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68E5CC" w14:textId="616182F1" w:rsidR="005D6C92" w:rsidRDefault="005D6C92" w:rsidP="005D6C92">
      <w:pPr>
        <w:snapToGrid w:val="0"/>
        <w:ind w:firstLineChars="0" w:firstLine="0"/>
        <w:rPr>
          <w:rFonts w:eastAsia="华文中宋"/>
          <w:bCs/>
          <w:sz w:val="28"/>
          <w:szCs w:val="28"/>
          <w:u w:val="thick"/>
        </w:rPr>
      </w:pPr>
      <w:bookmarkStart w:id="0" w:name="OLE_LINK315"/>
      <w:bookmarkStart w:id="1" w:name="OLE_LINK316"/>
      <w:bookmarkStart w:id="2" w:name="OLE_LINK317"/>
      <w:bookmarkStart w:id="3" w:name="OLE_LINK318"/>
      <w:bookmarkStart w:id="4" w:name="OLE_LINK319"/>
      <w:bookmarkStart w:id="5" w:name="OLE_LINK320"/>
      <w:r>
        <w:rPr>
          <w:rFonts w:eastAsia="华文中宋"/>
          <w:bCs/>
          <w:sz w:val="28"/>
          <w:szCs w:val="28"/>
        </w:rPr>
        <w:t>分</w:t>
      </w:r>
      <w:r>
        <w:rPr>
          <w:rFonts w:eastAsia="华文中宋"/>
          <w:bCs/>
          <w:sz w:val="28"/>
          <w:szCs w:val="28"/>
        </w:rPr>
        <w:t xml:space="preserve"> </w:t>
      </w:r>
      <w:r>
        <w:rPr>
          <w:rFonts w:eastAsia="华文中宋"/>
          <w:bCs/>
          <w:sz w:val="28"/>
          <w:szCs w:val="28"/>
        </w:rPr>
        <w:t>类</w:t>
      </w:r>
      <w:r>
        <w:rPr>
          <w:rFonts w:eastAsia="华文中宋"/>
          <w:bCs/>
          <w:sz w:val="28"/>
          <w:szCs w:val="28"/>
        </w:rPr>
        <w:t xml:space="preserve"> </w:t>
      </w:r>
      <w:r>
        <w:rPr>
          <w:rFonts w:eastAsia="华文中宋"/>
          <w:bCs/>
          <w:sz w:val="28"/>
          <w:szCs w:val="28"/>
        </w:rPr>
        <w:t>号</w:t>
      </w:r>
      <w:r>
        <w:rPr>
          <w:rFonts w:eastAsia="华文中宋"/>
          <w:bCs/>
          <w:sz w:val="28"/>
          <w:szCs w:val="28"/>
          <w:u w:val="thick"/>
        </w:rPr>
        <w:tab/>
        <w:t xml:space="preserve">  TP391</w:t>
      </w:r>
      <w:r>
        <w:rPr>
          <w:rFonts w:eastAsia="华文中宋"/>
          <w:bCs/>
          <w:sz w:val="28"/>
          <w:szCs w:val="28"/>
          <w:u w:val="thick"/>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t xml:space="preserve"> </w:t>
      </w:r>
      <w:r w:rsidR="00B022D5">
        <w:rPr>
          <w:rFonts w:eastAsia="华文中宋"/>
          <w:bCs/>
          <w:sz w:val="28"/>
          <w:szCs w:val="28"/>
        </w:rPr>
        <w:t xml:space="preserve">  </w:t>
      </w:r>
      <w:r>
        <w:rPr>
          <w:rFonts w:eastAsia="华文中宋" w:hint="eastAsia"/>
          <w:bCs/>
          <w:sz w:val="28"/>
          <w:szCs w:val="28"/>
        </w:rPr>
        <w:t>学</w:t>
      </w:r>
      <w:r>
        <w:rPr>
          <w:rFonts w:eastAsia="华文中宋" w:hint="eastAsia"/>
          <w:bCs/>
          <w:sz w:val="28"/>
          <w:szCs w:val="28"/>
        </w:rPr>
        <w:t xml:space="preserve"> </w:t>
      </w:r>
      <w:r>
        <w:rPr>
          <w:rFonts w:eastAsia="华文中宋"/>
          <w:bCs/>
          <w:sz w:val="28"/>
          <w:szCs w:val="28"/>
        </w:rPr>
        <w:t>号</w:t>
      </w:r>
      <w:r w:rsidR="00302271">
        <w:rPr>
          <w:rFonts w:eastAsia="华文中宋"/>
          <w:bCs/>
          <w:sz w:val="28"/>
          <w:szCs w:val="28"/>
          <w:u w:val="thick"/>
        </w:rPr>
        <w:t xml:space="preserve"> </w:t>
      </w:r>
      <w:r>
        <w:rPr>
          <w:rFonts w:eastAsia="华文中宋" w:hint="eastAsia"/>
          <w:bCs/>
          <w:sz w:val="28"/>
          <w:szCs w:val="28"/>
          <w:u w:val="thick"/>
        </w:rPr>
        <w:t>M201</w:t>
      </w:r>
      <w:r>
        <w:rPr>
          <w:rFonts w:eastAsia="华文中宋"/>
          <w:bCs/>
          <w:sz w:val="28"/>
          <w:szCs w:val="28"/>
          <w:u w:val="thick"/>
        </w:rPr>
        <w:t>4</w:t>
      </w:r>
      <w:r>
        <w:rPr>
          <w:rFonts w:eastAsia="华文中宋" w:hint="eastAsia"/>
          <w:bCs/>
          <w:sz w:val="28"/>
          <w:szCs w:val="28"/>
          <w:u w:val="thick"/>
        </w:rPr>
        <w:t>72</w:t>
      </w:r>
      <w:r w:rsidR="008A2474">
        <w:rPr>
          <w:rFonts w:eastAsia="华文中宋"/>
          <w:bCs/>
          <w:sz w:val="28"/>
          <w:szCs w:val="28"/>
          <w:u w:val="thick"/>
        </w:rPr>
        <w:t>819</w:t>
      </w:r>
      <w:r w:rsidR="00302271">
        <w:rPr>
          <w:rFonts w:eastAsia="华文中宋"/>
          <w:bCs/>
          <w:sz w:val="28"/>
          <w:szCs w:val="28"/>
          <w:u w:val="thick"/>
        </w:rPr>
        <w:t xml:space="preserve"> </w:t>
      </w:r>
    </w:p>
    <w:p w14:paraId="2944971B" w14:textId="66CEB284" w:rsidR="005D6C92" w:rsidRDefault="005D6C92" w:rsidP="005D6C92">
      <w:pPr>
        <w:snapToGrid w:val="0"/>
        <w:ind w:firstLineChars="0" w:firstLine="0"/>
        <w:rPr>
          <w:rFonts w:eastAsia="华文中宋"/>
          <w:bCs/>
          <w:sz w:val="28"/>
          <w:szCs w:val="28"/>
        </w:rPr>
      </w:pPr>
      <w:r>
        <w:rPr>
          <w:rFonts w:eastAsia="华文中宋"/>
          <w:bCs/>
          <w:sz w:val="28"/>
          <w:szCs w:val="28"/>
        </w:rPr>
        <w:t>学校代码</w:t>
      </w:r>
      <w:r>
        <w:rPr>
          <w:rFonts w:eastAsia="华文中宋"/>
          <w:bCs/>
          <w:sz w:val="28"/>
          <w:szCs w:val="28"/>
          <w:u w:val="thick"/>
        </w:rPr>
        <w:tab/>
        <w:t xml:space="preserve">  10487</w:t>
      </w:r>
      <w:r>
        <w:rPr>
          <w:rFonts w:eastAsia="华文中宋"/>
          <w:bCs/>
          <w:sz w:val="28"/>
          <w:szCs w:val="28"/>
          <w:u w:val="thick"/>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r>
      <w:r>
        <w:rPr>
          <w:rFonts w:eastAsia="华文中宋"/>
          <w:bCs/>
          <w:sz w:val="28"/>
          <w:szCs w:val="28"/>
        </w:rPr>
        <w:tab/>
        <w:t xml:space="preserve"> </w:t>
      </w:r>
      <w:r w:rsidR="00B022D5">
        <w:rPr>
          <w:rFonts w:eastAsia="华文中宋"/>
          <w:bCs/>
          <w:sz w:val="28"/>
          <w:szCs w:val="28"/>
        </w:rPr>
        <w:t xml:space="preserve">  </w:t>
      </w:r>
      <w:r>
        <w:rPr>
          <w:rFonts w:eastAsia="华文中宋"/>
          <w:bCs/>
          <w:sz w:val="28"/>
          <w:szCs w:val="28"/>
        </w:rPr>
        <w:t>密</w:t>
      </w:r>
      <w:r>
        <w:rPr>
          <w:rFonts w:eastAsia="华文中宋"/>
          <w:bCs/>
          <w:sz w:val="28"/>
          <w:szCs w:val="28"/>
        </w:rPr>
        <w:t xml:space="preserve"> </w:t>
      </w:r>
      <w:r>
        <w:rPr>
          <w:rFonts w:eastAsia="华文中宋"/>
          <w:bCs/>
          <w:sz w:val="28"/>
          <w:szCs w:val="28"/>
        </w:rPr>
        <w:t>级</w:t>
      </w:r>
      <w:r>
        <w:rPr>
          <w:rFonts w:eastAsia="华文中宋"/>
          <w:bCs/>
          <w:sz w:val="28"/>
          <w:szCs w:val="28"/>
          <w:u w:val="thick"/>
        </w:rPr>
        <w:t xml:space="preserve">           </w:t>
      </w:r>
      <w:r w:rsidR="00302271">
        <w:rPr>
          <w:rFonts w:eastAsia="华文中宋"/>
          <w:bCs/>
          <w:sz w:val="28"/>
          <w:szCs w:val="28"/>
          <w:u w:val="thick"/>
        </w:rPr>
        <w:t xml:space="preserve">  </w:t>
      </w:r>
    </w:p>
    <w:p w14:paraId="0B5C8ACB" w14:textId="77777777" w:rsidR="005D6C92" w:rsidRPr="005D6C92" w:rsidRDefault="005D6C92" w:rsidP="005D6C92">
      <w:pPr>
        <w:snapToGrid w:val="0"/>
        <w:ind w:firstLineChars="0" w:firstLine="0"/>
        <w:jc w:val="center"/>
        <w:rPr>
          <w:b/>
          <w:bCs/>
          <w:sz w:val="36"/>
          <w:szCs w:val="36"/>
        </w:rPr>
      </w:pPr>
    </w:p>
    <w:p w14:paraId="78454856" w14:textId="77777777" w:rsidR="005D6C92" w:rsidRDefault="005D6C92" w:rsidP="005D6C92">
      <w:pPr>
        <w:snapToGrid w:val="0"/>
        <w:ind w:firstLine="480"/>
        <w:jc w:val="center"/>
        <w:rPr>
          <w:sz w:val="16"/>
        </w:rPr>
      </w:pPr>
      <w:r>
        <w:rPr>
          <w:noProof/>
        </w:rPr>
        <w:drawing>
          <wp:anchor distT="0" distB="0" distL="114300" distR="114300" simplePos="0" relativeHeight="251714048" behindDoc="0" locked="0" layoutInCell="1" allowOverlap="1" wp14:anchorId="66171E46" wp14:editId="1FF14956">
            <wp:simplePos x="0" y="0"/>
            <wp:positionH relativeFrom="column">
              <wp:posOffset>1371600</wp:posOffset>
            </wp:positionH>
            <wp:positionV relativeFrom="paragraph">
              <wp:posOffset>0</wp:posOffset>
            </wp:positionV>
            <wp:extent cx="2865120" cy="822325"/>
            <wp:effectExtent l="0" t="0" r="0" b="0"/>
            <wp:wrapNone/>
            <wp:docPr id="1467" name="图片 8" descr="说明: 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bh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65120" cy="822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F50D19" w14:textId="77777777" w:rsidR="005D6C92" w:rsidRDefault="005D6C92" w:rsidP="005D6C92">
      <w:pPr>
        <w:snapToGrid w:val="0"/>
        <w:ind w:firstLine="320"/>
        <w:jc w:val="center"/>
        <w:rPr>
          <w:sz w:val="16"/>
        </w:rPr>
      </w:pPr>
    </w:p>
    <w:p w14:paraId="18042352" w14:textId="77777777" w:rsidR="005D6C92" w:rsidRDefault="005D6C92" w:rsidP="005D6C92">
      <w:pPr>
        <w:snapToGrid w:val="0"/>
        <w:ind w:firstLine="320"/>
        <w:jc w:val="center"/>
        <w:rPr>
          <w:sz w:val="16"/>
        </w:rPr>
      </w:pPr>
    </w:p>
    <w:p w14:paraId="71CBACD8" w14:textId="77777777" w:rsidR="005D6C92" w:rsidRDefault="005D6C92" w:rsidP="005D6C92">
      <w:pPr>
        <w:snapToGrid w:val="0"/>
        <w:ind w:firstLine="320"/>
        <w:jc w:val="center"/>
        <w:rPr>
          <w:sz w:val="16"/>
        </w:rPr>
      </w:pPr>
    </w:p>
    <w:p w14:paraId="2DB2D32E" w14:textId="77777777" w:rsidR="005D6C92" w:rsidRDefault="005D6C92" w:rsidP="005D6C92">
      <w:pPr>
        <w:snapToGrid w:val="0"/>
        <w:ind w:firstLineChars="0" w:firstLine="0"/>
        <w:jc w:val="center"/>
        <w:rPr>
          <w:sz w:val="16"/>
        </w:rPr>
      </w:pPr>
    </w:p>
    <w:p w14:paraId="405C572A" w14:textId="77777777" w:rsidR="005D6C92" w:rsidRDefault="005D6C92" w:rsidP="005D6C92">
      <w:pPr>
        <w:snapToGrid w:val="0"/>
        <w:ind w:firstLineChars="0" w:firstLine="0"/>
        <w:jc w:val="center"/>
        <w:rPr>
          <w:rFonts w:eastAsia="华文中宋"/>
          <w:b/>
          <w:bCs/>
          <w:sz w:val="96"/>
        </w:rPr>
      </w:pPr>
      <w:r>
        <w:rPr>
          <w:rFonts w:eastAsia="华文中宋"/>
          <w:b/>
          <w:bCs/>
          <w:sz w:val="96"/>
        </w:rPr>
        <w:t>硕士学位论文</w:t>
      </w:r>
    </w:p>
    <w:p w14:paraId="3188BCBA" w14:textId="77777777" w:rsidR="005D6C92" w:rsidRDefault="005D6C92" w:rsidP="005D6C92">
      <w:pPr>
        <w:snapToGrid w:val="0"/>
        <w:ind w:firstLineChars="0" w:firstLine="0"/>
        <w:jc w:val="center"/>
        <w:rPr>
          <w:sz w:val="36"/>
          <w:szCs w:val="36"/>
        </w:rPr>
      </w:pPr>
    </w:p>
    <w:p w14:paraId="65BCF692" w14:textId="767803F4" w:rsidR="005D6C92" w:rsidRDefault="005D6C92" w:rsidP="005D6C92">
      <w:pPr>
        <w:snapToGrid w:val="0"/>
        <w:ind w:firstLineChars="0" w:firstLine="0"/>
        <w:jc w:val="center"/>
        <w:rPr>
          <w:rFonts w:eastAsia="华文中宋"/>
          <w:b/>
          <w:bCs/>
          <w:sz w:val="48"/>
        </w:rPr>
      </w:pPr>
      <w:bookmarkStart w:id="6" w:name="OLE_LINK324"/>
      <w:bookmarkStart w:id="7" w:name="OLE_LINK325"/>
      <w:r>
        <w:rPr>
          <w:rFonts w:eastAsia="华文中宋" w:hint="eastAsia"/>
          <w:b/>
          <w:bCs/>
          <w:sz w:val="48"/>
        </w:rPr>
        <w:t>基于</w:t>
      </w:r>
      <w:r w:rsidR="001758E1">
        <w:rPr>
          <w:rFonts w:eastAsia="华文中宋" w:hint="eastAsia"/>
          <w:b/>
          <w:bCs/>
          <w:sz w:val="48"/>
        </w:rPr>
        <w:t>三维线段</w:t>
      </w:r>
      <w:r w:rsidR="001758E1">
        <w:rPr>
          <w:rFonts w:eastAsia="华文中宋"/>
          <w:b/>
          <w:bCs/>
          <w:sz w:val="48"/>
        </w:rPr>
        <w:t>的网格规整</w:t>
      </w:r>
      <w:r>
        <w:rPr>
          <w:rFonts w:eastAsia="华文中宋" w:hint="eastAsia"/>
          <w:b/>
          <w:bCs/>
          <w:sz w:val="48"/>
        </w:rPr>
        <w:t>方法研究</w:t>
      </w:r>
      <w:bookmarkEnd w:id="6"/>
      <w:bookmarkEnd w:id="7"/>
    </w:p>
    <w:p w14:paraId="1D4C386D" w14:textId="77777777" w:rsidR="005D6C92" w:rsidRPr="00EB24D7" w:rsidRDefault="005D6C92" w:rsidP="005D6C92">
      <w:pPr>
        <w:snapToGrid w:val="0"/>
        <w:ind w:firstLineChars="0" w:firstLine="0"/>
        <w:jc w:val="center"/>
        <w:rPr>
          <w:sz w:val="36"/>
          <w:szCs w:val="36"/>
        </w:rPr>
      </w:pPr>
    </w:p>
    <w:p w14:paraId="101D6AF8" w14:textId="06317E4F" w:rsidR="005D6C92" w:rsidRDefault="005D6C92" w:rsidP="005D6C92">
      <w:pPr>
        <w:snapToGrid w:val="0"/>
        <w:ind w:firstLineChars="0" w:firstLine="0"/>
        <w:jc w:val="center"/>
        <w:rPr>
          <w:sz w:val="36"/>
          <w:szCs w:val="36"/>
        </w:rPr>
      </w:pPr>
    </w:p>
    <w:p w14:paraId="33C761C9" w14:textId="225A96AB" w:rsidR="00000DFE" w:rsidRDefault="00000DFE" w:rsidP="005D6C92">
      <w:pPr>
        <w:snapToGrid w:val="0"/>
        <w:ind w:firstLineChars="0" w:firstLine="0"/>
        <w:jc w:val="center"/>
        <w:rPr>
          <w:sz w:val="36"/>
          <w:szCs w:val="36"/>
        </w:rPr>
      </w:pPr>
    </w:p>
    <w:p w14:paraId="0852DE43" w14:textId="77777777" w:rsidR="00B82766" w:rsidRPr="000F6F3F" w:rsidRDefault="00B82766" w:rsidP="005D6C92">
      <w:pPr>
        <w:snapToGrid w:val="0"/>
        <w:ind w:firstLineChars="0" w:firstLine="0"/>
        <w:jc w:val="center"/>
        <w:rPr>
          <w:sz w:val="36"/>
          <w:szCs w:val="36"/>
        </w:rPr>
      </w:pPr>
    </w:p>
    <w:tbl>
      <w:tblPr>
        <w:tblW w:w="0" w:type="auto"/>
        <w:jc w:val="center"/>
        <w:tblLayout w:type="fixed"/>
        <w:tblLook w:val="0000" w:firstRow="0" w:lastRow="0" w:firstColumn="0" w:lastColumn="0" w:noHBand="0" w:noVBand="0"/>
      </w:tblPr>
      <w:tblGrid>
        <w:gridCol w:w="2164"/>
        <w:gridCol w:w="4821"/>
      </w:tblGrid>
      <w:tr w:rsidR="005D6C92" w14:paraId="349953BD" w14:textId="77777777" w:rsidTr="009926D0">
        <w:trPr>
          <w:cantSplit/>
          <w:trHeight w:val="680"/>
          <w:jc w:val="center"/>
        </w:trPr>
        <w:tc>
          <w:tcPr>
            <w:tcW w:w="2164" w:type="dxa"/>
          </w:tcPr>
          <w:p w14:paraId="539D5681" w14:textId="77777777" w:rsidR="005D6C92" w:rsidRDefault="005D6C92" w:rsidP="009926D0">
            <w:pPr>
              <w:ind w:firstLineChars="0" w:firstLine="0"/>
              <w:rPr>
                <w:rFonts w:eastAsia="华文中宋"/>
                <w:bCs/>
                <w:sz w:val="36"/>
              </w:rPr>
            </w:pPr>
            <w:r>
              <w:rPr>
                <w:rFonts w:eastAsia="华文中宋"/>
                <w:bCs/>
                <w:sz w:val="36"/>
              </w:rPr>
              <w:t>学位申请人</w:t>
            </w:r>
          </w:p>
        </w:tc>
        <w:tc>
          <w:tcPr>
            <w:tcW w:w="4821" w:type="dxa"/>
          </w:tcPr>
          <w:p w14:paraId="560C655C" w14:textId="13BCF836" w:rsidR="005D6C92" w:rsidRDefault="005D6C92" w:rsidP="009926D0">
            <w:pPr>
              <w:ind w:firstLineChars="0" w:firstLine="0"/>
              <w:rPr>
                <w:rFonts w:eastAsia="华文中宋"/>
                <w:bCs/>
                <w:sz w:val="36"/>
              </w:rPr>
            </w:pPr>
            <w:r>
              <w:rPr>
                <w:rFonts w:eastAsia="华文中宋"/>
                <w:bCs/>
                <w:sz w:val="36"/>
              </w:rPr>
              <w:t>：</w:t>
            </w:r>
            <w:r>
              <w:rPr>
                <w:rFonts w:eastAsia="华文中宋"/>
                <w:bCs/>
                <w:sz w:val="36"/>
              </w:rPr>
              <w:t xml:space="preserve"> </w:t>
            </w:r>
            <w:r w:rsidR="000F6F3F">
              <w:rPr>
                <w:rFonts w:eastAsia="华文中宋" w:hint="eastAsia"/>
                <w:bCs/>
                <w:sz w:val="36"/>
              </w:rPr>
              <w:t>郑晓斌</w:t>
            </w:r>
          </w:p>
        </w:tc>
      </w:tr>
      <w:tr w:rsidR="005D6C92" w14:paraId="272307A4" w14:textId="77777777" w:rsidTr="009926D0">
        <w:trPr>
          <w:cantSplit/>
          <w:trHeight w:val="680"/>
          <w:jc w:val="center"/>
        </w:trPr>
        <w:tc>
          <w:tcPr>
            <w:tcW w:w="2164" w:type="dxa"/>
          </w:tcPr>
          <w:p w14:paraId="792E40EA" w14:textId="77777777" w:rsidR="005D6C92" w:rsidRDefault="005D6C92" w:rsidP="009926D0">
            <w:pPr>
              <w:ind w:firstLineChars="0" w:firstLine="0"/>
              <w:rPr>
                <w:rFonts w:eastAsia="华文中宋"/>
                <w:bCs/>
                <w:sz w:val="36"/>
              </w:rPr>
            </w:pPr>
            <w:r>
              <w:rPr>
                <w:rFonts w:eastAsia="华文中宋"/>
                <w:bCs/>
                <w:sz w:val="36"/>
              </w:rPr>
              <w:t>学科专业</w:t>
            </w:r>
          </w:p>
        </w:tc>
        <w:tc>
          <w:tcPr>
            <w:tcW w:w="4821" w:type="dxa"/>
          </w:tcPr>
          <w:p w14:paraId="7E7D473E" w14:textId="77777777" w:rsidR="005D6C92" w:rsidRDefault="005D6C92" w:rsidP="009926D0">
            <w:pPr>
              <w:ind w:firstLineChars="0" w:firstLine="0"/>
              <w:rPr>
                <w:rFonts w:eastAsia="华文中宋"/>
                <w:bCs/>
                <w:sz w:val="36"/>
              </w:rPr>
            </w:pPr>
            <w:r>
              <w:rPr>
                <w:rFonts w:eastAsia="华文中宋"/>
                <w:bCs/>
                <w:sz w:val="36"/>
              </w:rPr>
              <w:t>：</w:t>
            </w:r>
            <w:r>
              <w:rPr>
                <w:rFonts w:eastAsia="华文中宋"/>
                <w:bCs/>
                <w:sz w:val="36"/>
              </w:rPr>
              <w:t xml:space="preserve"> </w:t>
            </w:r>
            <w:r>
              <w:rPr>
                <w:rFonts w:eastAsia="华文中宋"/>
                <w:bCs/>
                <w:sz w:val="36"/>
              </w:rPr>
              <w:t>计算机</w:t>
            </w:r>
            <w:r>
              <w:rPr>
                <w:rFonts w:eastAsia="华文中宋" w:hint="eastAsia"/>
                <w:bCs/>
                <w:sz w:val="36"/>
              </w:rPr>
              <w:t>应用</w:t>
            </w:r>
            <w:r>
              <w:rPr>
                <w:rFonts w:eastAsia="华文中宋"/>
                <w:bCs/>
                <w:sz w:val="36"/>
              </w:rPr>
              <w:t>技术</w:t>
            </w:r>
          </w:p>
        </w:tc>
      </w:tr>
      <w:tr w:rsidR="005D6C92" w14:paraId="255F7C01" w14:textId="77777777" w:rsidTr="009926D0">
        <w:trPr>
          <w:cantSplit/>
          <w:trHeight w:val="680"/>
          <w:jc w:val="center"/>
        </w:trPr>
        <w:tc>
          <w:tcPr>
            <w:tcW w:w="2164" w:type="dxa"/>
          </w:tcPr>
          <w:p w14:paraId="05E8EAA2" w14:textId="77777777" w:rsidR="005D6C92" w:rsidRDefault="005D6C92" w:rsidP="009926D0">
            <w:pPr>
              <w:spacing w:line="420" w:lineRule="atLeast"/>
              <w:ind w:firstLineChars="0" w:firstLine="0"/>
              <w:rPr>
                <w:rFonts w:eastAsia="华文中宋"/>
                <w:bCs/>
                <w:color w:val="000000"/>
                <w:sz w:val="36"/>
              </w:rPr>
            </w:pPr>
            <w:r>
              <w:rPr>
                <w:rFonts w:eastAsia="华文中宋" w:hint="eastAsia"/>
                <w:bCs/>
                <w:color w:val="000000"/>
                <w:sz w:val="36"/>
              </w:rPr>
              <w:t>指导教师</w:t>
            </w:r>
          </w:p>
        </w:tc>
        <w:tc>
          <w:tcPr>
            <w:tcW w:w="4821" w:type="dxa"/>
          </w:tcPr>
          <w:p w14:paraId="537E0A57" w14:textId="6ACA9CE5" w:rsidR="005D6C92" w:rsidRDefault="005D6C92" w:rsidP="009926D0">
            <w:pPr>
              <w:spacing w:line="420" w:lineRule="atLeast"/>
              <w:ind w:firstLineChars="0" w:firstLine="0"/>
              <w:rPr>
                <w:rFonts w:eastAsia="华文中宋"/>
                <w:bCs/>
                <w:color w:val="000000"/>
                <w:sz w:val="36"/>
              </w:rPr>
            </w:pPr>
            <w:r>
              <w:rPr>
                <w:rFonts w:eastAsia="华文中宋" w:hint="eastAsia"/>
                <w:bCs/>
                <w:color w:val="000000"/>
                <w:sz w:val="36"/>
              </w:rPr>
              <w:t>：</w:t>
            </w:r>
            <w:r>
              <w:rPr>
                <w:rFonts w:eastAsia="华文中宋" w:hint="eastAsia"/>
                <w:bCs/>
                <w:color w:val="000000"/>
                <w:sz w:val="36"/>
              </w:rPr>
              <w:t xml:space="preserve"> </w:t>
            </w:r>
            <w:r w:rsidR="000F6F3F">
              <w:rPr>
                <w:rFonts w:eastAsia="华文中宋" w:hint="eastAsia"/>
                <w:bCs/>
                <w:color w:val="000000"/>
                <w:sz w:val="36"/>
              </w:rPr>
              <w:t>管涛</w:t>
            </w:r>
            <w:r>
              <w:rPr>
                <w:rFonts w:eastAsia="华文中宋" w:hint="eastAsia"/>
                <w:bCs/>
                <w:color w:val="000000"/>
                <w:sz w:val="36"/>
              </w:rPr>
              <w:t xml:space="preserve"> </w:t>
            </w:r>
            <w:r>
              <w:rPr>
                <w:rFonts w:eastAsia="华文中宋" w:hint="eastAsia"/>
                <w:bCs/>
                <w:color w:val="000000"/>
                <w:sz w:val="36"/>
              </w:rPr>
              <w:t>教授</w:t>
            </w:r>
          </w:p>
        </w:tc>
      </w:tr>
      <w:tr w:rsidR="005D6C92" w14:paraId="66B26D47" w14:textId="77777777" w:rsidTr="009926D0">
        <w:trPr>
          <w:cantSplit/>
          <w:trHeight w:val="680"/>
          <w:jc w:val="center"/>
        </w:trPr>
        <w:tc>
          <w:tcPr>
            <w:tcW w:w="2164" w:type="dxa"/>
          </w:tcPr>
          <w:p w14:paraId="5B250861" w14:textId="77777777" w:rsidR="005D6C92" w:rsidRDefault="005D6C92" w:rsidP="009926D0">
            <w:pPr>
              <w:ind w:leftChars="-1" w:left="-2" w:firstLineChars="0" w:firstLine="0"/>
              <w:rPr>
                <w:rFonts w:eastAsia="华文中宋"/>
                <w:bCs/>
                <w:sz w:val="36"/>
              </w:rPr>
            </w:pPr>
            <w:r>
              <w:rPr>
                <w:rFonts w:eastAsia="华文中宋"/>
                <w:bCs/>
                <w:sz w:val="36"/>
              </w:rPr>
              <w:t>答辩日期</w:t>
            </w:r>
          </w:p>
        </w:tc>
        <w:tc>
          <w:tcPr>
            <w:tcW w:w="4821" w:type="dxa"/>
          </w:tcPr>
          <w:p w14:paraId="36BF5F29" w14:textId="77777777" w:rsidR="005D6C92" w:rsidRDefault="005D6C92" w:rsidP="009926D0">
            <w:pPr>
              <w:ind w:firstLineChars="0" w:firstLine="0"/>
              <w:rPr>
                <w:rFonts w:eastAsia="华文中宋"/>
                <w:bCs/>
                <w:sz w:val="36"/>
              </w:rPr>
            </w:pPr>
            <w:r>
              <w:rPr>
                <w:rFonts w:eastAsia="华文中宋"/>
                <w:bCs/>
                <w:sz w:val="36"/>
              </w:rPr>
              <w:t>：</w:t>
            </w:r>
            <w:r>
              <w:rPr>
                <w:rFonts w:eastAsia="华文中宋"/>
                <w:bCs/>
                <w:sz w:val="36"/>
              </w:rPr>
              <w:t xml:space="preserve"> 201</w:t>
            </w:r>
            <w:r>
              <w:rPr>
                <w:rFonts w:eastAsia="华文中宋" w:hint="eastAsia"/>
                <w:bCs/>
                <w:sz w:val="36"/>
              </w:rPr>
              <w:t>7</w:t>
            </w:r>
            <w:r>
              <w:rPr>
                <w:rFonts w:eastAsia="华文中宋"/>
                <w:bCs/>
                <w:sz w:val="36"/>
              </w:rPr>
              <w:t>年</w:t>
            </w:r>
            <w:r>
              <w:rPr>
                <w:rFonts w:eastAsia="华文中宋"/>
                <w:bCs/>
                <w:sz w:val="36"/>
              </w:rPr>
              <w:t>5</w:t>
            </w:r>
            <w:r>
              <w:rPr>
                <w:rFonts w:eastAsia="华文中宋"/>
                <w:bCs/>
                <w:sz w:val="36"/>
              </w:rPr>
              <w:t>月</w:t>
            </w:r>
            <w:r>
              <w:rPr>
                <w:rFonts w:eastAsia="华文中宋" w:hint="eastAsia"/>
                <w:bCs/>
                <w:sz w:val="36"/>
              </w:rPr>
              <w:t>25</w:t>
            </w:r>
            <w:r>
              <w:rPr>
                <w:rFonts w:eastAsia="华文中宋"/>
                <w:bCs/>
                <w:sz w:val="36"/>
              </w:rPr>
              <w:t>日</w:t>
            </w:r>
            <w:r>
              <w:rPr>
                <w:rFonts w:eastAsia="华文中宋" w:hint="eastAsia"/>
                <w:bCs/>
                <w:sz w:val="36"/>
              </w:rPr>
              <w:t xml:space="preserve"> </w:t>
            </w:r>
          </w:p>
        </w:tc>
      </w:tr>
    </w:tbl>
    <w:p w14:paraId="537189B3" w14:textId="77777777" w:rsidR="005D6C92" w:rsidRDefault="005D6C92" w:rsidP="00DF37F4">
      <w:pPr>
        <w:tabs>
          <w:tab w:val="left" w:pos="0"/>
          <w:tab w:val="left" w:pos="2127"/>
          <w:tab w:val="left" w:pos="6663"/>
        </w:tabs>
        <w:adjustRightInd w:val="0"/>
        <w:snapToGrid w:val="0"/>
        <w:spacing w:line="400" w:lineRule="atLeast"/>
        <w:ind w:rightChars="35" w:right="84" w:firstLineChars="0" w:firstLine="0"/>
        <w:rPr>
          <w:rFonts w:eastAsia="宋体" w:cs="Times New Roman"/>
          <w:b/>
          <w:szCs w:val="24"/>
        </w:rPr>
      </w:pPr>
    </w:p>
    <w:p w14:paraId="6B12902E" w14:textId="77777777" w:rsidR="005D6C92" w:rsidRDefault="005D6C92">
      <w:pPr>
        <w:widowControl/>
        <w:spacing w:line="240" w:lineRule="auto"/>
        <w:ind w:firstLineChars="0" w:firstLine="0"/>
        <w:jc w:val="left"/>
        <w:rPr>
          <w:rFonts w:eastAsia="宋体" w:cs="Times New Roman"/>
          <w:b/>
          <w:szCs w:val="24"/>
        </w:rPr>
      </w:pPr>
      <w:r>
        <w:rPr>
          <w:rFonts w:eastAsia="宋体" w:cs="Times New Roman"/>
          <w:b/>
          <w:szCs w:val="24"/>
        </w:rPr>
        <w:br w:type="page"/>
      </w:r>
    </w:p>
    <w:p w14:paraId="2DCADACE" w14:textId="77777777" w:rsidR="000E2A86" w:rsidRPr="000E2A86" w:rsidRDefault="000E2A86" w:rsidP="00442D1F">
      <w:pPr>
        <w:widowControl/>
        <w:ind w:firstLineChars="0" w:firstLine="0"/>
        <w:jc w:val="center"/>
        <w:rPr>
          <w:rFonts w:cs="Times New Roman"/>
          <w:b/>
          <w:bCs/>
          <w:kern w:val="44"/>
          <w:sz w:val="32"/>
          <w:szCs w:val="32"/>
        </w:rPr>
      </w:pPr>
      <w:r w:rsidRPr="000E2A86">
        <w:rPr>
          <w:rFonts w:cs="Times New Roman"/>
          <w:b/>
          <w:bCs/>
          <w:kern w:val="44"/>
          <w:sz w:val="32"/>
          <w:szCs w:val="32"/>
        </w:rPr>
        <w:lastRenderedPageBreak/>
        <w:t>A Thesis Submitte</w:t>
      </w:r>
      <w:r>
        <w:rPr>
          <w:rFonts w:cs="Times New Roman"/>
          <w:b/>
          <w:bCs/>
          <w:kern w:val="44"/>
          <w:sz w:val="32"/>
          <w:szCs w:val="32"/>
        </w:rPr>
        <w:t xml:space="preserve">d in Partial Fulfillment of the </w:t>
      </w:r>
      <w:r w:rsidRPr="000E2A86">
        <w:rPr>
          <w:rFonts w:cs="Times New Roman"/>
          <w:b/>
          <w:bCs/>
          <w:kern w:val="44"/>
          <w:sz w:val="32"/>
          <w:szCs w:val="32"/>
        </w:rPr>
        <w:t>Requirements</w:t>
      </w:r>
    </w:p>
    <w:p w14:paraId="5A38E98D" w14:textId="77777777" w:rsidR="000E2A86" w:rsidRPr="000E2A86" w:rsidRDefault="000E2A86" w:rsidP="00442D1F">
      <w:pPr>
        <w:widowControl/>
        <w:ind w:firstLineChars="0" w:firstLine="0"/>
        <w:jc w:val="center"/>
        <w:rPr>
          <w:rFonts w:cs="Times New Roman"/>
          <w:b/>
          <w:bCs/>
          <w:kern w:val="44"/>
          <w:sz w:val="32"/>
          <w:szCs w:val="32"/>
        </w:rPr>
      </w:pPr>
      <w:r w:rsidRPr="000E2A86">
        <w:rPr>
          <w:rFonts w:cs="Times New Roman"/>
          <w:b/>
          <w:bCs/>
          <w:kern w:val="44"/>
          <w:sz w:val="32"/>
          <w:szCs w:val="32"/>
        </w:rPr>
        <w:t>for</w:t>
      </w:r>
      <w:r w:rsidRPr="00427B74">
        <w:rPr>
          <w:rFonts w:cs="Times New Roman"/>
          <w:b/>
          <w:bCs/>
          <w:kern w:val="44"/>
          <w:sz w:val="32"/>
          <w:szCs w:val="32"/>
        </w:rPr>
        <w:t xml:space="preserve"> the Degree of Master of</w:t>
      </w:r>
      <w:r w:rsidR="00107B94">
        <w:rPr>
          <w:rFonts w:cs="Times New Roman" w:hint="eastAsia"/>
          <w:b/>
          <w:bCs/>
          <w:kern w:val="44"/>
          <w:sz w:val="32"/>
          <w:szCs w:val="32"/>
        </w:rPr>
        <w:t xml:space="preserve"> </w:t>
      </w:r>
      <w:r w:rsidRPr="006544CF">
        <w:rPr>
          <w:rFonts w:cs="Times New Roman"/>
          <w:b/>
          <w:bCs/>
          <w:kern w:val="44"/>
          <w:sz w:val="32"/>
          <w:szCs w:val="32"/>
        </w:rPr>
        <w:t>Engineering</w:t>
      </w:r>
    </w:p>
    <w:p w14:paraId="5464A275" w14:textId="77777777" w:rsidR="000E2A86" w:rsidRPr="000E2A86" w:rsidRDefault="000E2A86" w:rsidP="000E2A86">
      <w:pPr>
        <w:widowControl/>
        <w:ind w:firstLineChars="0" w:firstLine="0"/>
        <w:jc w:val="left"/>
        <w:rPr>
          <w:b/>
          <w:bCs/>
          <w:kern w:val="44"/>
          <w:sz w:val="44"/>
          <w:szCs w:val="44"/>
        </w:rPr>
      </w:pPr>
    </w:p>
    <w:p w14:paraId="33B95359" w14:textId="77777777" w:rsidR="000E2A86" w:rsidRPr="000E2A86" w:rsidRDefault="000E2A86" w:rsidP="000E2A86">
      <w:pPr>
        <w:widowControl/>
        <w:ind w:firstLineChars="0" w:firstLine="0"/>
        <w:jc w:val="left"/>
        <w:rPr>
          <w:b/>
          <w:bCs/>
          <w:kern w:val="44"/>
          <w:sz w:val="44"/>
          <w:szCs w:val="44"/>
        </w:rPr>
      </w:pPr>
    </w:p>
    <w:p w14:paraId="2FEAE267" w14:textId="58F41360" w:rsidR="008B311E" w:rsidRPr="000E2A86" w:rsidRDefault="008B311E" w:rsidP="000E2A86">
      <w:pPr>
        <w:widowControl/>
        <w:ind w:firstLineChars="0" w:firstLine="0"/>
        <w:jc w:val="left"/>
        <w:rPr>
          <w:b/>
          <w:bCs/>
          <w:kern w:val="44"/>
          <w:sz w:val="44"/>
          <w:szCs w:val="44"/>
        </w:rPr>
      </w:pPr>
    </w:p>
    <w:p w14:paraId="60FC5791" w14:textId="10CC65AE" w:rsidR="000E2A86" w:rsidRPr="0093755B" w:rsidRDefault="004C586B" w:rsidP="0093755B">
      <w:pPr>
        <w:widowControl/>
        <w:ind w:firstLineChars="0" w:firstLine="0"/>
        <w:jc w:val="center"/>
        <w:rPr>
          <w:rFonts w:cs="Times New Roman"/>
          <w:b/>
          <w:bCs/>
          <w:kern w:val="44"/>
          <w:sz w:val="40"/>
          <w:szCs w:val="40"/>
        </w:rPr>
      </w:pPr>
      <w:r w:rsidRPr="004C586B">
        <w:rPr>
          <w:rFonts w:cs="Times New Roman"/>
          <w:b/>
          <w:bCs/>
          <w:kern w:val="44"/>
          <w:sz w:val="40"/>
          <w:szCs w:val="40"/>
        </w:rPr>
        <w:t xml:space="preserve">Research </w:t>
      </w:r>
      <w:r w:rsidR="00AE5442">
        <w:rPr>
          <w:rFonts w:cs="Times New Roman"/>
          <w:b/>
          <w:bCs/>
          <w:kern w:val="44"/>
          <w:sz w:val="40"/>
          <w:szCs w:val="40"/>
        </w:rPr>
        <w:t xml:space="preserve">on </w:t>
      </w:r>
      <w:r w:rsidR="0093755B">
        <w:rPr>
          <w:rFonts w:cs="Times New Roman"/>
          <w:b/>
          <w:bCs/>
          <w:kern w:val="44"/>
          <w:sz w:val="40"/>
          <w:szCs w:val="40"/>
        </w:rPr>
        <w:t>Method</w:t>
      </w:r>
      <w:r w:rsidR="00AE5442">
        <w:rPr>
          <w:rFonts w:cs="Times New Roman" w:hint="eastAsia"/>
          <w:b/>
          <w:bCs/>
          <w:kern w:val="44"/>
          <w:sz w:val="40"/>
          <w:szCs w:val="40"/>
        </w:rPr>
        <w:t>s</w:t>
      </w:r>
      <w:r w:rsidR="00701727">
        <w:rPr>
          <w:rFonts w:cs="Times New Roman"/>
          <w:b/>
          <w:bCs/>
          <w:kern w:val="44"/>
          <w:sz w:val="40"/>
          <w:szCs w:val="40"/>
        </w:rPr>
        <w:t xml:space="preserve"> of</w:t>
      </w:r>
      <w:r w:rsidR="00701727">
        <w:rPr>
          <w:rFonts w:cs="Times New Roman" w:hint="eastAsia"/>
          <w:b/>
          <w:bCs/>
          <w:kern w:val="44"/>
          <w:sz w:val="40"/>
          <w:szCs w:val="40"/>
        </w:rPr>
        <w:t xml:space="preserve"> Mesh </w:t>
      </w:r>
      <w:r w:rsidR="00583C9A" w:rsidRPr="00583C9A">
        <w:rPr>
          <w:rFonts w:cs="Times New Roman"/>
          <w:b/>
          <w:bCs/>
          <w:kern w:val="44"/>
          <w:sz w:val="40"/>
          <w:szCs w:val="40"/>
        </w:rPr>
        <w:t>Regularization</w:t>
      </w:r>
      <w:r w:rsidR="00583C9A">
        <w:rPr>
          <w:rFonts w:cs="Times New Roman"/>
          <w:b/>
          <w:bCs/>
          <w:kern w:val="44"/>
          <w:sz w:val="40"/>
          <w:szCs w:val="40"/>
        </w:rPr>
        <w:t xml:space="preserve"> </w:t>
      </w:r>
      <w:r w:rsidR="006403BD">
        <w:rPr>
          <w:rFonts w:cs="Times New Roman"/>
          <w:b/>
          <w:bCs/>
          <w:kern w:val="44"/>
          <w:sz w:val="40"/>
          <w:szCs w:val="40"/>
        </w:rPr>
        <w:t>Based on</w:t>
      </w:r>
      <w:r w:rsidR="00701727">
        <w:rPr>
          <w:rFonts w:cs="Times New Roman" w:hint="eastAsia"/>
          <w:b/>
          <w:bCs/>
          <w:kern w:val="44"/>
          <w:sz w:val="40"/>
          <w:szCs w:val="40"/>
        </w:rPr>
        <w:t xml:space="preserve"> </w:t>
      </w:r>
      <w:r w:rsidR="0093755B">
        <w:rPr>
          <w:rFonts w:cs="Times New Roman" w:hint="eastAsia"/>
          <w:b/>
          <w:bCs/>
          <w:kern w:val="44"/>
          <w:sz w:val="40"/>
          <w:szCs w:val="40"/>
        </w:rPr>
        <w:t xml:space="preserve">3D </w:t>
      </w:r>
      <w:r w:rsidR="0063540B">
        <w:rPr>
          <w:rFonts w:cs="Times New Roman"/>
          <w:b/>
          <w:bCs/>
          <w:kern w:val="44"/>
          <w:sz w:val="40"/>
          <w:szCs w:val="40"/>
        </w:rPr>
        <w:t xml:space="preserve">Line </w:t>
      </w:r>
      <w:r w:rsidR="006403BD" w:rsidRPr="006403BD">
        <w:rPr>
          <w:rFonts w:cs="Times New Roman"/>
          <w:b/>
          <w:bCs/>
          <w:kern w:val="44"/>
          <w:sz w:val="40"/>
          <w:szCs w:val="40"/>
        </w:rPr>
        <w:t>Segment</w:t>
      </w:r>
    </w:p>
    <w:p w14:paraId="4BB840D3" w14:textId="20FE1299" w:rsidR="000E2A86" w:rsidRDefault="000E2A86" w:rsidP="000E2A86">
      <w:pPr>
        <w:widowControl/>
        <w:ind w:firstLineChars="0" w:firstLine="0"/>
        <w:jc w:val="left"/>
        <w:rPr>
          <w:b/>
          <w:bCs/>
          <w:kern w:val="44"/>
          <w:sz w:val="44"/>
          <w:szCs w:val="44"/>
        </w:rPr>
      </w:pPr>
    </w:p>
    <w:p w14:paraId="4E1C3732" w14:textId="77777777" w:rsidR="00FD1277" w:rsidRPr="00FD1277" w:rsidRDefault="00FD1277" w:rsidP="000E2A86">
      <w:pPr>
        <w:widowControl/>
        <w:ind w:firstLineChars="0" w:firstLine="0"/>
        <w:jc w:val="left"/>
        <w:rPr>
          <w:b/>
          <w:bCs/>
          <w:kern w:val="44"/>
          <w:sz w:val="44"/>
          <w:szCs w:val="44"/>
        </w:rPr>
      </w:pPr>
    </w:p>
    <w:p w14:paraId="769BAEBF" w14:textId="77777777" w:rsidR="008B311E" w:rsidRDefault="008B311E" w:rsidP="000E2A86">
      <w:pPr>
        <w:widowControl/>
        <w:ind w:firstLineChars="0" w:firstLine="0"/>
        <w:jc w:val="left"/>
        <w:rPr>
          <w:b/>
          <w:bCs/>
          <w:kern w:val="44"/>
          <w:sz w:val="44"/>
          <w:szCs w:val="44"/>
        </w:rPr>
      </w:pPr>
    </w:p>
    <w:p w14:paraId="4D8BDC42" w14:textId="77777777" w:rsidR="00D56316" w:rsidRPr="000E2A86" w:rsidRDefault="00D56316" w:rsidP="000E2A86">
      <w:pPr>
        <w:widowControl/>
        <w:ind w:firstLineChars="0" w:firstLine="0"/>
        <w:jc w:val="left"/>
        <w:rPr>
          <w:b/>
          <w:bCs/>
          <w:kern w:val="44"/>
          <w:sz w:val="44"/>
          <w:szCs w:val="44"/>
        </w:rPr>
      </w:pPr>
    </w:p>
    <w:p w14:paraId="098DA805" w14:textId="46AFA9A8" w:rsidR="000E2A86" w:rsidRPr="00442D1F" w:rsidRDefault="000E2A86" w:rsidP="00090C7D">
      <w:pPr>
        <w:widowControl/>
        <w:tabs>
          <w:tab w:val="left" w:pos="3486"/>
        </w:tabs>
        <w:ind w:left="1680" w:firstLineChars="0" w:firstLine="420"/>
        <w:jc w:val="left"/>
        <w:rPr>
          <w:rFonts w:cs="Times New Roman"/>
          <w:bCs/>
          <w:kern w:val="44"/>
          <w:sz w:val="32"/>
          <w:szCs w:val="32"/>
        </w:rPr>
      </w:pPr>
      <w:r w:rsidRPr="00442D1F">
        <w:rPr>
          <w:rFonts w:cs="Times New Roman"/>
          <w:bCs/>
          <w:kern w:val="44"/>
          <w:sz w:val="32"/>
          <w:szCs w:val="32"/>
        </w:rPr>
        <w:t>Candidate</w:t>
      </w:r>
      <w:r w:rsidR="00090C7D">
        <w:rPr>
          <w:rFonts w:cs="Times New Roman"/>
          <w:bCs/>
          <w:kern w:val="44"/>
          <w:sz w:val="32"/>
          <w:szCs w:val="32"/>
        </w:rPr>
        <w:tab/>
      </w:r>
      <w:r w:rsidRPr="00442D1F">
        <w:rPr>
          <w:rFonts w:cs="Times New Roman"/>
          <w:bCs/>
          <w:kern w:val="44"/>
          <w:sz w:val="32"/>
          <w:szCs w:val="32"/>
        </w:rPr>
        <w:t>：</w:t>
      </w:r>
      <w:r w:rsidR="0032494E">
        <w:rPr>
          <w:rFonts w:cs="Times New Roman"/>
          <w:bCs/>
          <w:kern w:val="44"/>
          <w:sz w:val="32"/>
          <w:szCs w:val="32"/>
        </w:rPr>
        <w:t>***</w:t>
      </w:r>
    </w:p>
    <w:p w14:paraId="1A738BB4" w14:textId="77777777" w:rsidR="000E2A86" w:rsidRPr="00442D1F" w:rsidRDefault="000E2A86" w:rsidP="00090C7D">
      <w:pPr>
        <w:widowControl/>
        <w:tabs>
          <w:tab w:val="left" w:pos="3486"/>
        </w:tabs>
        <w:ind w:left="1680" w:firstLineChars="0" w:firstLine="420"/>
        <w:jc w:val="left"/>
        <w:rPr>
          <w:rFonts w:cs="Times New Roman"/>
          <w:bCs/>
          <w:kern w:val="44"/>
          <w:sz w:val="32"/>
          <w:szCs w:val="32"/>
        </w:rPr>
      </w:pPr>
      <w:r w:rsidRPr="00442D1F">
        <w:rPr>
          <w:rFonts w:cs="Times New Roman"/>
          <w:bCs/>
          <w:kern w:val="44"/>
          <w:sz w:val="32"/>
          <w:szCs w:val="32"/>
        </w:rPr>
        <w:t xml:space="preserve">Major  </w:t>
      </w:r>
      <w:r w:rsidR="00090C7D">
        <w:rPr>
          <w:rFonts w:cs="Times New Roman"/>
          <w:bCs/>
          <w:kern w:val="44"/>
          <w:sz w:val="32"/>
          <w:szCs w:val="32"/>
        </w:rPr>
        <w:tab/>
      </w:r>
      <w:r w:rsidRPr="00442D1F">
        <w:rPr>
          <w:rFonts w:cs="Times New Roman"/>
          <w:bCs/>
          <w:kern w:val="44"/>
          <w:sz w:val="32"/>
          <w:szCs w:val="32"/>
        </w:rPr>
        <w:t>：</w:t>
      </w:r>
      <w:r w:rsidRPr="00442D1F">
        <w:rPr>
          <w:rFonts w:cs="Times New Roman"/>
          <w:bCs/>
          <w:kern w:val="44"/>
          <w:sz w:val="32"/>
          <w:szCs w:val="32"/>
        </w:rPr>
        <w:t xml:space="preserve">Computer </w:t>
      </w:r>
      <w:r w:rsidR="00D818FA">
        <w:rPr>
          <w:rFonts w:cs="Times New Roman" w:hint="eastAsia"/>
          <w:bCs/>
          <w:kern w:val="44"/>
          <w:sz w:val="32"/>
          <w:szCs w:val="32"/>
        </w:rPr>
        <w:t>Application</w:t>
      </w:r>
      <w:r w:rsidR="00C44A9C">
        <w:rPr>
          <w:rFonts w:cs="Times New Roman" w:hint="eastAsia"/>
          <w:bCs/>
          <w:kern w:val="44"/>
          <w:sz w:val="32"/>
          <w:szCs w:val="32"/>
        </w:rPr>
        <w:t xml:space="preserve"> </w:t>
      </w:r>
      <w:r w:rsidRPr="00442D1F">
        <w:rPr>
          <w:rFonts w:cs="Times New Roman"/>
          <w:bCs/>
          <w:kern w:val="44"/>
          <w:sz w:val="32"/>
          <w:szCs w:val="32"/>
        </w:rPr>
        <w:t>Technology</w:t>
      </w:r>
    </w:p>
    <w:p w14:paraId="3D3BA892" w14:textId="3E50C57F" w:rsidR="00A73A3B" w:rsidRPr="00A73A3B" w:rsidRDefault="000E2A86" w:rsidP="00A73A3B">
      <w:pPr>
        <w:widowControl/>
        <w:ind w:left="1620" w:firstLineChars="150" w:firstLine="480"/>
        <w:jc w:val="left"/>
        <w:rPr>
          <w:rFonts w:cs="Times New Roman"/>
          <w:bCs/>
          <w:kern w:val="44"/>
          <w:sz w:val="32"/>
          <w:szCs w:val="32"/>
        </w:rPr>
      </w:pPr>
      <w:r w:rsidRPr="00442D1F">
        <w:rPr>
          <w:rFonts w:cs="Times New Roman"/>
          <w:bCs/>
          <w:kern w:val="44"/>
          <w:sz w:val="32"/>
          <w:szCs w:val="32"/>
        </w:rPr>
        <w:t>Supervisor</w:t>
      </w:r>
      <w:r w:rsidRPr="00442D1F">
        <w:rPr>
          <w:rFonts w:cs="Times New Roman"/>
          <w:bCs/>
          <w:kern w:val="44"/>
          <w:sz w:val="32"/>
          <w:szCs w:val="32"/>
        </w:rPr>
        <w:t>：</w:t>
      </w:r>
      <w:r w:rsidR="00A73A3B">
        <w:rPr>
          <w:rFonts w:cs="Times New Roman"/>
          <w:bCs/>
          <w:kern w:val="44"/>
          <w:sz w:val="32"/>
          <w:szCs w:val="32"/>
        </w:rPr>
        <w:t xml:space="preserve">Prof. </w:t>
      </w:r>
      <w:r w:rsidR="0032494E">
        <w:rPr>
          <w:rFonts w:cs="Times New Roman"/>
          <w:bCs/>
          <w:kern w:val="44"/>
          <w:sz w:val="32"/>
          <w:szCs w:val="32"/>
        </w:rPr>
        <w:t>**</w:t>
      </w:r>
    </w:p>
    <w:p w14:paraId="5DC34198" w14:textId="55E8A6C1" w:rsidR="00A301E0" w:rsidRDefault="00A301E0" w:rsidP="00632EAA">
      <w:pPr>
        <w:widowControl/>
        <w:tabs>
          <w:tab w:val="left" w:pos="3472"/>
        </w:tabs>
        <w:ind w:firstLineChars="0" w:firstLine="0"/>
        <w:jc w:val="left"/>
        <w:rPr>
          <w:rFonts w:cs="Times New Roman"/>
          <w:bCs/>
          <w:kern w:val="44"/>
          <w:sz w:val="32"/>
          <w:szCs w:val="32"/>
        </w:rPr>
      </w:pPr>
    </w:p>
    <w:p w14:paraId="07DAD879" w14:textId="77777777" w:rsidR="000E2A86" w:rsidRDefault="000E2A86" w:rsidP="000E2A86">
      <w:pPr>
        <w:widowControl/>
        <w:ind w:firstLineChars="0" w:firstLine="0"/>
        <w:jc w:val="left"/>
        <w:rPr>
          <w:rFonts w:cs="Times New Roman"/>
          <w:bCs/>
          <w:kern w:val="44"/>
          <w:sz w:val="32"/>
          <w:szCs w:val="32"/>
        </w:rPr>
      </w:pPr>
    </w:p>
    <w:p w14:paraId="71AF61BC" w14:textId="77777777" w:rsidR="002237F4" w:rsidRPr="00900FCE" w:rsidRDefault="002237F4" w:rsidP="000E2A86">
      <w:pPr>
        <w:widowControl/>
        <w:ind w:firstLineChars="0" w:firstLine="0"/>
        <w:jc w:val="left"/>
        <w:rPr>
          <w:b/>
          <w:bCs/>
          <w:kern w:val="44"/>
          <w:sz w:val="44"/>
          <w:szCs w:val="44"/>
        </w:rPr>
      </w:pPr>
    </w:p>
    <w:p w14:paraId="704569F2" w14:textId="77777777" w:rsidR="000E2A86" w:rsidRPr="00F3036B" w:rsidRDefault="000E2A86" w:rsidP="00F3036B">
      <w:pPr>
        <w:widowControl/>
        <w:ind w:firstLineChars="0" w:firstLine="0"/>
        <w:jc w:val="center"/>
        <w:rPr>
          <w:rFonts w:cs="Times New Roman"/>
          <w:b/>
          <w:bCs/>
          <w:kern w:val="44"/>
          <w:sz w:val="28"/>
          <w:szCs w:val="28"/>
        </w:rPr>
      </w:pPr>
      <w:r w:rsidRPr="00F3036B">
        <w:rPr>
          <w:rFonts w:cs="Times New Roman"/>
          <w:b/>
          <w:bCs/>
          <w:kern w:val="44"/>
          <w:sz w:val="28"/>
          <w:szCs w:val="28"/>
        </w:rPr>
        <w:t>Huazhong University of Science and Technology</w:t>
      </w:r>
    </w:p>
    <w:p w14:paraId="31FE6479" w14:textId="77777777" w:rsidR="000E2A86" w:rsidRPr="00F3036B" w:rsidRDefault="000E2A86" w:rsidP="00F3036B">
      <w:pPr>
        <w:widowControl/>
        <w:ind w:firstLineChars="0" w:firstLine="0"/>
        <w:jc w:val="center"/>
        <w:rPr>
          <w:rFonts w:cs="Times New Roman"/>
          <w:b/>
          <w:bCs/>
          <w:kern w:val="44"/>
          <w:sz w:val="28"/>
          <w:szCs w:val="28"/>
        </w:rPr>
      </w:pPr>
      <w:r w:rsidRPr="00F3036B">
        <w:rPr>
          <w:rFonts w:cs="Times New Roman"/>
          <w:b/>
          <w:bCs/>
          <w:kern w:val="44"/>
          <w:sz w:val="28"/>
          <w:szCs w:val="28"/>
        </w:rPr>
        <w:t>Wuhan 430074, P.R.China</w:t>
      </w:r>
    </w:p>
    <w:p w14:paraId="38877614" w14:textId="3C963A77" w:rsidR="002E5D3A" w:rsidRPr="000903CB" w:rsidRDefault="00A304C6" w:rsidP="000903CB">
      <w:pPr>
        <w:widowControl/>
        <w:ind w:firstLineChars="0" w:firstLine="0"/>
        <w:jc w:val="center"/>
        <w:rPr>
          <w:rFonts w:cs="Times New Roman"/>
          <w:b/>
          <w:bCs/>
          <w:kern w:val="44"/>
          <w:sz w:val="28"/>
          <w:szCs w:val="28"/>
        </w:rPr>
      </w:pPr>
      <w:r>
        <w:rPr>
          <w:rFonts w:cs="Times New Roman"/>
          <w:b/>
          <w:bCs/>
          <w:kern w:val="44"/>
          <w:sz w:val="28"/>
          <w:szCs w:val="28"/>
        </w:rPr>
        <w:t>May, 201</w:t>
      </w:r>
      <w:r w:rsidR="00CF387B">
        <w:rPr>
          <w:rFonts w:cs="Times New Roman"/>
          <w:b/>
          <w:bCs/>
          <w:kern w:val="44"/>
          <w:sz w:val="28"/>
          <w:szCs w:val="28"/>
        </w:rPr>
        <w:t>7</w:t>
      </w:r>
      <w:r w:rsidR="00442D1F">
        <w:rPr>
          <w:rFonts w:cs="Times New Roman"/>
          <w:b/>
          <w:bCs/>
          <w:kern w:val="44"/>
          <w:sz w:val="28"/>
          <w:szCs w:val="28"/>
        </w:rPr>
        <w:br w:type="page"/>
      </w:r>
    </w:p>
    <w:p w14:paraId="3FC9B681" w14:textId="77777777" w:rsidR="00442D1F" w:rsidRPr="00442D1F" w:rsidRDefault="00442D1F" w:rsidP="00442D1F">
      <w:pPr>
        <w:snapToGrid w:val="0"/>
        <w:spacing w:line="360" w:lineRule="auto"/>
        <w:ind w:firstLineChars="0" w:firstLine="0"/>
        <w:jc w:val="center"/>
        <w:rPr>
          <w:rFonts w:eastAsia="黑体" w:cs="Times New Roman"/>
          <w:b/>
          <w:sz w:val="32"/>
          <w:szCs w:val="24"/>
        </w:rPr>
      </w:pPr>
      <w:r w:rsidRPr="00442D1F">
        <w:rPr>
          <w:rFonts w:eastAsia="黑体" w:cs="Times New Roman" w:hint="eastAsia"/>
          <w:b/>
          <w:sz w:val="32"/>
          <w:szCs w:val="24"/>
        </w:rPr>
        <w:lastRenderedPageBreak/>
        <w:t>独创性声明</w:t>
      </w:r>
    </w:p>
    <w:p w14:paraId="386B5984" w14:textId="77777777" w:rsidR="00442D1F" w:rsidRPr="00442D1F" w:rsidRDefault="00442D1F" w:rsidP="00442D1F">
      <w:pPr>
        <w:snapToGrid w:val="0"/>
        <w:spacing w:line="360" w:lineRule="auto"/>
        <w:ind w:left="540" w:firstLine="480"/>
        <w:jc w:val="left"/>
        <w:rPr>
          <w:rFonts w:eastAsia="宋体" w:cs="Times New Roman"/>
          <w:szCs w:val="24"/>
        </w:rPr>
      </w:pPr>
    </w:p>
    <w:p w14:paraId="0955F0F4" w14:textId="77777777" w:rsidR="00442D1F" w:rsidRPr="00442D1F" w:rsidRDefault="00442D1F" w:rsidP="00442D1F">
      <w:pPr>
        <w:snapToGrid w:val="0"/>
        <w:spacing w:line="360" w:lineRule="auto"/>
        <w:ind w:left="-8" w:firstLine="480"/>
        <w:rPr>
          <w:rFonts w:eastAsia="宋体" w:cs="Times New Roman"/>
          <w:szCs w:val="24"/>
        </w:rPr>
      </w:pPr>
      <w:r w:rsidRPr="00442D1F">
        <w:rPr>
          <w:rFonts w:eastAsia="宋体" w:cs="Times New Roman" w:hint="eastAsia"/>
          <w:szCs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096581" w14:textId="77777777" w:rsidR="00442D1F" w:rsidRPr="00442D1F" w:rsidRDefault="00442D1F" w:rsidP="00442D1F">
      <w:pPr>
        <w:snapToGrid w:val="0"/>
        <w:spacing w:line="360" w:lineRule="auto"/>
        <w:ind w:left="540" w:firstLine="480"/>
        <w:jc w:val="left"/>
        <w:rPr>
          <w:rFonts w:eastAsia="宋体" w:cs="Times New Roman"/>
          <w:szCs w:val="24"/>
        </w:rPr>
      </w:pPr>
    </w:p>
    <w:p w14:paraId="2087EDCB" w14:textId="77777777" w:rsidR="00442D1F" w:rsidRPr="00442D1F" w:rsidRDefault="00C75E20" w:rsidP="00C75E20">
      <w:pPr>
        <w:tabs>
          <w:tab w:val="left" w:pos="4820"/>
        </w:tabs>
        <w:snapToGrid w:val="0"/>
        <w:spacing w:line="360" w:lineRule="auto"/>
        <w:ind w:firstLineChars="0" w:firstLine="50"/>
        <w:jc w:val="left"/>
        <w:rPr>
          <w:rFonts w:eastAsia="宋体" w:cs="Times New Roman"/>
          <w:szCs w:val="24"/>
        </w:rPr>
      </w:pPr>
      <w:r>
        <w:rPr>
          <w:rFonts w:eastAsia="宋体" w:cs="Times New Roman"/>
          <w:szCs w:val="24"/>
        </w:rPr>
        <w:tab/>
      </w:r>
      <w:r w:rsidR="00442D1F" w:rsidRPr="00442D1F">
        <w:rPr>
          <w:rFonts w:eastAsia="宋体" w:cs="Times New Roman" w:hint="eastAsia"/>
          <w:szCs w:val="24"/>
        </w:rPr>
        <w:t>学位论文作者签名：</w:t>
      </w:r>
    </w:p>
    <w:p w14:paraId="19BA35C0" w14:textId="77777777" w:rsidR="00442D1F" w:rsidRPr="00442D1F" w:rsidRDefault="00C75E20" w:rsidP="00C75E20">
      <w:pPr>
        <w:tabs>
          <w:tab w:val="left" w:pos="4820"/>
        </w:tabs>
        <w:snapToGrid w:val="0"/>
        <w:spacing w:before="240" w:line="360" w:lineRule="auto"/>
        <w:ind w:firstLineChars="0" w:firstLine="0"/>
        <w:jc w:val="left"/>
        <w:rPr>
          <w:rFonts w:eastAsia="宋体" w:cs="Times New Roman"/>
          <w:szCs w:val="24"/>
        </w:rPr>
      </w:pPr>
      <w:r>
        <w:rPr>
          <w:rFonts w:eastAsia="宋体" w:cs="Times New Roman"/>
          <w:szCs w:val="24"/>
        </w:rPr>
        <w:tab/>
      </w:r>
      <w:r w:rsidR="00442D1F" w:rsidRPr="00442D1F">
        <w:rPr>
          <w:rFonts w:eastAsia="宋体" w:cs="Times New Roman" w:hint="eastAsia"/>
          <w:szCs w:val="24"/>
        </w:rPr>
        <w:t>日期：</w:t>
      </w:r>
      <w:r w:rsidR="00442D1F" w:rsidRPr="00442D1F">
        <w:rPr>
          <w:rFonts w:eastAsia="宋体" w:cs="Times New Roman" w:hint="eastAsia"/>
          <w:szCs w:val="24"/>
        </w:rPr>
        <w:t>    </w:t>
      </w:r>
      <w:r w:rsidR="00442D1F" w:rsidRPr="00442D1F">
        <w:rPr>
          <w:rFonts w:eastAsia="宋体" w:cs="Times New Roman" w:hint="eastAsia"/>
          <w:szCs w:val="24"/>
        </w:rPr>
        <w:t>年</w:t>
      </w:r>
      <w:r w:rsidR="00442D1F" w:rsidRPr="00442D1F">
        <w:rPr>
          <w:rFonts w:eastAsia="宋体" w:cs="Times New Roman" w:hint="eastAsia"/>
          <w:szCs w:val="24"/>
        </w:rPr>
        <w:t xml:space="preserve">   </w:t>
      </w:r>
      <w:r w:rsidR="00442D1F" w:rsidRPr="00442D1F">
        <w:rPr>
          <w:rFonts w:eastAsia="宋体" w:cs="Times New Roman" w:hint="eastAsia"/>
          <w:szCs w:val="24"/>
        </w:rPr>
        <w:t>月</w:t>
      </w:r>
      <w:r w:rsidR="00442D1F" w:rsidRPr="00442D1F">
        <w:rPr>
          <w:rFonts w:eastAsia="宋体" w:cs="Times New Roman" w:hint="eastAsia"/>
          <w:szCs w:val="24"/>
        </w:rPr>
        <w:t xml:space="preserve">   </w:t>
      </w:r>
      <w:r w:rsidR="00442D1F" w:rsidRPr="00442D1F">
        <w:rPr>
          <w:rFonts w:eastAsia="宋体" w:cs="Times New Roman" w:hint="eastAsia"/>
          <w:szCs w:val="24"/>
        </w:rPr>
        <w:t>日</w:t>
      </w:r>
    </w:p>
    <w:p w14:paraId="17ACD8A6" w14:textId="77777777" w:rsidR="00442D1F" w:rsidRPr="00442D1F" w:rsidRDefault="00442D1F" w:rsidP="00442D1F">
      <w:pPr>
        <w:snapToGrid w:val="0"/>
        <w:spacing w:line="360" w:lineRule="auto"/>
        <w:ind w:left="540" w:firstLine="480"/>
        <w:jc w:val="left"/>
        <w:rPr>
          <w:rFonts w:eastAsia="宋体" w:cs="Times New Roman"/>
          <w:szCs w:val="24"/>
        </w:rPr>
      </w:pPr>
    </w:p>
    <w:p w14:paraId="5D00203C" w14:textId="77777777" w:rsidR="00442D1F" w:rsidRPr="00442D1F" w:rsidRDefault="00442D1F" w:rsidP="00442D1F">
      <w:pPr>
        <w:snapToGrid w:val="0"/>
        <w:spacing w:line="360" w:lineRule="auto"/>
        <w:ind w:left="540" w:firstLine="480"/>
        <w:jc w:val="left"/>
        <w:rPr>
          <w:rFonts w:eastAsia="宋体" w:cs="Times New Roman"/>
          <w:szCs w:val="24"/>
        </w:rPr>
      </w:pPr>
    </w:p>
    <w:p w14:paraId="68E18605" w14:textId="77777777" w:rsidR="00442D1F" w:rsidRPr="00442D1F" w:rsidRDefault="00442D1F" w:rsidP="00442D1F">
      <w:pPr>
        <w:snapToGrid w:val="0"/>
        <w:spacing w:line="360" w:lineRule="auto"/>
        <w:ind w:left="540" w:firstLine="480"/>
        <w:jc w:val="left"/>
        <w:rPr>
          <w:rFonts w:eastAsia="宋体" w:cs="Times New Roman"/>
          <w:szCs w:val="24"/>
        </w:rPr>
      </w:pPr>
    </w:p>
    <w:p w14:paraId="2EDF610F" w14:textId="77777777" w:rsidR="00442D1F" w:rsidRPr="00442D1F" w:rsidRDefault="00442D1F" w:rsidP="00442D1F">
      <w:pPr>
        <w:snapToGrid w:val="0"/>
        <w:spacing w:line="360" w:lineRule="auto"/>
        <w:ind w:firstLineChars="0" w:firstLine="0"/>
        <w:jc w:val="center"/>
        <w:rPr>
          <w:rFonts w:eastAsia="黑体" w:cs="Times New Roman"/>
          <w:b/>
          <w:sz w:val="32"/>
          <w:szCs w:val="24"/>
        </w:rPr>
      </w:pPr>
      <w:r w:rsidRPr="00442D1F">
        <w:rPr>
          <w:rFonts w:eastAsia="黑体" w:cs="Times New Roman" w:hint="eastAsia"/>
          <w:b/>
          <w:sz w:val="32"/>
          <w:szCs w:val="24"/>
        </w:rPr>
        <w:t>学位论文版权使用授权书</w:t>
      </w:r>
    </w:p>
    <w:p w14:paraId="4A9B3DDC" w14:textId="77777777" w:rsidR="00442D1F" w:rsidRPr="00442D1F" w:rsidRDefault="00442D1F" w:rsidP="00442D1F">
      <w:pPr>
        <w:snapToGrid w:val="0"/>
        <w:spacing w:line="360" w:lineRule="auto"/>
        <w:ind w:firstLine="640"/>
        <w:jc w:val="left"/>
        <w:rPr>
          <w:rFonts w:eastAsia="宋体" w:cs="Times New Roman"/>
          <w:sz w:val="32"/>
          <w:szCs w:val="24"/>
        </w:rPr>
      </w:pPr>
    </w:p>
    <w:p w14:paraId="40A110B7" w14:textId="77777777" w:rsidR="00442D1F" w:rsidRPr="00442D1F" w:rsidRDefault="00442D1F" w:rsidP="00442D1F">
      <w:pPr>
        <w:snapToGrid w:val="0"/>
        <w:spacing w:line="360" w:lineRule="auto"/>
        <w:ind w:firstLine="480"/>
        <w:jc w:val="left"/>
        <w:rPr>
          <w:rFonts w:eastAsia="宋体" w:cs="Times New Roman"/>
          <w:szCs w:val="24"/>
        </w:rPr>
      </w:pPr>
      <w:r w:rsidRPr="00442D1F">
        <w:rPr>
          <w:rFonts w:eastAsia="宋体" w:cs="Times New Roman" w:hint="eastAsia"/>
          <w:szCs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7E0B169E" w14:textId="77777777" w:rsidR="00442D1F" w:rsidRPr="00442D1F" w:rsidRDefault="00442D1F" w:rsidP="00442D1F">
      <w:pPr>
        <w:snapToGrid w:val="0"/>
        <w:spacing w:line="360" w:lineRule="auto"/>
        <w:ind w:left="540" w:firstLine="480"/>
        <w:jc w:val="center"/>
        <w:rPr>
          <w:rFonts w:eastAsia="宋体" w:cs="Times New Roman"/>
          <w:szCs w:val="24"/>
        </w:rPr>
      </w:pPr>
    </w:p>
    <w:p w14:paraId="0A6F98F2" w14:textId="66F0F611" w:rsidR="00462579" w:rsidRDefault="008A202F" w:rsidP="00462579">
      <w:pPr>
        <w:snapToGrid w:val="0"/>
        <w:spacing w:line="360" w:lineRule="auto"/>
        <w:ind w:left="1260" w:firstLineChars="400" w:firstLine="960"/>
        <w:jc w:val="left"/>
        <w:rPr>
          <w:rFonts w:eastAsia="宋体" w:cs="Times New Roman"/>
          <w:szCs w:val="24"/>
        </w:rPr>
      </w:pPr>
      <w:r>
        <w:rPr>
          <w:rFonts w:eastAsia="宋体" w:cs="Times New Roman"/>
          <w:noProof/>
          <w:szCs w:val="24"/>
        </w:rPr>
        <mc:AlternateContent>
          <mc:Choice Requires="wps">
            <w:drawing>
              <wp:anchor distT="0" distB="0" distL="114300" distR="114300" simplePos="0" relativeHeight="251655680" behindDoc="0" locked="0" layoutInCell="1" allowOverlap="1" wp14:anchorId="7CBD405D" wp14:editId="7B796C9E">
                <wp:simplePos x="0" y="0"/>
                <wp:positionH relativeFrom="column">
                  <wp:posOffset>115570</wp:posOffset>
                </wp:positionH>
                <wp:positionV relativeFrom="paragraph">
                  <wp:posOffset>40640</wp:posOffset>
                </wp:positionV>
                <wp:extent cx="1304925" cy="371475"/>
                <wp:effectExtent l="0" t="0" r="0" b="0"/>
                <wp:wrapNone/>
                <wp:docPr id="341" name="文本框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EEC13" w14:textId="77777777" w:rsidR="0027172F" w:rsidRDefault="0027172F" w:rsidP="00442D1F">
                            <w:pPr>
                              <w:ind w:firstLine="480"/>
                            </w:pPr>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BD405D" id="_x0000_t202" coordsize="21600,21600" o:spt="202" path="m,l,21600r21600,l21600,xe">
                <v:stroke joinstyle="miter"/>
                <v:path gradientshapeok="t" o:connecttype="rect"/>
              </v:shapetype>
              <v:shape id="文本框 341" o:spid="_x0000_s1026" type="#_x0000_t202" style="position:absolute;left:0;text-align:left;margin-left:9.1pt;margin-top:3.2pt;width:102.75pt;height:29.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" filled="f" stroked="f">
                <v:textbox>
                  <w:txbxContent>
                    <w:p w14:paraId="084EEC13" w14:textId="77777777" w:rsidR="0027172F" w:rsidRDefault="0027172F" w:rsidP="00442D1F">
                      <w:pPr>
                        <w:ind w:firstLine="480"/>
                      </w:pPr>
                      <w:r>
                        <w:rPr>
                          <w:rFonts w:hint="eastAsia"/>
                        </w:rPr>
                        <w:t>本论文属于</w:t>
                      </w:r>
                    </w:p>
                  </w:txbxContent>
                </v:textbox>
              </v:shape>
            </w:pict>
          </mc:Fallback>
        </mc:AlternateContent>
      </w:r>
      <w:r w:rsidR="00442D1F" w:rsidRPr="00442D1F">
        <w:rPr>
          <w:rFonts w:eastAsia="宋体" w:cs="Times New Roman" w:hint="eastAsia"/>
          <w:szCs w:val="24"/>
        </w:rPr>
        <w:t>保密□，在</w:t>
      </w:r>
      <w:r w:rsidR="00442D1F" w:rsidRPr="00442D1F">
        <w:rPr>
          <w:rFonts w:eastAsia="宋体" w:cs="Times New Roman" w:hint="eastAsia"/>
          <w:szCs w:val="24"/>
        </w:rPr>
        <w:t>_____</w:t>
      </w:r>
      <w:r w:rsidR="00442D1F" w:rsidRPr="00442D1F">
        <w:rPr>
          <w:rFonts w:eastAsia="宋体" w:cs="Times New Roman" w:hint="eastAsia"/>
          <w:szCs w:val="24"/>
        </w:rPr>
        <w:t>年解密后适用本授权书。</w:t>
      </w:r>
    </w:p>
    <w:p w14:paraId="764B44F7" w14:textId="77777777" w:rsidR="00442D1F" w:rsidRPr="00442D1F" w:rsidRDefault="00442D1F" w:rsidP="00462579">
      <w:pPr>
        <w:snapToGrid w:val="0"/>
        <w:spacing w:line="360" w:lineRule="auto"/>
        <w:ind w:left="1260" w:firstLineChars="400" w:firstLine="960"/>
        <w:jc w:val="left"/>
        <w:rPr>
          <w:rFonts w:eastAsia="宋体" w:cs="Times New Roman"/>
          <w:szCs w:val="24"/>
        </w:rPr>
      </w:pPr>
      <w:r w:rsidRPr="00442D1F">
        <w:rPr>
          <w:rFonts w:eastAsia="宋体" w:cs="Times New Roman" w:hint="eastAsia"/>
          <w:szCs w:val="24"/>
        </w:rPr>
        <w:t>不保密□。</w:t>
      </w:r>
    </w:p>
    <w:p w14:paraId="40A1BBC1" w14:textId="77777777" w:rsidR="00442D1F" w:rsidRPr="00442D1F" w:rsidRDefault="00442D1F" w:rsidP="00442D1F">
      <w:pPr>
        <w:snapToGrid w:val="0"/>
        <w:spacing w:line="360" w:lineRule="auto"/>
        <w:ind w:firstLineChars="83" w:firstLine="199"/>
        <w:jc w:val="left"/>
        <w:rPr>
          <w:rFonts w:eastAsia="宋体" w:cs="Times New Roman"/>
          <w:szCs w:val="24"/>
        </w:rPr>
      </w:pPr>
      <w:r w:rsidRPr="00442D1F">
        <w:rPr>
          <w:rFonts w:eastAsia="宋体" w:cs="Times New Roman" w:hint="eastAsia"/>
          <w:szCs w:val="24"/>
        </w:rPr>
        <w:t>（请在以上方框内打“√”）</w:t>
      </w:r>
    </w:p>
    <w:p w14:paraId="17ACB70E" w14:textId="77777777" w:rsidR="00442D1F" w:rsidRPr="00442D1F" w:rsidRDefault="00442D1F" w:rsidP="00442D1F">
      <w:pPr>
        <w:snapToGrid w:val="0"/>
        <w:spacing w:line="360" w:lineRule="auto"/>
        <w:ind w:left="540" w:firstLine="480"/>
        <w:jc w:val="left"/>
        <w:rPr>
          <w:rFonts w:eastAsia="宋体" w:cs="Times New Roman"/>
          <w:szCs w:val="24"/>
        </w:rPr>
      </w:pPr>
    </w:p>
    <w:p w14:paraId="57F742B1" w14:textId="77777777" w:rsidR="00442D1F" w:rsidRPr="00442D1F" w:rsidRDefault="00442D1F" w:rsidP="00442D1F">
      <w:pPr>
        <w:snapToGrid w:val="0"/>
        <w:spacing w:line="360" w:lineRule="auto"/>
        <w:ind w:left="540" w:firstLine="480"/>
        <w:jc w:val="left"/>
        <w:rPr>
          <w:rFonts w:eastAsia="宋体" w:cs="Times New Roman"/>
          <w:szCs w:val="24"/>
        </w:rPr>
      </w:pPr>
    </w:p>
    <w:p w14:paraId="43C65964" w14:textId="77777777" w:rsidR="00442D1F" w:rsidRPr="00442D1F" w:rsidRDefault="00442D1F" w:rsidP="00C75E20">
      <w:pPr>
        <w:tabs>
          <w:tab w:val="left" w:pos="5954"/>
        </w:tabs>
        <w:snapToGrid w:val="0"/>
        <w:spacing w:line="360" w:lineRule="auto"/>
        <w:ind w:firstLineChars="0" w:firstLine="0"/>
        <w:jc w:val="left"/>
        <w:rPr>
          <w:rFonts w:eastAsia="宋体" w:cs="Times New Roman"/>
          <w:szCs w:val="24"/>
        </w:rPr>
      </w:pPr>
      <w:r w:rsidRPr="00442D1F">
        <w:rPr>
          <w:rFonts w:eastAsia="宋体" w:cs="Times New Roman" w:hint="eastAsia"/>
          <w:szCs w:val="24"/>
        </w:rPr>
        <w:t>学位论文作者签名：</w:t>
      </w:r>
      <w:r w:rsidRPr="00442D1F">
        <w:rPr>
          <w:rFonts w:eastAsia="宋体" w:cs="Times New Roman" w:hint="eastAsia"/>
          <w:szCs w:val="24"/>
        </w:rPr>
        <w:t>                  </w:t>
      </w:r>
      <w:r w:rsidR="00C75E20">
        <w:rPr>
          <w:rFonts w:eastAsia="宋体" w:cs="Times New Roman"/>
          <w:szCs w:val="24"/>
        </w:rPr>
        <w:tab/>
      </w:r>
      <w:r w:rsidRPr="00442D1F">
        <w:rPr>
          <w:rFonts w:eastAsia="宋体" w:cs="Times New Roman" w:hint="eastAsia"/>
          <w:szCs w:val="24"/>
        </w:rPr>
        <w:t>指导教师签名：</w:t>
      </w:r>
    </w:p>
    <w:p w14:paraId="2B602A0B" w14:textId="77777777" w:rsidR="00A64B33" w:rsidRDefault="00442D1F" w:rsidP="00C75E20">
      <w:pPr>
        <w:tabs>
          <w:tab w:val="left" w:pos="5954"/>
        </w:tabs>
        <w:snapToGrid w:val="0"/>
        <w:ind w:firstLineChars="0" w:firstLine="0"/>
        <w:rPr>
          <w:rFonts w:eastAsia="宋体" w:cs="Times New Roman"/>
          <w:szCs w:val="24"/>
        </w:rPr>
      </w:pPr>
      <w:r w:rsidRPr="00442D1F">
        <w:rPr>
          <w:rFonts w:eastAsia="宋体" w:cs="Times New Roman" w:hint="eastAsia"/>
          <w:szCs w:val="24"/>
        </w:rPr>
        <w:t>日期：</w:t>
      </w:r>
      <w:r w:rsidRPr="00442D1F">
        <w:rPr>
          <w:rFonts w:eastAsia="宋体" w:cs="Times New Roman" w:hint="eastAsia"/>
          <w:szCs w:val="24"/>
        </w:rPr>
        <w:t>    </w:t>
      </w:r>
      <w:r w:rsidRPr="00442D1F">
        <w:rPr>
          <w:rFonts w:eastAsia="宋体" w:cs="Times New Roman" w:hint="eastAsia"/>
          <w:szCs w:val="24"/>
        </w:rPr>
        <w:t>年</w:t>
      </w:r>
      <w:r w:rsidRPr="00442D1F">
        <w:rPr>
          <w:rFonts w:eastAsia="宋体" w:cs="Times New Roman" w:hint="eastAsia"/>
          <w:szCs w:val="24"/>
        </w:rPr>
        <w:t>  </w:t>
      </w:r>
      <w:r w:rsidRPr="00442D1F">
        <w:rPr>
          <w:rFonts w:eastAsia="宋体" w:cs="Times New Roman" w:hint="eastAsia"/>
          <w:szCs w:val="24"/>
        </w:rPr>
        <w:t>月</w:t>
      </w:r>
      <w:r w:rsidRPr="00442D1F">
        <w:rPr>
          <w:rFonts w:eastAsia="宋体" w:cs="Times New Roman" w:hint="eastAsia"/>
          <w:szCs w:val="24"/>
        </w:rPr>
        <w:t xml:space="preserve">   </w:t>
      </w:r>
      <w:r w:rsidRPr="00442D1F">
        <w:rPr>
          <w:rFonts w:eastAsia="宋体" w:cs="Times New Roman" w:hint="eastAsia"/>
          <w:szCs w:val="24"/>
        </w:rPr>
        <w:t>日</w:t>
      </w:r>
      <w:r w:rsidRPr="00442D1F">
        <w:rPr>
          <w:rFonts w:eastAsia="宋体" w:cs="Times New Roman" w:hint="eastAsia"/>
          <w:szCs w:val="24"/>
        </w:rPr>
        <w:t>             </w:t>
      </w:r>
      <w:r w:rsidR="00C75E20">
        <w:rPr>
          <w:rFonts w:eastAsia="宋体" w:cs="Times New Roman"/>
          <w:szCs w:val="24"/>
        </w:rPr>
        <w:tab/>
      </w:r>
      <w:r w:rsidRPr="00442D1F">
        <w:rPr>
          <w:rFonts w:eastAsia="宋体" w:cs="Times New Roman" w:hint="eastAsia"/>
          <w:szCs w:val="24"/>
        </w:rPr>
        <w:t>日期：</w:t>
      </w:r>
      <w:r w:rsidRPr="00442D1F">
        <w:rPr>
          <w:rFonts w:eastAsia="宋体" w:cs="Times New Roman" w:hint="eastAsia"/>
          <w:szCs w:val="24"/>
        </w:rPr>
        <w:t>    </w:t>
      </w:r>
      <w:r w:rsidRPr="00442D1F">
        <w:rPr>
          <w:rFonts w:eastAsia="宋体" w:cs="Times New Roman" w:hint="eastAsia"/>
          <w:szCs w:val="24"/>
        </w:rPr>
        <w:t>年</w:t>
      </w:r>
      <w:r w:rsidRPr="00442D1F">
        <w:rPr>
          <w:rFonts w:eastAsia="宋体" w:cs="Times New Roman" w:hint="eastAsia"/>
          <w:szCs w:val="24"/>
        </w:rPr>
        <w:t xml:space="preserve">   </w:t>
      </w:r>
      <w:r w:rsidRPr="00442D1F">
        <w:rPr>
          <w:rFonts w:eastAsia="宋体" w:cs="Times New Roman" w:hint="eastAsia"/>
          <w:szCs w:val="24"/>
        </w:rPr>
        <w:t>月</w:t>
      </w:r>
      <w:r w:rsidR="00427B74">
        <w:rPr>
          <w:rFonts w:eastAsia="宋体" w:cs="Times New Roman" w:hint="eastAsia"/>
          <w:szCs w:val="24"/>
        </w:rPr>
        <w:t>  </w:t>
      </w:r>
      <w:r w:rsidRPr="00442D1F">
        <w:rPr>
          <w:rFonts w:eastAsia="宋体" w:cs="Times New Roman" w:hint="eastAsia"/>
          <w:szCs w:val="24"/>
        </w:rPr>
        <w:t>日</w:t>
      </w:r>
    </w:p>
    <w:p w14:paraId="2339C43C" w14:textId="77777777" w:rsidR="007F7188" w:rsidRDefault="007F7188" w:rsidP="00C75E20">
      <w:pPr>
        <w:tabs>
          <w:tab w:val="left" w:pos="5954"/>
        </w:tabs>
        <w:snapToGrid w:val="0"/>
        <w:ind w:firstLineChars="0" w:firstLine="0"/>
        <w:rPr>
          <w:rFonts w:eastAsia="宋体" w:cs="Times New Roman"/>
          <w:szCs w:val="24"/>
        </w:rPr>
        <w:sectPr w:rsidR="007F7188" w:rsidSect="00C75E20">
          <w:headerReference w:type="even" r:id="rId9"/>
          <w:headerReference w:type="default" r:id="rId10"/>
          <w:footerReference w:type="even" r:id="rId11"/>
          <w:footerReference w:type="default" r:id="rId12"/>
          <w:headerReference w:type="first" r:id="rId13"/>
          <w:footerReference w:type="first" r:id="rId14"/>
          <w:footnotePr>
            <w:numFmt w:val="decimalEnclosedCircleChinese"/>
          </w:footnotePr>
          <w:pgSz w:w="11906" w:h="16838"/>
          <w:pgMar w:top="1588" w:right="1588" w:bottom="1588" w:left="1588" w:header="851" w:footer="907" w:gutter="0"/>
          <w:cols w:space="425"/>
          <w:docGrid w:type="lines" w:linePitch="326"/>
        </w:sectPr>
      </w:pPr>
    </w:p>
    <w:p w14:paraId="7A29FC46" w14:textId="50BF9BAF" w:rsidR="00CC2160" w:rsidRDefault="00CC2160" w:rsidP="00A042A6">
      <w:pPr>
        <w:pStyle w:val="1"/>
        <w:numPr>
          <w:ilvl w:val="0"/>
          <w:numId w:val="0"/>
        </w:numPr>
      </w:pPr>
      <w:bookmarkStart w:id="8" w:name="_Toc417027773"/>
      <w:bookmarkStart w:id="9" w:name="_Toc481157608"/>
      <w:r>
        <w:lastRenderedPageBreak/>
        <w:t>摘要</w:t>
      </w:r>
      <w:bookmarkEnd w:id="8"/>
      <w:bookmarkEnd w:id="9"/>
    </w:p>
    <w:p w14:paraId="6B6C4B6A" w14:textId="58D85DC1" w:rsidR="00461D0E" w:rsidRDefault="00CE49D7" w:rsidP="002E680F">
      <w:pPr>
        <w:ind w:firstLine="480"/>
      </w:pPr>
      <w:bookmarkStart w:id="10" w:name="OLE_LINK5"/>
      <w:bookmarkStart w:id="11" w:name="OLE_LINK6"/>
      <w:bookmarkStart w:id="12" w:name="OLE_LINK7"/>
      <w:bookmarkStart w:id="13" w:name="OLE_LINK8"/>
      <w:r>
        <w:rPr>
          <w:rFonts w:hint="eastAsia"/>
        </w:rPr>
        <w:t>基于无序</w:t>
      </w:r>
      <w:r>
        <w:t>图像集的三维建模方法由于设备成本低、视觉效果强、</w:t>
      </w:r>
      <w:r>
        <w:rPr>
          <w:rFonts w:hint="eastAsia"/>
        </w:rPr>
        <w:t>无需</w:t>
      </w:r>
      <w:r>
        <w:t>人工干预等优点，已经被广泛运用于</w:t>
      </w:r>
      <w:r w:rsidR="00250889">
        <w:rPr>
          <w:rFonts w:hint="eastAsia"/>
        </w:rPr>
        <w:t>三维</w:t>
      </w:r>
      <w:r>
        <w:t>地图、城市规划、</w:t>
      </w:r>
      <w:r>
        <w:rPr>
          <w:rFonts w:hint="eastAsia"/>
        </w:rPr>
        <w:t>游戏</w:t>
      </w:r>
      <w:r>
        <w:t>、</w:t>
      </w:r>
      <w:r>
        <w:rPr>
          <w:rFonts w:hint="eastAsia"/>
        </w:rPr>
        <w:t>视频</w:t>
      </w:r>
      <w:r>
        <w:t>等各行各业</w:t>
      </w:r>
      <w:r w:rsidR="009B4D9C">
        <w:rPr>
          <w:rFonts w:hint="eastAsia"/>
        </w:rPr>
        <w:t>中</w:t>
      </w:r>
      <w:r>
        <w:t>。然而</w:t>
      </w:r>
      <w:r>
        <w:rPr>
          <w:rFonts w:hint="eastAsia"/>
        </w:rPr>
        <w:t>，</w:t>
      </w:r>
      <w:r>
        <w:t>在建模过程中会产生</w:t>
      </w:r>
      <w:r>
        <w:rPr>
          <w:rFonts w:hint="eastAsia"/>
        </w:rPr>
        <w:t>大量</w:t>
      </w:r>
      <w:r>
        <w:t>的噪点</w:t>
      </w:r>
      <w:r>
        <w:rPr>
          <w:rFonts w:hint="eastAsia"/>
        </w:rPr>
        <w:t>，这将</w:t>
      </w:r>
      <w:r>
        <w:t>导致</w:t>
      </w:r>
      <w:r>
        <w:rPr>
          <w:rFonts w:hint="eastAsia"/>
        </w:rPr>
        <w:t>重建</w:t>
      </w:r>
      <w:r>
        <w:t>后的</w:t>
      </w:r>
      <w:r w:rsidR="00CA3D3C">
        <w:rPr>
          <w:rFonts w:hint="eastAsia"/>
        </w:rPr>
        <w:t>三角</w:t>
      </w:r>
      <w:r w:rsidR="00CA3D3C">
        <w:t>网格</w:t>
      </w:r>
      <w:r>
        <w:t>模型中具有直线特征的边缘参差不齐，</w:t>
      </w:r>
      <w:r>
        <w:rPr>
          <w:rFonts w:hint="eastAsia"/>
        </w:rPr>
        <w:t>无法</w:t>
      </w:r>
      <w:r>
        <w:t>展现锐利</w:t>
      </w:r>
      <w:r w:rsidR="00522250">
        <w:rPr>
          <w:rFonts w:hint="eastAsia"/>
        </w:rPr>
        <w:t>平直</w:t>
      </w:r>
      <w:r w:rsidR="00522250">
        <w:t>的</w:t>
      </w:r>
      <w:r w:rsidR="00522250">
        <w:rPr>
          <w:rFonts w:hint="eastAsia"/>
        </w:rPr>
        <w:t>边缘</w:t>
      </w:r>
      <w:r w:rsidR="00632EAA">
        <w:rPr>
          <w:rFonts w:hint="eastAsia"/>
        </w:rPr>
        <w:t>直线</w:t>
      </w:r>
      <w:r w:rsidR="00522250">
        <w:t>结构，</w:t>
      </w:r>
      <w:r w:rsidR="003010E5">
        <w:rPr>
          <w:rFonts w:hint="eastAsia"/>
        </w:rPr>
        <w:t>影响重建</w:t>
      </w:r>
      <w:r w:rsidR="003010E5">
        <w:t>模型的</w:t>
      </w:r>
      <w:r w:rsidR="00AF7730">
        <w:rPr>
          <w:rFonts w:hint="eastAsia"/>
        </w:rPr>
        <w:t>视觉效果</w:t>
      </w:r>
      <w:r w:rsidR="003010E5">
        <w:rPr>
          <w:rFonts w:hint="eastAsia"/>
        </w:rPr>
        <w:t>。</w:t>
      </w:r>
    </w:p>
    <w:p w14:paraId="0916162F" w14:textId="67B78025" w:rsidR="006947DA" w:rsidRDefault="00BF2440" w:rsidP="00030A36">
      <w:pPr>
        <w:ind w:firstLine="480"/>
      </w:pPr>
      <w:r>
        <w:rPr>
          <w:rFonts w:hint="eastAsia"/>
        </w:rPr>
        <w:t>为了增强</w:t>
      </w:r>
      <w:r w:rsidR="00C53AD3">
        <w:rPr>
          <w:rFonts w:hint="eastAsia"/>
        </w:rPr>
        <w:t>重建</w:t>
      </w:r>
      <w:r>
        <w:t>模型的视觉效果，</w:t>
      </w:r>
      <w:bookmarkStart w:id="14" w:name="OLE_LINK25"/>
      <w:bookmarkStart w:id="15" w:name="OLE_LINK26"/>
      <w:r>
        <w:rPr>
          <w:rFonts w:hint="eastAsia"/>
        </w:rPr>
        <w:t>提出</w:t>
      </w:r>
      <w:r w:rsidR="006856CE">
        <w:rPr>
          <w:rFonts w:hint="eastAsia"/>
        </w:rPr>
        <w:t>了</w:t>
      </w:r>
      <w:r w:rsidR="00A72B16">
        <w:rPr>
          <w:rFonts w:hint="eastAsia"/>
        </w:rPr>
        <w:t>基于三维</w:t>
      </w:r>
      <w:r w:rsidR="00A72B16">
        <w:t>线段的</w:t>
      </w:r>
      <w:r>
        <w:rPr>
          <w:rFonts w:hint="eastAsia"/>
        </w:rPr>
        <w:t>三角</w:t>
      </w:r>
      <w:r>
        <w:t>网格</w:t>
      </w:r>
      <w:r w:rsidR="00595F58">
        <w:rPr>
          <w:rFonts w:hint="eastAsia"/>
        </w:rPr>
        <w:t>模型</w:t>
      </w:r>
      <w:r>
        <w:t>规整</w:t>
      </w:r>
      <w:r w:rsidR="008F7FE9">
        <w:rPr>
          <w:rFonts w:hint="eastAsia"/>
        </w:rPr>
        <w:t>方法</w:t>
      </w:r>
      <w:bookmarkEnd w:id="14"/>
      <w:bookmarkEnd w:id="15"/>
      <w:r w:rsidR="00A94166">
        <w:t>。</w:t>
      </w:r>
      <w:r w:rsidR="00030A36">
        <w:rPr>
          <w:rFonts w:hint="eastAsia"/>
        </w:rPr>
        <w:t>三角</w:t>
      </w:r>
      <w:r w:rsidR="00507C2D">
        <w:rPr>
          <w:rFonts w:hint="eastAsia"/>
        </w:rPr>
        <w:t>网格</w:t>
      </w:r>
      <w:r w:rsidR="009B4D9C">
        <w:rPr>
          <w:rFonts w:hint="eastAsia"/>
        </w:rPr>
        <w:t>模型</w:t>
      </w:r>
      <w:r w:rsidR="00507C2D">
        <w:t>规整</w:t>
      </w:r>
      <w:r w:rsidR="00B043D4">
        <w:rPr>
          <w:rFonts w:hint="eastAsia"/>
        </w:rPr>
        <w:t>方法</w:t>
      </w:r>
      <w:r w:rsidR="00507C2D">
        <w:t>包含</w:t>
      </w:r>
      <w:r w:rsidR="006947DA">
        <w:rPr>
          <w:rFonts w:hint="eastAsia"/>
        </w:rPr>
        <w:t>两个</w:t>
      </w:r>
      <w:r w:rsidR="006947DA">
        <w:t>关键</w:t>
      </w:r>
      <w:r w:rsidR="00B44EE1">
        <w:t>步骤</w:t>
      </w:r>
      <w:r w:rsidR="00AD4B46">
        <w:rPr>
          <w:rFonts w:hint="eastAsia"/>
        </w:rPr>
        <w:t>：</w:t>
      </w:r>
      <w:r w:rsidR="00AD4B46">
        <w:t>三维线段</w:t>
      </w:r>
      <w:r w:rsidR="00D90F49">
        <w:rPr>
          <w:rFonts w:hint="eastAsia"/>
        </w:rPr>
        <w:t>模型</w:t>
      </w:r>
      <w:r w:rsidR="00AD4B46">
        <w:t>的</w:t>
      </w:r>
      <w:r w:rsidR="00AD4B46">
        <w:rPr>
          <w:rFonts w:hint="eastAsia"/>
        </w:rPr>
        <w:t>简化</w:t>
      </w:r>
      <w:r w:rsidR="00AD4B46">
        <w:t>、</w:t>
      </w:r>
      <w:r w:rsidR="00AD4B46">
        <w:rPr>
          <w:rFonts w:hint="eastAsia"/>
        </w:rPr>
        <w:t>三维约束</w:t>
      </w:r>
      <w:r w:rsidR="00AD4B46">
        <w:t>结构的构造</w:t>
      </w:r>
      <w:r w:rsidR="006947DA">
        <w:rPr>
          <w:rFonts w:hint="eastAsia"/>
        </w:rPr>
        <w:t>。</w:t>
      </w:r>
      <w:r w:rsidR="00AD4B46">
        <w:rPr>
          <w:rFonts w:hint="eastAsia"/>
        </w:rPr>
        <w:t>对于三维线段</w:t>
      </w:r>
      <w:r w:rsidR="00C37731">
        <w:rPr>
          <w:rFonts w:hint="eastAsia"/>
        </w:rPr>
        <w:t>模型</w:t>
      </w:r>
      <w:r w:rsidR="00AD4B46">
        <w:t>的简化</w:t>
      </w:r>
      <w:r w:rsidR="00507C2D">
        <w:t>，</w:t>
      </w:r>
      <w:r w:rsidR="00AD4B46">
        <w:rPr>
          <w:rFonts w:hint="eastAsia"/>
        </w:rPr>
        <w:t>首先</w:t>
      </w:r>
      <w:r w:rsidR="00B44EE1">
        <w:rPr>
          <w:rFonts w:hint="eastAsia"/>
        </w:rPr>
        <w:t>使用</w:t>
      </w:r>
      <w:r w:rsidR="006947DA">
        <w:t>区域生长</w:t>
      </w:r>
      <w:r w:rsidR="006947DA">
        <w:rPr>
          <w:rFonts w:hint="eastAsia"/>
        </w:rPr>
        <w:t>算法</w:t>
      </w:r>
      <w:r w:rsidR="00B44EE1">
        <w:rPr>
          <w:rFonts w:hint="eastAsia"/>
        </w:rPr>
        <w:t>检测</w:t>
      </w:r>
      <w:r w:rsidR="00B44EE1">
        <w:t>三角</w:t>
      </w:r>
      <w:r w:rsidR="00B44EE1">
        <w:rPr>
          <w:rFonts w:hint="eastAsia"/>
        </w:rPr>
        <w:t>网格</w:t>
      </w:r>
      <w:r w:rsidR="006947DA">
        <w:rPr>
          <w:rFonts w:hint="eastAsia"/>
        </w:rPr>
        <w:t>模型</w:t>
      </w:r>
      <w:r w:rsidR="00B44EE1">
        <w:t>的平面</w:t>
      </w:r>
      <w:r w:rsidR="0072478F">
        <w:rPr>
          <w:rFonts w:hint="eastAsia"/>
        </w:rPr>
        <w:t>区域</w:t>
      </w:r>
      <w:r w:rsidR="006947DA">
        <w:rPr>
          <w:rFonts w:hint="eastAsia"/>
        </w:rPr>
        <w:t>，然后</w:t>
      </w:r>
      <w:r w:rsidR="006947DA">
        <w:t>提取平面</w:t>
      </w:r>
      <w:r w:rsidR="006947DA">
        <w:rPr>
          <w:rFonts w:hint="eastAsia"/>
        </w:rPr>
        <w:t>区域</w:t>
      </w:r>
      <w:r w:rsidR="006947DA">
        <w:t>的轮廓线段</w:t>
      </w:r>
      <w:r w:rsidR="00AD4B46">
        <w:rPr>
          <w:rFonts w:hint="eastAsia"/>
        </w:rPr>
        <w:t>，</w:t>
      </w:r>
      <w:r w:rsidR="00AD4B46">
        <w:t>利用轮廓线段</w:t>
      </w:r>
      <w:r w:rsidR="006464B9">
        <w:rPr>
          <w:rFonts w:hint="eastAsia"/>
        </w:rPr>
        <w:t>保留</w:t>
      </w:r>
      <w:r w:rsidR="00AD4B46">
        <w:rPr>
          <w:rFonts w:hint="eastAsia"/>
        </w:rPr>
        <w:t>三维线段</w:t>
      </w:r>
      <w:r w:rsidR="006464B9">
        <w:rPr>
          <w:rFonts w:hint="eastAsia"/>
        </w:rPr>
        <w:t>模型</w:t>
      </w:r>
      <w:r w:rsidR="00AD4B46">
        <w:rPr>
          <w:rFonts w:hint="eastAsia"/>
        </w:rPr>
        <w:t>中</w:t>
      </w:r>
      <w:r w:rsidR="006464B9">
        <w:rPr>
          <w:rFonts w:hint="eastAsia"/>
        </w:rPr>
        <w:t>与轮廓线段</w:t>
      </w:r>
      <w:r w:rsidR="006464B9">
        <w:t>相关</w:t>
      </w:r>
      <w:r w:rsidR="00AD4B46">
        <w:t>的三维线段</w:t>
      </w:r>
      <w:r w:rsidR="006464B9">
        <w:rPr>
          <w:rFonts w:hint="eastAsia"/>
        </w:rPr>
        <w:t>，</w:t>
      </w:r>
      <w:r w:rsidR="006464B9">
        <w:t>过滤</w:t>
      </w:r>
      <w:r w:rsidR="006464B9">
        <w:rPr>
          <w:rFonts w:hint="eastAsia"/>
        </w:rPr>
        <w:t>掉</w:t>
      </w:r>
      <w:r w:rsidR="006464B9">
        <w:t>其余</w:t>
      </w:r>
      <w:r w:rsidR="006464B9">
        <w:rPr>
          <w:rFonts w:hint="eastAsia"/>
        </w:rPr>
        <w:t>三维</w:t>
      </w:r>
      <w:r w:rsidR="006464B9">
        <w:t>线段</w:t>
      </w:r>
      <w:r w:rsidR="00AD4B46">
        <w:t>。</w:t>
      </w:r>
      <w:r w:rsidR="00AD4B46">
        <w:rPr>
          <w:rFonts w:hint="eastAsia"/>
        </w:rPr>
        <w:t>对于</w:t>
      </w:r>
      <w:r w:rsidR="00AD4B46">
        <w:t>三维约束</w:t>
      </w:r>
      <w:r w:rsidR="00DC13F5">
        <w:rPr>
          <w:rFonts w:hint="eastAsia"/>
        </w:rPr>
        <w:t>结构</w:t>
      </w:r>
      <w:r w:rsidR="00AD4B46">
        <w:t>的构造，</w:t>
      </w:r>
      <w:r w:rsidR="00AD4B46">
        <w:rPr>
          <w:rFonts w:hint="eastAsia"/>
        </w:rPr>
        <w:t>首先结合</w:t>
      </w:r>
      <w:r w:rsidR="00AD4B46">
        <w:t>三角网格模型获取</w:t>
      </w:r>
      <w:r w:rsidR="00AD4B46">
        <w:rPr>
          <w:rFonts w:hint="eastAsia"/>
        </w:rPr>
        <w:t>三维线段</w:t>
      </w:r>
      <w:r w:rsidR="00AD4B46">
        <w:t>间</w:t>
      </w:r>
      <w:r w:rsidR="009F3E25">
        <w:rPr>
          <w:rFonts w:hint="eastAsia"/>
        </w:rPr>
        <w:t>端点</w:t>
      </w:r>
      <w:r w:rsidR="009F3E25">
        <w:t>的</w:t>
      </w:r>
      <w:r w:rsidR="002E1453">
        <w:rPr>
          <w:rFonts w:hint="eastAsia"/>
        </w:rPr>
        <w:t>相对</w:t>
      </w:r>
      <w:r w:rsidR="009F3E25">
        <w:rPr>
          <w:rFonts w:hint="eastAsia"/>
        </w:rPr>
        <w:t>位置</w:t>
      </w:r>
      <w:r w:rsidR="00AD4B46">
        <w:t>关系</w:t>
      </w:r>
      <w:r w:rsidR="00AD4B46">
        <w:rPr>
          <w:rFonts w:hint="eastAsia"/>
        </w:rPr>
        <w:t>，然后</w:t>
      </w:r>
      <w:r w:rsidR="00AD4B46">
        <w:t>利用</w:t>
      </w:r>
      <w:r w:rsidR="009F3E25">
        <w:rPr>
          <w:rFonts w:hint="eastAsia"/>
        </w:rPr>
        <w:t>端点间</w:t>
      </w:r>
      <w:r w:rsidR="009F3E25">
        <w:t>的</w:t>
      </w:r>
      <w:r w:rsidR="002E1453">
        <w:rPr>
          <w:rFonts w:hint="eastAsia"/>
        </w:rPr>
        <w:t>相对</w:t>
      </w:r>
      <w:r w:rsidR="009F3E25">
        <w:t>位置</w:t>
      </w:r>
      <w:r w:rsidR="00AD4B46">
        <w:rPr>
          <w:rFonts w:hint="eastAsia"/>
        </w:rPr>
        <w:t>关系</w:t>
      </w:r>
      <w:r w:rsidR="00AD4B46">
        <w:t>调整</w:t>
      </w:r>
      <w:r w:rsidR="00DC13F5">
        <w:rPr>
          <w:rFonts w:hint="eastAsia"/>
        </w:rPr>
        <w:t>三维线段</w:t>
      </w:r>
      <w:r w:rsidR="009F3E25">
        <w:rPr>
          <w:rFonts w:hint="eastAsia"/>
        </w:rPr>
        <w:t>间</w:t>
      </w:r>
      <w:r w:rsidR="00DC13F5">
        <w:t>的相对关系，</w:t>
      </w:r>
      <w:r w:rsidR="009F3E25">
        <w:rPr>
          <w:rFonts w:hint="eastAsia"/>
        </w:rPr>
        <w:t>从而</w:t>
      </w:r>
      <w:r w:rsidR="00DC13F5">
        <w:t>构造</w:t>
      </w:r>
      <w:r w:rsidR="00284DD1">
        <w:rPr>
          <w:rFonts w:hint="eastAsia"/>
        </w:rPr>
        <w:t>三维约束</w:t>
      </w:r>
      <w:r w:rsidR="00284DD1">
        <w:t>结构</w:t>
      </w:r>
      <w:r w:rsidR="0005111B">
        <w:rPr>
          <w:rFonts w:hint="eastAsia"/>
        </w:rPr>
        <w:t>。</w:t>
      </w:r>
      <w:r w:rsidR="0005111B">
        <w:t>在原始的三角网格模型和简化后的三角网格模型</w:t>
      </w:r>
      <w:r w:rsidR="0063773B">
        <w:rPr>
          <w:rFonts w:hint="eastAsia"/>
        </w:rPr>
        <w:t>中</w:t>
      </w:r>
      <w:r w:rsidR="00F35CCF">
        <w:rPr>
          <w:rFonts w:hint="eastAsia"/>
        </w:rPr>
        <w:t>嵌入</w:t>
      </w:r>
      <w:r w:rsidR="0005111B">
        <w:t>三维约束结构，针对网格模型的边缘参差不齐</w:t>
      </w:r>
      <w:r w:rsidR="0005111B">
        <w:rPr>
          <w:rFonts w:hint="eastAsia"/>
        </w:rPr>
        <w:t>的</w:t>
      </w:r>
      <w:r w:rsidR="0005111B">
        <w:t>顶点进行规整，使得</w:t>
      </w:r>
      <w:r w:rsidR="005A3F98">
        <w:rPr>
          <w:rFonts w:hint="eastAsia"/>
        </w:rPr>
        <w:t>网格</w:t>
      </w:r>
      <w:r w:rsidR="005A3F98">
        <w:t>模型</w:t>
      </w:r>
      <w:r w:rsidR="0005111B">
        <w:t>边缘</w:t>
      </w:r>
      <w:r w:rsidR="0005111B">
        <w:rPr>
          <w:rFonts w:hint="eastAsia"/>
        </w:rPr>
        <w:t>锐利</w:t>
      </w:r>
      <w:r w:rsidR="0005111B">
        <w:t>平直的</w:t>
      </w:r>
      <w:r w:rsidR="00E17851">
        <w:rPr>
          <w:rFonts w:hint="eastAsia"/>
        </w:rPr>
        <w:t>直线</w:t>
      </w:r>
      <w:r w:rsidR="0005111B">
        <w:t>结构</w:t>
      </w:r>
      <w:r w:rsidR="00FD7CE3">
        <w:t>得</w:t>
      </w:r>
      <w:r w:rsidR="00FD7CE3">
        <w:rPr>
          <w:rFonts w:hint="eastAsia"/>
        </w:rPr>
        <w:t>到</w:t>
      </w:r>
      <w:r w:rsidR="0005111B">
        <w:t>恢复</w:t>
      </w:r>
      <w:r w:rsidR="0005111B">
        <w:rPr>
          <w:rFonts w:hint="eastAsia"/>
        </w:rPr>
        <w:t>。</w:t>
      </w:r>
    </w:p>
    <w:p w14:paraId="37BFF866" w14:textId="1BAC4CA3" w:rsidR="002E680F" w:rsidRPr="002E680F" w:rsidRDefault="002E680F" w:rsidP="00EE4758">
      <w:pPr>
        <w:ind w:firstLine="480"/>
      </w:pPr>
      <w:r w:rsidRPr="002E680F">
        <w:rPr>
          <w:rFonts w:hint="eastAsia"/>
        </w:rPr>
        <w:t>实验结果</w:t>
      </w:r>
      <w:r w:rsidRPr="002E680F">
        <w:t>表明，</w:t>
      </w:r>
      <w:r w:rsidR="009854D4">
        <w:rPr>
          <w:rFonts w:hint="eastAsia"/>
        </w:rPr>
        <w:t>基于</w:t>
      </w:r>
      <w:r w:rsidR="009854D4">
        <w:t>三维线段的</w:t>
      </w:r>
      <w:r w:rsidR="009854D4">
        <w:rPr>
          <w:rFonts w:hint="eastAsia"/>
        </w:rPr>
        <w:t>网格</w:t>
      </w:r>
      <w:r w:rsidR="00595F58">
        <w:rPr>
          <w:rFonts w:hint="eastAsia"/>
        </w:rPr>
        <w:t>模型</w:t>
      </w:r>
      <w:r w:rsidR="009854D4">
        <w:t>规整方法</w:t>
      </w:r>
      <w:r w:rsidR="009854D4">
        <w:rPr>
          <w:rFonts w:hint="eastAsia"/>
        </w:rPr>
        <w:t>，</w:t>
      </w:r>
      <w:r w:rsidRPr="002E680F">
        <w:rPr>
          <w:rFonts w:hint="eastAsia"/>
        </w:rPr>
        <w:t>可以</w:t>
      </w:r>
      <w:r w:rsidR="00FC316A">
        <w:rPr>
          <w:rFonts w:hint="eastAsia"/>
        </w:rPr>
        <w:t>明显</w:t>
      </w:r>
      <w:r w:rsidR="00FC316A">
        <w:t>恢复</w:t>
      </w:r>
      <w:r w:rsidR="002E1453">
        <w:rPr>
          <w:rFonts w:hint="eastAsia"/>
        </w:rPr>
        <w:t>网格</w:t>
      </w:r>
      <w:r w:rsidR="00FC316A">
        <w:t>模型中参差不齐的边缘，保留</w:t>
      </w:r>
      <w:r w:rsidR="00595F58">
        <w:rPr>
          <w:rFonts w:hint="eastAsia"/>
        </w:rPr>
        <w:t>边缘</w:t>
      </w:r>
      <w:r w:rsidR="00FC316A">
        <w:rPr>
          <w:rFonts w:hint="eastAsia"/>
        </w:rPr>
        <w:t>锐利</w:t>
      </w:r>
      <w:r w:rsidR="00FC316A">
        <w:t>平直的边缘</w:t>
      </w:r>
      <w:r w:rsidR="00AD0590">
        <w:rPr>
          <w:rFonts w:hint="eastAsia"/>
        </w:rPr>
        <w:t>直线</w:t>
      </w:r>
      <w:r w:rsidR="00FC316A">
        <w:t>结构</w:t>
      </w:r>
      <w:r w:rsidR="002E1453">
        <w:rPr>
          <w:rFonts w:hint="eastAsia"/>
        </w:rPr>
        <w:t>，</w:t>
      </w:r>
      <w:r w:rsidR="002E1453">
        <w:t>增强</w:t>
      </w:r>
      <w:r w:rsidR="002E1453">
        <w:rPr>
          <w:rFonts w:hint="eastAsia"/>
        </w:rPr>
        <w:t>重建</w:t>
      </w:r>
      <w:r w:rsidR="002E1453">
        <w:t>模型</w:t>
      </w:r>
      <w:r w:rsidR="002E1453">
        <w:rPr>
          <w:rFonts w:hint="eastAsia"/>
        </w:rPr>
        <w:t>的</w:t>
      </w:r>
      <w:r w:rsidR="002E1453">
        <w:t>视觉效果</w:t>
      </w:r>
      <w:r w:rsidR="00FC316A">
        <w:t>。</w:t>
      </w:r>
    </w:p>
    <w:bookmarkEnd w:id="10"/>
    <w:bookmarkEnd w:id="11"/>
    <w:bookmarkEnd w:id="12"/>
    <w:bookmarkEnd w:id="13"/>
    <w:p w14:paraId="5AA93B58" w14:textId="77777777" w:rsidR="00847DF9" w:rsidRPr="00672BB9" w:rsidRDefault="00847DF9" w:rsidP="00672BB9">
      <w:pPr>
        <w:ind w:firstLineChars="0" w:firstLine="0"/>
      </w:pPr>
    </w:p>
    <w:p w14:paraId="29567417" w14:textId="0744ED21" w:rsidR="00CC2160" w:rsidRDefault="00CC2160" w:rsidP="00CC2160">
      <w:pPr>
        <w:widowControl/>
        <w:spacing w:line="240" w:lineRule="auto"/>
        <w:ind w:firstLineChars="0" w:firstLine="0"/>
        <w:jc w:val="left"/>
      </w:pPr>
      <w:r w:rsidRPr="006217FF">
        <w:rPr>
          <w:rFonts w:ascii="黑体" w:eastAsia="黑体" w:hAnsi="黑体"/>
          <w:b/>
        </w:rPr>
        <w:t>关键词</w:t>
      </w:r>
      <w:r w:rsidRPr="006217FF">
        <w:rPr>
          <w:rFonts w:ascii="黑体" w:eastAsia="黑体" w:hAnsi="黑体" w:hint="eastAsia"/>
          <w:b/>
        </w:rPr>
        <w:t>：</w:t>
      </w:r>
      <w:r w:rsidR="00E453C9">
        <w:rPr>
          <w:rFonts w:hint="eastAsia"/>
        </w:rPr>
        <w:t>三维线段</w:t>
      </w:r>
      <w:r w:rsidR="00E453C9">
        <w:t>，三角网格，</w:t>
      </w:r>
      <w:r w:rsidR="00AB5154">
        <w:rPr>
          <w:rFonts w:hint="eastAsia"/>
        </w:rPr>
        <w:t>约束结构，网格</w:t>
      </w:r>
      <w:r w:rsidR="00DF7E06">
        <w:rPr>
          <w:rFonts w:hint="eastAsia"/>
        </w:rPr>
        <w:t>规整</w:t>
      </w:r>
    </w:p>
    <w:p w14:paraId="74B05704" w14:textId="77777777" w:rsidR="00CC2160" w:rsidRDefault="00CC2160">
      <w:pPr>
        <w:widowControl/>
        <w:spacing w:line="240" w:lineRule="auto"/>
        <w:ind w:firstLineChars="0" w:firstLine="0"/>
        <w:jc w:val="left"/>
      </w:pPr>
      <w:r>
        <w:br w:type="page"/>
      </w:r>
    </w:p>
    <w:p w14:paraId="2C072B4A" w14:textId="77777777" w:rsidR="00CC2160" w:rsidRDefault="00CC2160" w:rsidP="00A042A6">
      <w:pPr>
        <w:pStyle w:val="1"/>
        <w:numPr>
          <w:ilvl w:val="0"/>
          <w:numId w:val="0"/>
        </w:numPr>
      </w:pPr>
      <w:bookmarkStart w:id="16" w:name="_Toc417027774"/>
      <w:bookmarkStart w:id="17" w:name="_Toc481157609"/>
      <w:r>
        <w:lastRenderedPageBreak/>
        <w:t>Abstract</w:t>
      </w:r>
      <w:bookmarkEnd w:id="16"/>
      <w:bookmarkEnd w:id="17"/>
    </w:p>
    <w:p w14:paraId="35CD53AE" w14:textId="0B59D19B" w:rsidR="00D6312E" w:rsidRDefault="00A7056D" w:rsidP="004A2930">
      <w:pPr>
        <w:ind w:firstLine="480"/>
      </w:pPr>
      <w:r>
        <w:t xml:space="preserve">The </w:t>
      </w:r>
      <w:r w:rsidR="00F85CA7" w:rsidRPr="00F85CA7">
        <w:t xml:space="preserve">3D modeling </w:t>
      </w:r>
      <w:r w:rsidR="005C4559">
        <w:t>b</w:t>
      </w:r>
      <w:r w:rsidR="005C4559" w:rsidRPr="00F85CA7">
        <w:t xml:space="preserve">ased on the </w:t>
      </w:r>
      <w:r w:rsidR="00F85CA7" w:rsidRPr="00F85CA7">
        <w:t xml:space="preserve">disordered image </w:t>
      </w:r>
      <w:r>
        <w:t>due to equipment low cost, strong visual effect, n</w:t>
      </w:r>
      <w:r w:rsidRPr="00A7056D">
        <w:t>o artificial intervention</w:t>
      </w:r>
      <w:r w:rsidR="009402AD">
        <w:t>,</w:t>
      </w:r>
      <w:bookmarkStart w:id="18" w:name="OLE_LINK27"/>
      <w:bookmarkStart w:id="19" w:name="OLE_LINK56"/>
      <w:bookmarkStart w:id="20" w:name="OLE_LINK57"/>
      <w:r w:rsidR="009402AD">
        <w:t xml:space="preserve"> has been </w:t>
      </w:r>
      <w:r w:rsidR="00470334">
        <w:t xml:space="preserve">more </w:t>
      </w:r>
      <w:r w:rsidR="00C46608">
        <w:t xml:space="preserve">and more </w:t>
      </w:r>
      <w:bookmarkStart w:id="21" w:name="OLE_LINK69"/>
      <w:bookmarkStart w:id="22" w:name="OLE_LINK78"/>
      <w:bookmarkStart w:id="23" w:name="OLE_LINK79"/>
      <w:r w:rsidR="00CC35A8">
        <w:t>broadly</w:t>
      </w:r>
      <w:r w:rsidR="00997B5A" w:rsidRPr="00997B5A">
        <w:t xml:space="preserve"> </w:t>
      </w:r>
      <w:bookmarkEnd w:id="21"/>
      <w:bookmarkEnd w:id="22"/>
      <w:bookmarkEnd w:id="23"/>
      <w:r w:rsidR="009402AD">
        <w:t>used</w:t>
      </w:r>
      <w:bookmarkEnd w:id="18"/>
      <w:bookmarkEnd w:id="19"/>
      <w:bookmarkEnd w:id="20"/>
      <w:r w:rsidR="009402AD">
        <w:t xml:space="preserve"> in </w:t>
      </w:r>
      <w:r w:rsidR="009402AD" w:rsidRPr="009402AD">
        <w:t>3D mapping</w:t>
      </w:r>
      <w:r w:rsidRPr="009402AD">
        <w:t>,</w:t>
      </w:r>
      <w:r>
        <w:t xml:space="preserve"> city planning, games, video and other industries. However, the modeling process will produce a lot of noise, which will lead to having linear feature triangle mesh model reconstruction in the e</w:t>
      </w:r>
      <w:r w:rsidR="00B64830">
        <w:t xml:space="preserve">dge of uneven </w:t>
      </w:r>
      <w:r w:rsidR="00DA7529">
        <w:t>cannot show</w:t>
      </w:r>
      <w:r>
        <w:t xml:space="preserve"> sharp straight edge str</w:t>
      </w:r>
      <w:r w:rsidR="00DA7529">
        <w:t xml:space="preserve">ucture, </w:t>
      </w:r>
      <w:r>
        <w:t xml:space="preserve">affecting </w:t>
      </w:r>
      <w:r w:rsidR="008C57C8">
        <w:t xml:space="preserve">the visual effects </w:t>
      </w:r>
      <w:r w:rsidR="00DA7529">
        <w:t>of</w:t>
      </w:r>
      <w:r w:rsidR="008C57C8" w:rsidRPr="008C57C8">
        <w:t xml:space="preserve"> </w:t>
      </w:r>
      <w:r w:rsidR="008C57C8">
        <w:t xml:space="preserve">the reconstruction </w:t>
      </w:r>
      <w:r w:rsidR="007D0B78">
        <w:t xml:space="preserve">mesh </w:t>
      </w:r>
      <w:r w:rsidR="008C57C8">
        <w:t>model</w:t>
      </w:r>
      <w:r w:rsidR="00DA7529">
        <w:t>.</w:t>
      </w:r>
    </w:p>
    <w:p w14:paraId="3CEAE8AE" w14:textId="686CA0CA" w:rsidR="00A7056D" w:rsidRDefault="00B64830" w:rsidP="004A2930">
      <w:pPr>
        <w:ind w:firstLine="480"/>
      </w:pPr>
      <w:r>
        <w:t xml:space="preserve">In order to enhance the model’s </w:t>
      </w:r>
      <w:r w:rsidR="004A2930">
        <w:t xml:space="preserve">visual effect, </w:t>
      </w:r>
      <w:r w:rsidR="005126FF">
        <w:t>we proposed a</w:t>
      </w:r>
      <w:r w:rsidR="004A2930">
        <w:t xml:space="preserve"> triangular mesh regularizing method based </w:t>
      </w:r>
      <w:r w:rsidR="00D6312E">
        <w:t>on 3D</w:t>
      </w:r>
      <w:r w:rsidR="004A2930">
        <w:t xml:space="preserve"> line</w:t>
      </w:r>
      <w:r w:rsidR="00D6312E">
        <w:t>s</w:t>
      </w:r>
      <w:r w:rsidR="00636106">
        <w:t xml:space="preserve">. </w:t>
      </w:r>
      <w:r w:rsidR="00D6312E">
        <w:t xml:space="preserve">The triangle mesh </w:t>
      </w:r>
      <w:r w:rsidR="005126FF" w:rsidRPr="005126FF">
        <w:t>regularization</w:t>
      </w:r>
      <w:r w:rsidR="005126FF">
        <w:t xml:space="preserve"> includes two key steps: simplification of 3D lines, construct three-dimensional constraint structure. For simplifying 3D lines, firstly, we use region-growing algorithm to detect planar region of triangular mesh model, and then extract the contour line of planar region, using contour line filtering the edge of the 3D line segment. For construct 3D c</w:t>
      </w:r>
      <w:r w:rsidR="0038071A">
        <w:t xml:space="preserve">onstraint structure, firstly, we get the topological relations between 3D lines with triangular mesh model, and then using the relative topology relations to construct 3D constraint structure. The 3D constraint structure </w:t>
      </w:r>
      <w:r w:rsidR="0038071A" w:rsidRPr="0038071A">
        <w:t xml:space="preserve">embedded in the </w:t>
      </w:r>
      <w:r w:rsidR="0038071A">
        <w:t xml:space="preserve">triangular </w:t>
      </w:r>
      <w:r w:rsidR="0038071A" w:rsidRPr="0038071A">
        <w:t xml:space="preserve">mesh </w:t>
      </w:r>
      <w:r w:rsidR="00824571">
        <w:t xml:space="preserve">and simplified mesh </w:t>
      </w:r>
      <w:r w:rsidR="002B1338">
        <w:t xml:space="preserve">which </w:t>
      </w:r>
      <w:r w:rsidR="00824571">
        <w:t>can preserve</w:t>
      </w:r>
      <w:r w:rsidR="002B1338">
        <w:t xml:space="preserve"> the edge sharp straight.</w:t>
      </w:r>
    </w:p>
    <w:p w14:paraId="2A6159AC" w14:textId="16D7867C" w:rsidR="00824571" w:rsidRDefault="006E090A" w:rsidP="004A2930">
      <w:pPr>
        <w:ind w:firstLine="480"/>
      </w:pPr>
      <w:r>
        <w:rPr>
          <w:rFonts w:hint="eastAsia"/>
        </w:rPr>
        <w:t>Experimental results show that the method based on 3D lines can resume in the model of uneven edges, sharp straight edge</w:t>
      </w:r>
      <w:r w:rsidR="00BD1B35">
        <w:t xml:space="preserve"> and enhance the visual effects of</w:t>
      </w:r>
      <w:r w:rsidR="00BD1B35" w:rsidRPr="008C57C8">
        <w:t xml:space="preserve"> </w:t>
      </w:r>
      <w:r w:rsidR="00BD1B35">
        <w:t>the reconstruction mesh model.</w:t>
      </w:r>
    </w:p>
    <w:p w14:paraId="7258F830" w14:textId="7858A26C" w:rsidR="00F4563D" w:rsidRPr="00F85CA7" w:rsidRDefault="00050775" w:rsidP="00050775">
      <w:pPr>
        <w:ind w:firstLineChars="0" w:firstLine="0"/>
      </w:pPr>
      <w:r>
        <w:tab/>
      </w:r>
    </w:p>
    <w:p w14:paraId="5A362D51" w14:textId="5BE1AD04" w:rsidR="006D38F2" w:rsidRDefault="00CC2160" w:rsidP="001F5C52">
      <w:pPr>
        <w:ind w:firstLineChars="0" w:firstLine="0"/>
      </w:pPr>
      <w:r w:rsidRPr="006217FF">
        <w:rPr>
          <w:rFonts w:hint="eastAsia"/>
          <w:b/>
        </w:rPr>
        <w:t>Keywords:</w:t>
      </w:r>
      <w:r w:rsidR="00BD7DB0">
        <w:rPr>
          <w:rFonts w:hint="eastAsia"/>
        </w:rPr>
        <w:t xml:space="preserve"> </w:t>
      </w:r>
      <w:r w:rsidR="00BF2055">
        <w:rPr>
          <w:rFonts w:hint="eastAsia"/>
        </w:rPr>
        <w:t>3D</w:t>
      </w:r>
      <w:r w:rsidR="00BD7DB0">
        <w:rPr>
          <w:rFonts w:hint="eastAsia"/>
        </w:rPr>
        <w:t xml:space="preserve"> </w:t>
      </w:r>
      <w:r w:rsidR="004A2143">
        <w:t>lines</w:t>
      </w:r>
      <w:r w:rsidR="00DD47CB">
        <w:rPr>
          <w:rFonts w:hint="eastAsia"/>
        </w:rPr>
        <w:t xml:space="preserve">, </w:t>
      </w:r>
      <w:r w:rsidR="004A2143">
        <w:t>triangle mesh,</w:t>
      </w:r>
      <w:r w:rsidR="00F42ABB">
        <w:t xml:space="preserve"> </w:t>
      </w:r>
      <w:r w:rsidR="00BD7DB0" w:rsidRPr="00F85CA7">
        <w:t>constraint structure</w:t>
      </w:r>
      <w:r w:rsidR="00DD47CB">
        <w:rPr>
          <w:rFonts w:hint="eastAsia"/>
        </w:rPr>
        <w:t xml:space="preserve">, </w:t>
      </w:r>
      <w:r w:rsidR="00C74D96">
        <w:t>m</w:t>
      </w:r>
      <w:r w:rsidR="00E07CEC">
        <w:t>esh r</w:t>
      </w:r>
      <w:r w:rsidR="00E07CEC" w:rsidRPr="001F6AC0">
        <w:t>egularization</w:t>
      </w:r>
    </w:p>
    <w:p w14:paraId="6B755B35" w14:textId="77777777" w:rsidR="00CC2160" w:rsidRDefault="006D38F2" w:rsidP="006D38F2">
      <w:pPr>
        <w:widowControl/>
        <w:spacing w:line="240" w:lineRule="auto"/>
        <w:ind w:firstLineChars="0" w:firstLine="0"/>
        <w:jc w:val="left"/>
      </w:pPr>
      <w:r>
        <w:br w:type="page"/>
      </w:r>
    </w:p>
    <w:p w14:paraId="1038F7D8" w14:textId="77777777" w:rsidR="008F6AC1" w:rsidRPr="008F6AC1" w:rsidRDefault="003D174D" w:rsidP="00AC5110">
      <w:pPr>
        <w:pStyle w:val="1"/>
        <w:numPr>
          <w:ilvl w:val="0"/>
          <w:numId w:val="0"/>
        </w:numPr>
      </w:pPr>
      <w:bookmarkStart w:id="24" w:name="_Toc417027775"/>
      <w:bookmarkStart w:id="25" w:name="_Toc417028609"/>
      <w:bookmarkStart w:id="26" w:name="_Toc417252197"/>
      <w:bookmarkStart w:id="27" w:name="_Toc418718036"/>
      <w:bookmarkStart w:id="28" w:name="_Toc418759604"/>
      <w:bookmarkStart w:id="29" w:name="_Toc448754136"/>
      <w:bookmarkStart w:id="30" w:name="_Toc449258540"/>
      <w:bookmarkStart w:id="31" w:name="_Toc449259670"/>
      <w:bookmarkStart w:id="32" w:name="_Toc449259743"/>
      <w:bookmarkStart w:id="33" w:name="_Toc449260381"/>
      <w:bookmarkStart w:id="34" w:name="_Toc449260938"/>
      <w:bookmarkStart w:id="35" w:name="_Toc449262892"/>
      <w:bookmarkStart w:id="36" w:name="_Toc449263036"/>
      <w:bookmarkStart w:id="37" w:name="_Toc449272127"/>
      <w:bookmarkStart w:id="38" w:name="_Toc449625910"/>
      <w:bookmarkStart w:id="39" w:name="_Toc449638253"/>
      <w:bookmarkStart w:id="40" w:name="_Toc449710019"/>
      <w:bookmarkStart w:id="41" w:name="_Toc450582514"/>
      <w:bookmarkStart w:id="42" w:name="_Toc480990255"/>
      <w:bookmarkStart w:id="43" w:name="_Toc481157610"/>
      <w:r>
        <w:rPr>
          <w:rFonts w:hint="eastAsia"/>
        </w:rPr>
        <w:lastRenderedPageBreak/>
        <w:t>目录</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7E061A6E" w14:textId="431AE868" w:rsidR="002D0D01" w:rsidRDefault="00FD1C73">
      <w:pPr>
        <w:pStyle w:val="11"/>
        <w:rPr>
          <w:rFonts w:asciiTheme="minorHAnsi" w:eastAsiaTheme="minorEastAsia" w:hAnsiTheme="minorHAnsi"/>
          <w:b w:val="0"/>
          <w:noProof/>
          <w:sz w:val="21"/>
        </w:rPr>
      </w:pPr>
      <w:r>
        <w:fldChar w:fldCharType="begin"/>
      </w:r>
      <w:r w:rsidR="008E1179">
        <w:instrText xml:space="preserve"> TOC \o "1-2" \h \z \u </w:instrText>
      </w:r>
      <w:r>
        <w:fldChar w:fldCharType="separate"/>
      </w:r>
      <w:hyperlink w:anchor="_Toc481157608" w:history="1">
        <w:r w:rsidR="002D0D01" w:rsidRPr="00B06D12">
          <w:rPr>
            <w:rStyle w:val="ab"/>
            <w:noProof/>
          </w:rPr>
          <w:t>摘要</w:t>
        </w:r>
        <w:r w:rsidR="002D0D01">
          <w:rPr>
            <w:noProof/>
            <w:webHidden/>
          </w:rPr>
          <w:tab/>
        </w:r>
        <w:r w:rsidR="002D0D01">
          <w:rPr>
            <w:noProof/>
            <w:webHidden/>
          </w:rPr>
          <w:fldChar w:fldCharType="begin"/>
        </w:r>
        <w:r w:rsidR="002D0D01">
          <w:rPr>
            <w:noProof/>
            <w:webHidden/>
          </w:rPr>
          <w:instrText xml:space="preserve"> PAGEREF _Toc481157608 \h </w:instrText>
        </w:r>
        <w:r w:rsidR="002D0D01">
          <w:rPr>
            <w:noProof/>
            <w:webHidden/>
          </w:rPr>
        </w:r>
        <w:r w:rsidR="002D0D01">
          <w:rPr>
            <w:noProof/>
            <w:webHidden/>
          </w:rPr>
          <w:fldChar w:fldCharType="separate"/>
        </w:r>
        <w:r w:rsidR="002D0D01">
          <w:rPr>
            <w:noProof/>
            <w:webHidden/>
          </w:rPr>
          <w:t>I</w:t>
        </w:r>
        <w:r w:rsidR="002D0D01">
          <w:rPr>
            <w:noProof/>
            <w:webHidden/>
          </w:rPr>
          <w:fldChar w:fldCharType="end"/>
        </w:r>
      </w:hyperlink>
    </w:p>
    <w:p w14:paraId="307B0401" w14:textId="2DCD486D" w:rsidR="002D0D01" w:rsidRDefault="003D35E7">
      <w:pPr>
        <w:pStyle w:val="11"/>
        <w:rPr>
          <w:rFonts w:asciiTheme="minorHAnsi" w:eastAsiaTheme="minorEastAsia" w:hAnsiTheme="minorHAnsi"/>
          <w:b w:val="0"/>
          <w:noProof/>
          <w:sz w:val="21"/>
        </w:rPr>
      </w:pPr>
      <w:hyperlink w:anchor="_Toc481157609" w:history="1">
        <w:r w:rsidR="002D0D01" w:rsidRPr="00B06D12">
          <w:rPr>
            <w:rStyle w:val="ab"/>
            <w:noProof/>
          </w:rPr>
          <w:t>Abstract</w:t>
        </w:r>
        <w:r w:rsidR="002D0D01">
          <w:rPr>
            <w:noProof/>
            <w:webHidden/>
          </w:rPr>
          <w:tab/>
        </w:r>
        <w:r w:rsidR="002D0D01">
          <w:rPr>
            <w:noProof/>
            <w:webHidden/>
          </w:rPr>
          <w:fldChar w:fldCharType="begin"/>
        </w:r>
        <w:r w:rsidR="002D0D01">
          <w:rPr>
            <w:noProof/>
            <w:webHidden/>
          </w:rPr>
          <w:instrText xml:space="preserve"> PAGEREF _Toc481157609 \h </w:instrText>
        </w:r>
        <w:r w:rsidR="002D0D01">
          <w:rPr>
            <w:noProof/>
            <w:webHidden/>
          </w:rPr>
        </w:r>
        <w:r w:rsidR="002D0D01">
          <w:rPr>
            <w:noProof/>
            <w:webHidden/>
          </w:rPr>
          <w:fldChar w:fldCharType="separate"/>
        </w:r>
        <w:r w:rsidR="002D0D01">
          <w:rPr>
            <w:noProof/>
            <w:webHidden/>
          </w:rPr>
          <w:t>II</w:t>
        </w:r>
        <w:r w:rsidR="002D0D01">
          <w:rPr>
            <w:noProof/>
            <w:webHidden/>
          </w:rPr>
          <w:fldChar w:fldCharType="end"/>
        </w:r>
      </w:hyperlink>
    </w:p>
    <w:p w14:paraId="7A556909" w14:textId="1C496E64" w:rsidR="002D0D01" w:rsidRDefault="003D35E7" w:rsidP="0057009A">
      <w:pPr>
        <w:pStyle w:val="11"/>
        <w:tabs>
          <w:tab w:val="left" w:pos="490"/>
        </w:tabs>
        <w:rPr>
          <w:rFonts w:asciiTheme="minorHAnsi" w:eastAsiaTheme="minorEastAsia" w:hAnsiTheme="minorHAnsi"/>
          <w:b w:val="0"/>
          <w:noProof/>
          <w:sz w:val="21"/>
        </w:rPr>
      </w:pPr>
      <w:hyperlink w:anchor="_Toc481157611" w:history="1">
        <w:r w:rsidR="002D0D01" w:rsidRPr="00B06D12">
          <w:rPr>
            <w:rStyle w:val="ab"/>
            <w:noProof/>
          </w:rPr>
          <w:t>1</w:t>
        </w:r>
        <w:r w:rsidR="0057009A">
          <w:rPr>
            <w:rFonts w:eastAsiaTheme="minorEastAsia" w:cs="Times New Roman"/>
            <w:b w:val="0"/>
            <w:noProof/>
            <w:szCs w:val="28"/>
          </w:rPr>
          <w:t xml:space="preserve">   </w:t>
        </w:r>
        <w:r w:rsidR="002D0D01" w:rsidRPr="00B06D12">
          <w:rPr>
            <w:rStyle w:val="ab"/>
            <w:noProof/>
          </w:rPr>
          <w:t>绪论</w:t>
        </w:r>
      </w:hyperlink>
    </w:p>
    <w:p w14:paraId="39AB73D5" w14:textId="3C09B470" w:rsidR="002D0D01" w:rsidRDefault="003D35E7">
      <w:pPr>
        <w:pStyle w:val="21"/>
        <w:rPr>
          <w:rFonts w:asciiTheme="minorHAnsi" w:eastAsiaTheme="minorEastAsia" w:hAnsiTheme="minorHAnsi"/>
          <w:noProof/>
          <w:sz w:val="21"/>
        </w:rPr>
      </w:pPr>
      <w:hyperlink w:anchor="_Toc481157612" w:history="1">
        <w:r w:rsidR="002D0D01" w:rsidRPr="00B06D12">
          <w:rPr>
            <w:rStyle w:val="ab"/>
            <w:noProof/>
          </w:rPr>
          <w:t>1.1</w:t>
        </w:r>
        <w:r w:rsidR="002D0D01">
          <w:rPr>
            <w:rFonts w:asciiTheme="minorHAnsi" w:eastAsiaTheme="minorEastAsia" w:hAnsiTheme="minorHAnsi"/>
            <w:noProof/>
            <w:sz w:val="21"/>
          </w:rPr>
          <w:tab/>
        </w:r>
        <w:r w:rsidR="002D0D01" w:rsidRPr="00B06D12">
          <w:rPr>
            <w:rStyle w:val="ab"/>
            <w:noProof/>
          </w:rPr>
          <w:t>研究目的及意义</w:t>
        </w:r>
        <w:r w:rsidR="002D0D01">
          <w:rPr>
            <w:noProof/>
            <w:webHidden/>
          </w:rPr>
          <w:tab/>
        </w:r>
        <w:r w:rsidR="00C013A5">
          <w:rPr>
            <w:noProof/>
            <w:webHidden/>
          </w:rPr>
          <w:t>(</w:t>
        </w:r>
        <w:r w:rsidR="00C013A5">
          <w:rPr>
            <w:noProof/>
            <w:webHidden/>
          </w:rPr>
          <w:fldChar w:fldCharType="begin"/>
        </w:r>
        <w:r w:rsidR="00C013A5">
          <w:rPr>
            <w:noProof/>
            <w:webHidden/>
          </w:rPr>
          <w:instrText xml:space="preserve"> PAGEREF _Toc481157612 \h </w:instrText>
        </w:r>
        <w:r w:rsidR="00C013A5">
          <w:rPr>
            <w:noProof/>
            <w:webHidden/>
          </w:rPr>
        </w:r>
        <w:r w:rsidR="00C013A5">
          <w:rPr>
            <w:noProof/>
            <w:webHidden/>
          </w:rPr>
          <w:fldChar w:fldCharType="separate"/>
        </w:r>
        <w:r w:rsidR="00C013A5">
          <w:rPr>
            <w:noProof/>
            <w:webHidden/>
          </w:rPr>
          <w:t>1</w:t>
        </w:r>
        <w:r w:rsidR="00C013A5">
          <w:rPr>
            <w:noProof/>
            <w:webHidden/>
          </w:rPr>
          <w:fldChar w:fldCharType="end"/>
        </w:r>
        <w:r w:rsidR="00C013A5">
          <w:rPr>
            <w:noProof/>
            <w:webHidden/>
          </w:rPr>
          <w:t>)</w:t>
        </w:r>
      </w:hyperlink>
    </w:p>
    <w:p w14:paraId="01878C12" w14:textId="49BAA197" w:rsidR="002D0D01" w:rsidRDefault="003D35E7">
      <w:pPr>
        <w:pStyle w:val="21"/>
        <w:rPr>
          <w:rFonts w:asciiTheme="minorHAnsi" w:eastAsiaTheme="minorEastAsia" w:hAnsiTheme="minorHAnsi"/>
          <w:noProof/>
          <w:sz w:val="21"/>
        </w:rPr>
      </w:pPr>
      <w:hyperlink w:anchor="_Toc481157613" w:history="1">
        <w:r w:rsidR="002D0D01" w:rsidRPr="00B06D12">
          <w:rPr>
            <w:rStyle w:val="ab"/>
            <w:noProof/>
          </w:rPr>
          <w:t>1.2</w:t>
        </w:r>
        <w:r w:rsidR="002D0D01">
          <w:rPr>
            <w:rFonts w:asciiTheme="minorHAnsi" w:eastAsiaTheme="minorEastAsia" w:hAnsiTheme="minorHAnsi"/>
            <w:noProof/>
            <w:sz w:val="21"/>
          </w:rPr>
          <w:tab/>
        </w:r>
        <w:r w:rsidR="002D0D01" w:rsidRPr="00B06D12">
          <w:rPr>
            <w:rStyle w:val="ab"/>
            <w:noProof/>
          </w:rPr>
          <w:t>国内外研究现状</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3 \h </w:instrText>
        </w:r>
        <w:r w:rsidR="00C013A5">
          <w:rPr>
            <w:noProof/>
            <w:webHidden/>
          </w:rPr>
        </w:r>
        <w:r w:rsidR="00C013A5">
          <w:rPr>
            <w:noProof/>
            <w:webHidden/>
          </w:rPr>
          <w:fldChar w:fldCharType="separate"/>
        </w:r>
        <w:r w:rsidR="00C013A5">
          <w:rPr>
            <w:noProof/>
            <w:webHidden/>
          </w:rPr>
          <w:t>2</w:t>
        </w:r>
        <w:r w:rsidR="00C013A5">
          <w:rPr>
            <w:noProof/>
            <w:webHidden/>
          </w:rPr>
          <w:fldChar w:fldCharType="end"/>
        </w:r>
        <w:r w:rsidR="00C013A5" w:rsidRPr="00C013A5">
          <w:rPr>
            <w:noProof/>
            <w:webHidden/>
          </w:rPr>
          <w:t>)</w:t>
        </w:r>
      </w:hyperlink>
    </w:p>
    <w:p w14:paraId="48155246" w14:textId="5C09551D" w:rsidR="002D0D01" w:rsidRDefault="003D35E7">
      <w:pPr>
        <w:pStyle w:val="21"/>
        <w:rPr>
          <w:rFonts w:asciiTheme="minorHAnsi" w:eastAsiaTheme="minorEastAsia" w:hAnsiTheme="minorHAnsi"/>
          <w:noProof/>
          <w:sz w:val="21"/>
        </w:rPr>
      </w:pPr>
      <w:hyperlink w:anchor="_Toc481157614" w:history="1">
        <w:r w:rsidR="002D0D01" w:rsidRPr="00B06D12">
          <w:rPr>
            <w:rStyle w:val="ab"/>
            <w:noProof/>
          </w:rPr>
          <w:t>1.3</w:t>
        </w:r>
        <w:r w:rsidR="002D0D01">
          <w:rPr>
            <w:rFonts w:asciiTheme="minorHAnsi" w:eastAsiaTheme="minorEastAsia" w:hAnsiTheme="minorHAnsi"/>
            <w:noProof/>
            <w:sz w:val="21"/>
          </w:rPr>
          <w:tab/>
        </w:r>
        <w:r w:rsidR="002D0D01" w:rsidRPr="00B06D12">
          <w:rPr>
            <w:rStyle w:val="ab"/>
            <w:noProof/>
          </w:rPr>
          <w:t>研究目标及所做的工作</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4 \h </w:instrText>
        </w:r>
        <w:r w:rsidR="00C013A5">
          <w:rPr>
            <w:noProof/>
            <w:webHidden/>
          </w:rPr>
        </w:r>
        <w:r w:rsidR="00C013A5">
          <w:rPr>
            <w:noProof/>
            <w:webHidden/>
          </w:rPr>
          <w:fldChar w:fldCharType="separate"/>
        </w:r>
        <w:r w:rsidR="00C013A5">
          <w:rPr>
            <w:noProof/>
            <w:webHidden/>
          </w:rPr>
          <w:t>8</w:t>
        </w:r>
        <w:r w:rsidR="00C013A5">
          <w:rPr>
            <w:noProof/>
            <w:webHidden/>
          </w:rPr>
          <w:fldChar w:fldCharType="end"/>
        </w:r>
        <w:r w:rsidR="00C013A5" w:rsidRPr="00C013A5">
          <w:rPr>
            <w:noProof/>
            <w:webHidden/>
          </w:rPr>
          <w:t>)</w:t>
        </w:r>
      </w:hyperlink>
    </w:p>
    <w:p w14:paraId="7502290F" w14:textId="4B1E322D" w:rsidR="002D0D01" w:rsidRDefault="003D35E7">
      <w:pPr>
        <w:pStyle w:val="21"/>
        <w:rPr>
          <w:rFonts w:asciiTheme="minorHAnsi" w:eastAsiaTheme="minorEastAsia" w:hAnsiTheme="minorHAnsi"/>
          <w:noProof/>
          <w:sz w:val="21"/>
        </w:rPr>
      </w:pPr>
      <w:hyperlink w:anchor="_Toc481157615" w:history="1">
        <w:r w:rsidR="002D0D01" w:rsidRPr="00B06D12">
          <w:rPr>
            <w:rStyle w:val="ab"/>
            <w:noProof/>
          </w:rPr>
          <w:t>1.4</w:t>
        </w:r>
        <w:r w:rsidR="002D0D01">
          <w:rPr>
            <w:rFonts w:asciiTheme="minorHAnsi" w:eastAsiaTheme="minorEastAsia" w:hAnsiTheme="minorHAnsi"/>
            <w:noProof/>
            <w:sz w:val="21"/>
          </w:rPr>
          <w:tab/>
        </w:r>
        <w:r w:rsidR="002D0D01" w:rsidRPr="00B06D12">
          <w:rPr>
            <w:rStyle w:val="ab"/>
            <w:noProof/>
          </w:rPr>
          <w:t>论文的组织结构</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5 \h </w:instrText>
        </w:r>
        <w:r w:rsidR="00C013A5">
          <w:rPr>
            <w:noProof/>
            <w:webHidden/>
          </w:rPr>
        </w:r>
        <w:r w:rsidR="00C013A5">
          <w:rPr>
            <w:noProof/>
            <w:webHidden/>
          </w:rPr>
          <w:fldChar w:fldCharType="separate"/>
        </w:r>
        <w:r w:rsidR="00C013A5">
          <w:rPr>
            <w:noProof/>
            <w:webHidden/>
          </w:rPr>
          <w:t>8</w:t>
        </w:r>
        <w:r w:rsidR="00C013A5">
          <w:rPr>
            <w:noProof/>
            <w:webHidden/>
          </w:rPr>
          <w:fldChar w:fldCharType="end"/>
        </w:r>
        <w:r w:rsidR="00C013A5" w:rsidRPr="00C013A5">
          <w:rPr>
            <w:noProof/>
            <w:webHidden/>
          </w:rPr>
          <w:t>)</w:t>
        </w:r>
      </w:hyperlink>
    </w:p>
    <w:p w14:paraId="6EEE23C0" w14:textId="6C2D34D8" w:rsidR="002D0D01" w:rsidRDefault="003D35E7" w:rsidP="00750384">
      <w:pPr>
        <w:pStyle w:val="11"/>
        <w:tabs>
          <w:tab w:val="left" w:pos="635"/>
        </w:tabs>
        <w:rPr>
          <w:rFonts w:asciiTheme="minorHAnsi" w:eastAsiaTheme="minorEastAsia" w:hAnsiTheme="minorHAnsi"/>
          <w:b w:val="0"/>
          <w:noProof/>
          <w:sz w:val="21"/>
        </w:rPr>
      </w:pPr>
      <w:hyperlink w:anchor="_Toc481157616" w:history="1">
        <w:r w:rsidR="002D0D01" w:rsidRPr="00B06D12">
          <w:rPr>
            <w:rStyle w:val="ab"/>
            <w:noProof/>
          </w:rPr>
          <w:t>2</w:t>
        </w:r>
        <w:r w:rsidR="00750384">
          <w:rPr>
            <w:rStyle w:val="ab"/>
            <w:noProof/>
          </w:rPr>
          <w:t xml:space="preserve">   </w:t>
        </w:r>
        <w:r w:rsidR="002D0D01" w:rsidRPr="00B06D12">
          <w:rPr>
            <w:rStyle w:val="ab"/>
            <w:noProof/>
          </w:rPr>
          <w:t>三维线段模型的简化</w:t>
        </w:r>
      </w:hyperlink>
    </w:p>
    <w:p w14:paraId="40DE6DF8" w14:textId="49731B89" w:rsidR="002D0D01" w:rsidRDefault="003D35E7">
      <w:pPr>
        <w:pStyle w:val="21"/>
        <w:rPr>
          <w:rFonts w:asciiTheme="minorHAnsi" w:eastAsiaTheme="minorEastAsia" w:hAnsiTheme="minorHAnsi"/>
          <w:noProof/>
          <w:sz w:val="21"/>
        </w:rPr>
      </w:pPr>
      <w:hyperlink w:anchor="_Toc481157617" w:history="1">
        <w:r w:rsidR="002D0D01" w:rsidRPr="00B06D12">
          <w:rPr>
            <w:rStyle w:val="ab"/>
            <w:noProof/>
          </w:rPr>
          <w:t>2.1</w:t>
        </w:r>
        <w:r w:rsidR="002D0D01">
          <w:rPr>
            <w:rFonts w:asciiTheme="minorHAnsi" w:eastAsiaTheme="minorEastAsia" w:hAnsiTheme="minorHAnsi"/>
            <w:noProof/>
            <w:sz w:val="21"/>
          </w:rPr>
          <w:tab/>
        </w:r>
        <w:r w:rsidR="002D0D01" w:rsidRPr="00B06D12">
          <w:rPr>
            <w:rStyle w:val="ab"/>
            <w:noProof/>
          </w:rPr>
          <w:t>三角网格模型的平面代理检测</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7 \h </w:instrText>
        </w:r>
        <w:r w:rsidR="00C013A5">
          <w:rPr>
            <w:noProof/>
            <w:webHidden/>
          </w:rPr>
        </w:r>
        <w:r w:rsidR="00C013A5">
          <w:rPr>
            <w:noProof/>
            <w:webHidden/>
          </w:rPr>
          <w:fldChar w:fldCharType="separate"/>
        </w:r>
        <w:r w:rsidR="00C013A5">
          <w:rPr>
            <w:noProof/>
            <w:webHidden/>
          </w:rPr>
          <w:t>10</w:t>
        </w:r>
        <w:r w:rsidR="00C013A5">
          <w:rPr>
            <w:noProof/>
            <w:webHidden/>
          </w:rPr>
          <w:fldChar w:fldCharType="end"/>
        </w:r>
        <w:r w:rsidR="00C013A5" w:rsidRPr="00C013A5">
          <w:rPr>
            <w:noProof/>
            <w:webHidden/>
          </w:rPr>
          <w:t>)</w:t>
        </w:r>
      </w:hyperlink>
    </w:p>
    <w:p w14:paraId="302D8841" w14:textId="619C4B8E" w:rsidR="002D0D01" w:rsidRDefault="003D35E7">
      <w:pPr>
        <w:pStyle w:val="21"/>
        <w:rPr>
          <w:rFonts w:asciiTheme="minorHAnsi" w:eastAsiaTheme="minorEastAsia" w:hAnsiTheme="minorHAnsi"/>
          <w:noProof/>
          <w:sz w:val="21"/>
        </w:rPr>
      </w:pPr>
      <w:hyperlink w:anchor="_Toc481157618" w:history="1">
        <w:r w:rsidR="002D0D01" w:rsidRPr="00B06D12">
          <w:rPr>
            <w:rStyle w:val="ab"/>
            <w:noProof/>
          </w:rPr>
          <w:t>2.2</w:t>
        </w:r>
        <w:r w:rsidR="002D0D01">
          <w:rPr>
            <w:rFonts w:asciiTheme="minorHAnsi" w:eastAsiaTheme="minorEastAsia" w:hAnsiTheme="minorHAnsi"/>
            <w:noProof/>
            <w:sz w:val="21"/>
          </w:rPr>
          <w:tab/>
        </w:r>
        <w:r w:rsidR="002D0D01" w:rsidRPr="00B06D12">
          <w:rPr>
            <w:rStyle w:val="ab"/>
            <w:noProof/>
          </w:rPr>
          <w:t>三维线段的过滤</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8 \h </w:instrText>
        </w:r>
        <w:r w:rsidR="00C013A5">
          <w:rPr>
            <w:noProof/>
            <w:webHidden/>
          </w:rPr>
        </w:r>
        <w:r w:rsidR="00C013A5">
          <w:rPr>
            <w:noProof/>
            <w:webHidden/>
          </w:rPr>
          <w:fldChar w:fldCharType="separate"/>
        </w:r>
        <w:r w:rsidR="00C013A5">
          <w:rPr>
            <w:noProof/>
            <w:webHidden/>
          </w:rPr>
          <w:t>14</w:t>
        </w:r>
        <w:r w:rsidR="00C013A5">
          <w:rPr>
            <w:noProof/>
            <w:webHidden/>
          </w:rPr>
          <w:fldChar w:fldCharType="end"/>
        </w:r>
        <w:r w:rsidR="00C013A5" w:rsidRPr="00C013A5">
          <w:rPr>
            <w:noProof/>
            <w:webHidden/>
          </w:rPr>
          <w:t>)</w:t>
        </w:r>
      </w:hyperlink>
    </w:p>
    <w:p w14:paraId="5DD0F230" w14:textId="10B3C0D8" w:rsidR="002D0D01" w:rsidRDefault="003D35E7">
      <w:pPr>
        <w:pStyle w:val="21"/>
        <w:rPr>
          <w:rFonts w:asciiTheme="minorHAnsi" w:eastAsiaTheme="minorEastAsia" w:hAnsiTheme="minorHAnsi"/>
          <w:noProof/>
          <w:sz w:val="21"/>
        </w:rPr>
      </w:pPr>
      <w:hyperlink w:anchor="_Toc481157619" w:history="1">
        <w:r w:rsidR="002D0D01" w:rsidRPr="00B06D12">
          <w:rPr>
            <w:rStyle w:val="ab"/>
            <w:noProof/>
          </w:rPr>
          <w:t>2.3</w:t>
        </w:r>
        <w:r w:rsidR="002D0D01">
          <w:rPr>
            <w:rFonts w:asciiTheme="minorHAnsi" w:eastAsiaTheme="minorEastAsia" w:hAnsiTheme="minorHAnsi"/>
            <w:noProof/>
            <w:sz w:val="21"/>
          </w:rPr>
          <w:tab/>
        </w:r>
        <w:r w:rsidR="002D0D01" w:rsidRPr="00B06D12">
          <w:rPr>
            <w:rStyle w:val="ab"/>
            <w:noProof/>
          </w:rPr>
          <w:t>实验结果与分析</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19 \h </w:instrText>
        </w:r>
        <w:r w:rsidR="00C013A5">
          <w:rPr>
            <w:noProof/>
            <w:webHidden/>
          </w:rPr>
        </w:r>
        <w:r w:rsidR="00C013A5">
          <w:rPr>
            <w:noProof/>
            <w:webHidden/>
          </w:rPr>
          <w:fldChar w:fldCharType="separate"/>
        </w:r>
        <w:r w:rsidR="00C013A5">
          <w:rPr>
            <w:noProof/>
            <w:webHidden/>
          </w:rPr>
          <w:t>21</w:t>
        </w:r>
        <w:r w:rsidR="00C013A5">
          <w:rPr>
            <w:noProof/>
            <w:webHidden/>
          </w:rPr>
          <w:fldChar w:fldCharType="end"/>
        </w:r>
        <w:r w:rsidR="00C013A5" w:rsidRPr="00C013A5">
          <w:rPr>
            <w:noProof/>
            <w:webHidden/>
          </w:rPr>
          <w:t>)</w:t>
        </w:r>
      </w:hyperlink>
    </w:p>
    <w:p w14:paraId="33E80DB4" w14:textId="5D8BBAED" w:rsidR="002D0D01" w:rsidRDefault="003D35E7">
      <w:pPr>
        <w:pStyle w:val="21"/>
        <w:rPr>
          <w:rFonts w:asciiTheme="minorHAnsi" w:eastAsiaTheme="minorEastAsia" w:hAnsiTheme="minorHAnsi"/>
          <w:noProof/>
          <w:sz w:val="21"/>
        </w:rPr>
      </w:pPr>
      <w:hyperlink w:anchor="_Toc481157620" w:history="1">
        <w:r w:rsidR="002D0D01" w:rsidRPr="00B06D12">
          <w:rPr>
            <w:rStyle w:val="ab"/>
            <w:noProof/>
          </w:rPr>
          <w:t>2.4</w:t>
        </w:r>
        <w:r w:rsidR="002D0D01">
          <w:rPr>
            <w:rFonts w:asciiTheme="minorHAnsi" w:eastAsiaTheme="minorEastAsia" w:hAnsiTheme="minorHAnsi"/>
            <w:noProof/>
            <w:sz w:val="21"/>
          </w:rPr>
          <w:tab/>
        </w:r>
        <w:r w:rsidR="002D0D01" w:rsidRPr="00B06D12">
          <w:rPr>
            <w:rStyle w:val="ab"/>
            <w:noProof/>
          </w:rPr>
          <w:t>本章小结</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0 \h </w:instrText>
        </w:r>
        <w:r w:rsidR="00C013A5">
          <w:rPr>
            <w:noProof/>
            <w:webHidden/>
          </w:rPr>
        </w:r>
        <w:r w:rsidR="00C013A5">
          <w:rPr>
            <w:noProof/>
            <w:webHidden/>
          </w:rPr>
          <w:fldChar w:fldCharType="separate"/>
        </w:r>
        <w:r w:rsidR="00C013A5">
          <w:rPr>
            <w:noProof/>
            <w:webHidden/>
          </w:rPr>
          <w:t>32</w:t>
        </w:r>
        <w:r w:rsidR="00C013A5">
          <w:rPr>
            <w:noProof/>
            <w:webHidden/>
          </w:rPr>
          <w:fldChar w:fldCharType="end"/>
        </w:r>
        <w:r w:rsidR="00C013A5" w:rsidRPr="00C013A5">
          <w:rPr>
            <w:noProof/>
            <w:webHidden/>
          </w:rPr>
          <w:t>)</w:t>
        </w:r>
      </w:hyperlink>
    </w:p>
    <w:p w14:paraId="68628C4D" w14:textId="0E025152" w:rsidR="002D0D01" w:rsidRDefault="003D35E7" w:rsidP="004623B2">
      <w:pPr>
        <w:pStyle w:val="11"/>
        <w:rPr>
          <w:rFonts w:asciiTheme="minorHAnsi" w:eastAsiaTheme="minorEastAsia" w:hAnsiTheme="minorHAnsi"/>
          <w:b w:val="0"/>
          <w:noProof/>
          <w:sz w:val="21"/>
        </w:rPr>
      </w:pPr>
      <w:hyperlink w:anchor="_Toc481157621" w:history="1">
        <w:r w:rsidR="002D0D01" w:rsidRPr="00B06D12">
          <w:rPr>
            <w:rStyle w:val="ab"/>
            <w:noProof/>
          </w:rPr>
          <w:t>3</w:t>
        </w:r>
        <w:r w:rsidR="004623B2">
          <w:rPr>
            <w:rFonts w:eastAsiaTheme="minorEastAsia" w:cs="Times New Roman"/>
            <w:b w:val="0"/>
            <w:noProof/>
            <w:szCs w:val="28"/>
          </w:rPr>
          <w:t xml:space="preserve">   </w:t>
        </w:r>
        <w:r w:rsidR="002D0D01" w:rsidRPr="00B06D12">
          <w:rPr>
            <w:rStyle w:val="ab"/>
            <w:noProof/>
          </w:rPr>
          <w:t>三角网格模型的规整</w:t>
        </w:r>
      </w:hyperlink>
    </w:p>
    <w:p w14:paraId="27AD64FA" w14:textId="59213C6F" w:rsidR="002D0D01" w:rsidRDefault="003D35E7">
      <w:pPr>
        <w:pStyle w:val="21"/>
        <w:rPr>
          <w:rFonts w:asciiTheme="minorHAnsi" w:eastAsiaTheme="minorEastAsia" w:hAnsiTheme="minorHAnsi"/>
          <w:noProof/>
          <w:sz w:val="21"/>
        </w:rPr>
      </w:pPr>
      <w:hyperlink w:anchor="_Toc481157622" w:history="1">
        <w:r w:rsidR="002D0D01" w:rsidRPr="00B06D12">
          <w:rPr>
            <w:rStyle w:val="ab"/>
            <w:noProof/>
          </w:rPr>
          <w:t>3.1</w:t>
        </w:r>
        <w:r w:rsidR="002D0D01">
          <w:rPr>
            <w:rFonts w:asciiTheme="minorHAnsi" w:eastAsiaTheme="minorEastAsia" w:hAnsiTheme="minorHAnsi"/>
            <w:noProof/>
            <w:sz w:val="21"/>
          </w:rPr>
          <w:tab/>
        </w:r>
        <w:r w:rsidR="002D0D01" w:rsidRPr="00B06D12">
          <w:rPr>
            <w:rStyle w:val="ab"/>
            <w:noProof/>
          </w:rPr>
          <w:t>三角网格的规整算法</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2 \h </w:instrText>
        </w:r>
        <w:r w:rsidR="00C013A5">
          <w:rPr>
            <w:noProof/>
            <w:webHidden/>
          </w:rPr>
        </w:r>
        <w:r w:rsidR="00C013A5">
          <w:rPr>
            <w:noProof/>
            <w:webHidden/>
          </w:rPr>
          <w:fldChar w:fldCharType="separate"/>
        </w:r>
        <w:r w:rsidR="00C013A5">
          <w:rPr>
            <w:noProof/>
            <w:webHidden/>
          </w:rPr>
          <w:t>35</w:t>
        </w:r>
        <w:r w:rsidR="00C013A5">
          <w:rPr>
            <w:noProof/>
            <w:webHidden/>
          </w:rPr>
          <w:fldChar w:fldCharType="end"/>
        </w:r>
        <w:r w:rsidR="00C013A5" w:rsidRPr="00C013A5">
          <w:rPr>
            <w:noProof/>
            <w:webHidden/>
          </w:rPr>
          <w:t>)</w:t>
        </w:r>
      </w:hyperlink>
    </w:p>
    <w:p w14:paraId="4207A017" w14:textId="04761F92" w:rsidR="002D0D01" w:rsidRDefault="003D35E7">
      <w:pPr>
        <w:pStyle w:val="21"/>
        <w:rPr>
          <w:rFonts w:asciiTheme="minorHAnsi" w:eastAsiaTheme="minorEastAsia" w:hAnsiTheme="minorHAnsi"/>
          <w:noProof/>
          <w:sz w:val="21"/>
        </w:rPr>
      </w:pPr>
      <w:hyperlink w:anchor="_Toc481157623" w:history="1">
        <w:r w:rsidR="002D0D01" w:rsidRPr="00B06D12">
          <w:rPr>
            <w:rStyle w:val="ab"/>
            <w:noProof/>
          </w:rPr>
          <w:t>3.2</w:t>
        </w:r>
        <w:r w:rsidR="002D0D01">
          <w:rPr>
            <w:rFonts w:asciiTheme="minorHAnsi" w:eastAsiaTheme="minorEastAsia" w:hAnsiTheme="minorHAnsi"/>
            <w:noProof/>
            <w:sz w:val="21"/>
          </w:rPr>
          <w:tab/>
        </w:r>
        <w:r w:rsidR="002D0D01" w:rsidRPr="00B06D12">
          <w:rPr>
            <w:rStyle w:val="ab"/>
            <w:noProof/>
          </w:rPr>
          <w:t>三角网格</w:t>
        </w:r>
        <w:r w:rsidR="00B472B4">
          <w:rPr>
            <w:rStyle w:val="ab"/>
            <w:rFonts w:hint="eastAsia"/>
            <w:noProof/>
          </w:rPr>
          <w:t>的</w:t>
        </w:r>
        <w:r w:rsidR="002D0D01" w:rsidRPr="00B06D12">
          <w:rPr>
            <w:rStyle w:val="ab"/>
            <w:noProof/>
          </w:rPr>
          <w:t>规整算法流程</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3 \h </w:instrText>
        </w:r>
        <w:r w:rsidR="00C013A5">
          <w:rPr>
            <w:noProof/>
            <w:webHidden/>
          </w:rPr>
        </w:r>
        <w:r w:rsidR="00C013A5">
          <w:rPr>
            <w:noProof/>
            <w:webHidden/>
          </w:rPr>
          <w:fldChar w:fldCharType="separate"/>
        </w:r>
        <w:r w:rsidR="00C013A5">
          <w:rPr>
            <w:noProof/>
            <w:webHidden/>
          </w:rPr>
          <w:t>41</w:t>
        </w:r>
        <w:r w:rsidR="00C013A5">
          <w:rPr>
            <w:noProof/>
            <w:webHidden/>
          </w:rPr>
          <w:fldChar w:fldCharType="end"/>
        </w:r>
        <w:r w:rsidR="00C013A5" w:rsidRPr="00C013A5">
          <w:rPr>
            <w:noProof/>
            <w:webHidden/>
          </w:rPr>
          <w:t>)</w:t>
        </w:r>
      </w:hyperlink>
    </w:p>
    <w:p w14:paraId="399560F5" w14:textId="679AE099" w:rsidR="002D0D01" w:rsidRDefault="003D35E7">
      <w:pPr>
        <w:pStyle w:val="21"/>
        <w:rPr>
          <w:rFonts w:asciiTheme="minorHAnsi" w:eastAsiaTheme="minorEastAsia" w:hAnsiTheme="minorHAnsi"/>
          <w:noProof/>
          <w:sz w:val="21"/>
        </w:rPr>
      </w:pPr>
      <w:hyperlink w:anchor="_Toc481157624" w:history="1">
        <w:r w:rsidR="002D0D01" w:rsidRPr="00B06D12">
          <w:rPr>
            <w:rStyle w:val="ab"/>
            <w:noProof/>
          </w:rPr>
          <w:t>3.3</w:t>
        </w:r>
        <w:r w:rsidR="002D0D01">
          <w:rPr>
            <w:rFonts w:asciiTheme="minorHAnsi" w:eastAsiaTheme="minorEastAsia" w:hAnsiTheme="minorHAnsi"/>
            <w:noProof/>
            <w:sz w:val="21"/>
          </w:rPr>
          <w:tab/>
        </w:r>
        <w:r w:rsidR="002D0D01" w:rsidRPr="00B06D12">
          <w:rPr>
            <w:rStyle w:val="ab"/>
            <w:noProof/>
          </w:rPr>
          <w:t>实验结果与分析</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4 \h </w:instrText>
        </w:r>
        <w:r w:rsidR="00C013A5">
          <w:rPr>
            <w:noProof/>
            <w:webHidden/>
          </w:rPr>
        </w:r>
        <w:r w:rsidR="00C013A5">
          <w:rPr>
            <w:noProof/>
            <w:webHidden/>
          </w:rPr>
          <w:fldChar w:fldCharType="separate"/>
        </w:r>
        <w:r w:rsidR="00C013A5">
          <w:rPr>
            <w:noProof/>
            <w:webHidden/>
          </w:rPr>
          <w:t>43</w:t>
        </w:r>
        <w:r w:rsidR="00C013A5">
          <w:rPr>
            <w:noProof/>
            <w:webHidden/>
          </w:rPr>
          <w:fldChar w:fldCharType="end"/>
        </w:r>
        <w:r w:rsidR="00C013A5" w:rsidRPr="00C013A5">
          <w:rPr>
            <w:noProof/>
            <w:webHidden/>
          </w:rPr>
          <w:t>)</w:t>
        </w:r>
      </w:hyperlink>
    </w:p>
    <w:p w14:paraId="32B55F3C" w14:textId="12BD8A50" w:rsidR="002D0D01" w:rsidRDefault="003D35E7">
      <w:pPr>
        <w:pStyle w:val="21"/>
        <w:rPr>
          <w:rFonts w:asciiTheme="minorHAnsi" w:eastAsiaTheme="minorEastAsia" w:hAnsiTheme="minorHAnsi"/>
          <w:noProof/>
          <w:sz w:val="21"/>
        </w:rPr>
      </w:pPr>
      <w:hyperlink w:anchor="_Toc481157625" w:history="1">
        <w:r w:rsidR="002D0D01" w:rsidRPr="00B06D12">
          <w:rPr>
            <w:rStyle w:val="ab"/>
            <w:noProof/>
          </w:rPr>
          <w:t>3.4</w:t>
        </w:r>
        <w:r w:rsidR="002D0D01">
          <w:rPr>
            <w:rFonts w:asciiTheme="minorHAnsi" w:eastAsiaTheme="minorEastAsia" w:hAnsiTheme="minorHAnsi"/>
            <w:noProof/>
            <w:sz w:val="21"/>
          </w:rPr>
          <w:tab/>
        </w:r>
        <w:r w:rsidR="002D0D01" w:rsidRPr="00B06D12">
          <w:rPr>
            <w:rStyle w:val="ab"/>
            <w:noProof/>
          </w:rPr>
          <w:t>本章小结</w:t>
        </w:r>
        <w:r w:rsidR="002D0D01">
          <w:rPr>
            <w:noProof/>
            <w:webHidden/>
          </w:rPr>
          <w:tab/>
        </w:r>
        <w:r w:rsidR="00C013A5" w:rsidRPr="00C013A5">
          <w:rPr>
            <w:noProof/>
            <w:webHidden/>
          </w:rPr>
          <w:t>(</w:t>
        </w:r>
        <w:r w:rsidR="004E0C01">
          <w:rPr>
            <w:noProof/>
            <w:webHidden/>
          </w:rPr>
          <w:t>50</w:t>
        </w:r>
        <w:r w:rsidR="00C013A5" w:rsidRPr="00C013A5">
          <w:rPr>
            <w:noProof/>
            <w:webHidden/>
          </w:rPr>
          <w:t>)</w:t>
        </w:r>
      </w:hyperlink>
    </w:p>
    <w:p w14:paraId="73135E88" w14:textId="3A999127" w:rsidR="002D0D01" w:rsidRDefault="003D35E7" w:rsidP="008A14A3">
      <w:pPr>
        <w:pStyle w:val="11"/>
        <w:rPr>
          <w:rFonts w:asciiTheme="minorHAnsi" w:eastAsiaTheme="minorEastAsia" w:hAnsiTheme="minorHAnsi"/>
          <w:b w:val="0"/>
          <w:noProof/>
          <w:sz w:val="21"/>
        </w:rPr>
      </w:pPr>
      <w:hyperlink w:anchor="_Toc481157626" w:history="1">
        <w:r w:rsidR="002D0D01" w:rsidRPr="00B06D12">
          <w:rPr>
            <w:rStyle w:val="ab"/>
            <w:noProof/>
          </w:rPr>
          <w:t>4</w:t>
        </w:r>
        <w:r w:rsidR="008A14A3">
          <w:rPr>
            <w:rFonts w:eastAsiaTheme="minorEastAsia" w:cs="Times New Roman"/>
            <w:b w:val="0"/>
            <w:noProof/>
            <w:szCs w:val="28"/>
          </w:rPr>
          <w:t xml:space="preserve">   </w:t>
        </w:r>
        <w:r w:rsidR="002D0D01" w:rsidRPr="00B06D12">
          <w:rPr>
            <w:rStyle w:val="ab"/>
            <w:noProof/>
          </w:rPr>
          <w:t>三角网格模型的简化</w:t>
        </w:r>
      </w:hyperlink>
    </w:p>
    <w:p w14:paraId="491E6A29" w14:textId="1DD3B8BA" w:rsidR="002D0D01" w:rsidRDefault="003D35E7">
      <w:pPr>
        <w:pStyle w:val="21"/>
        <w:rPr>
          <w:rFonts w:asciiTheme="minorHAnsi" w:eastAsiaTheme="minorEastAsia" w:hAnsiTheme="minorHAnsi"/>
          <w:noProof/>
          <w:sz w:val="21"/>
        </w:rPr>
      </w:pPr>
      <w:hyperlink w:anchor="_Toc481157627" w:history="1">
        <w:r w:rsidR="002D0D01" w:rsidRPr="00B06D12">
          <w:rPr>
            <w:rStyle w:val="ab"/>
            <w:noProof/>
          </w:rPr>
          <w:t>4.1</w:t>
        </w:r>
        <w:r w:rsidR="002D0D01">
          <w:rPr>
            <w:rFonts w:asciiTheme="minorHAnsi" w:eastAsiaTheme="minorEastAsia" w:hAnsiTheme="minorHAnsi"/>
            <w:noProof/>
            <w:sz w:val="21"/>
          </w:rPr>
          <w:tab/>
        </w:r>
        <w:r w:rsidR="002D0D01" w:rsidRPr="00B06D12">
          <w:rPr>
            <w:rStyle w:val="ab"/>
            <w:noProof/>
          </w:rPr>
          <w:t>Garland</w:t>
        </w:r>
        <w:r w:rsidR="002D0D01" w:rsidRPr="00B06D12">
          <w:rPr>
            <w:rStyle w:val="ab"/>
            <w:noProof/>
          </w:rPr>
          <w:t>算法</w:t>
        </w:r>
        <w:r w:rsidR="002D0D01">
          <w:rPr>
            <w:noProof/>
            <w:webHidden/>
          </w:rPr>
          <w:tab/>
        </w:r>
        <w:r w:rsidR="00C013A5" w:rsidRPr="00C013A5">
          <w:rPr>
            <w:noProof/>
            <w:webHidden/>
          </w:rPr>
          <w:t>(</w:t>
        </w:r>
        <w:r w:rsidR="00AD69B5">
          <w:rPr>
            <w:noProof/>
            <w:webHidden/>
          </w:rPr>
          <w:t>51</w:t>
        </w:r>
        <w:r w:rsidR="00C013A5" w:rsidRPr="00C013A5">
          <w:rPr>
            <w:noProof/>
            <w:webHidden/>
          </w:rPr>
          <w:t>)</w:t>
        </w:r>
      </w:hyperlink>
    </w:p>
    <w:p w14:paraId="2EDB9052" w14:textId="4C7B5486" w:rsidR="002D0D01" w:rsidRDefault="003D35E7">
      <w:pPr>
        <w:pStyle w:val="21"/>
        <w:rPr>
          <w:rFonts w:asciiTheme="minorHAnsi" w:eastAsiaTheme="minorEastAsia" w:hAnsiTheme="minorHAnsi"/>
          <w:noProof/>
          <w:sz w:val="21"/>
        </w:rPr>
      </w:pPr>
      <w:hyperlink w:anchor="_Toc481157628" w:history="1">
        <w:r w:rsidR="002D0D01" w:rsidRPr="00B06D12">
          <w:rPr>
            <w:rStyle w:val="ab"/>
            <w:noProof/>
          </w:rPr>
          <w:t>4.2</w:t>
        </w:r>
        <w:r w:rsidR="002D0D01">
          <w:rPr>
            <w:rFonts w:asciiTheme="minorHAnsi" w:eastAsiaTheme="minorEastAsia" w:hAnsiTheme="minorHAnsi"/>
            <w:noProof/>
            <w:sz w:val="21"/>
          </w:rPr>
          <w:tab/>
        </w:r>
        <w:r w:rsidR="002D0D01" w:rsidRPr="00B06D12">
          <w:rPr>
            <w:rStyle w:val="ab"/>
            <w:noProof/>
          </w:rPr>
          <w:t>改进的</w:t>
        </w:r>
        <w:r w:rsidR="002D0D01" w:rsidRPr="00B06D12">
          <w:rPr>
            <w:rStyle w:val="ab"/>
            <w:noProof/>
          </w:rPr>
          <w:t>Garland</w:t>
        </w:r>
        <w:r w:rsidR="002D0D01" w:rsidRPr="00B06D12">
          <w:rPr>
            <w:rStyle w:val="ab"/>
            <w:noProof/>
          </w:rPr>
          <w:t>算法</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8 \h </w:instrText>
        </w:r>
        <w:r w:rsidR="00C013A5">
          <w:rPr>
            <w:noProof/>
            <w:webHidden/>
          </w:rPr>
        </w:r>
        <w:r w:rsidR="00C013A5">
          <w:rPr>
            <w:noProof/>
            <w:webHidden/>
          </w:rPr>
          <w:fldChar w:fldCharType="separate"/>
        </w:r>
        <w:r w:rsidR="00C013A5">
          <w:rPr>
            <w:noProof/>
            <w:webHidden/>
          </w:rPr>
          <w:t>5</w:t>
        </w:r>
        <w:r w:rsidR="00AD69B5">
          <w:rPr>
            <w:noProof/>
            <w:webHidden/>
          </w:rPr>
          <w:t>3</w:t>
        </w:r>
        <w:r w:rsidR="00C013A5">
          <w:rPr>
            <w:noProof/>
            <w:webHidden/>
          </w:rPr>
          <w:fldChar w:fldCharType="end"/>
        </w:r>
        <w:r w:rsidR="00C013A5" w:rsidRPr="00C013A5">
          <w:rPr>
            <w:noProof/>
            <w:webHidden/>
          </w:rPr>
          <w:t>)</w:t>
        </w:r>
      </w:hyperlink>
    </w:p>
    <w:p w14:paraId="383C6312" w14:textId="416EB75A" w:rsidR="002D0D01" w:rsidRDefault="003D35E7">
      <w:pPr>
        <w:pStyle w:val="21"/>
        <w:rPr>
          <w:rFonts w:asciiTheme="minorHAnsi" w:eastAsiaTheme="minorEastAsia" w:hAnsiTheme="minorHAnsi"/>
          <w:noProof/>
          <w:sz w:val="21"/>
        </w:rPr>
      </w:pPr>
      <w:hyperlink w:anchor="_Toc481157629" w:history="1">
        <w:r w:rsidR="002D0D01" w:rsidRPr="00B06D12">
          <w:rPr>
            <w:rStyle w:val="ab"/>
            <w:noProof/>
          </w:rPr>
          <w:t>4.3</w:t>
        </w:r>
        <w:r w:rsidR="002D0D01">
          <w:rPr>
            <w:rFonts w:asciiTheme="minorHAnsi" w:eastAsiaTheme="minorEastAsia" w:hAnsiTheme="minorHAnsi"/>
            <w:noProof/>
            <w:sz w:val="21"/>
          </w:rPr>
          <w:tab/>
        </w:r>
        <w:r w:rsidR="002D0D01" w:rsidRPr="00B06D12">
          <w:rPr>
            <w:rStyle w:val="ab"/>
            <w:noProof/>
          </w:rPr>
          <w:t>实验结果与分析</w:t>
        </w:r>
        <w:r w:rsidR="002D0D01">
          <w:rPr>
            <w:noProof/>
            <w:webHidden/>
          </w:rPr>
          <w:tab/>
        </w:r>
        <w:r w:rsidR="00C013A5" w:rsidRPr="00C013A5">
          <w:rPr>
            <w:noProof/>
            <w:webHidden/>
          </w:rPr>
          <w:t>(</w:t>
        </w:r>
        <w:r w:rsidR="00C013A5">
          <w:rPr>
            <w:noProof/>
            <w:webHidden/>
          </w:rPr>
          <w:fldChar w:fldCharType="begin"/>
        </w:r>
        <w:r w:rsidR="00C013A5">
          <w:rPr>
            <w:noProof/>
            <w:webHidden/>
          </w:rPr>
          <w:instrText xml:space="preserve"> PAGEREF _Toc481157629 \h </w:instrText>
        </w:r>
        <w:r w:rsidR="00C013A5">
          <w:rPr>
            <w:noProof/>
            <w:webHidden/>
          </w:rPr>
        </w:r>
        <w:r w:rsidR="00C013A5">
          <w:rPr>
            <w:noProof/>
            <w:webHidden/>
          </w:rPr>
          <w:fldChar w:fldCharType="separate"/>
        </w:r>
        <w:r w:rsidR="00C013A5">
          <w:rPr>
            <w:noProof/>
            <w:webHidden/>
          </w:rPr>
          <w:t>5</w:t>
        </w:r>
        <w:r w:rsidR="00AD69B5">
          <w:rPr>
            <w:noProof/>
            <w:webHidden/>
          </w:rPr>
          <w:t>7</w:t>
        </w:r>
        <w:r w:rsidR="00C013A5">
          <w:rPr>
            <w:noProof/>
            <w:webHidden/>
          </w:rPr>
          <w:fldChar w:fldCharType="end"/>
        </w:r>
        <w:r w:rsidR="00C013A5" w:rsidRPr="00C013A5">
          <w:rPr>
            <w:noProof/>
            <w:webHidden/>
          </w:rPr>
          <w:t>)</w:t>
        </w:r>
      </w:hyperlink>
    </w:p>
    <w:p w14:paraId="7FB175BD" w14:textId="555F64CD" w:rsidR="002D0D01" w:rsidRDefault="003D35E7">
      <w:pPr>
        <w:pStyle w:val="21"/>
        <w:rPr>
          <w:rFonts w:asciiTheme="minorHAnsi" w:eastAsiaTheme="minorEastAsia" w:hAnsiTheme="minorHAnsi"/>
          <w:noProof/>
          <w:sz w:val="21"/>
        </w:rPr>
      </w:pPr>
      <w:hyperlink w:anchor="_Toc481157630" w:history="1">
        <w:r w:rsidR="002D0D01" w:rsidRPr="00B06D12">
          <w:rPr>
            <w:rStyle w:val="ab"/>
            <w:noProof/>
          </w:rPr>
          <w:t>4.4</w:t>
        </w:r>
        <w:r w:rsidR="002D0D01">
          <w:rPr>
            <w:rFonts w:asciiTheme="minorHAnsi" w:eastAsiaTheme="minorEastAsia" w:hAnsiTheme="minorHAnsi"/>
            <w:noProof/>
            <w:sz w:val="21"/>
          </w:rPr>
          <w:tab/>
        </w:r>
        <w:r w:rsidR="002D0D01" w:rsidRPr="00B06D12">
          <w:rPr>
            <w:rStyle w:val="ab"/>
            <w:noProof/>
          </w:rPr>
          <w:t>本章小结</w:t>
        </w:r>
        <w:r w:rsidR="002D0D01">
          <w:rPr>
            <w:noProof/>
            <w:webHidden/>
          </w:rPr>
          <w:tab/>
        </w:r>
        <w:r w:rsidR="00C013A5" w:rsidRPr="00C013A5">
          <w:rPr>
            <w:noProof/>
            <w:webHidden/>
          </w:rPr>
          <w:t>(</w:t>
        </w:r>
        <w:r w:rsidR="00BE3B20">
          <w:rPr>
            <w:noProof/>
            <w:webHidden/>
          </w:rPr>
          <w:t>6</w:t>
        </w:r>
        <w:r w:rsidR="00AD69B5">
          <w:rPr>
            <w:noProof/>
            <w:webHidden/>
          </w:rPr>
          <w:t>6</w:t>
        </w:r>
        <w:r w:rsidR="00C013A5" w:rsidRPr="00C013A5">
          <w:rPr>
            <w:noProof/>
            <w:webHidden/>
          </w:rPr>
          <w:t>)</w:t>
        </w:r>
      </w:hyperlink>
    </w:p>
    <w:p w14:paraId="55FEC972" w14:textId="30DF9181" w:rsidR="002D0D01" w:rsidRDefault="003D35E7">
      <w:pPr>
        <w:pStyle w:val="11"/>
        <w:tabs>
          <w:tab w:val="left" w:pos="630"/>
        </w:tabs>
        <w:rPr>
          <w:rFonts w:asciiTheme="minorHAnsi" w:eastAsiaTheme="minorEastAsia" w:hAnsiTheme="minorHAnsi"/>
          <w:b w:val="0"/>
          <w:noProof/>
          <w:sz w:val="21"/>
        </w:rPr>
      </w:pPr>
      <w:hyperlink w:anchor="_Toc481157631" w:history="1">
        <w:r w:rsidR="002D0D01" w:rsidRPr="00B06D12">
          <w:rPr>
            <w:rStyle w:val="ab"/>
            <w:noProof/>
          </w:rPr>
          <w:t>5</w:t>
        </w:r>
        <w:r w:rsidR="00FA0066">
          <w:rPr>
            <w:rFonts w:eastAsiaTheme="minorEastAsia" w:cs="Times New Roman"/>
            <w:b w:val="0"/>
            <w:noProof/>
            <w:szCs w:val="28"/>
          </w:rPr>
          <w:t xml:space="preserve">   </w:t>
        </w:r>
        <w:r w:rsidR="002D0D01" w:rsidRPr="00B06D12">
          <w:rPr>
            <w:rStyle w:val="ab"/>
            <w:noProof/>
          </w:rPr>
          <w:t>总结与展望</w:t>
        </w:r>
      </w:hyperlink>
    </w:p>
    <w:p w14:paraId="2A8308EF" w14:textId="5A540586" w:rsidR="002D0D01" w:rsidRDefault="003D35E7">
      <w:pPr>
        <w:pStyle w:val="21"/>
        <w:rPr>
          <w:rFonts w:asciiTheme="minorHAnsi" w:eastAsiaTheme="minorEastAsia" w:hAnsiTheme="minorHAnsi"/>
          <w:noProof/>
          <w:sz w:val="21"/>
        </w:rPr>
      </w:pPr>
      <w:hyperlink w:anchor="_Toc481157632" w:history="1">
        <w:r w:rsidR="002D0D01" w:rsidRPr="00B06D12">
          <w:rPr>
            <w:rStyle w:val="ab"/>
            <w:noProof/>
          </w:rPr>
          <w:t>5.1</w:t>
        </w:r>
        <w:r w:rsidR="002D0D01">
          <w:rPr>
            <w:rFonts w:asciiTheme="minorHAnsi" w:eastAsiaTheme="minorEastAsia" w:hAnsiTheme="minorHAnsi"/>
            <w:noProof/>
            <w:sz w:val="21"/>
          </w:rPr>
          <w:tab/>
        </w:r>
        <w:r w:rsidR="002D0D01" w:rsidRPr="00B06D12">
          <w:rPr>
            <w:rStyle w:val="ab"/>
            <w:noProof/>
          </w:rPr>
          <w:t>全文总结</w:t>
        </w:r>
        <w:r w:rsidR="002D0D01">
          <w:rPr>
            <w:noProof/>
            <w:webHidden/>
          </w:rPr>
          <w:tab/>
        </w:r>
        <w:r w:rsidR="00C013A5" w:rsidRPr="00C013A5">
          <w:rPr>
            <w:noProof/>
            <w:webHidden/>
          </w:rPr>
          <w:t>(</w:t>
        </w:r>
        <w:r w:rsidR="004D2E8E">
          <w:rPr>
            <w:noProof/>
            <w:webHidden/>
          </w:rPr>
          <w:t>6</w:t>
        </w:r>
        <w:r w:rsidR="00E7768C">
          <w:rPr>
            <w:noProof/>
            <w:webHidden/>
          </w:rPr>
          <w:t>7</w:t>
        </w:r>
        <w:r w:rsidR="00C013A5" w:rsidRPr="00C013A5">
          <w:rPr>
            <w:noProof/>
            <w:webHidden/>
          </w:rPr>
          <w:t>)</w:t>
        </w:r>
      </w:hyperlink>
    </w:p>
    <w:p w14:paraId="7FFA8F96" w14:textId="40C6B926" w:rsidR="002D0D01" w:rsidRDefault="003D35E7">
      <w:pPr>
        <w:pStyle w:val="21"/>
        <w:rPr>
          <w:rFonts w:asciiTheme="minorHAnsi" w:eastAsiaTheme="minorEastAsia" w:hAnsiTheme="minorHAnsi"/>
          <w:noProof/>
          <w:sz w:val="21"/>
        </w:rPr>
      </w:pPr>
      <w:hyperlink w:anchor="_Toc481157633" w:history="1">
        <w:r w:rsidR="002D0D01" w:rsidRPr="00B06D12">
          <w:rPr>
            <w:rStyle w:val="ab"/>
            <w:noProof/>
          </w:rPr>
          <w:t>5.2</w:t>
        </w:r>
        <w:r w:rsidR="002D0D01">
          <w:rPr>
            <w:rFonts w:asciiTheme="minorHAnsi" w:eastAsiaTheme="minorEastAsia" w:hAnsiTheme="minorHAnsi"/>
            <w:noProof/>
            <w:sz w:val="21"/>
          </w:rPr>
          <w:tab/>
        </w:r>
        <w:r w:rsidR="002D0D01" w:rsidRPr="00B06D12">
          <w:rPr>
            <w:rStyle w:val="ab"/>
            <w:noProof/>
          </w:rPr>
          <w:t>存在的问题</w:t>
        </w:r>
        <w:r w:rsidR="002D0D01">
          <w:rPr>
            <w:noProof/>
            <w:webHidden/>
          </w:rPr>
          <w:tab/>
        </w:r>
        <w:r w:rsidR="00C013A5" w:rsidRPr="00C013A5">
          <w:rPr>
            <w:noProof/>
            <w:webHidden/>
          </w:rPr>
          <w:t>(</w:t>
        </w:r>
        <w:r w:rsidR="004D2E8E">
          <w:rPr>
            <w:noProof/>
            <w:webHidden/>
          </w:rPr>
          <w:t>6</w:t>
        </w:r>
        <w:r w:rsidR="00E7768C">
          <w:rPr>
            <w:noProof/>
            <w:webHidden/>
          </w:rPr>
          <w:t>7</w:t>
        </w:r>
        <w:r w:rsidR="00C013A5" w:rsidRPr="00C013A5">
          <w:rPr>
            <w:noProof/>
            <w:webHidden/>
          </w:rPr>
          <w:t>)</w:t>
        </w:r>
      </w:hyperlink>
    </w:p>
    <w:p w14:paraId="4A637ABB" w14:textId="2A14C390" w:rsidR="002D0D01" w:rsidRDefault="003D35E7">
      <w:pPr>
        <w:pStyle w:val="21"/>
        <w:rPr>
          <w:rFonts w:asciiTheme="minorHAnsi" w:eastAsiaTheme="minorEastAsia" w:hAnsiTheme="minorHAnsi"/>
          <w:noProof/>
          <w:sz w:val="21"/>
        </w:rPr>
      </w:pPr>
      <w:hyperlink w:anchor="_Toc481157634" w:history="1">
        <w:r w:rsidR="002D0D01" w:rsidRPr="00B06D12">
          <w:rPr>
            <w:rStyle w:val="ab"/>
            <w:noProof/>
          </w:rPr>
          <w:t>5.3</w:t>
        </w:r>
        <w:r w:rsidR="002D0D01">
          <w:rPr>
            <w:rFonts w:asciiTheme="minorHAnsi" w:eastAsiaTheme="minorEastAsia" w:hAnsiTheme="minorHAnsi"/>
            <w:noProof/>
            <w:sz w:val="21"/>
          </w:rPr>
          <w:tab/>
        </w:r>
        <w:r w:rsidR="002D0D01" w:rsidRPr="00B06D12">
          <w:rPr>
            <w:rStyle w:val="ab"/>
            <w:noProof/>
          </w:rPr>
          <w:t>研究展望</w:t>
        </w:r>
        <w:r w:rsidR="002D0D01">
          <w:rPr>
            <w:noProof/>
            <w:webHidden/>
          </w:rPr>
          <w:tab/>
        </w:r>
        <w:r w:rsidR="00C013A5" w:rsidRPr="00C013A5">
          <w:rPr>
            <w:noProof/>
            <w:webHidden/>
          </w:rPr>
          <w:t>(</w:t>
        </w:r>
        <w:r w:rsidR="004D2E8E">
          <w:rPr>
            <w:noProof/>
            <w:webHidden/>
          </w:rPr>
          <w:t>6</w:t>
        </w:r>
        <w:r w:rsidR="00E7768C">
          <w:rPr>
            <w:noProof/>
            <w:webHidden/>
          </w:rPr>
          <w:t>8</w:t>
        </w:r>
        <w:r w:rsidR="00C013A5" w:rsidRPr="00C013A5">
          <w:rPr>
            <w:noProof/>
            <w:webHidden/>
          </w:rPr>
          <w:t>)</w:t>
        </w:r>
      </w:hyperlink>
    </w:p>
    <w:p w14:paraId="656840E8" w14:textId="0B082FD6" w:rsidR="002D0D01" w:rsidRDefault="003D35E7">
      <w:pPr>
        <w:pStyle w:val="11"/>
        <w:rPr>
          <w:rFonts w:asciiTheme="minorHAnsi" w:eastAsiaTheme="minorEastAsia" w:hAnsiTheme="minorHAnsi"/>
          <w:b w:val="0"/>
          <w:noProof/>
          <w:sz w:val="21"/>
        </w:rPr>
      </w:pPr>
      <w:hyperlink w:anchor="_Toc481157635" w:history="1">
        <w:r w:rsidR="002D0D01" w:rsidRPr="00B06D12">
          <w:rPr>
            <w:rStyle w:val="ab"/>
            <w:noProof/>
          </w:rPr>
          <w:t>致谢</w:t>
        </w:r>
        <w:r w:rsidR="002D0D01" w:rsidRPr="005F2082">
          <w:rPr>
            <w:b w:val="0"/>
            <w:noProof/>
            <w:webHidden/>
          </w:rPr>
          <w:tab/>
        </w:r>
        <w:r w:rsidR="00C013A5" w:rsidRPr="00C013A5">
          <w:rPr>
            <w:b w:val="0"/>
            <w:noProof/>
            <w:webHidden/>
          </w:rPr>
          <w:t>(</w:t>
        </w:r>
        <w:r w:rsidR="00E054ED">
          <w:rPr>
            <w:b w:val="0"/>
            <w:noProof/>
            <w:webHidden/>
          </w:rPr>
          <w:t>69</w:t>
        </w:r>
        <w:r w:rsidR="00C013A5" w:rsidRPr="00C013A5">
          <w:rPr>
            <w:b w:val="0"/>
            <w:noProof/>
            <w:webHidden/>
          </w:rPr>
          <w:t>)</w:t>
        </w:r>
      </w:hyperlink>
    </w:p>
    <w:p w14:paraId="6B8EF07A" w14:textId="26CA6077" w:rsidR="002D0D01" w:rsidRDefault="003D35E7">
      <w:pPr>
        <w:pStyle w:val="11"/>
        <w:rPr>
          <w:rFonts w:asciiTheme="minorHAnsi" w:eastAsiaTheme="minorEastAsia" w:hAnsiTheme="minorHAnsi"/>
          <w:b w:val="0"/>
          <w:noProof/>
          <w:sz w:val="21"/>
        </w:rPr>
      </w:pPr>
      <w:hyperlink w:anchor="_Toc481157636" w:history="1">
        <w:r w:rsidR="002D0D01" w:rsidRPr="00B06D12">
          <w:rPr>
            <w:rStyle w:val="ab"/>
            <w:noProof/>
          </w:rPr>
          <w:t>参考文献</w:t>
        </w:r>
        <w:r w:rsidR="002D0D01" w:rsidRPr="005F2082">
          <w:rPr>
            <w:b w:val="0"/>
            <w:noProof/>
            <w:webHidden/>
          </w:rPr>
          <w:tab/>
        </w:r>
        <w:r w:rsidR="00C013A5" w:rsidRPr="00C013A5">
          <w:rPr>
            <w:b w:val="0"/>
            <w:noProof/>
            <w:webHidden/>
          </w:rPr>
          <w:t>(</w:t>
        </w:r>
        <w:r w:rsidR="004D2E8E">
          <w:rPr>
            <w:b w:val="0"/>
            <w:noProof/>
            <w:webHidden/>
          </w:rPr>
          <w:t>7</w:t>
        </w:r>
        <w:r w:rsidR="00E054ED">
          <w:rPr>
            <w:b w:val="0"/>
            <w:noProof/>
            <w:webHidden/>
          </w:rPr>
          <w:t>0</w:t>
        </w:r>
        <w:r w:rsidR="00C013A5" w:rsidRPr="00C013A5">
          <w:rPr>
            <w:b w:val="0"/>
            <w:noProof/>
            <w:webHidden/>
          </w:rPr>
          <w:t>)</w:t>
        </w:r>
      </w:hyperlink>
    </w:p>
    <w:p w14:paraId="65864B89" w14:textId="5AC2CB82" w:rsidR="005623E3" w:rsidRDefault="00FD1C73" w:rsidP="00135E93">
      <w:pPr>
        <w:ind w:firstLine="480"/>
      </w:pPr>
      <w:r>
        <w:fldChar w:fldCharType="end"/>
      </w:r>
    </w:p>
    <w:p w14:paraId="6C0CBECD" w14:textId="77777777" w:rsidR="00DD2011" w:rsidRDefault="00DD2011" w:rsidP="00DD2011">
      <w:pPr>
        <w:ind w:firstLineChars="83" w:firstLine="199"/>
        <w:sectPr w:rsidR="00DD2011" w:rsidSect="00DD2011">
          <w:headerReference w:type="default" r:id="rId15"/>
          <w:footerReference w:type="default" r:id="rId16"/>
          <w:footnotePr>
            <w:numFmt w:val="decimalEnclosedCircleChinese"/>
            <w:numRestart w:val="eachPage"/>
          </w:footnotePr>
          <w:pgSz w:w="11906" w:h="16838"/>
          <w:pgMar w:top="2552" w:right="1588" w:bottom="1588" w:left="1588" w:header="851" w:footer="907" w:gutter="0"/>
          <w:pgNumType w:fmt="upperRoman" w:start="1"/>
          <w:cols w:space="425"/>
          <w:docGrid w:type="lines" w:linePitch="326"/>
        </w:sectPr>
      </w:pPr>
    </w:p>
    <w:p w14:paraId="4000BE3A" w14:textId="6C44F87E" w:rsidR="00CE77CE" w:rsidRDefault="00CE77CE" w:rsidP="002B5137">
      <w:pPr>
        <w:pStyle w:val="1"/>
      </w:pPr>
      <w:bookmarkStart w:id="44" w:name="_Toc417027776"/>
      <w:bookmarkStart w:id="45" w:name="_Toc449260382"/>
      <w:bookmarkStart w:id="46" w:name="_Toc449263037"/>
      <w:bookmarkStart w:id="47" w:name="_Toc449272128"/>
      <w:bookmarkStart w:id="48" w:name="_Toc449625911"/>
      <w:bookmarkStart w:id="49" w:name="_Toc481157611"/>
      <w:r>
        <w:lastRenderedPageBreak/>
        <w:t>绪论</w:t>
      </w:r>
      <w:bookmarkEnd w:id="44"/>
      <w:bookmarkEnd w:id="45"/>
      <w:bookmarkEnd w:id="46"/>
      <w:bookmarkEnd w:id="47"/>
      <w:bookmarkEnd w:id="48"/>
      <w:bookmarkEnd w:id="49"/>
    </w:p>
    <w:p w14:paraId="377DEA72" w14:textId="77777777" w:rsidR="00D4227D" w:rsidRDefault="00D4227D" w:rsidP="00D4227D">
      <w:pPr>
        <w:pStyle w:val="2"/>
      </w:pPr>
      <w:bookmarkStart w:id="50" w:name="_Toc417027777"/>
      <w:bookmarkStart w:id="51" w:name="_Toc481157612"/>
      <w:bookmarkStart w:id="52" w:name="_Toc417027778"/>
      <w:r>
        <w:t>研究目的及意义</w:t>
      </w:r>
      <w:bookmarkEnd w:id="50"/>
      <w:bookmarkEnd w:id="51"/>
    </w:p>
    <w:p w14:paraId="7497DB72" w14:textId="3FFB8921" w:rsidR="00D4227D" w:rsidRDefault="00D4227D" w:rsidP="00D4227D">
      <w:pPr>
        <w:ind w:firstLine="480"/>
      </w:pPr>
      <w:r>
        <w:rPr>
          <w:rFonts w:hint="eastAsia"/>
        </w:rPr>
        <w:t>基于无序图像集</w:t>
      </w:r>
      <w:r>
        <w:t>的三维建模方法由于</w:t>
      </w:r>
      <w:r>
        <w:rPr>
          <w:rFonts w:hint="eastAsia"/>
        </w:rPr>
        <w:t>自动</w:t>
      </w:r>
      <w:r>
        <w:t>化程度高、</w:t>
      </w:r>
      <w:r>
        <w:rPr>
          <w:rFonts w:hint="eastAsia"/>
        </w:rPr>
        <w:t>视觉效果强</w:t>
      </w:r>
      <w:r>
        <w:t>、</w:t>
      </w:r>
      <w:r>
        <w:rPr>
          <w:rFonts w:hint="eastAsia"/>
        </w:rPr>
        <w:t>设备</w:t>
      </w:r>
      <w:r>
        <w:t>成本低等优点，</w:t>
      </w:r>
      <w:r>
        <w:rPr>
          <w:rFonts w:hint="eastAsia"/>
        </w:rPr>
        <w:t>广泛</w:t>
      </w:r>
      <w:r>
        <w:t>应用于</w:t>
      </w:r>
      <w:r>
        <w:rPr>
          <w:rFonts w:hint="eastAsia"/>
        </w:rPr>
        <w:t>三维</w:t>
      </w:r>
      <w:r>
        <w:t>地图、</w:t>
      </w:r>
      <w:r>
        <w:rPr>
          <w:rFonts w:hint="eastAsia"/>
        </w:rPr>
        <w:t>城市</w:t>
      </w:r>
      <w:r>
        <w:t>规划</w:t>
      </w:r>
      <w:r>
        <w:rPr>
          <w:rFonts w:hint="eastAsia"/>
        </w:rPr>
        <w:t>、虚拟现实</w:t>
      </w:r>
      <w:r>
        <w:t>、游戏等</w:t>
      </w:r>
      <w:r>
        <w:rPr>
          <w:rFonts w:hint="eastAsia"/>
        </w:rPr>
        <w:t>各行各业</w:t>
      </w:r>
      <w:r w:rsidR="00BB7362">
        <w:rPr>
          <w:rFonts w:hint="eastAsia"/>
        </w:rPr>
        <w:t>中</w:t>
      </w:r>
      <w:r>
        <w:t>。</w:t>
      </w:r>
      <w:r>
        <w:rPr>
          <w:rFonts w:hint="eastAsia"/>
        </w:rPr>
        <w:t>目前</w:t>
      </w:r>
      <w:r>
        <w:t>，基于图</w:t>
      </w:r>
      <w:r w:rsidR="00F56E0C">
        <w:rPr>
          <w:rFonts w:hint="eastAsia"/>
        </w:rPr>
        <w:t>像</w:t>
      </w:r>
      <w:r>
        <w:t>集</w:t>
      </w:r>
      <w:r w:rsidR="00007F41">
        <w:rPr>
          <w:rFonts w:hint="eastAsia"/>
        </w:rPr>
        <w:t>重建</w:t>
      </w:r>
      <w:r>
        <w:rPr>
          <w:rFonts w:hint="eastAsia"/>
        </w:rPr>
        <w:t>的</w:t>
      </w:r>
      <w:r>
        <w:t>三维</w:t>
      </w:r>
      <w:r>
        <w:rPr>
          <w:rFonts w:hint="eastAsia"/>
        </w:rPr>
        <w:t>模型主要</w:t>
      </w:r>
      <w:r>
        <w:t>有</w:t>
      </w:r>
      <w:r>
        <w:rPr>
          <w:rFonts w:hint="eastAsia"/>
        </w:rPr>
        <w:t>三</w:t>
      </w:r>
      <w:r>
        <w:t>种表现形式：</w:t>
      </w:r>
      <w:bookmarkStart w:id="53" w:name="OLE_LINK210"/>
      <w:bookmarkStart w:id="54" w:name="OLE_LINK211"/>
      <w:bookmarkStart w:id="55" w:name="OLE_LINK212"/>
      <w:bookmarkStart w:id="56" w:name="OLE_LINK213"/>
      <w:r>
        <w:rPr>
          <w:rFonts w:hint="eastAsia"/>
        </w:rPr>
        <w:t>基于</w:t>
      </w:r>
      <w:r>
        <w:t>点云的三维模型</w:t>
      </w:r>
      <w:r>
        <w:rPr>
          <w:rFonts w:hint="eastAsia"/>
        </w:rPr>
        <w:t>，基于三角</w:t>
      </w:r>
      <w:r>
        <w:t>面片的三维模型</w:t>
      </w:r>
      <w:bookmarkEnd w:id="53"/>
      <w:bookmarkEnd w:id="54"/>
      <w:bookmarkEnd w:id="55"/>
      <w:bookmarkEnd w:id="56"/>
      <w:r>
        <w:rPr>
          <w:rFonts w:hint="eastAsia"/>
        </w:rPr>
        <w:t>，</w:t>
      </w:r>
      <w:r>
        <w:t>基于</w:t>
      </w:r>
      <w:r>
        <w:rPr>
          <w:rFonts w:hint="eastAsia"/>
        </w:rPr>
        <w:t>三维</w:t>
      </w:r>
      <w:r>
        <w:t>线段的三维模型</w:t>
      </w:r>
      <w:r>
        <w:rPr>
          <w:rFonts w:hint="eastAsia"/>
        </w:rPr>
        <w:t>。基于点云</w:t>
      </w:r>
      <w:r>
        <w:t>的三维模型分为稀疏点云模型和稠密点云模型</w:t>
      </w:r>
      <w:r>
        <w:rPr>
          <w:rFonts w:hint="eastAsia"/>
        </w:rPr>
        <w:t>。稀疏点云</w:t>
      </w:r>
      <w:r>
        <w:t>模型</w:t>
      </w:r>
      <w:r>
        <w:rPr>
          <w:rFonts w:hint="eastAsia"/>
          <w:vertAlign w:val="superscript"/>
        </w:rPr>
        <w:t>[</w:t>
      </w:r>
      <w:r>
        <w:rPr>
          <w:vertAlign w:val="superscript"/>
        </w:rPr>
        <w:t>1</w:t>
      </w:r>
      <w:r>
        <w:rPr>
          <w:rFonts w:hint="eastAsia"/>
          <w:vertAlign w:val="superscript"/>
        </w:rPr>
        <w:t>]</w:t>
      </w:r>
      <w:r>
        <w:t>包含</w:t>
      </w:r>
      <w:r>
        <w:rPr>
          <w:rFonts w:hint="eastAsia"/>
        </w:rPr>
        <w:t>少量</w:t>
      </w:r>
      <w:r>
        <w:t>的点云信息，</w:t>
      </w:r>
      <w:r>
        <w:rPr>
          <w:rFonts w:hint="eastAsia"/>
        </w:rPr>
        <w:t>重建效果不够</w:t>
      </w:r>
      <w:r>
        <w:t>真实</w:t>
      </w:r>
      <w:r>
        <w:rPr>
          <w:rFonts w:hint="eastAsia"/>
        </w:rPr>
        <w:t>。通过对</w:t>
      </w:r>
      <w:r>
        <w:t>稀疏点云</w:t>
      </w:r>
      <w:r>
        <w:rPr>
          <w:rFonts w:hint="eastAsia"/>
        </w:rPr>
        <w:t>进行扩散</w:t>
      </w:r>
      <w:r>
        <w:t>，获得大量的稠密点云</w:t>
      </w:r>
      <w:r>
        <w:rPr>
          <w:rFonts w:hint="eastAsia"/>
        </w:rPr>
        <w:t>信息，</w:t>
      </w:r>
      <w:r>
        <w:t>生成稠密点云模型</w:t>
      </w:r>
      <w:r w:rsidRPr="003770B3">
        <w:rPr>
          <w:rFonts w:hint="eastAsia"/>
          <w:vertAlign w:val="superscript"/>
        </w:rPr>
        <w:t>[</w:t>
      </w:r>
      <w:r w:rsidRPr="003770B3">
        <w:rPr>
          <w:vertAlign w:val="superscript"/>
        </w:rPr>
        <w:t>2</w:t>
      </w:r>
      <w:r w:rsidRPr="003770B3">
        <w:rPr>
          <w:rFonts w:hint="eastAsia"/>
          <w:vertAlign w:val="superscript"/>
        </w:rPr>
        <w:t>]</w:t>
      </w:r>
      <w:r>
        <w:rPr>
          <w:rFonts w:hint="eastAsia"/>
        </w:rPr>
        <w:t>，</w:t>
      </w:r>
      <w:r>
        <w:t>但是</w:t>
      </w:r>
      <w:r>
        <w:rPr>
          <w:rFonts w:hint="eastAsia"/>
        </w:rPr>
        <w:t>离散的</w:t>
      </w:r>
      <w:r>
        <w:t>点云无法</w:t>
      </w:r>
      <w:r>
        <w:rPr>
          <w:rFonts w:hint="eastAsia"/>
        </w:rPr>
        <w:t>呈现</w:t>
      </w:r>
      <w:r w:rsidR="00743FE2">
        <w:rPr>
          <w:rFonts w:hint="eastAsia"/>
        </w:rPr>
        <w:t>顶点</w:t>
      </w:r>
      <w:r w:rsidR="00743FE2">
        <w:t>之间</w:t>
      </w:r>
      <w:r>
        <w:t>的</w:t>
      </w:r>
      <w:r>
        <w:rPr>
          <w:rFonts w:hint="eastAsia"/>
        </w:rPr>
        <w:t>拓扑</w:t>
      </w:r>
      <w:r w:rsidR="0054359B">
        <w:rPr>
          <w:rFonts w:hint="eastAsia"/>
        </w:rPr>
        <w:t>关系</w:t>
      </w:r>
      <w:r>
        <w:rPr>
          <w:rFonts w:hint="eastAsia"/>
        </w:rPr>
        <w:t>。基于三角</w:t>
      </w:r>
      <w:r>
        <w:t>面片的三维模型</w:t>
      </w:r>
      <w:r w:rsidRPr="00B70C19">
        <w:rPr>
          <w:rFonts w:hint="eastAsia"/>
          <w:vertAlign w:val="superscript"/>
        </w:rPr>
        <w:t>[</w:t>
      </w:r>
      <w:r>
        <w:rPr>
          <w:vertAlign w:val="superscript"/>
        </w:rPr>
        <w:t>3</w:t>
      </w:r>
      <w:r w:rsidRPr="00B70C19">
        <w:rPr>
          <w:rFonts w:hint="eastAsia"/>
          <w:vertAlign w:val="superscript"/>
        </w:rPr>
        <w:t>]</w:t>
      </w:r>
      <w:r>
        <w:rPr>
          <w:rFonts w:hint="eastAsia"/>
        </w:rPr>
        <w:t>由稠密点云</w:t>
      </w:r>
      <w:r>
        <w:t>模型三角剖分</w:t>
      </w:r>
      <w:r w:rsidRPr="00DA1874">
        <w:rPr>
          <w:rFonts w:hint="eastAsia"/>
          <w:vertAlign w:val="superscript"/>
        </w:rPr>
        <w:t>[</w:t>
      </w:r>
      <w:r>
        <w:rPr>
          <w:vertAlign w:val="superscript"/>
        </w:rPr>
        <w:t>4</w:t>
      </w:r>
      <w:r w:rsidRPr="00DA1874">
        <w:rPr>
          <w:rFonts w:hint="eastAsia"/>
          <w:vertAlign w:val="superscript"/>
        </w:rPr>
        <w:t>]</w:t>
      </w:r>
      <w:r>
        <w:t>获得</w:t>
      </w:r>
      <w:r>
        <w:rPr>
          <w:rFonts w:hint="eastAsia"/>
        </w:rPr>
        <w:t>，主要</w:t>
      </w:r>
      <w:r w:rsidR="00DD528D">
        <w:rPr>
          <w:rFonts w:hint="eastAsia"/>
        </w:rPr>
        <w:t>用来</w:t>
      </w:r>
      <w:r w:rsidR="00DD528D">
        <w:t>展现</w:t>
      </w:r>
      <w:r w:rsidR="00DD528D">
        <w:rPr>
          <w:rFonts w:hint="eastAsia"/>
        </w:rPr>
        <w:t>重建</w:t>
      </w:r>
      <w:r>
        <w:t>模型的</w:t>
      </w:r>
      <w:r w:rsidR="00DD528D">
        <w:rPr>
          <w:rFonts w:hint="eastAsia"/>
        </w:rPr>
        <w:t>曲面</w:t>
      </w:r>
      <w:r>
        <w:rPr>
          <w:rFonts w:hint="eastAsia"/>
        </w:rPr>
        <w:t>结构。基于</w:t>
      </w:r>
      <w:r>
        <w:t>三维线段的</w:t>
      </w:r>
      <w:r>
        <w:rPr>
          <w:rFonts w:hint="eastAsia"/>
        </w:rPr>
        <w:t>三维模型</w:t>
      </w:r>
      <w:r w:rsidRPr="009E4CBA">
        <w:rPr>
          <w:rFonts w:hint="eastAsia"/>
          <w:vertAlign w:val="superscript"/>
        </w:rPr>
        <w:t>[</w:t>
      </w:r>
      <w:r>
        <w:rPr>
          <w:vertAlign w:val="superscript"/>
        </w:rPr>
        <w:t>5</w:t>
      </w:r>
      <w:r w:rsidRPr="009E4CBA">
        <w:rPr>
          <w:rFonts w:hint="eastAsia"/>
          <w:vertAlign w:val="superscript"/>
        </w:rPr>
        <w:t>]</w:t>
      </w:r>
      <w:r>
        <w:rPr>
          <w:rFonts w:hint="eastAsia"/>
        </w:rPr>
        <w:t>通过无序图像集</w:t>
      </w:r>
      <w:r>
        <w:t>生成</w:t>
      </w:r>
      <w:r>
        <w:rPr>
          <w:rFonts w:hint="eastAsia"/>
        </w:rPr>
        <w:t>，</w:t>
      </w:r>
      <w:r>
        <w:t>主要表现三维模型的线段特征。虽然</w:t>
      </w:r>
      <w:r w:rsidR="00F12302">
        <w:rPr>
          <w:rFonts w:hint="eastAsia"/>
        </w:rPr>
        <w:t>通过</w:t>
      </w:r>
      <w:r>
        <w:t>国内外学者的不断研究，基于三角面片的三维模型方法</w:t>
      </w:r>
      <w:r>
        <w:rPr>
          <w:rFonts w:hint="eastAsia"/>
        </w:rPr>
        <w:t>已</w:t>
      </w:r>
      <w:r>
        <w:t>趋近于成熟</w:t>
      </w:r>
      <w:r>
        <w:rPr>
          <w:rFonts w:hint="eastAsia"/>
        </w:rPr>
        <w:t>，</w:t>
      </w:r>
      <w:r w:rsidR="00061EB1">
        <w:rPr>
          <w:rFonts w:hint="eastAsia"/>
        </w:rPr>
        <w:t>然而依然</w:t>
      </w:r>
      <w:r>
        <w:t>存在一些不足之处</w:t>
      </w:r>
      <w:r>
        <w:rPr>
          <w:rFonts w:hint="eastAsia"/>
        </w:rPr>
        <w:t>需要</w:t>
      </w:r>
      <w:r w:rsidR="00061EB1">
        <w:rPr>
          <w:rFonts w:hint="eastAsia"/>
        </w:rPr>
        <w:t>改良</w:t>
      </w:r>
      <w:r>
        <w:t>。</w:t>
      </w:r>
      <w:r>
        <w:rPr>
          <w:rFonts w:hint="eastAsia"/>
        </w:rPr>
        <w:t>由图</w:t>
      </w:r>
      <w:r w:rsidR="00672A67">
        <w:rPr>
          <w:rFonts w:hint="eastAsia"/>
        </w:rPr>
        <w:t>像</w:t>
      </w:r>
      <w:r>
        <w:rPr>
          <w:rFonts w:hint="eastAsia"/>
        </w:rPr>
        <w:t>集</w:t>
      </w:r>
      <w:r>
        <w:t>生成的点云模型</w:t>
      </w:r>
      <w:r>
        <w:rPr>
          <w:rFonts w:hint="eastAsia"/>
        </w:rPr>
        <w:t>会</w:t>
      </w:r>
      <w:r>
        <w:t>产生大量的噪点，</w:t>
      </w:r>
      <w:r>
        <w:rPr>
          <w:rFonts w:hint="eastAsia"/>
        </w:rPr>
        <w:t>这些</w:t>
      </w:r>
      <w:r>
        <w:t>噪点导致生成的三维模型</w:t>
      </w:r>
      <w:r>
        <w:rPr>
          <w:rFonts w:hint="eastAsia"/>
        </w:rPr>
        <w:t>的场景</w:t>
      </w:r>
      <w:r>
        <w:t>物体轮廓</w:t>
      </w:r>
      <w:r>
        <w:rPr>
          <w:rFonts w:hint="eastAsia"/>
        </w:rPr>
        <w:t>边缘</w:t>
      </w:r>
      <w:r>
        <w:t>参差不齐</w:t>
      </w:r>
      <w:r>
        <w:rPr>
          <w:rFonts w:hint="eastAsia"/>
        </w:rPr>
        <w:t>。尤其是</w:t>
      </w:r>
      <w:r>
        <w:t>对于一些有</w:t>
      </w:r>
      <w:r>
        <w:rPr>
          <w:rFonts w:hint="eastAsia"/>
        </w:rPr>
        <w:t>锐利</w:t>
      </w:r>
      <w:r w:rsidR="0059541E">
        <w:rPr>
          <w:rFonts w:hint="eastAsia"/>
        </w:rPr>
        <w:t>平直</w:t>
      </w:r>
      <w:r>
        <w:t>的边缘结构的</w:t>
      </w:r>
      <w:r>
        <w:rPr>
          <w:rFonts w:hint="eastAsia"/>
        </w:rPr>
        <w:t>物体</w:t>
      </w:r>
      <w:r>
        <w:t>，</w:t>
      </w:r>
      <w:r>
        <w:rPr>
          <w:rFonts w:hint="eastAsia"/>
        </w:rPr>
        <w:t>参差</w:t>
      </w:r>
      <w:r>
        <w:t>不齐的轮廓</w:t>
      </w:r>
      <w:r>
        <w:rPr>
          <w:rFonts w:hint="eastAsia"/>
        </w:rPr>
        <w:t>边缘无法</w:t>
      </w:r>
      <w:r>
        <w:t>展现出</w:t>
      </w:r>
      <w:r>
        <w:rPr>
          <w:rFonts w:hint="eastAsia"/>
        </w:rPr>
        <w:t>图像中物体</w:t>
      </w:r>
      <w:r>
        <w:t>的</w:t>
      </w:r>
      <w:r>
        <w:rPr>
          <w:rFonts w:hint="eastAsia"/>
        </w:rPr>
        <w:t>边缘</w:t>
      </w:r>
      <w:r w:rsidR="00536460">
        <w:rPr>
          <w:rFonts w:hint="eastAsia"/>
        </w:rPr>
        <w:t>直线</w:t>
      </w:r>
      <w:r>
        <w:t>结构，</w:t>
      </w:r>
      <w:r>
        <w:rPr>
          <w:rFonts w:hint="eastAsia"/>
        </w:rPr>
        <w:t>丢失物体</w:t>
      </w:r>
      <w:r>
        <w:t>的</w:t>
      </w:r>
      <w:r>
        <w:rPr>
          <w:rFonts w:hint="eastAsia"/>
        </w:rPr>
        <w:t>直线</w:t>
      </w:r>
      <w:r>
        <w:t>特征</w:t>
      </w:r>
      <w:r>
        <w:rPr>
          <w:rFonts w:hint="eastAsia"/>
        </w:rPr>
        <w:t>，影响三维模型</w:t>
      </w:r>
      <w:r>
        <w:t>的</w:t>
      </w:r>
      <w:r w:rsidR="00273B06">
        <w:rPr>
          <w:rFonts w:hint="eastAsia"/>
        </w:rPr>
        <w:t>真实感</w:t>
      </w:r>
      <w:r>
        <w:rPr>
          <w:rFonts w:hint="eastAsia"/>
        </w:rPr>
        <w:t>。</w:t>
      </w:r>
      <w:r w:rsidR="00E146B2">
        <w:rPr>
          <w:rFonts w:hint="eastAsia"/>
        </w:rPr>
        <w:t>现阶段，</w:t>
      </w:r>
      <w:bookmarkStart w:id="57" w:name="OLE_LINK301"/>
      <w:bookmarkStart w:id="58" w:name="OLE_LINK302"/>
      <w:r>
        <w:t>采集</w:t>
      </w:r>
      <w:r w:rsidR="00E146B2">
        <w:rPr>
          <w:rFonts w:hint="eastAsia"/>
        </w:rPr>
        <w:t>图像的设备</w:t>
      </w:r>
      <w:bookmarkEnd w:id="57"/>
      <w:bookmarkEnd w:id="58"/>
      <w:r w:rsidR="00CB5D18">
        <w:rPr>
          <w:rFonts w:hint="eastAsia"/>
        </w:rPr>
        <w:t>工艺</w:t>
      </w:r>
      <w:r w:rsidR="00C10283">
        <w:t>具有</w:t>
      </w:r>
      <w:r w:rsidR="00C10283">
        <w:rPr>
          <w:rFonts w:hint="eastAsia"/>
        </w:rPr>
        <w:t>较高</w:t>
      </w:r>
      <w:r w:rsidR="00C10283">
        <w:t>的</w:t>
      </w:r>
      <w:r w:rsidR="00C10283">
        <w:rPr>
          <w:rFonts w:hint="eastAsia"/>
        </w:rPr>
        <w:t>水平</w:t>
      </w:r>
      <w:r>
        <w:t>，</w:t>
      </w:r>
      <w:r w:rsidR="00BE78AB">
        <w:rPr>
          <w:rFonts w:hint="eastAsia"/>
        </w:rPr>
        <w:t>使用摄像机</w:t>
      </w:r>
      <w:r>
        <w:t>获取的图像</w:t>
      </w:r>
      <w:r>
        <w:rPr>
          <w:rFonts w:hint="eastAsia"/>
        </w:rPr>
        <w:t>分辨率</w:t>
      </w:r>
      <w:r>
        <w:t>越来越高，导致</w:t>
      </w:r>
      <w:r w:rsidR="001B4F7B">
        <w:rPr>
          <w:rFonts w:hint="eastAsia"/>
        </w:rPr>
        <w:t>重建</w:t>
      </w:r>
      <w:r>
        <w:rPr>
          <w:rFonts w:hint="eastAsia"/>
        </w:rPr>
        <w:t>的</w:t>
      </w:r>
      <w:r>
        <w:t>三维模型</w:t>
      </w:r>
      <w:r>
        <w:rPr>
          <w:rFonts w:hint="eastAsia"/>
        </w:rPr>
        <w:t>数据量</w:t>
      </w:r>
      <w:r w:rsidR="006051A1">
        <w:rPr>
          <w:rFonts w:hint="eastAsia"/>
        </w:rPr>
        <w:t>相当</w:t>
      </w:r>
      <w:r w:rsidR="00D44CD3">
        <w:rPr>
          <w:rFonts w:hint="eastAsia"/>
        </w:rPr>
        <w:t>巨大</w:t>
      </w:r>
      <w:r>
        <w:t>，不利于</w:t>
      </w:r>
      <w:r w:rsidR="002F00B4">
        <w:rPr>
          <w:rFonts w:hint="eastAsia"/>
        </w:rPr>
        <w:t>模型</w:t>
      </w:r>
      <w:r w:rsidR="002F00B4">
        <w:t>的</w:t>
      </w:r>
      <w:r w:rsidR="007A5584">
        <w:rPr>
          <w:rFonts w:hint="eastAsia"/>
        </w:rPr>
        <w:t>在线</w:t>
      </w:r>
      <w:r w:rsidR="00065F4C">
        <w:t>绘制</w:t>
      </w:r>
      <w:r>
        <w:t>和</w:t>
      </w:r>
      <w:r w:rsidR="007A5584">
        <w:rPr>
          <w:rFonts w:hint="eastAsia"/>
        </w:rPr>
        <w:t>数据快速</w:t>
      </w:r>
      <w:r w:rsidR="00065F4C">
        <w:rPr>
          <w:rFonts w:hint="eastAsia"/>
        </w:rPr>
        <w:t>传输</w:t>
      </w:r>
      <w:r>
        <w:rPr>
          <w:rFonts w:hint="eastAsia"/>
        </w:rPr>
        <w:t>。</w:t>
      </w:r>
      <w:r w:rsidR="00E92502">
        <w:rPr>
          <w:rFonts w:hint="eastAsia"/>
        </w:rPr>
        <w:t>因而</w:t>
      </w:r>
      <w:r>
        <w:t>需要</w:t>
      </w:r>
      <w:r w:rsidR="00220F9D">
        <w:t>简化</w:t>
      </w:r>
      <w:r w:rsidR="00220F9D">
        <w:rPr>
          <w:rFonts w:hint="eastAsia"/>
        </w:rPr>
        <w:t>数据量</w:t>
      </w:r>
      <w:r w:rsidR="00220F9D">
        <w:t>庞大的三维模型</w:t>
      </w:r>
      <w:r>
        <w:t>，</w:t>
      </w:r>
      <w:r>
        <w:rPr>
          <w:rFonts w:hint="eastAsia"/>
        </w:rPr>
        <w:t>现有</w:t>
      </w:r>
      <w:r>
        <w:t>的模型简化算法</w:t>
      </w:r>
      <w:r>
        <w:rPr>
          <w:rFonts w:hint="eastAsia"/>
        </w:rPr>
        <w:t>虽然可以有效地简化</w:t>
      </w:r>
      <w:r>
        <w:t>三维模型，但是对于</w:t>
      </w:r>
      <w:r>
        <w:rPr>
          <w:rFonts w:hint="eastAsia"/>
        </w:rPr>
        <w:t>含有</w:t>
      </w:r>
      <w:r>
        <w:t>边缘</w:t>
      </w:r>
      <w:r w:rsidR="00A967FF">
        <w:rPr>
          <w:rFonts w:hint="eastAsia"/>
        </w:rPr>
        <w:t>直线</w:t>
      </w:r>
      <w:r>
        <w:t>结构</w:t>
      </w:r>
      <w:r>
        <w:rPr>
          <w:rFonts w:hint="eastAsia"/>
        </w:rPr>
        <w:t>的</w:t>
      </w:r>
      <w:r>
        <w:t>场景物体</w:t>
      </w:r>
      <w:r>
        <w:rPr>
          <w:rFonts w:hint="eastAsia"/>
        </w:rPr>
        <w:t>并没有</w:t>
      </w:r>
      <w:r>
        <w:t>很好的</w:t>
      </w:r>
      <w:r>
        <w:rPr>
          <w:rFonts w:hint="eastAsia"/>
        </w:rPr>
        <w:t>检测</w:t>
      </w:r>
      <w:r>
        <w:t>和保留</w:t>
      </w:r>
      <w:r w:rsidR="00EC769D">
        <w:rPr>
          <w:rFonts w:hint="eastAsia"/>
        </w:rPr>
        <w:t>边缘</w:t>
      </w:r>
      <w:r w:rsidR="00EC769D">
        <w:t>直线</w:t>
      </w:r>
      <w:r w:rsidR="00EC769D">
        <w:rPr>
          <w:rFonts w:hint="eastAsia"/>
        </w:rPr>
        <w:t>特征</w:t>
      </w:r>
      <w:r>
        <w:rPr>
          <w:rFonts w:hint="eastAsia"/>
        </w:rPr>
        <w:t>。基于</w:t>
      </w:r>
      <w:r>
        <w:t>三维线段的</w:t>
      </w:r>
      <w:r>
        <w:rPr>
          <w:rFonts w:hint="eastAsia"/>
        </w:rPr>
        <w:t>三维</w:t>
      </w:r>
      <w:r>
        <w:t>模型</w:t>
      </w:r>
      <w:r>
        <w:rPr>
          <w:rFonts w:hint="eastAsia"/>
        </w:rPr>
        <w:t>有效</w:t>
      </w:r>
      <w:r>
        <w:t>的</w:t>
      </w:r>
      <w:r>
        <w:rPr>
          <w:rFonts w:hint="eastAsia"/>
        </w:rPr>
        <w:t>克服了边缘</w:t>
      </w:r>
      <w:r>
        <w:t>噪点</w:t>
      </w:r>
      <w:r>
        <w:rPr>
          <w:rFonts w:hint="eastAsia"/>
        </w:rPr>
        <w:t>，抽取场景物体</w:t>
      </w:r>
      <w:r>
        <w:t>的边缘</w:t>
      </w:r>
      <w:r w:rsidR="002D40BF">
        <w:rPr>
          <w:rFonts w:hint="eastAsia"/>
        </w:rPr>
        <w:t>直线</w:t>
      </w:r>
      <w:r>
        <w:t>特征，很好的</w:t>
      </w:r>
      <w:r>
        <w:rPr>
          <w:rFonts w:hint="eastAsia"/>
        </w:rPr>
        <w:t>保留</w:t>
      </w:r>
      <w:r>
        <w:t>了场景</w:t>
      </w:r>
      <w:r>
        <w:rPr>
          <w:rFonts w:hint="eastAsia"/>
        </w:rPr>
        <w:t>物体</w:t>
      </w:r>
      <w:r>
        <w:t>的边缘</w:t>
      </w:r>
      <w:r w:rsidR="00D47512">
        <w:rPr>
          <w:rFonts w:hint="eastAsia"/>
        </w:rPr>
        <w:t>直线</w:t>
      </w:r>
      <w:r>
        <w:t>结构</w:t>
      </w:r>
      <w:r>
        <w:rPr>
          <w:rFonts w:hint="eastAsia"/>
        </w:rPr>
        <w:t>。</w:t>
      </w:r>
      <w:r>
        <w:t>因此，如何</w:t>
      </w:r>
      <w:r>
        <w:rPr>
          <w:rFonts w:hint="eastAsia"/>
        </w:rPr>
        <w:t>利用</w:t>
      </w:r>
      <w:r>
        <w:t>三维线段模型</w:t>
      </w:r>
      <w:r>
        <w:rPr>
          <w:rFonts w:hint="eastAsia"/>
        </w:rPr>
        <w:t>保留</w:t>
      </w:r>
      <w:r>
        <w:t>三维网格模型</w:t>
      </w:r>
      <w:r>
        <w:rPr>
          <w:rFonts w:hint="eastAsia"/>
        </w:rPr>
        <w:t>和</w:t>
      </w:r>
      <w:r>
        <w:t>简化的三维</w:t>
      </w:r>
      <w:r>
        <w:rPr>
          <w:rFonts w:hint="eastAsia"/>
        </w:rPr>
        <w:t>网格</w:t>
      </w:r>
      <w:r>
        <w:t>模型</w:t>
      </w:r>
      <w:r>
        <w:rPr>
          <w:rFonts w:hint="eastAsia"/>
        </w:rPr>
        <w:t>中</w:t>
      </w:r>
      <w:r>
        <w:t>物体的边缘</w:t>
      </w:r>
      <w:r>
        <w:rPr>
          <w:rFonts w:hint="eastAsia"/>
        </w:rPr>
        <w:t>直线</w:t>
      </w:r>
      <w:r>
        <w:t>结构</w:t>
      </w:r>
      <w:r>
        <w:rPr>
          <w:rFonts w:hint="eastAsia"/>
        </w:rPr>
        <w:t>是一个</w:t>
      </w:r>
      <w:r>
        <w:t>值得解决的问题</w:t>
      </w:r>
      <w:r>
        <w:rPr>
          <w:rFonts w:hint="eastAsia"/>
        </w:rPr>
        <w:t>。</w:t>
      </w:r>
    </w:p>
    <w:p w14:paraId="3261E402" w14:textId="5415B12A" w:rsidR="006865D0" w:rsidRDefault="00C41A5B" w:rsidP="006865D0">
      <w:pPr>
        <w:ind w:firstLine="480"/>
      </w:pPr>
      <w:r>
        <w:rPr>
          <w:rFonts w:hint="eastAsia"/>
        </w:rPr>
        <w:t>本课题从三维线段模型</w:t>
      </w:r>
      <w:r w:rsidR="00D4227D">
        <w:rPr>
          <w:rFonts w:hint="eastAsia"/>
        </w:rPr>
        <w:t>着手，结合三维线段</w:t>
      </w:r>
      <w:r w:rsidR="00D4227D">
        <w:t>模型的</w:t>
      </w:r>
      <w:r w:rsidR="00D4227D">
        <w:rPr>
          <w:rFonts w:hint="eastAsia"/>
        </w:rPr>
        <w:t>直线特征</w:t>
      </w:r>
      <w:r w:rsidR="00D4227D">
        <w:t>，</w:t>
      </w:r>
      <w:r w:rsidR="00D4227D">
        <w:rPr>
          <w:rFonts w:hint="eastAsia"/>
        </w:rPr>
        <w:t>分别</w:t>
      </w:r>
      <w:r w:rsidR="00D4227D">
        <w:t>对</w:t>
      </w:r>
      <w:r w:rsidR="00D4227D">
        <w:rPr>
          <w:rFonts w:hint="eastAsia"/>
        </w:rPr>
        <w:t>三角</w:t>
      </w:r>
      <w:r w:rsidR="00D4227D">
        <w:t>网格模型</w:t>
      </w:r>
      <w:r w:rsidR="00D4227D">
        <w:rPr>
          <w:rFonts w:hint="eastAsia"/>
        </w:rPr>
        <w:t>和</w:t>
      </w:r>
      <w:r w:rsidR="00D4227D">
        <w:t>简化的三角网格模型</w:t>
      </w:r>
      <w:r w:rsidR="00D4227D">
        <w:rPr>
          <w:rFonts w:hint="eastAsia"/>
        </w:rPr>
        <w:t>中</w:t>
      </w:r>
      <w:r w:rsidR="00D4227D">
        <w:t>物体</w:t>
      </w:r>
      <w:r w:rsidR="00D4227D">
        <w:rPr>
          <w:rFonts w:hint="eastAsia"/>
        </w:rPr>
        <w:t>边缘</w:t>
      </w:r>
      <w:r w:rsidR="00E9704A">
        <w:rPr>
          <w:rFonts w:hint="eastAsia"/>
        </w:rPr>
        <w:t>直线</w:t>
      </w:r>
      <w:r w:rsidR="00D4227D">
        <w:t>结构进行</w:t>
      </w:r>
      <w:r w:rsidR="00EF673B">
        <w:rPr>
          <w:rFonts w:hint="eastAsia"/>
        </w:rPr>
        <w:t>规</w:t>
      </w:r>
      <w:r w:rsidR="00D4227D">
        <w:t>整</w:t>
      </w:r>
      <w:r w:rsidR="00D4227D">
        <w:rPr>
          <w:rFonts w:hint="eastAsia"/>
        </w:rPr>
        <w:t>和</w:t>
      </w:r>
      <w:r w:rsidR="00D4227D">
        <w:t>保留</w:t>
      </w:r>
      <w:r w:rsidR="00D4227D">
        <w:rPr>
          <w:rFonts w:hint="eastAsia"/>
        </w:rPr>
        <w:t>，</w:t>
      </w:r>
      <w:r w:rsidR="00D4227D">
        <w:t>并结合现有的建模算法形成一个</w:t>
      </w:r>
      <w:r w:rsidR="00D4227D">
        <w:rPr>
          <w:rFonts w:hint="eastAsia"/>
        </w:rPr>
        <w:t>三角网格规整</w:t>
      </w:r>
      <w:r w:rsidR="00D4227D">
        <w:t>系统</w:t>
      </w:r>
      <w:r w:rsidR="00D4227D">
        <w:rPr>
          <w:rFonts w:hint="eastAsia"/>
        </w:rPr>
        <w:t>。</w:t>
      </w:r>
      <w:r w:rsidR="00D4227D">
        <w:t>该</w:t>
      </w:r>
      <w:r w:rsidR="00D4227D">
        <w:rPr>
          <w:rFonts w:hint="eastAsia"/>
        </w:rPr>
        <w:t>系统</w:t>
      </w:r>
      <w:r w:rsidR="00D4227D">
        <w:t>能够有效地</w:t>
      </w:r>
      <w:r w:rsidR="00D4227D">
        <w:rPr>
          <w:rFonts w:hint="eastAsia"/>
        </w:rPr>
        <w:t>保留</w:t>
      </w:r>
      <w:r w:rsidR="00D4227D">
        <w:t>三角网格模型和简化的三角</w:t>
      </w:r>
      <w:r w:rsidR="00D4227D">
        <w:rPr>
          <w:rFonts w:hint="eastAsia"/>
        </w:rPr>
        <w:t>网格</w:t>
      </w:r>
      <w:r w:rsidR="00D4227D">
        <w:t>模型的</w:t>
      </w:r>
      <w:r w:rsidR="00D4227D">
        <w:rPr>
          <w:rFonts w:hint="eastAsia"/>
        </w:rPr>
        <w:t>物体</w:t>
      </w:r>
      <w:r w:rsidR="004E07DC">
        <w:t>边缘</w:t>
      </w:r>
      <w:r w:rsidR="004E07DC">
        <w:rPr>
          <w:rFonts w:hint="eastAsia"/>
        </w:rPr>
        <w:t>直线</w:t>
      </w:r>
      <w:r w:rsidR="00D4227D">
        <w:t>结构，</w:t>
      </w:r>
      <w:bookmarkStart w:id="59" w:name="OLE_LINK327"/>
      <w:bookmarkStart w:id="60" w:name="OLE_LINK328"/>
      <w:bookmarkStart w:id="61" w:name="OLE_LINK329"/>
      <w:r w:rsidR="00D4227D">
        <w:t>弥补了</w:t>
      </w:r>
      <w:r w:rsidR="00D4227D">
        <w:rPr>
          <w:rFonts w:hint="eastAsia"/>
        </w:rPr>
        <w:t>场景物体</w:t>
      </w:r>
      <w:r w:rsidR="00D4227D">
        <w:t>缺失的</w:t>
      </w:r>
      <w:r w:rsidR="002651E1">
        <w:rPr>
          <w:rFonts w:hint="eastAsia"/>
        </w:rPr>
        <w:t>直线</w:t>
      </w:r>
      <w:r w:rsidR="00D4227D">
        <w:t>特征，</w:t>
      </w:r>
      <w:r w:rsidR="00D4227D">
        <w:rPr>
          <w:rFonts w:hint="eastAsia"/>
        </w:rPr>
        <w:t>很好</w:t>
      </w:r>
      <w:r w:rsidR="00D4227D">
        <w:t>的</w:t>
      </w:r>
      <w:r w:rsidR="00D4227D">
        <w:rPr>
          <w:rFonts w:hint="eastAsia"/>
        </w:rPr>
        <w:t>展现物体</w:t>
      </w:r>
      <w:r w:rsidR="00D4227D">
        <w:t>的锐利</w:t>
      </w:r>
      <w:r w:rsidR="00BA1F13">
        <w:rPr>
          <w:rFonts w:hint="eastAsia"/>
        </w:rPr>
        <w:t>平直</w:t>
      </w:r>
      <w:r w:rsidR="00D4227D">
        <w:t>的</w:t>
      </w:r>
      <w:r w:rsidR="00D4227D">
        <w:rPr>
          <w:rFonts w:hint="eastAsia"/>
        </w:rPr>
        <w:t>轮廓</w:t>
      </w:r>
      <w:r w:rsidR="00D4227D">
        <w:t>线段，</w:t>
      </w:r>
      <w:r w:rsidR="00AB7CD4">
        <w:rPr>
          <w:rFonts w:hint="eastAsia"/>
        </w:rPr>
        <w:t>加强</w:t>
      </w:r>
      <w:r w:rsidR="00D4227D">
        <w:rPr>
          <w:rFonts w:hint="eastAsia"/>
        </w:rPr>
        <w:t>了</w:t>
      </w:r>
      <w:r w:rsidR="00D4227D">
        <w:t>场景</w:t>
      </w:r>
      <w:r w:rsidR="00D4227D">
        <w:rPr>
          <w:rFonts w:hint="eastAsia"/>
        </w:rPr>
        <w:t>模型</w:t>
      </w:r>
      <w:r w:rsidR="00D4227D">
        <w:t>的</w:t>
      </w:r>
      <w:r w:rsidR="003C6467">
        <w:rPr>
          <w:rFonts w:hint="eastAsia"/>
        </w:rPr>
        <w:t>真实感</w:t>
      </w:r>
      <w:bookmarkEnd w:id="59"/>
      <w:bookmarkEnd w:id="60"/>
      <w:bookmarkEnd w:id="61"/>
      <w:r w:rsidR="00D4227D">
        <w:rPr>
          <w:rFonts w:hint="eastAsia"/>
        </w:rPr>
        <w:t>。</w:t>
      </w:r>
    </w:p>
    <w:p w14:paraId="6D4ED8EC" w14:textId="77777777" w:rsidR="00CE77CE" w:rsidRDefault="005C4047" w:rsidP="003C31BE">
      <w:pPr>
        <w:pStyle w:val="2"/>
      </w:pPr>
      <w:bookmarkStart w:id="62" w:name="_Toc481157613"/>
      <w:r>
        <w:lastRenderedPageBreak/>
        <w:t>国内外研究现状</w:t>
      </w:r>
      <w:bookmarkEnd w:id="52"/>
      <w:bookmarkEnd w:id="62"/>
    </w:p>
    <w:p w14:paraId="04E4CD19" w14:textId="68042190" w:rsidR="002308FA" w:rsidRDefault="00BF5060" w:rsidP="002308FA">
      <w:pPr>
        <w:ind w:firstLineChars="250" w:firstLine="600"/>
      </w:pPr>
      <w:r>
        <w:rPr>
          <w:rFonts w:hint="eastAsia"/>
        </w:rPr>
        <w:t>近几十年来，</w:t>
      </w:r>
      <w:r w:rsidR="002308FA">
        <w:rPr>
          <w:rFonts w:hint="eastAsia"/>
        </w:rPr>
        <w:t>由于三维建模</w:t>
      </w:r>
      <w:r w:rsidR="002308FA">
        <w:t>技术</w:t>
      </w:r>
      <w:r w:rsidR="00B02735">
        <w:rPr>
          <w:rFonts w:hint="eastAsia"/>
        </w:rPr>
        <w:t>日渐</w:t>
      </w:r>
      <w:r w:rsidR="002308FA">
        <w:t>成熟</w:t>
      </w:r>
      <w:r w:rsidR="002308FA">
        <w:rPr>
          <w:rFonts w:hint="eastAsia"/>
        </w:rPr>
        <w:t>，</w:t>
      </w:r>
      <w:r w:rsidR="002308FA">
        <w:t>三维建模技术</w:t>
      </w:r>
      <w:r w:rsidR="002308FA">
        <w:rPr>
          <w:rFonts w:hint="eastAsia"/>
        </w:rPr>
        <w:t>被</w:t>
      </w:r>
      <w:r w:rsidR="00E25320">
        <w:t>广泛</w:t>
      </w:r>
      <w:r w:rsidR="00162D3A">
        <w:rPr>
          <w:rFonts w:hint="eastAsia"/>
        </w:rPr>
        <w:t>地</w:t>
      </w:r>
      <w:r w:rsidR="00E25320">
        <w:t>应用于</w:t>
      </w:r>
      <w:r w:rsidR="00E25320">
        <w:rPr>
          <w:rFonts w:hint="eastAsia"/>
        </w:rPr>
        <w:t>三维</w:t>
      </w:r>
      <w:r w:rsidR="002308FA">
        <w:t>地图</w:t>
      </w:r>
      <w:r w:rsidR="002308FA">
        <w:rPr>
          <w:rFonts w:hint="eastAsia"/>
        </w:rPr>
        <w:t>、</w:t>
      </w:r>
      <w:r w:rsidR="002308FA">
        <w:t>娱乐、</w:t>
      </w:r>
      <w:r w:rsidR="006E1A8F">
        <w:rPr>
          <w:rFonts w:hint="eastAsia"/>
        </w:rPr>
        <w:t>游戏</w:t>
      </w:r>
      <w:r w:rsidR="006E1A8F">
        <w:t>、</w:t>
      </w:r>
      <w:r w:rsidR="002308FA">
        <w:t>3D</w:t>
      </w:r>
      <w:r w:rsidR="002308FA">
        <w:t>打印</w:t>
      </w:r>
      <w:r w:rsidR="002308FA">
        <w:rPr>
          <w:rFonts w:hint="eastAsia"/>
        </w:rPr>
        <w:t>等</w:t>
      </w:r>
      <w:r w:rsidR="002308FA">
        <w:t>各行各业中</w:t>
      </w:r>
      <w:r w:rsidR="00DB7963">
        <w:rPr>
          <w:rFonts w:hint="eastAsia"/>
        </w:rPr>
        <w:t>。利用</w:t>
      </w:r>
      <w:r w:rsidR="00D72D7B">
        <w:rPr>
          <w:rFonts w:hint="eastAsia"/>
        </w:rPr>
        <w:t>不同</w:t>
      </w:r>
      <w:r w:rsidR="00D72D7B">
        <w:t>视角的</w:t>
      </w:r>
      <w:r w:rsidR="006E2B56">
        <w:rPr>
          <w:rFonts w:hint="eastAsia"/>
        </w:rPr>
        <w:t>二维</w:t>
      </w:r>
      <w:r w:rsidR="00A82BCB">
        <w:rPr>
          <w:rFonts w:hint="eastAsia"/>
        </w:rPr>
        <w:t>图像</w:t>
      </w:r>
      <w:r w:rsidR="00DB7963">
        <w:t>生成的</w:t>
      </w:r>
      <w:r w:rsidR="006E2B56">
        <w:rPr>
          <w:rFonts w:hint="eastAsia"/>
        </w:rPr>
        <w:t>三维</w:t>
      </w:r>
      <w:r w:rsidR="006E2B56">
        <w:t>场景模型，</w:t>
      </w:r>
      <w:r w:rsidR="006E2B56">
        <w:rPr>
          <w:rFonts w:hint="eastAsia"/>
        </w:rPr>
        <w:t>属于</w:t>
      </w:r>
      <w:r w:rsidR="006E2B56">
        <w:t>多视</w:t>
      </w:r>
      <w:r w:rsidR="0011420E">
        <w:rPr>
          <w:rFonts w:hint="eastAsia"/>
        </w:rPr>
        <w:t>点</w:t>
      </w:r>
      <w:r w:rsidR="006E2B56">
        <w:t>立体重构</w:t>
      </w:r>
      <w:r w:rsidR="00C42859" w:rsidRPr="005F2B1F">
        <w:rPr>
          <w:rFonts w:hint="eastAsia"/>
          <w:vertAlign w:val="superscript"/>
        </w:rPr>
        <w:t>[</w:t>
      </w:r>
      <w:r w:rsidR="00C42859" w:rsidRPr="005F2B1F">
        <w:rPr>
          <w:vertAlign w:val="superscript"/>
        </w:rPr>
        <w:t>6</w:t>
      </w:r>
      <w:r w:rsidR="00C42859" w:rsidRPr="005F2B1F">
        <w:rPr>
          <w:rFonts w:hint="eastAsia"/>
          <w:vertAlign w:val="superscript"/>
        </w:rPr>
        <w:t>]</w:t>
      </w:r>
      <w:r w:rsidR="004C6C1F">
        <w:rPr>
          <w:rFonts w:hint="eastAsia"/>
        </w:rPr>
        <w:t>(Multi</w:t>
      </w:r>
      <w:r w:rsidR="004C6C1F">
        <w:t>-</w:t>
      </w:r>
      <w:r w:rsidR="006E2B56">
        <w:rPr>
          <w:rFonts w:hint="eastAsia"/>
        </w:rPr>
        <w:t>View Stereo, MVS)</w:t>
      </w:r>
      <w:r w:rsidR="006E2B56">
        <w:t>的研究范畴</w:t>
      </w:r>
      <w:r w:rsidR="006E2B56">
        <w:rPr>
          <w:rFonts w:hint="eastAsia"/>
        </w:rPr>
        <w:t>。三维</w:t>
      </w:r>
      <w:r w:rsidR="006E2B56">
        <w:t>场景模型的</w:t>
      </w:r>
      <w:r w:rsidR="00C52362">
        <w:rPr>
          <w:rFonts w:hint="eastAsia"/>
        </w:rPr>
        <w:t>表示</w:t>
      </w:r>
      <w:r w:rsidR="006E2B56">
        <w:t>方式有</w:t>
      </w:r>
      <w:r w:rsidR="00966E31">
        <w:rPr>
          <w:rFonts w:hint="eastAsia"/>
        </w:rPr>
        <w:t>三</w:t>
      </w:r>
      <w:r w:rsidR="006E2B56">
        <w:t>种</w:t>
      </w:r>
      <w:r w:rsidR="006E2B56">
        <w:rPr>
          <w:rFonts w:hint="eastAsia"/>
        </w:rPr>
        <w:t>：</w:t>
      </w:r>
      <w:r w:rsidR="00480F6B">
        <w:rPr>
          <w:rFonts w:hint="eastAsia"/>
        </w:rPr>
        <w:t>三维</w:t>
      </w:r>
      <w:r w:rsidR="00480F6B">
        <w:t>点云模型，三角网格模型</w:t>
      </w:r>
      <w:r w:rsidR="00480F6B">
        <w:rPr>
          <w:rFonts w:hint="eastAsia"/>
        </w:rPr>
        <w:t>，</w:t>
      </w:r>
      <w:r w:rsidR="006E2B56">
        <w:t>三维线段模型。</w:t>
      </w:r>
      <w:r w:rsidR="00F633A2">
        <w:rPr>
          <w:rFonts w:hint="eastAsia"/>
        </w:rPr>
        <w:t>三维</w:t>
      </w:r>
      <w:r w:rsidR="00F633A2">
        <w:t>点云模型</w:t>
      </w:r>
      <w:r w:rsidR="00AD0494">
        <w:rPr>
          <w:rFonts w:hint="eastAsia"/>
        </w:rPr>
        <w:t>只</w:t>
      </w:r>
      <w:r w:rsidR="00E53CD0">
        <w:rPr>
          <w:rFonts w:hint="eastAsia"/>
        </w:rPr>
        <w:t>包括</w:t>
      </w:r>
      <w:r w:rsidR="00F633A2">
        <w:t>顶点的三维坐标</w:t>
      </w:r>
      <w:r w:rsidR="00AD0494">
        <w:rPr>
          <w:rFonts w:hint="eastAsia"/>
        </w:rPr>
        <w:t>信息</w:t>
      </w:r>
      <w:r w:rsidR="00F633A2">
        <w:t>。</w:t>
      </w:r>
      <w:r w:rsidR="006E2B56">
        <w:rPr>
          <w:rFonts w:hint="eastAsia"/>
        </w:rPr>
        <w:t>三角</w:t>
      </w:r>
      <w:r w:rsidR="00401E48">
        <w:t>网格模型</w:t>
      </w:r>
      <w:r w:rsidR="002148CF">
        <w:rPr>
          <w:rFonts w:hint="eastAsia"/>
        </w:rPr>
        <w:t>包括</w:t>
      </w:r>
      <w:r w:rsidR="006E2B56">
        <w:t>顶点和</w:t>
      </w:r>
      <w:r w:rsidR="00895269">
        <w:rPr>
          <w:rFonts w:hint="eastAsia"/>
        </w:rPr>
        <w:t>三角</w:t>
      </w:r>
      <w:r w:rsidR="006E2B56">
        <w:t>面</w:t>
      </w:r>
      <w:r w:rsidR="006E2B56">
        <w:rPr>
          <w:rFonts w:hint="eastAsia"/>
        </w:rPr>
        <w:t>索引</w:t>
      </w:r>
      <w:r w:rsidR="00401E48">
        <w:t>的信息，三维线段模型</w:t>
      </w:r>
      <w:r w:rsidR="006E2B56">
        <w:t>包括顶点和线段</w:t>
      </w:r>
      <w:r w:rsidR="006E2B56">
        <w:rPr>
          <w:rFonts w:hint="eastAsia"/>
        </w:rPr>
        <w:t>索引</w:t>
      </w:r>
      <w:r w:rsidR="006E2B56">
        <w:t>的信息。</w:t>
      </w:r>
      <w:r w:rsidR="00D0731C">
        <w:rPr>
          <w:rFonts w:hint="eastAsia"/>
        </w:rPr>
        <w:t>下面</w:t>
      </w:r>
      <w:r w:rsidR="00CE19A4">
        <w:rPr>
          <w:rFonts w:hint="eastAsia"/>
        </w:rPr>
        <w:t>以</w:t>
      </w:r>
      <w:r w:rsidR="00D0731C">
        <w:t>三</w:t>
      </w:r>
      <w:r w:rsidR="00D0731C">
        <w:rPr>
          <w:rFonts w:hint="eastAsia"/>
        </w:rPr>
        <w:t>角</w:t>
      </w:r>
      <w:r w:rsidR="00894B4A">
        <w:t>网格模型和三维线段模型</w:t>
      </w:r>
      <w:r w:rsidR="00CE19A4">
        <w:rPr>
          <w:rFonts w:hint="eastAsia"/>
        </w:rPr>
        <w:t>为</w:t>
      </w:r>
      <w:r w:rsidR="00CE19A4">
        <w:t>研究对象</w:t>
      </w:r>
      <w:r w:rsidR="00D0731C">
        <w:t>，</w:t>
      </w:r>
      <w:r w:rsidR="00D0731C">
        <w:rPr>
          <w:rFonts w:hint="eastAsia"/>
        </w:rPr>
        <w:t>主要</w:t>
      </w:r>
      <w:r w:rsidR="00D0731C">
        <w:t>从</w:t>
      </w:r>
      <w:r w:rsidR="00D0731C">
        <w:rPr>
          <w:rFonts w:hint="eastAsia"/>
        </w:rPr>
        <w:t>三角</w:t>
      </w:r>
      <w:r w:rsidR="00D0731C">
        <w:t>网格</w:t>
      </w:r>
      <w:r w:rsidR="00EF0421">
        <w:rPr>
          <w:rFonts w:hint="eastAsia"/>
        </w:rPr>
        <w:t>模型</w:t>
      </w:r>
      <w:r w:rsidR="00B54F7F">
        <w:rPr>
          <w:rFonts w:hint="eastAsia"/>
        </w:rPr>
        <w:t>重建</w:t>
      </w:r>
      <w:r w:rsidR="00D0731C">
        <w:t>、三维</w:t>
      </w:r>
      <w:r w:rsidR="00D0731C">
        <w:rPr>
          <w:rFonts w:hint="eastAsia"/>
        </w:rPr>
        <w:t>线段</w:t>
      </w:r>
      <w:r w:rsidR="00EF0421">
        <w:rPr>
          <w:rFonts w:hint="eastAsia"/>
        </w:rPr>
        <w:t>模型</w:t>
      </w:r>
      <w:r w:rsidR="00B54F7F">
        <w:rPr>
          <w:rFonts w:hint="eastAsia"/>
        </w:rPr>
        <w:t>重建</w:t>
      </w:r>
      <w:r w:rsidR="00D0731C">
        <w:t>、三角网格</w:t>
      </w:r>
      <w:r w:rsidR="00EF0421">
        <w:rPr>
          <w:rFonts w:hint="eastAsia"/>
        </w:rPr>
        <w:t>模型</w:t>
      </w:r>
      <w:r w:rsidR="00D0731C">
        <w:t>简化三个方面，对国内</w:t>
      </w:r>
      <w:r w:rsidR="00A6140D">
        <w:rPr>
          <w:rFonts w:hint="eastAsia"/>
        </w:rPr>
        <w:t>和</w:t>
      </w:r>
      <w:r w:rsidR="00A6140D">
        <w:t>国</w:t>
      </w:r>
      <w:r w:rsidR="00D0731C">
        <w:t>外的</w:t>
      </w:r>
      <w:r w:rsidR="00D0731C">
        <w:rPr>
          <w:rFonts w:hint="eastAsia"/>
        </w:rPr>
        <w:t>研究</w:t>
      </w:r>
      <w:r w:rsidR="00A6140D">
        <w:rPr>
          <w:rFonts w:hint="eastAsia"/>
        </w:rPr>
        <w:t>状况</w:t>
      </w:r>
      <w:r w:rsidR="00D0731C">
        <w:t>进行概述</w:t>
      </w:r>
      <w:r w:rsidR="00D0731C">
        <w:rPr>
          <w:rFonts w:hint="eastAsia"/>
        </w:rPr>
        <w:t>。</w:t>
      </w:r>
    </w:p>
    <w:p w14:paraId="589CF932" w14:textId="07EE135F" w:rsidR="00177372" w:rsidRDefault="00725078" w:rsidP="00CA0991">
      <w:pPr>
        <w:pStyle w:val="3"/>
      </w:pPr>
      <w:bookmarkStart w:id="63" w:name="OLE_LINK330"/>
      <w:r>
        <w:rPr>
          <w:rFonts w:hint="eastAsia"/>
        </w:rPr>
        <w:t>三角网格</w:t>
      </w:r>
      <w:r w:rsidR="002B2C7A">
        <w:rPr>
          <w:rFonts w:hint="eastAsia"/>
        </w:rPr>
        <w:t>模型</w:t>
      </w:r>
      <w:r w:rsidR="00DA040F">
        <w:rPr>
          <w:rFonts w:hint="eastAsia"/>
        </w:rPr>
        <w:t>重建</w:t>
      </w:r>
    </w:p>
    <w:bookmarkEnd w:id="63"/>
    <w:p w14:paraId="1910C716" w14:textId="76F0740A" w:rsidR="00AB1E15" w:rsidRDefault="009C5FD4" w:rsidP="000B78D6">
      <w:pPr>
        <w:ind w:firstLine="480"/>
      </w:pPr>
      <w:r>
        <w:rPr>
          <w:rFonts w:hint="eastAsia"/>
        </w:rPr>
        <w:t>基于</w:t>
      </w:r>
      <w:r w:rsidR="00A22F04">
        <w:t>图</w:t>
      </w:r>
      <w:r w:rsidR="00A22F04">
        <w:rPr>
          <w:rFonts w:hint="eastAsia"/>
        </w:rPr>
        <w:t>像</w:t>
      </w:r>
      <w:r>
        <w:t>集的</w:t>
      </w:r>
      <w:r w:rsidR="005A25B5">
        <w:rPr>
          <w:rFonts w:hint="eastAsia"/>
        </w:rPr>
        <w:t>三角</w:t>
      </w:r>
      <w:r w:rsidR="005A25B5">
        <w:t>网格模型的</w:t>
      </w:r>
      <w:r w:rsidR="00EA5DA9">
        <w:rPr>
          <w:rFonts w:hint="eastAsia"/>
        </w:rPr>
        <w:t>重建</w:t>
      </w:r>
      <w:r w:rsidR="00D912A4">
        <w:rPr>
          <w:rFonts w:hint="eastAsia"/>
        </w:rPr>
        <w:t>需要</w:t>
      </w:r>
      <w:r w:rsidR="005A25B5">
        <w:t>经历三个阶段：</w:t>
      </w:r>
      <w:r w:rsidR="005A25B5">
        <w:rPr>
          <w:rFonts w:hint="eastAsia"/>
        </w:rPr>
        <w:t>稀疏</w:t>
      </w:r>
      <w:r w:rsidR="005A25B5">
        <w:t>重建、稠密重建</w:t>
      </w:r>
      <w:r w:rsidR="005A25B5">
        <w:rPr>
          <w:rFonts w:hint="eastAsia"/>
        </w:rPr>
        <w:t>、</w:t>
      </w:r>
      <w:r w:rsidR="00A0153E">
        <w:rPr>
          <w:rFonts w:hint="eastAsia"/>
        </w:rPr>
        <w:t>曲面</w:t>
      </w:r>
      <w:r w:rsidR="00A0153E">
        <w:t>重</w:t>
      </w:r>
      <w:r w:rsidR="005A25B5">
        <w:t>建</w:t>
      </w:r>
      <w:r w:rsidR="005A25B5">
        <w:rPr>
          <w:rFonts w:hint="eastAsia"/>
        </w:rPr>
        <w:t>。</w:t>
      </w:r>
    </w:p>
    <w:p w14:paraId="33B25B41" w14:textId="4124EF4C" w:rsidR="009C5FD4" w:rsidRDefault="00B3162C" w:rsidP="000B78D6">
      <w:pPr>
        <w:ind w:firstLine="480"/>
      </w:pPr>
      <w:r>
        <w:rPr>
          <w:rFonts w:hint="eastAsia"/>
        </w:rPr>
        <w:t>在</w:t>
      </w:r>
      <w:r>
        <w:t>稀疏重建阶段中</w:t>
      </w:r>
      <w:r w:rsidR="003A76CA">
        <w:rPr>
          <w:rFonts w:hint="eastAsia"/>
        </w:rPr>
        <w:t>使用计算机</w:t>
      </w:r>
      <w:r w:rsidR="003A76CA">
        <w:t>视觉中的从运动推断结构</w:t>
      </w:r>
      <w:r w:rsidR="001C6D0C" w:rsidRPr="003D3360">
        <w:rPr>
          <w:rFonts w:hint="eastAsia"/>
          <w:vertAlign w:val="superscript"/>
        </w:rPr>
        <w:t xml:space="preserve"> </w:t>
      </w:r>
      <w:r w:rsidR="003D3360" w:rsidRPr="003D3360">
        <w:rPr>
          <w:rFonts w:hint="eastAsia"/>
          <w:vertAlign w:val="superscript"/>
        </w:rPr>
        <w:t>[</w:t>
      </w:r>
      <w:r w:rsidR="003D3360" w:rsidRPr="003D3360">
        <w:rPr>
          <w:vertAlign w:val="superscript"/>
        </w:rPr>
        <w:t>7</w:t>
      </w:r>
      <w:r w:rsidR="003D3360" w:rsidRPr="003D3360">
        <w:rPr>
          <w:rFonts w:hint="eastAsia"/>
          <w:vertAlign w:val="superscript"/>
        </w:rPr>
        <w:t>]</w:t>
      </w:r>
      <w:r w:rsidR="000811EF">
        <w:t>(</w:t>
      </w:r>
      <w:r w:rsidR="003A76CA">
        <w:rPr>
          <w:rFonts w:hint="eastAsia"/>
        </w:rPr>
        <w:t>Struct</w:t>
      </w:r>
      <w:r w:rsidR="00731DB5">
        <w:t xml:space="preserve"> f</w:t>
      </w:r>
      <w:r w:rsidR="003A76CA">
        <w:t>rom Motion</w:t>
      </w:r>
      <w:r w:rsidR="001357FC">
        <w:t xml:space="preserve">, </w:t>
      </w:r>
      <w:r w:rsidR="003A76CA">
        <w:t>S</w:t>
      </w:r>
      <w:r w:rsidR="00D6163B">
        <w:t>f</w:t>
      </w:r>
      <w:r w:rsidR="003A76CA">
        <w:t>M</w:t>
      </w:r>
      <w:r w:rsidR="000811EF">
        <w:t>)</w:t>
      </w:r>
      <w:r w:rsidR="001C6D0C">
        <w:t>算法</w:t>
      </w:r>
      <w:r w:rsidR="00872682">
        <w:rPr>
          <w:rFonts w:hint="eastAsia"/>
        </w:rPr>
        <w:t>可</w:t>
      </w:r>
      <w:r w:rsidR="00872682">
        <w:t>获得相机的内外参数和</w:t>
      </w:r>
      <w:r w:rsidR="005D4B3F">
        <w:rPr>
          <w:rFonts w:hint="eastAsia"/>
        </w:rPr>
        <w:t>重建</w:t>
      </w:r>
      <w:r w:rsidR="00872682">
        <w:t>场景的稀疏点云。</w:t>
      </w:r>
      <w:r w:rsidR="00E92814">
        <w:rPr>
          <w:rFonts w:hint="eastAsia"/>
        </w:rPr>
        <w:t>该</w:t>
      </w:r>
      <w:r w:rsidR="00E92814">
        <w:t>算法通过</w:t>
      </w:r>
      <w:r w:rsidR="00F30FDB">
        <w:t>尺度不变特征变换</w:t>
      </w:r>
      <w:r w:rsidR="00183F8A" w:rsidRPr="00781C25">
        <w:rPr>
          <w:rFonts w:hint="eastAsia"/>
          <w:vertAlign w:val="superscript"/>
        </w:rPr>
        <w:t>[</w:t>
      </w:r>
      <w:r w:rsidR="00183F8A" w:rsidRPr="00781C25">
        <w:rPr>
          <w:vertAlign w:val="superscript"/>
        </w:rPr>
        <w:t>8</w:t>
      </w:r>
      <w:r w:rsidR="00183F8A" w:rsidRPr="00781C25">
        <w:rPr>
          <w:rFonts w:hint="eastAsia"/>
          <w:vertAlign w:val="superscript"/>
        </w:rPr>
        <w:t>]</w:t>
      </w:r>
      <w:r w:rsidR="00A02C61">
        <w:t>(</w:t>
      </w:r>
      <w:r w:rsidR="00E360C7" w:rsidRPr="00E360C7">
        <w:t>Scale Invariant Feature Transform</w:t>
      </w:r>
      <w:r w:rsidR="00DF71FA">
        <w:t xml:space="preserve">, </w:t>
      </w:r>
      <w:r w:rsidR="00F30FDB" w:rsidRPr="006412E3">
        <w:rPr>
          <w:rStyle w:val="aff6"/>
          <w:i w:val="0"/>
        </w:rPr>
        <w:t>SIFT</w:t>
      </w:r>
      <w:r w:rsidR="00A02C61">
        <w:rPr>
          <w:rFonts w:hint="eastAsia"/>
        </w:rPr>
        <w:t>)</w:t>
      </w:r>
      <w:r w:rsidR="00C81E2C">
        <w:rPr>
          <w:rFonts w:hint="eastAsia"/>
        </w:rPr>
        <w:t>算法</w:t>
      </w:r>
      <w:r w:rsidR="00F30FDB">
        <w:rPr>
          <w:rFonts w:hint="eastAsia"/>
        </w:rPr>
        <w:t>检测</w:t>
      </w:r>
      <w:r w:rsidR="00E92814">
        <w:t>图像</w:t>
      </w:r>
      <w:r w:rsidR="00F30FDB">
        <w:rPr>
          <w:rFonts w:hint="eastAsia"/>
        </w:rPr>
        <w:t>集</w:t>
      </w:r>
      <w:r w:rsidR="00E92814">
        <w:t>的特征点</w:t>
      </w:r>
      <w:r w:rsidR="00F30FDB">
        <w:rPr>
          <w:rFonts w:hint="eastAsia"/>
        </w:rPr>
        <w:t>，结合射</w:t>
      </w:r>
      <w:r w:rsidR="00F30FDB">
        <w:t>影</w:t>
      </w:r>
      <w:r w:rsidR="00F30FDB">
        <w:rPr>
          <w:rFonts w:hint="eastAsia"/>
        </w:rPr>
        <w:t>几何</w:t>
      </w:r>
      <w:r w:rsidR="00F30FDB">
        <w:t>的知识</w:t>
      </w:r>
      <w:r w:rsidR="00F30FDB">
        <w:rPr>
          <w:rFonts w:hint="eastAsia"/>
        </w:rPr>
        <w:t>恢复摄像机的</w:t>
      </w:r>
      <w:r w:rsidR="00F30FDB">
        <w:t>位</w:t>
      </w:r>
      <w:r w:rsidR="00F30FDB">
        <w:rPr>
          <w:rFonts w:hint="eastAsia"/>
        </w:rPr>
        <w:t>姿</w:t>
      </w:r>
      <w:r w:rsidR="005C69BC">
        <w:rPr>
          <w:rFonts w:hint="eastAsia"/>
        </w:rPr>
        <w:t>以及特征点</w:t>
      </w:r>
      <w:r w:rsidR="005C69BC">
        <w:t>的三维</w:t>
      </w:r>
      <w:r w:rsidR="005C69BC">
        <w:rPr>
          <w:rFonts w:hint="eastAsia"/>
        </w:rPr>
        <w:t>场景</w:t>
      </w:r>
      <w:r w:rsidR="005C69BC">
        <w:t>信息。</w:t>
      </w:r>
      <w:r w:rsidR="008D140D">
        <w:rPr>
          <w:rFonts w:hint="eastAsia"/>
        </w:rPr>
        <w:t>现阶段</w:t>
      </w:r>
      <w:r w:rsidR="002E67A0">
        <w:rPr>
          <w:rFonts w:hint="eastAsia"/>
        </w:rPr>
        <w:t>，基于</w:t>
      </w:r>
      <w:r w:rsidR="004713C5">
        <w:t>Sf</w:t>
      </w:r>
      <w:r w:rsidR="002E67A0">
        <w:t>M</w:t>
      </w:r>
      <w:r w:rsidR="003023A0">
        <w:rPr>
          <w:rFonts w:hint="eastAsia"/>
        </w:rPr>
        <w:t>算法</w:t>
      </w:r>
      <w:r w:rsidR="002E67A0">
        <w:rPr>
          <w:rFonts w:hint="eastAsia"/>
        </w:rPr>
        <w:t>的</w:t>
      </w:r>
      <w:r w:rsidR="002E67A0">
        <w:t>稀疏重建</w:t>
      </w:r>
      <w:r w:rsidR="00782FFB">
        <w:rPr>
          <w:rFonts w:hint="eastAsia"/>
        </w:rPr>
        <w:t>有</w:t>
      </w:r>
      <w:r w:rsidR="00782FFB">
        <w:t>三种</w:t>
      </w:r>
      <w:r w:rsidR="00A13F9F">
        <w:rPr>
          <w:rFonts w:hint="eastAsia"/>
        </w:rPr>
        <w:t>：增量式，分层</w:t>
      </w:r>
      <w:r w:rsidR="00A13F9F">
        <w:t>式</w:t>
      </w:r>
      <w:r w:rsidR="00A13F9F">
        <w:rPr>
          <w:rFonts w:hint="eastAsia"/>
        </w:rPr>
        <w:t>，</w:t>
      </w:r>
      <w:r w:rsidR="001A6867">
        <w:rPr>
          <w:rFonts w:hint="eastAsia"/>
        </w:rPr>
        <w:t>全局</w:t>
      </w:r>
      <w:r w:rsidR="001A6867">
        <w:t>式。</w:t>
      </w:r>
    </w:p>
    <w:p w14:paraId="5C63924C" w14:textId="0298ED10" w:rsidR="00DC3A63" w:rsidRDefault="00DC3A63" w:rsidP="000B78D6">
      <w:pPr>
        <w:ind w:firstLine="480"/>
      </w:pPr>
      <w:r>
        <w:rPr>
          <w:rFonts w:hint="eastAsia"/>
        </w:rPr>
        <w:t>1</w:t>
      </w:r>
      <w:r>
        <w:rPr>
          <w:rFonts w:hint="eastAsia"/>
        </w:rPr>
        <w:t>）</w:t>
      </w:r>
      <w:r w:rsidR="00E67207">
        <w:rPr>
          <w:rFonts w:hint="eastAsia"/>
        </w:rPr>
        <w:t>基于</w:t>
      </w:r>
      <w:r w:rsidR="00505459">
        <w:rPr>
          <w:rFonts w:hint="eastAsia"/>
        </w:rPr>
        <w:t>增量式</w:t>
      </w:r>
      <w:bookmarkStart w:id="64" w:name="OLE_LINK311"/>
      <w:bookmarkStart w:id="65" w:name="OLE_LINK312"/>
      <w:r w:rsidR="00E67207">
        <w:rPr>
          <w:rFonts w:hint="eastAsia"/>
        </w:rPr>
        <w:t>的</w:t>
      </w:r>
      <w:r w:rsidR="00E67207">
        <w:t>S</w:t>
      </w:r>
      <w:r w:rsidR="00433120">
        <w:t>f</w:t>
      </w:r>
      <w:r w:rsidR="00E67207">
        <w:t>M</w:t>
      </w:r>
      <w:r w:rsidR="00505459">
        <w:t>算法</w:t>
      </w:r>
      <w:bookmarkEnd w:id="64"/>
      <w:bookmarkEnd w:id="65"/>
      <w:r w:rsidR="00771BDA">
        <w:rPr>
          <w:rFonts w:hint="eastAsia"/>
        </w:rPr>
        <w:t>随机</w:t>
      </w:r>
      <w:r w:rsidR="00771BDA">
        <w:t>选取两幅图像作为初始</w:t>
      </w:r>
      <w:r w:rsidR="00771BDA">
        <w:rPr>
          <w:rFonts w:hint="eastAsia"/>
        </w:rPr>
        <w:t>图像集进行</w:t>
      </w:r>
      <w:r w:rsidR="00771BDA">
        <w:t>重建，</w:t>
      </w:r>
      <w:r w:rsidR="001B0BE7">
        <w:rPr>
          <w:rFonts w:hint="eastAsia"/>
        </w:rPr>
        <w:t>随后循环</w:t>
      </w:r>
      <w:r w:rsidR="00F70F18">
        <w:rPr>
          <w:rFonts w:hint="eastAsia"/>
        </w:rPr>
        <w:t>的</w:t>
      </w:r>
      <w:r w:rsidR="003F04ED">
        <w:rPr>
          <w:rFonts w:hint="eastAsia"/>
        </w:rPr>
        <w:t>添加</w:t>
      </w:r>
      <w:r w:rsidR="00F70F18">
        <w:rPr>
          <w:rFonts w:hint="eastAsia"/>
        </w:rPr>
        <w:t>一</w:t>
      </w:r>
      <w:bookmarkStart w:id="66" w:name="OLE_LINK217"/>
      <w:bookmarkStart w:id="67" w:name="OLE_LINK218"/>
      <w:r w:rsidR="00F70F18">
        <w:rPr>
          <w:rFonts w:hint="eastAsia"/>
        </w:rPr>
        <w:t>幅</w:t>
      </w:r>
      <w:bookmarkEnd w:id="66"/>
      <w:bookmarkEnd w:id="67"/>
      <w:r w:rsidR="00F70F18">
        <w:t>或多</w:t>
      </w:r>
      <w:r w:rsidR="00F70F18">
        <w:rPr>
          <w:rFonts w:hint="eastAsia"/>
          <w:kern w:val="0"/>
        </w:rPr>
        <w:t>幅</w:t>
      </w:r>
      <w:r w:rsidR="00F70F18">
        <w:t>图像</w:t>
      </w:r>
      <w:r w:rsidR="00771BDA">
        <w:rPr>
          <w:rFonts w:hint="eastAsia"/>
        </w:rPr>
        <w:t>，</w:t>
      </w:r>
      <w:r w:rsidR="000C3AEA">
        <w:rPr>
          <w:rFonts w:hint="eastAsia"/>
        </w:rPr>
        <w:t>计算</w:t>
      </w:r>
      <w:r w:rsidR="00816C18">
        <w:rPr>
          <w:rFonts w:hint="eastAsia"/>
        </w:rPr>
        <w:t>新增</w:t>
      </w:r>
      <w:r w:rsidR="000C3AEA">
        <w:rPr>
          <w:rFonts w:hint="eastAsia"/>
        </w:rPr>
        <w:t>加</w:t>
      </w:r>
      <w:r w:rsidR="00926C42">
        <w:rPr>
          <w:rFonts w:hint="eastAsia"/>
        </w:rPr>
        <w:t>图像</w:t>
      </w:r>
      <w:r w:rsidR="000C3AEA">
        <w:t>的特征点的三维坐标，</w:t>
      </w:r>
      <w:r w:rsidR="00771BDA">
        <w:t>直至</w:t>
      </w:r>
      <w:r w:rsidR="0048048E">
        <w:rPr>
          <w:rFonts w:hint="eastAsia"/>
        </w:rPr>
        <w:t>完成</w:t>
      </w:r>
      <w:r w:rsidR="0048048E">
        <w:t>所有的图像集的重建</w:t>
      </w:r>
      <w:r w:rsidR="0048048E">
        <w:rPr>
          <w:rFonts w:hint="eastAsia"/>
        </w:rPr>
        <w:t>。</w:t>
      </w:r>
      <w:r w:rsidR="004A1220">
        <w:rPr>
          <w:rFonts w:hint="eastAsia"/>
        </w:rPr>
        <w:t>目前</w:t>
      </w:r>
      <w:r w:rsidR="004A1220">
        <w:t>，增量式</w:t>
      </w:r>
      <w:r w:rsidR="004A1220">
        <w:t>SF</w:t>
      </w:r>
      <w:r w:rsidR="004A1220">
        <w:rPr>
          <w:rFonts w:hint="eastAsia"/>
        </w:rPr>
        <w:t>M</w:t>
      </w:r>
      <w:r w:rsidR="004A1220">
        <w:t>的实现</w:t>
      </w:r>
      <w:r w:rsidR="004A1220">
        <w:rPr>
          <w:rFonts w:hint="eastAsia"/>
        </w:rPr>
        <w:t>算法</w:t>
      </w:r>
      <w:r w:rsidR="0026418A">
        <w:rPr>
          <w:rFonts w:hint="eastAsia"/>
        </w:rPr>
        <w:t>主要</w:t>
      </w:r>
      <w:r w:rsidR="004A1220">
        <w:t>有三个</w:t>
      </w:r>
      <w:r w:rsidR="00633286">
        <w:rPr>
          <w:rFonts w:hint="eastAsia"/>
        </w:rPr>
        <w:t>开源</w:t>
      </w:r>
      <w:r w:rsidR="004A1220">
        <w:t>库：</w:t>
      </w:r>
      <w:r w:rsidR="004A1220">
        <w:t>Bundler</w:t>
      </w:r>
      <w:r w:rsidR="005E5507" w:rsidRPr="005E5507">
        <w:rPr>
          <w:vertAlign w:val="superscript"/>
        </w:rPr>
        <w:t>[9]</w:t>
      </w:r>
      <w:r w:rsidR="004A1220">
        <w:t>，</w:t>
      </w:r>
      <w:r w:rsidR="004A1220">
        <w:t>VisualSFM</w:t>
      </w:r>
      <w:r w:rsidR="00ED2235" w:rsidRPr="00ED2235">
        <w:rPr>
          <w:rFonts w:hint="eastAsia"/>
          <w:vertAlign w:val="superscript"/>
        </w:rPr>
        <w:t>[</w:t>
      </w:r>
      <w:r w:rsidR="00ED2235" w:rsidRPr="00ED2235">
        <w:rPr>
          <w:vertAlign w:val="superscript"/>
        </w:rPr>
        <w:t>10,11</w:t>
      </w:r>
      <w:r w:rsidR="00ED2235" w:rsidRPr="00ED2235">
        <w:rPr>
          <w:rFonts w:hint="eastAsia"/>
          <w:vertAlign w:val="superscript"/>
        </w:rPr>
        <w:t>]</w:t>
      </w:r>
      <w:r w:rsidR="004A1220">
        <w:rPr>
          <w:rFonts w:hint="eastAsia"/>
        </w:rPr>
        <w:t>，</w:t>
      </w:r>
      <w:r w:rsidR="004A1220">
        <w:rPr>
          <w:rFonts w:hint="eastAsia"/>
        </w:rPr>
        <w:t>OpenMVG</w:t>
      </w:r>
      <w:r w:rsidR="00DD0EA9" w:rsidRPr="00AC122A">
        <w:rPr>
          <w:vertAlign w:val="superscript"/>
        </w:rPr>
        <w:t>[12,13,14,15]</w:t>
      </w:r>
      <w:r w:rsidR="00562FB7">
        <w:rPr>
          <w:rFonts w:hint="eastAsia"/>
        </w:rPr>
        <w:t>。</w:t>
      </w:r>
      <w:r w:rsidR="009F3EEA">
        <w:rPr>
          <w:rFonts w:hint="eastAsia"/>
        </w:rPr>
        <w:t>其中</w:t>
      </w:r>
      <w:r w:rsidR="009F3EEA">
        <w:t>VisualSFM</w:t>
      </w:r>
      <w:r w:rsidR="009F3EEA">
        <w:rPr>
          <w:rFonts w:hint="eastAsia"/>
        </w:rPr>
        <w:t>因其</w:t>
      </w:r>
      <w:r w:rsidR="009F3EEA">
        <w:t>算法速度快，稀疏重建效果好的特点被</w:t>
      </w:r>
      <w:r w:rsidR="009F3EEA">
        <w:rPr>
          <w:rFonts w:hint="eastAsia"/>
        </w:rPr>
        <w:t>广泛</w:t>
      </w:r>
      <w:r w:rsidR="009F3EEA">
        <w:t>运用。</w:t>
      </w:r>
      <w:r w:rsidR="001B0BE7">
        <w:rPr>
          <w:rFonts w:hint="eastAsia"/>
        </w:rPr>
        <w:t>然而</w:t>
      </w:r>
      <w:r w:rsidR="00E84288">
        <w:t>，增量式</w:t>
      </w:r>
      <w:r w:rsidR="001B0BE7">
        <w:rPr>
          <w:rFonts w:hint="eastAsia"/>
        </w:rPr>
        <w:t>的</w:t>
      </w:r>
      <w:r w:rsidR="001B0BE7">
        <w:t>SfM</w:t>
      </w:r>
      <w:r w:rsidR="00E84288">
        <w:t>算法</w:t>
      </w:r>
      <w:r w:rsidR="000858F7">
        <w:rPr>
          <w:rFonts w:hint="eastAsia"/>
        </w:rPr>
        <w:t>同时</w:t>
      </w:r>
      <w:r w:rsidR="000858F7">
        <w:t>存在着不完善的地方</w:t>
      </w:r>
      <w:r w:rsidR="00E84288">
        <w:t>，建模的</w:t>
      </w:r>
      <w:r w:rsidR="00E84288">
        <w:rPr>
          <w:rFonts w:hint="eastAsia"/>
        </w:rPr>
        <w:t>好</w:t>
      </w:r>
      <w:r w:rsidR="00E84288">
        <w:t>坏</w:t>
      </w:r>
      <w:r w:rsidR="00874BED">
        <w:rPr>
          <w:rFonts w:hint="eastAsia"/>
        </w:rPr>
        <w:t>过于</w:t>
      </w:r>
      <w:r w:rsidR="00E84288">
        <w:t>依赖于初始</w:t>
      </w:r>
      <w:r w:rsidR="00E84288">
        <w:rPr>
          <w:rFonts w:hint="eastAsia"/>
        </w:rPr>
        <w:t>图像</w:t>
      </w:r>
      <w:r w:rsidR="00E84288">
        <w:t>对的选择，</w:t>
      </w:r>
      <w:r w:rsidR="00B06412">
        <w:rPr>
          <w:rFonts w:hint="eastAsia"/>
        </w:rPr>
        <w:t>视角</w:t>
      </w:r>
      <w:r w:rsidR="00B06412">
        <w:t>过于靠近的图像对</w:t>
      </w:r>
      <w:r w:rsidR="00B06412">
        <w:rPr>
          <w:rFonts w:hint="eastAsia"/>
        </w:rPr>
        <w:t>可能会</w:t>
      </w:r>
      <w:r w:rsidR="00B06412">
        <w:t>导致</w:t>
      </w:r>
      <w:r w:rsidR="00B06412">
        <w:rPr>
          <w:rFonts w:hint="eastAsia"/>
        </w:rPr>
        <w:t>场景</w:t>
      </w:r>
      <w:r w:rsidR="00B06412">
        <w:t>重建的失败</w:t>
      </w:r>
      <w:r w:rsidR="00B06412">
        <w:rPr>
          <w:rFonts w:hint="eastAsia"/>
        </w:rPr>
        <w:t>。</w:t>
      </w:r>
    </w:p>
    <w:p w14:paraId="72F04499" w14:textId="1B4FBF3C" w:rsidR="00DC3A63" w:rsidRDefault="00DC3A63" w:rsidP="000B78D6">
      <w:pPr>
        <w:ind w:firstLine="480"/>
      </w:pPr>
      <w:r>
        <w:rPr>
          <w:rFonts w:hint="eastAsia"/>
        </w:rPr>
        <w:t>2</w:t>
      </w:r>
      <w:r>
        <w:rPr>
          <w:rFonts w:hint="eastAsia"/>
        </w:rPr>
        <w:t>）</w:t>
      </w:r>
      <w:bookmarkStart w:id="68" w:name="OLE_LINK214"/>
      <w:bookmarkStart w:id="69" w:name="OLE_LINK215"/>
      <w:bookmarkStart w:id="70" w:name="OLE_LINK216"/>
      <w:r w:rsidR="00B051F9">
        <w:rPr>
          <w:rFonts w:hint="eastAsia"/>
        </w:rPr>
        <w:t>M</w:t>
      </w:r>
      <w:r w:rsidR="00885CC5">
        <w:t>ichela Farenzena</w:t>
      </w:r>
      <w:r w:rsidR="00885CC5">
        <w:rPr>
          <w:rFonts w:hint="eastAsia"/>
        </w:rPr>
        <w:t>等</w:t>
      </w:r>
      <w:r w:rsidR="00AC122A" w:rsidRPr="00871A3F">
        <w:rPr>
          <w:rFonts w:hint="eastAsia"/>
          <w:vertAlign w:val="superscript"/>
        </w:rPr>
        <w:t>[</w:t>
      </w:r>
      <w:r w:rsidR="00AC122A" w:rsidRPr="00871A3F">
        <w:rPr>
          <w:vertAlign w:val="superscript"/>
        </w:rPr>
        <w:t>16</w:t>
      </w:r>
      <w:r w:rsidR="00AC122A" w:rsidRPr="00871A3F">
        <w:rPr>
          <w:rFonts w:hint="eastAsia"/>
          <w:vertAlign w:val="superscript"/>
        </w:rPr>
        <w:t>]</w:t>
      </w:r>
      <w:r w:rsidR="00885CC5">
        <w:t>提出了</w:t>
      </w:r>
      <w:r w:rsidR="006A2435">
        <w:rPr>
          <w:rFonts w:hint="eastAsia"/>
        </w:rPr>
        <w:t>基于</w:t>
      </w:r>
      <w:r w:rsidR="00885CC5">
        <w:t>分层</w:t>
      </w:r>
      <w:r w:rsidR="00885CC5">
        <w:rPr>
          <w:rFonts w:hint="eastAsia"/>
        </w:rPr>
        <w:t>聚类</w:t>
      </w:r>
      <w:r w:rsidR="00885CC5">
        <w:t>树</w:t>
      </w:r>
      <w:r w:rsidR="006A2435">
        <w:t>的</w:t>
      </w:r>
      <w:r w:rsidR="006A2435">
        <w:t>S</w:t>
      </w:r>
      <w:r w:rsidR="00C7096D">
        <w:t>f</w:t>
      </w:r>
      <w:r w:rsidR="006A2435">
        <w:t>M</w:t>
      </w:r>
      <w:r w:rsidR="006A2435">
        <w:t>算法</w:t>
      </w:r>
      <w:bookmarkEnd w:id="68"/>
      <w:bookmarkEnd w:id="69"/>
      <w:bookmarkEnd w:id="70"/>
      <w:r w:rsidR="00885CC5">
        <w:rPr>
          <w:rFonts w:hint="eastAsia"/>
        </w:rPr>
        <w:t>，</w:t>
      </w:r>
      <w:r w:rsidR="00124B5C">
        <w:rPr>
          <w:rFonts w:hint="eastAsia"/>
        </w:rPr>
        <w:t>算法</w:t>
      </w:r>
      <w:r w:rsidR="00E0787C">
        <w:rPr>
          <w:rFonts w:hint="eastAsia"/>
        </w:rPr>
        <w:t>首先</w:t>
      </w:r>
      <w:r w:rsidR="00FD759C">
        <w:rPr>
          <w:rFonts w:hint="eastAsia"/>
        </w:rPr>
        <w:t>构建</w:t>
      </w:r>
      <w:r w:rsidR="00FD759C">
        <w:t>重建</w:t>
      </w:r>
      <w:r w:rsidR="00FD759C">
        <w:rPr>
          <w:rFonts w:hint="eastAsia"/>
        </w:rPr>
        <w:t>树，</w:t>
      </w:r>
      <w:r w:rsidR="000765A9">
        <w:rPr>
          <w:rFonts w:hint="eastAsia"/>
        </w:rPr>
        <w:t>树</w:t>
      </w:r>
      <w:r w:rsidR="000765A9">
        <w:t>的叶子节点对应着图像集的图像</w:t>
      </w:r>
      <w:r w:rsidR="000765A9">
        <w:rPr>
          <w:rFonts w:hint="eastAsia"/>
        </w:rPr>
        <w:t>，</w:t>
      </w:r>
      <w:r w:rsidR="00124B5C">
        <w:rPr>
          <w:rFonts w:hint="eastAsia"/>
        </w:rPr>
        <w:t>从</w:t>
      </w:r>
      <w:r w:rsidR="000765A9">
        <w:t>叶子节点开始</w:t>
      </w:r>
      <w:r w:rsidR="000765A9">
        <w:rPr>
          <w:rFonts w:hint="eastAsia"/>
        </w:rPr>
        <w:t>，</w:t>
      </w:r>
      <w:r w:rsidR="00124B5C">
        <w:t>重建</w:t>
      </w:r>
      <w:r w:rsidR="000765A9">
        <w:rPr>
          <w:rFonts w:hint="eastAsia"/>
        </w:rPr>
        <w:t>相邻</w:t>
      </w:r>
      <w:r w:rsidR="00124B5C">
        <w:t>节点的父节点</w:t>
      </w:r>
      <w:r w:rsidR="000765A9">
        <w:rPr>
          <w:rFonts w:hint="eastAsia"/>
        </w:rPr>
        <w:t>三维</w:t>
      </w:r>
      <w:r w:rsidR="000765A9">
        <w:t>场景，直至</w:t>
      </w:r>
      <w:r w:rsidR="000765A9">
        <w:rPr>
          <w:rFonts w:hint="eastAsia"/>
        </w:rPr>
        <w:t>完成</w:t>
      </w:r>
      <w:r w:rsidR="00124B5C">
        <w:t>根节点</w:t>
      </w:r>
      <w:r w:rsidR="000765A9">
        <w:rPr>
          <w:rFonts w:hint="eastAsia"/>
        </w:rPr>
        <w:t>的</w:t>
      </w:r>
      <w:r w:rsidR="000765A9">
        <w:t>场景重建</w:t>
      </w:r>
      <w:r w:rsidR="00124B5C">
        <w:t>，</w:t>
      </w:r>
      <w:r w:rsidR="000765A9">
        <w:rPr>
          <w:rFonts w:hint="eastAsia"/>
        </w:rPr>
        <w:t>即</w:t>
      </w:r>
      <w:r w:rsidR="00124B5C">
        <w:t>完</w:t>
      </w:r>
      <w:r w:rsidR="00124B5C">
        <w:rPr>
          <w:rFonts w:hint="eastAsia"/>
        </w:rPr>
        <w:t>成所有</w:t>
      </w:r>
      <w:r w:rsidR="000765A9">
        <w:rPr>
          <w:rFonts w:hint="eastAsia"/>
        </w:rPr>
        <w:t>图像集</w:t>
      </w:r>
      <w:r w:rsidR="00124B5C">
        <w:t>的重建。</w:t>
      </w:r>
      <w:r w:rsidR="009B1C31">
        <w:rPr>
          <w:rFonts w:hint="eastAsia"/>
        </w:rPr>
        <w:t>由于聚类</w:t>
      </w:r>
      <w:r w:rsidR="009B1C31">
        <w:t>树的节点与相邻的兄弟节点</w:t>
      </w:r>
      <w:r w:rsidR="009B1C31">
        <w:rPr>
          <w:rFonts w:hint="eastAsia"/>
        </w:rPr>
        <w:t>重建</w:t>
      </w:r>
      <w:r w:rsidR="009B1C31">
        <w:t>过程互</w:t>
      </w:r>
      <w:r w:rsidR="009B1C31">
        <w:rPr>
          <w:rFonts w:hint="eastAsia"/>
        </w:rPr>
        <w:t>不</w:t>
      </w:r>
      <w:r w:rsidR="009B1C31">
        <w:t>干扰，所以</w:t>
      </w:r>
      <w:r w:rsidR="009B1C31">
        <w:rPr>
          <w:rFonts w:hint="eastAsia"/>
        </w:rPr>
        <w:t>对于</w:t>
      </w:r>
      <w:r w:rsidR="009B1C31">
        <w:t>每一层的节点可以</w:t>
      </w:r>
      <w:r w:rsidR="00647826">
        <w:t>实现</w:t>
      </w:r>
      <w:r w:rsidR="009B1C31">
        <w:t>并行的重</w:t>
      </w:r>
      <w:r w:rsidR="009B1C31">
        <w:lastRenderedPageBreak/>
        <w:t>建。加快</w:t>
      </w:r>
      <w:r w:rsidR="009B1C31">
        <w:rPr>
          <w:rFonts w:hint="eastAsia"/>
        </w:rPr>
        <w:t>了</w:t>
      </w:r>
      <w:r w:rsidR="009B1C31">
        <w:t>稀疏重建的速度。</w:t>
      </w:r>
      <w:r w:rsidR="0031729B">
        <w:rPr>
          <w:rFonts w:hint="eastAsia"/>
        </w:rPr>
        <w:t>但是</w:t>
      </w:r>
      <w:r w:rsidR="0031729B">
        <w:t>，对于较大的图像集，</w:t>
      </w:r>
      <w:r w:rsidR="0031729B">
        <w:rPr>
          <w:rFonts w:hint="eastAsia"/>
        </w:rPr>
        <w:t>聚类</w:t>
      </w:r>
      <w:r w:rsidR="0031729B">
        <w:t>树的内部节点指数增长，</w:t>
      </w:r>
      <w:r w:rsidR="0031729B">
        <w:rPr>
          <w:rFonts w:hint="eastAsia"/>
        </w:rPr>
        <w:t>会消耗</w:t>
      </w:r>
      <w:r w:rsidR="0031729B">
        <w:t>大量的内存。</w:t>
      </w:r>
    </w:p>
    <w:p w14:paraId="06849D5E" w14:textId="0AA6ED29" w:rsidR="00B80C7F" w:rsidRDefault="00B80C7F" w:rsidP="000B78D6">
      <w:pPr>
        <w:ind w:firstLine="480"/>
      </w:pPr>
      <w:r>
        <w:rPr>
          <w:rFonts w:hint="eastAsia"/>
        </w:rPr>
        <w:t>3</w:t>
      </w:r>
      <w:r>
        <w:rPr>
          <w:rFonts w:hint="eastAsia"/>
        </w:rPr>
        <w:t>）</w:t>
      </w:r>
      <w:r w:rsidR="00A74156">
        <w:rPr>
          <w:rFonts w:hint="eastAsia"/>
        </w:rPr>
        <w:t>基于全局</w:t>
      </w:r>
      <w:r w:rsidR="00A74156">
        <w:t>式的</w:t>
      </w:r>
      <w:r w:rsidR="00A74156">
        <w:t>S</w:t>
      </w:r>
      <w:r w:rsidR="007A6C0C">
        <w:t>f</w:t>
      </w:r>
      <w:r w:rsidR="00A74156">
        <w:t>M</w:t>
      </w:r>
      <w:r w:rsidR="00A74156">
        <w:t>算法</w:t>
      </w:r>
      <w:r w:rsidR="003E26DD" w:rsidRPr="00781359">
        <w:rPr>
          <w:rFonts w:hint="eastAsia"/>
          <w:vertAlign w:val="superscript"/>
        </w:rPr>
        <w:t>[</w:t>
      </w:r>
      <w:r w:rsidR="003E26DD" w:rsidRPr="00781359">
        <w:rPr>
          <w:vertAlign w:val="superscript"/>
        </w:rPr>
        <w:t>17</w:t>
      </w:r>
      <w:r w:rsidR="003E26DD" w:rsidRPr="00781359">
        <w:rPr>
          <w:rFonts w:hint="eastAsia"/>
          <w:vertAlign w:val="superscript"/>
        </w:rPr>
        <w:t>]</w:t>
      </w:r>
      <w:r w:rsidR="00826B63">
        <w:rPr>
          <w:rFonts w:hint="eastAsia"/>
        </w:rPr>
        <w:t>重建过程</w:t>
      </w:r>
      <w:r w:rsidR="00305D9A">
        <w:rPr>
          <w:rFonts w:hint="eastAsia"/>
        </w:rPr>
        <w:t>有</w:t>
      </w:r>
      <w:r w:rsidR="003F65FD">
        <w:rPr>
          <w:rFonts w:hint="eastAsia"/>
        </w:rPr>
        <w:t>两</w:t>
      </w:r>
      <w:r w:rsidR="00826B63">
        <w:t>个主要步骤：</w:t>
      </w:r>
      <w:r w:rsidR="003F65FD">
        <w:rPr>
          <w:rFonts w:hint="eastAsia"/>
        </w:rPr>
        <w:t>第一步</w:t>
      </w:r>
      <w:r w:rsidR="003F65FD">
        <w:t>，使用</w:t>
      </w:r>
      <w:r w:rsidR="003F65FD">
        <w:rPr>
          <w:rFonts w:hint="eastAsia"/>
        </w:rPr>
        <w:t>图像集</w:t>
      </w:r>
      <w:r w:rsidR="003F65FD">
        <w:t>的特征点估计摄像机的</w:t>
      </w:r>
      <w:r w:rsidR="003F65FD">
        <w:rPr>
          <w:rFonts w:hint="eastAsia"/>
        </w:rPr>
        <w:t>全局旋转</w:t>
      </w:r>
      <w:r w:rsidR="003F65FD">
        <w:t>参数。第二</w:t>
      </w:r>
      <w:r w:rsidR="003F65FD">
        <w:rPr>
          <w:rFonts w:hint="eastAsia"/>
        </w:rPr>
        <w:t>步，</w:t>
      </w:r>
      <w:r w:rsidR="0066035C">
        <w:rPr>
          <w:rFonts w:hint="eastAsia"/>
        </w:rPr>
        <w:t>结合</w:t>
      </w:r>
      <w:r w:rsidR="0066035C">
        <w:t>特征点对和</w:t>
      </w:r>
      <w:r w:rsidR="0066035C">
        <w:rPr>
          <w:rFonts w:hint="eastAsia"/>
        </w:rPr>
        <w:t>摄像机</w:t>
      </w:r>
      <w:r w:rsidR="0066035C">
        <w:t>的</w:t>
      </w:r>
      <w:r w:rsidR="0066035C">
        <w:rPr>
          <w:rFonts w:hint="eastAsia"/>
        </w:rPr>
        <w:t>旋转</w:t>
      </w:r>
      <w:r w:rsidR="0066035C">
        <w:t>参数计算特征点的三维信息</w:t>
      </w:r>
      <w:r w:rsidR="006C5486">
        <w:rPr>
          <w:rFonts w:hint="eastAsia"/>
        </w:rPr>
        <w:t>和</w:t>
      </w:r>
      <w:r w:rsidR="006C5486">
        <w:t>摄像机的</w:t>
      </w:r>
      <w:r w:rsidR="00422E3D">
        <w:rPr>
          <w:rFonts w:hint="eastAsia"/>
        </w:rPr>
        <w:t>内外参数</w:t>
      </w:r>
      <w:r w:rsidR="0066035C">
        <w:rPr>
          <w:rFonts w:hint="eastAsia"/>
        </w:rPr>
        <w:t>，</w:t>
      </w:r>
      <w:r w:rsidR="0066035C">
        <w:t>最终获得</w:t>
      </w:r>
      <w:r w:rsidR="0066035C">
        <w:rPr>
          <w:rFonts w:hint="eastAsia"/>
        </w:rPr>
        <w:t>场景</w:t>
      </w:r>
      <w:r w:rsidR="0066035C">
        <w:t>的稀疏点云</w:t>
      </w:r>
      <w:r w:rsidR="006C5486">
        <w:rPr>
          <w:rFonts w:hint="eastAsia"/>
        </w:rPr>
        <w:t>和</w:t>
      </w:r>
      <w:r w:rsidR="006C5486">
        <w:t>摄像机的位</w:t>
      </w:r>
      <w:r w:rsidR="006C5486">
        <w:rPr>
          <w:rFonts w:hint="eastAsia"/>
        </w:rPr>
        <w:t>姿参数</w:t>
      </w:r>
      <w:r w:rsidR="0066035C">
        <w:rPr>
          <w:rFonts w:hint="eastAsia"/>
        </w:rPr>
        <w:t>。</w:t>
      </w:r>
      <w:r w:rsidR="0055031F">
        <w:rPr>
          <w:rFonts w:hint="eastAsia"/>
        </w:rPr>
        <w:t>尽管</w:t>
      </w:r>
      <w:r w:rsidR="00C53198">
        <w:rPr>
          <w:rFonts w:hint="eastAsia"/>
        </w:rPr>
        <w:t>全局</w:t>
      </w:r>
      <w:r w:rsidR="00C53198">
        <w:t>S</w:t>
      </w:r>
      <w:r w:rsidR="007A6C0C">
        <w:t>f</w:t>
      </w:r>
      <w:r w:rsidR="00C53198">
        <w:t>M</w:t>
      </w:r>
      <w:r w:rsidR="007A6C0C">
        <w:rPr>
          <w:rFonts w:hint="eastAsia"/>
        </w:rPr>
        <w:t>算法</w:t>
      </w:r>
      <w:r w:rsidR="00F74BA8">
        <w:rPr>
          <w:rFonts w:hint="eastAsia"/>
        </w:rPr>
        <w:t>采用全局</w:t>
      </w:r>
      <w:r w:rsidR="00F74BA8">
        <w:t>的重建方案</w:t>
      </w:r>
      <w:r w:rsidR="00C53198">
        <w:t>，一次性就可以</w:t>
      </w:r>
      <w:r w:rsidR="00C53198">
        <w:rPr>
          <w:rFonts w:hint="eastAsia"/>
        </w:rPr>
        <w:t>完成</w:t>
      </w:r>
      <w:r w:rsidR="00C53198">
        <w:t>所有图像集的重建，</w:t>
      </w:r>
      <w:r w:rsidR="00C53198">
        <w:rPr>
          <w:rFonts w:hint="eastAsia"/>
        </w:rPr>
        <w:t>但是</w:t>
      </w:r>
      <w:r w:rsidR="00C53198">
        <w:t>全局</w:t>
      </w:r>
      <w:r w:rsidR="00C53198">
        <w:t>S</w:t>
      </w:r>
      <w:r w:rsidR="0044512C">
        <w:t>f</w:t>
      </w:r>
      <w:r w:rsidR="00C53198">
        <w:t>M</w:t>
      </w:r>
      <w:r w:rsidR="00C53198">
        <w:t>对于</w:t>
      </w:r>
      <w:r w:rsidR="00C53198">
        <w:rPr>
          <w:rFonts w:hint="eastAsia"/>
        </w:rPr>
        <w:t>外点</w:t>
      </w:r>
      <w:r w:rsidR="00C53198">
        <w:t>和噪点比较</w:t>
      </w:r>
      <w:r w:rsidR="00C53198">
        <w:rPr>
          <w:rFonts w:hint="eastAsia"/>
        </w:rPr>
        <w:t>敏感</w:t>
      </w:r>
      <w:r w:rsidR="00C53198">
        <w:t>，</w:t>
      </w:r>
      <w:r w:rsidR="00C53198">
        <w:rPr>
          <w:rFonts w:hint="eastAsia"/>
        </w:rPr>
        <w:t>一个</w:t>
      </w:r>
      <w:r w:rsidR="00C53198">
        <w:t>错误的</w:t>
      </w:r>
      <w:r w:rsidR="00C53198">
        <w:rPr>
          <w:rFonts w:hint="eastAsia"/>
        </w:rPr>
        <w:t>点</w:t>
      </w:r>
      <w:r w:rsidR="00C53198">
        <w:t>可能导致整个图像集重建失败。</w:t>
      </w:r>
    </w:p>
    <w:p w14:paraId="43C0FDEF" w14:textId="77777777" w:rsidR="00271916" w:rsidRDefault="00243D38" w:rsidP="000B78D6">
      <w:pPr>
        <w:ind w:firstLine="480"/>
      </w:pPr>
      <w:r>
        <w:rPr>
          <w:rFonts w:hint="eastAsia"/>
        </w:rPr>
        <w:t>在</w:t>
      </w:r>
      <w:r w:rsidR="00BC2B20">
        <w:rPr>
          <w:rFonts w:hint="eastAsia"/>
        </w:rPr>
        <w:t>稀疏重建阶段</w:t>
      </w:r>
      <w:r>
        <w:rPr>
          <w:rFonts w:hint="eastAsia"/>
        </w:rPr>
        <w:t>中</w:t>
      </w:r>
      <w:r w:rsidR="00BC2B20">
        <w:t>，使用</w:t>
      </w:r>
      <w:r w:rsidR="00BC2B20">
        <w:t>S</w:t>
      </w:r>
      <w:r w:rsidR="00C34C26">
        <w:t>f</w:t>
      </w:r>
      <w:r w:rsidR="00BC2B20">
        <w:t>M</w:t>
      </w:r>
      <w:r w:rsidR="00BC2B20">
        <w:t>算法获得</w:t>
      </w:r>
      <w:r w:rsidR="00780240">
        <w:rPr>
          <w:rFonts w:hint="eastAsia"/>
        </w:rPr>
        <w:t>图像</w:t>
      </w:r>
      <w:r w:rsidR="00BC2B20">
        <w:t>集的三维场景</w:t>
      </w:r>
      <w:r w:rsidR="00BC2B20">
        <w:rPr>
          <w:rFonts w:hint="eastAsia"/>
        </w:rPr>
        <w:t>的稀疏点云</w:t>
      </w:r>
      <w:r w:rsidR="003B2EC2">
        <w:rPr>
          <w:rFonts w:hint="eastAsia"/>
        </w:rPr>
        <w:t>模型</w:t>
      </w:r>
      <w:r w:rsidR="00BC2B20">
        <w:t>和摄像机的</w:t>
      </w:r>
      <w:r w:rsidR="00BC2B20">
        <w:rPr>
          <w:rFonts w:hint="eastAsia"/>
        </w:rPr>
        <w:t>内外</w:t>
      </w:r>
      <w:r w:rsidR="00BC2B20">
        <w:t>参数。</w:t>
      </w:r>
      <w:r w:rsidR="00BC2B20">
        <w:rPr>
          <w:rFonts w:hint="eastAsia"/>
        </w:rPr>
        <w:t>但是</w:t>
      </w:r>
      <w:r w:rsidR="00BC2B20">
        <w:t>，</w:t>
      </w:r>
      <w:r w:rsidR="00BC2B20">
        <w:rPr>
          <w:rFonts w:hint="eastAsia"/>
        </w:rPr>
        <w:t>稀疏</w:t>
      </w:r>
      <w:r w:rsidR="00BC2B20">
        <w:t>点云</w:t>
      </w:r>
      <w:r w:rsidR="0068609B">
        <w:rPr>
          <w:rFonts w:hint="eastAsia"/>
        </w:rPr>
        <w:t>因信息量少、</w:t>
      </w:r>
      <w:r w:rsidR="0068609B">
        <w:t>数据存在缺失</w:t>
      </w:r>
      <w:r w:rsidR="0068609B">
        <w:rPr>
          <w:rFonts w:hint="eastAsia"/>
        </w:rPr>
        <w:t>无法</w:t>
      </w:r>
      <w:r w:rsidR="0068609B">
        <w:t>直接</w:t>
      </w:r>
      <w:r w:rsidR="0068609B">
        <w:rPr>
          <w:rFonts w:hint="eastAsia"/>
        </w:rPr>
        <w:t>进行</w:t>
      </w:r>
      <w:r w:rsidR="0068609B">
        <w:t>曲面重建</w:t>
      </w:r>
      <w:r w:rsidR="0068609B">
        <w:rPr>
          <w:rFonts w:hint="eastAsia"/>
        </w:rPr>
        <w:t>，</w:t>
      </w:r>
      <w:r w:rsidR="0068609B">
        <w:t>所以</w:t>
      </w:r>
      <w:r w:rsidR="0068609B">
        <w:rPr>
          <w:rFonts w:hint="eastAsia"/>
        </w:rPr>
        <w:t>需要</w:t>
      </w:r>
      <w:r w:rsidR="0068609B">
        <w:t>对稀疏点云稠密重建。</w:t>
      </w:r>
    </w:p>
    <w:p w14:paraId="2895D553" w14:textId="66D80F79" w:rsidR="00E93947" w:rsidRDefault="00E9491E" w:rsidP="000B78D6">
      <w:pPr>
        <w:ind w:firstLine="480"/>
      </w:pPr>
      <w:r>
        <w:rPr>
          <w:rFonts w:hint="eastAsia"/>
        </w:rPr>
        <w:t>稠密</w:t>
      </w:r>
      <w:r>
        <w:t>重建</w:t>
      </w:r>
      <w:r w:rsidR="008F0744">
        <w:rPr>
          <w:rFonts w:hint="eastAsia"/>
        </w:rPr>
        <w:t>阶段</w:t>
      </w:r>
      <w:r w:rsidR="00A60947">
        <w:rPr>
          <w:rFonts w:hint="eastAsia"/>
        </w:rPr>
        <w:t>将</w:t>
      </w:r>
      <w:r>
        <w:t>基于</w:t>
      </w:r>
      <w:r w:rsidR="007A07B2">
        <w:rPr>
          <w:rFonts w:hint="eastAsia"/>
        </w:rPr>
        <w:t>MVS</w:t>
      </w:r>
      <w:r>
        <w:t>算法</w:t>
      </w:r>
      <w:r w:rsidR="00A60947">
        <w:rPr>
          <w:rFonts w:hint="eastAsia"/>
        </w:rPr>
        <w:t>把</w:t>
      </w:r>
      <w:r w:rsidR="00FD1FD3">
        <w:t>稀疏点云</w:t>
      </w:r>
      <w:r w:rsidR="00FD1FD3">
        <w:rPr>
          <w:rFonts w:hint="eastAsia"/>
        </w:rPr>
        <w:t>扩展</w:t>
      </w:r>
      <w:r w:rsidR="00FD1FD3">
        <w:t>成稠密点云</w:t>
      </w:r>
      <w:r>
        <w:rPr>
          <w:rFonts w:hint="eastAsia"/>
        </w:rPr>
        <w:t>。</w:t>
      </w:r>
      <w:r w:rsidR="00E93947">
        <w:rPr>
          <w:rFonts w:hint="eastAsia"/>
        </w:rPr>
        <w:t>Fur</w:t>
      </w:r>
      <w:r w:rsidR="00E93947">
        <w:t>ukwa</w:t>
      </w:r>
      <w:r w:rsidR="00E93947">
        <w:rPr>
          <w:rFonts w:hint="eastAsia"/>
        </w:rPr>
        <w:t>等</w:t>
      </w:r>
      <w:r w:rsidR="00EB4970" w:rsidRPr="00C17076">
        <w:rPr>
          <w:vertAlign w:val="superscript"/>
        </w:rPr>
        <w:t>[18]</w:t>
      </w:r>
      <w:r w:rsidR="00E93947">
        <w:t>提出</w:t>
      </w:r>
      <w:r w:rsidR="009E71C9">
        <w:rPr>
          <w:rFonts w:hint="eastAsia"/>
        </w:rPr>
        <w:t>了</w:t>
      </w:r>
      <w:r w:rsidR="00467DC8">
        <w:rPr>
          <w:rFonts w:hint="eastAsia"/>
        </w:rPr>
        <w:t>基于</w:t>
      </w:r>
      <w:r w:rsidR="00467DC8">
        <w:t>面片的</w:t>
      </w:r>
      <w:r w:rsidR="00467DC8">
        <w:rPr>
          <w:rFonts w:hint="eastAsia"/>
        </w:rPr>
        <w:t>多视</w:t>
      </w:r>
      <w:r w:rsidR="002D6961">
        <w:rPr>
          <w:rFonts w:hint="eastAsia"/>
        </w:rPr>
        <w:t>点</w:t>
      </w:r>
      <w:r w:rsidR="00467DC8">
        <w:t>立体匹配</w:t>
      </w:r>
      <w:r w:rsidR="003E5DB8">
        <w:rPr>
          <w:rFonts w:cs="Times New Roman"/>
        </w:rPr>
        <w:t>(</w:t>
      </w:r>
      <w:r w:rsidR="00E93947" w:rsidRPr="003E5DB8">
        <w:rPr>
          <w:rFonts w:cs="Times New Roman"/>
        </w:rPr>
        <w:t>Patch Based Multi-View Stereo</w:t>
      </w:r>
      <w:r w:rsidR="00C17076" w:rsidRPr="003E5DB8">
        <w:rPr>
          <w:rFonts w:cs="Times New Roman"/>
        </w:rPr>
        <w:t>, PMVS</w:t>
      </w:r>
      <w:r w:rsidR="003E5DB8">
        <w:rPr>
          <w:rFonts w:cs="Times New Roman"/>
        </w:rPr>
        <w:t>)</w:t>
      </w:r>
      <w:r w:rsidR="00E93947">
        <w:rPr>
          <w:rFonts w:hint="eastAsia"/>
        </w:rPr>
        <w:t>算法</w:t>
      </w:r>
      <w:r w:rsidR="006F07E0">
        <w:rPr>
          <w:rFonts w:hint="eastAsia"/>
        </w:rPr>
        <w:t>是</w:t>
      </w:r>
      <w:r w:rsidR="008C6E94">
        <w:rPr>
          <w:rFonts w:hint="eastAsia"/>
        </w:rPr>
        <w:t>M</w:t>
      </w:r>
      <w:r w:rsidR="008C6E94">
        <w:t>VS</w:t>
      </w:r>
      <w:r w:rsidR="006F07E0">
        <w:t>算法的典型代表</w:t>
      </w:r>
      <w:r w:rsidR="00D01D2E">
        <w:rPr>
          <w:rFonts w:hint="eastAsia"/>
        </w:rPr>
        <w:t>。</w:t>
      </w:r>
      <w:r w:rsidR="002D6BCD">
        <w:rPr>
          <w:rFonts w:hint="eastAsia"/>
        </w:rPr>
        <w:t>PMVS</w:t>
      </w:r>
      <w:r w:rsidR="002D6BCD">
        <w:t>算法通过</w:t>
      </w:r>
      <w:r w:rsidR="002D6BCD">
        <w:rPr>
          <w:rFonts w:hint="eastAsia"/>
        </w:rPr>
        <w:t>匹配</w:t>
      </w:r>
      <w:r w:rsidR="002D6BCD">
        <w:t>、扩展、过滤三个</w:t>
      </w:r>
      <w:r w:rsidR="002D6BCD">
        <w:rPr>
          <w:rFonts w:hint="eastAsia"/>
        </w:rPr>
        <w:t>步骤</w:t>
      </w:r>
      <w:r w:rsidR="002D6BCD">
        <w:t>完成对稀疏点云的稠密重建</w:t>
      </w:r>
      <w:r w:rsidR="001448B1">
        <w:rPr>
          <w:rFonts w:hint="eastAsia"/>
        </w:rPr>
        <w:t>，</w:t>
      </w:r>
      <w:r w:rsidR="0080597B">
        <w:rPr>
          <w:rFonts w:hint="eastAsia"/>
        </w:rPr>
        <w:t>稠密</w:t>
      </w:r>
      <w:r w:rsidR="0080597B">
        <w:t>重建的结果相较于同类算法都有较好的准确度，</w:t>
      </w:r>
      <w:r w:rsidR="0080597B">
        <w:rPr>
          <w:rFonts w:hint="eastAsia"/>
        </w:rPr>
        <w:t>为</w:t>
      </w:r>
      <w:r w:rsidR="0080597B">
        <w:t>后续的</w:t>
      </w:r>
      <w:r w:rsidR="0080597B">
        <w:rPr>
          <w:rFonts w:hint="eastAsia"/>
        </w:rPr>
        <w:t>曲面</w:t>
      </w:r>
      <w:r w:rsidR="0080597B">
        <w:t>重建</w:t>
      </w:r>
      <w:r w:rsidR="00EA07B7">
        <w:rPr>
          <w:rFonts w:hint="eastAsia"/>
        </w:rPr>
        <w:t>阶段</w:t>
      </w:r>
      <w:r w:rsidR="0080597B">
        <w:t>提供丰富的点云信息。</w:t>
      </w:r>
    </w:p>
    <w:p w14:paraId="17259125" w14:textId="44C0331F" w:rsidR="00CF39CB" w:rsidRDefault="00D730AA" w:rsidP="000B78D6">
      <w:pPr>
        <w:ind w:firstLine="480"/>
      </w:pPr>
      <w:r>
        <w:rPr>
          <w:rFonts w:hint="eastAsia"/>
        </w:rPr>
        <w:t>点云</w:t>
      </w:r>
      <w:r>
        <w:t>模型只是三维场景</w:t>
      </w:r>
      <w:r>
        <w:rPr>
          <w:rFonts w:hint="eastAsia"/>
        </w:rPr>
        <w:t>中</w:t>
      </w:r>
      <w:r>
        <w:t>离散的采样</w:t>
      </w:r>
      <w:r w:rsidR="00523F56">
        <w:rPr>
          <w:rFonts w:hint="eastAsia"/>
        </w:rPr>
        <w:t>点</w:t>
      </w:r>
      <w:r w:rsidR="009B3857">
        <w:rPr>
          <w:rFonts w:hint="eastAsia"/>
        </w:rPr>
        <w:t>集合</w:t>
      </w:r>
      <w:r>
        <w:rPr>
          <w:rFonts w:hint="eastAsia"/>
        </w:rPr>
        <w:t>，</w:t>
      </w:r>
      <w:r>
        <w:t>无法</w:t>
      </w:r>
      <w:r>
        <w:rPr>
          <w:rFonts w:hint="eastAsia"/>
        </w:rPr>
        <w:t>表现</w:t>
      </w:r>
      <w:r>
        <w:t>场景的曲面特征。</w:t>
      </w:r>
      <w:r w:rsidR="00084D93">
        <w:rPr>
          <w:rFonts w:hint="eastAsia"/>
        </w:rPr>
        <w:t>曲面</w:t>
      </w:r>
      <w:r w:rsidR="00084D93">
        <w:t>重建一直是</w:t>
      </w:r>
      <w:r w:rsidR="00084D93">
        <w:rPr>
          <w:rFonts w:hint="eastAsia"/>
        </w:rPr>
        <w:t>国内外</w:t>
      </w:r>
      <w:r w:rsidR="00084D93">
        <w:t>学者</w:t>
      </w:r>
      <w:r w:rsidR="004B0451">
        <w:rPr>
          <w:rFonts w:hint="eastAsia"/>
        </w:rPr>
        <w:t>探究</w:t>
      </w:r>
      <w:r w:rsidR="00084D93">
        <w:t>的热点</w:t>
      </w:r>
      <w:r w:rsidR="00256659">
        <w:rPr>
          <w:rFonts w:hint="eastAsia"/>
        </w:rPr>
        <w:t>，</w:t>
      </w:r>
      <w:r w:rsidR="00084D93">
        <w:rPr>
          <w:rFonts w:hint="eastAsia"/>
        </w:rPr>
        <w:t>散落</w:t>
      </w:r>
      <w:r w:rsidR="00084D93">
        <w:t>点云的</w:t>
      </w:r>
      <w:r w:rsidR="00084D93">
        <w:rPr>
          <w:rFonts w:hint="eastAsia"/>
        </w:rPr>
        <w:t>曲面</w:t>
      </w:r>
      <w:r w:rsidR="00084D93">
        <w:t>重建发展到现在，</w:t>
      </w:r>
      <w:r w:rsidR="000A6065">
        <w:rPr>
          <w:rFonts w:hint="eastAsia"/>
        </w:rPr>
        <w:t>主要有</w:t>
      </w:r>
      <w:r w:rsidR="0008498E">
        <w:rPr>
          <w:rFonts w:hint="eastAsia"/>
        </w:rPr>
        <w:t>两</w:t>
      </w:r>
      <w:r w:rsidR="00084D93">
        <w:rPr>
          <w:rFonts w:hint="eastAsia"/>
        </w:rPr>
        <w:t>个</w:t>
      </w:r>
      <w:r w:rsidR="00084D93">
        <w:t>研究方向：</w:t>
      </w:r>
      <w:bookmarkStart w:id="71" w:name="OLE_LINK219"/>
      <w:bookmarkStart w:id="72" w:name="OLE_LINK220"/>
      <w:bookmarkStart w:id="73" w:name="OLE_LINK226"/>
      <w:r w:rsidR="00084D93">
        <w:rPr>
          <w:rFonts w:hint="eastAsia"/>
        </w:rPr>
        <w:t>基于</w:t>
      </w:r>
      <w:r w:rsidR="00084D93">
        <w:t>Delaunay</w:t>
      </w:r>
      <w:r w:rsidR="00214D31">
        <w:rPr>
          <w:rFonts w:hint="eastAsia"/>
        </w:rPr>
        <w:t>的</w:t>
      </w:r>
      <w:r w:rsidR="00B845FC">
        <w:rPr>
          <w:rFonts w:hint="eastAsia"/>
        </w:rPr>
        <w:t>三维</w:t>
      </w:r>
      <w:r w:rsidR="00F10A2B">
        <w:rPr>
          <w:rFonts w:hint="eastAsia"/>
        </w:rPr>
        <w:t>重建</w:t>
      </w:r>
      <w:r w:rsidR="00084D93">
        <w:rPr>
          <w:rFonts w:hint="eastAsia"/>
        </w:rPr>
        <w:t>算法</w:t>
      </w:r>
      <w:bookmarkEnd w:id="71"/>
      <w:bookmarkEnd w:id="72"/>
      <w:bookmarkEnd w:id="73"/>
      <w:r w:rsidR="00084D93">
        <w:t>，</w:t>
      </w:r>
      <w:bookmarkStart w:id="74" w:name="OLE_LINK240"/>
      <w:bookmarkStart w:id="75" w:name="OLE_LINK241"/>
      <w:bookmarkStart w:id="76" w:name="OLE_LINK242"/>
      <w:r w:rsidR="00084D93">
        <w:t>基于</w:t>
      </w:r>
      <w:r w:rsidR="00084D93">
        <w:rPr>
          <w:rFonts w:hint="eastAsia"/>
        </w:rPr>
        <w:t>隐式</w:t>
      </w:r>
      <w:r w:rsidR="00084D93">
        <w:t>曲面重建</w:t>
      </w:r>
      <w:r w:rsidR="00D14A1D">
        <w:rPr>
          <w:rFonts w:hint="eastAsia"/>
        </w:rPr>
        <w:t>算</w:t>
      </w:r>
      <w:r w:rsidR="00084D93">
        <w:t>法</w:t>
      </w:r>
      <w:bookmarkEnd w:id="74"/>
      <w:bookmarkEnd w:id="75"/>
      <w:bookmarkEnd w:id="76"/>
      <w:r w:rsidR="00065AFD">
        <w:rPr>
          <w:rFonts w:hint="eastAsia"/>
        </w:rPr>
        <w:t>。</w:t>
      </w:r>
    </w:p>
    <w:p w14:paraId="173DF091" w14:textId="71DE93B7" w:rsidR="000343A5" w:rsidRPr="00A77B0F" w:rsidRDefault="00214D31" w:rsidP="00106FCB">
      <w:pPr>
        <w:pStyle w:val="a3"/>
        <w:numPr>
          <w:ilvl w:val="0"/>
          <w:numId w:val="11"/>
        </w:numPr>
        <w:adjustRightInd w:val="0"/>
        <w:snapToGrid w:val="0"/>
        <w:spacing w:line="300" w:lineRule="auto"/>
        <w:ind w:firstLineChars="0"/>
        <w:rPr>
          <w:bCs/>
          <w:color w:val="000000"/>
        </w:rPr>
      </w:pPr>
      <w:r>
        <w:rPr>
          <w:rFonts w:hint="eastAsia"/>
        </w:rPr>
        <w:t>基于</w:t>
      </w:r>
      <w:r>
        <w:t>Delaunay</w:t>
      </w:r>
      <w:r>
        <w:rPr>
          <w:rFonts w:hint="eastAsia"/>
        </w:rPr>
        <w:t>的三维重建算法</w:t>
      </w:r>
      <w:r w:rsidR="0021169B" w:rsidRPr="00A77B0F">
        <w:rPr>
          <w:rFonts w:hint="eastAsia"/>
          <w:kern w:val="0"/>
        </w:rPr>
        <w:t>。</w:t>
      </w:r>
      <w:bookmarkStart w:id="77" w:name="OLE_LINK227"/>
      <w:r w:rsidR="00E6582B" w:rsidRPr="00A77B0F">
        <w:rPr>
          <w:rFonts w:hint="eastAsia"/>
          <w:bCs/>
          <w:color w:val="000000"/>
        </w:rPr>
        <w:t>Amenta</w:t>
      </w:r>
      <w:r w:rsidR="00E6582B" w:rsidRPr="00A77B0F">
        <w:rPr>
          <w:rFonts w:hint="eastAsia"/>
          <w:bCs/>
          <w:color w:val="000000"/>
        </w:rPr>
        <w:t>等</w:t>
      </w:r>
      <w:bookmarkEnd w:id="77"/>
      <w:r w:rsidR="004E5AF7" w:rsidRPr="004E5AF7">
        <w:rPr>
          <w:rFonts w:hint="eastAsia"/>
          <w:bCs/>
          <w:color w:val="000000"/>
          <w:vertAlign w:val="superscript"/>
        </w:rPr>
        <w:t>[</w:t>
      </w:r>
      <w:r w:rsidR="004E5AF7" w:rsidRPr="004E5AF7">
        <w:rPr>
          <w:bCs/>
          <w:color w:val="000000"/>
          <w:vertAlign w:val="superscript"/>
        </w:rPr>
        <w:t>19</w:t>
      </w:r>
      <w:r w:rsidR="004E5AF7" w:rsidRPr="004E5AF7">
        <w:rPr>
          <w:rFonts w:hint="eastAsia"/>
          <w:bCs/>
          <w:color w:val="000000"/>
          <w:vertAlign w:val="superscript"/>
        </w:rPr>
        <w:t>]</w:t>
      </w:r>
      <w:r w:rsidR="00E6582B" w:rsidRPr="00A77B0F">
        <w:rPr>
          <w:rFonts w:hint="eastAsia"/>
          <w:bCs/>
          <w:color w:val="000000"/>
        </w:rPr>
        <w:t>提出的基于</w:t>
      </w:r>
      <w:bookmarkStart w:id="78" w:name="OLE_LINK228"/>
      <w:bookmarkStart w:id="79" w:name="OLE_LINK229"/>
      <w:bookmarkStart w:id="80" w:name="OLE_LINK230"/>
      <w:bookmarkStart w:id="81" w:name="OLE_LINK231"/>
      <w:bookmarkStart w:id="82" w:name="OLE_LINK232"/>
      <w:bookmarkStart w:id="83" w:name="OLE_LINK233"/>
      <w:bookmarkStart w:id="84" w:name="OLE_LINK234"/>
      <w:bookmarkStart w:id="85" w:name="OLE_LINK235"/>
      <w:bookmarkStart w:id="86" w:name="OLE_LINK236"/>
      <w:bookmarkStart w:id="87" w:name="OLE_LINK237"/>
      <w:bookmarkStart w:id="88" w:name="OLE_LINK238"/>
      <w:bookmarkStart w:id="89" w:name="OLE_LINK239"/>
      <w:r w:rsidR="00031323">
        <w:rPr>
          <w:bCs/>
          <w:color w:val="000000"/>
        </w:rPr>
        <w:t>外壳</w:t>
      </w:r>
      <w:r w:rsidR="00031323">
        <w:rPr>
          <w:bCs/>
          <w:color w:val="000000"/>
        </w:rPr>
        <w:t>(</w:t>
      </w:r>
      <w:r w:rsidR="00E6582B" w:rsidRPr="00A77B0F">
        <w:rPr>
          <w:rFonts w:hint="eastAsia"/>
          <w:bCs/>
          <w:color w:val="000000"/>
        </w:rPr>
        <w:t>Crust</w:t>
      </w:r>
      <w:bookmarkEnd w:id="78"/>
      <w:bookmarkEnd w:id="79"/>
      <w:bookmarkEnd w:id="80"/>
      <w:bookmarkEnd w:id="81"/>
      <w:bookmarkEnd w:id="82"/>
      <w:bookmarkEnd w:id="83"/>
      <w:bookmarkEnd w:id="84"/>
      <w:bookmarkEnd w:id="85"/>
      <w:bookmarkEnd w:id="86"/>
      <w:bookmarkEnd w:id="87"/>
      <w:bookmarkEnd w:id="88"/>
      <w:bookmarkEnd w:id="89"/>
      <w:r w:rsidR="00031323">
        <w:rPr>
          <w:bCs/>
          <w:color w:val="000000"/>
        </w:rPr>
        <w:t>)</w:t>
      </w:r>
      <w:r w:rsidR="00E6582B" w:rsidRPr="00A77B0F">
        <w:rPr>
          <w:rFonts w:hint="eastAsia"/>
          <w:bCs/>
          <w:color w:val="000000"/>
        </w:rPr>
        <w:t>算法，</w:t>
      </w:r>
      <w:r w:rsidR="00240504">
        <w:rPr>
          <w:rFonts w:hint="eastAsia"/>
          <w:bCs/>
          <w:color w:val="000000"/>
        </w:rPr>
        <w:t>其</w:t>
      </w:r>
      <w:r w:rsidR="000343A5" w:rsidRPr="00A77B0F">
        <w:rPr>
          <w:rFonts w:hint="eastAsia"/>
          <w:bCs/>
          <w:color w:val="000000"/>
        </w:rPr>
        <w:t>主要思想是对每个采样点在各个方向探索所有邻域，寻找可能的邻近点来计算曲面</w:t>
      </w:r>
      <w:r w:rsidR="004F7E3E" w:rsidRPr="00A77B0F">
        <w:rPr>
          <w:rFonts w:hint="eastAsia"/>
          <w:bCs/>
          <w:color w:val="000000"/>
        </w:rPr>
        <w:t>，</w:t>
      </w:r>
      <w:r w:rsidR="004F7E3E" w:rsidRPr="00A77B0F">
        <w:rPr>
          <w:bCs/>
          <w:color w:val="000000"/>
        </w:rPr>
        <w:t>缺点是不能处理</w:t>
      </w:r>
      <w:r w:rsidR="004F7E3E" w:rsidRPr="00A77B0F">
        <w:rPr>
          <w:rFonts w:hint="eastAsia"/>
          <w:bCs/>
          <w:color w:val="000000"/>
        </w:rPr>
        <w:t>包含</w:t>
      </w:r>
      <w:r w:rsidR="004F7E3E" w:rsidRPr="00A77B0F">
        <w:rPr>
          <w:bCs/>
          <w:color w:val="000000"/>
        </w:rPr>
        <w:t>噪点的</w:t>
      </w:r>
      <w:r w:rsidR="005A16AA">
        <w:rPr>
          <w:rFonts w:hint="eastAsia"/>
          <w:bCs/>
          <w:color w:val="000000"/>
        </w:rPr>
        <w:t>点云</w:t>
      </w:r>
      <w:r w:rsidR="004F7E3E" w:rsidRPr="00A77B0F">
        <w:rPr>
          <w:bCs/>
          <w:color w:val="000000"/>
        </w:rPr>
        <w:t>数据</w:t>
      </w:r>
      <w:r w:rsidR="00031323">
        <w:rPr>
          <w:rFonts w:hint="eastAsia"/>
          <w:bCs/>
          <w:color w:val="000000"/>
        </w:rPr>
        <w:t>。</w:t>
      </w:r>
      <w:r w:rsidR="00DD299E" w:rsidRPr="00A77B0F">
        <w:rPr>
          <w:rFonts w:hint="eastAsia"/>
          <w:bCs/>
          <w:color w:val="000000"/>
        </w:rPr>
        <w:t>为了</w:t>
      </w:r>
      <w:r w:rsidR="00DD299E" w:rsidRPr="00A77B0F">
        <w:rPr>
          <w:bCs/>
          <w:color w:val="000000"/>
        </w:rPr>
        <w:t>实现对噪声的过滤，</w:t>
      </w:r>
      <w:r w:rsidR="00DD299E" w:rsidRPr="00A77B0F">
        <w:rPr>
          <w:bCs/>
          <w:color w:val="000000"/>
        </w:rPr>
        <w:t>Dey</w:t>
      </w:r>
      <w:r w:rsidR="00DD299E" w:rsidRPr="00A77B0F">
        <w:rPr>
          <w:rFonts w:hint="eastAsia"/>
          <w:bCs/>
          <w:color w:val="000000"/>
        </w:rPr>
        <w:t>等</w:t>
      </w:r>
      <w:r w:rsidR="006947CA" w:rsidRPr="006947CA">
        <w:rPr>
          <w:rFonts w:hint="eastAsia"/>
          <w:bCs/>
          <w:color w:val="000000"/>
          <w:vertAlign w:val="superscript"/>
        </w:rPr>
        <w:t>[</w:t>
      </w:r>
      <w:r w:rsidR="006947CA" w:rsidRPr="006947CA">
        <w:rPr>
          <w:bCs/>
          <w:color w:val="000000"/>
          <w:vertAlign w:val="superscript"/>
        </w:rPr>
        <w:t>20</w:t>
      </w:r>
      <w:r w:rsidR="006947CA" w:rsidRPr="006947CA">
        <w:rPr>
          <w:rFonts w:hint="eastAsia"/>
          <w:bCs/>
          <w:color w:val="000000"/>
          <w:vertAlign w:val="superscript"/>
        </w:rPr>
        <w:t>]</w:t>
      </w:r>
      <w:r w:rsidR="00DD299E" w:rsidRPr="00A77B0F">
        <w:rPr>
          <w:bCs/>
          <w:color w:val="000000"/>
        </w:rPr>
        <w:t>提出了</w:t>
      </w:r>
      <w:r w:rsidR="00DD299E" w:rsidRPr="00A77B0F">
        <w:rPr>
          <w:rFonts w:hint="eastAsia"/>
          <w:bCs/>
          <w:color w:val="000000"/>
        </w:rPr>
        <w:t>Ro</w:t>
      </w:r>
      <w:r w:rsidR="00DD299E" w:rsidRPr="00A77B0F">
        <w:rPr>
          <w:bCs/>
          <w:color w:val="000000"/>
        </w:rPr>
        <w:t>bust Cocone</w:t>
      </w:r>
      <w:r w:rsidR="00DD299E" w:rsidRPr="00A77B0F">
        <w:rPr>
          <w:rFonts w:hint="eastAsia"/>
          <w:bCs/>
          <w:color w:val="000000"/>
        </w:rPr>
        <w:t>算法</w:t>
      </w:r>
      <w:r w:rsidR="000343A5" w:rsidRPr="00A77B0F">
        <w:rPr>
          <w:rFonts w:hint="eastAsia"/>
          <w:bCs/>
          <w:color w:val="000000"/>
        </w:rPr>
        <w:t>。</w:t>
      </w:r>
      <w:r w:rsidR="006B41F8" w:rsidRPr="00A77B0F">
        <w:rPr>
          <w:rFonts w:hint="eastAsia"/>
          <w:bCs/>
          <w:color w:val="000000"/>
        </w:rPr>
        <w:t>在国内</w:t>
      </w:r>
      <w:r w:rsidR="00133AE3" w:rsidRPr="00A77B0F">
        <w:rPr>
          <w:rFonts w:hint="eastAsia"/>
          <w:bCs/>
          <w:color w:val="000000"/>
        </w:rPr>
        <w:t>，</w:t>
      </w:r>
      <w:r w:rsidR="004E2F2C" w:rsidRPr="00A77B0F">
        <w:rPr>
          <w:rFonts w:hint="eastAsia"/>
          <w:bCs/>
          <w:color w:val="000000"/>
        </w:rPr>
        <w:t>宋大虎</w:t>
      </w:r>
      <w:r w:rsidR="004E2F2C" w:rsidRPr="00A77B0F">
        <w:rPr>
          <w:bCs/>
          <w:color w:val="000000"/>
        </w:rPr>
        <w:t>等</w:t>
      </w:r>
      <w:r w:rsidR="006D5404" w:rsidRPr="006D5404">
        <w:rPr>
          <w:rFonts w:hint="eastAsia"/>
          <w:bCs/>
          <w:color w:val="000000"/>
          <w:vertAlign w:val="superscript"/>
        </w:rPr>
        <w:t>[</w:t>
      </w:r>
      <w:r w:rsidR="006D5404" w:rsidRPr="006D5404">
        <w:rPr>
          <w:bCs/>
          <w:color w:val="000000"/>
          <w:vertAlign w:val="superscript"/>
        </w:rPr>
        <w:t>21</w:t>
      </w:r>
      <w:r w:rsidR="006D5404" w:rsidRPr="006D5404">
        <w:rPr>
          <w:rFonts w:hint="eastAsia"/>
          <w:bCs/>
          <w:color w:val="000000"/>
          <w:vertAlign w:val="superscript"/>
        </w:rPr>
        <w:t>]</w:t>
      </w:r>
      <w:r w:rsidR="004E2F2C" w:rsidRPr="00A77B0F">
        <w:rPr>
          <w:rFonts w:hint="eastAsia"/>
          <w:bCs/>
          <w:color w:val="000000"/>
        </w:rPr>
        <w:t>人</w:t>
      </w:r>
      <w:r w:rsidR="004E2F2C" w:rsidRPr="00A77B0F">
        <w:rPr>
          <w:bCs/>
          <w:color w:val="000000"/>
        </w:rPr>
        <w:t>提出了快速曲面重建算法，</w:t>
      </w:r>
      <w:r w:rsidR="004E2F2C" w:rsidRPr="00A77B0F">
        <w:rPr>
          <w:rFonts w:hint="eastAsia"/>
          <w:bCs/>
          <w:color w:val="000000"/>
        </w:rPr>
        <w:t>该算法可以</w:t>
      </w:r>
      <w:r w:rsidR="004E2F2C" w:rsidRPr="00A77B0F">
        <w:rPr>
          <w:bCs/>
          <w:color w:val="000000"/>
        </w:rPr>
        <w:t>对非均匀点云数据稳定的曲面重建</w:t>
      </w:r>
      <w:r w:rsidR="004E2F2C" w:rsidRPr="00A77B0F">
        <w:rPr>
          <w:rFonts w:hint="eastAsia"/>
          <w:bCs/>
          <w:color w:val="000000"/>
        </w:rPr>
        <w:t>，相</w:t>
      </w:r>
      <w:r w:rsidR="004E2F2C" w:rsidRPr="00A77B0F">
        <w:rPr>
          <w:bCs/>
          <w:color w:val="000000"/>
        </w:rPr>
        <w:t>较</w:t>
      </w:r>
      <w:r w:rsidR="004E2F2C" w:rsidRPr="00A77B0F">
        <w:rPr>
          <w:rFonts w:hint="eastAsia"/>
          <w:bCs/>
          <w:color w:val="000000"/>
        </w:rPr>
        <w:t>于</w:t>
      </w:r>
      <w:r w:rsidR="004E2F2C" w:rsidRPr="00A77B0F">
        <w:rPr>
          <w:bCs/>
          <w:color w:val="000000"/>
        </w:rPr>
        <w:t>传统</w:t>
      </w:r>
      <w:r w:rsidR="001E64DB" w:rsidRPr="00A77B0F">
        <w:rPr>
          <w:bCs/>
          <w:color w:val="000000"/>
        </w:rPr>
        <w:t>Delanunay</w:t>
      </w:r>
      <w:r w:rsidR="004E2F2C" w:rsidRPr="00A77B0F">
        <w:rPr>
          <w:bCs/>
          <w:color w:val="000000"/>
        </w:rPr>
        <w:t>算法</w:t>
      </w:r>
      <w:r w:rsidR="00222BE2" w:rsidRPr="00A77B0F">
        <w:rPr>
          <w:rFonts w:hint="eastAsia"/>
          <w:bCs/>
          <w:color w:val="000000"/>
        </w:rPr>
        <w:t>，无须</w:t>
      </w:r>
      <w:r w:rsidR="00222BE2" w:rsidRPr="00A77B0F">
        <w:rPr>
          <w:bCs/>
          <w:color w:val="000000"/>
        </w:rPr>
        <w:t>计算极点，重建速度较快。</w:t>
      </w:r>
      <w:r w:rsidR="00F73D82" w:rsidRPr="00A77B0F">
        <w:rPr>
          <w:rFonts w:hint="eastAsia"/>
          <w:bCs/>
          <w:color w:val="000000"/>
        </w:rPr>
        <w:t>朱</w:t>
      </w:r>
      <w:r w:rsidR="00F73D82" w:rsidRPr="00A77B0F">
        <w:rPr>
          <w:bCs/>
          <w:color w:val="000000"/>
        </w:rPr>
        <w:t>化红</w:t>
      </w:r>
      <w:r w:rsidR="00153BFA" w:rsidRPr="00153BFA">
        <w:rPr>
          <w:rFonts w:hint="eastAsia"/>
          <w:bCs/>
          <w:color w:val="000000"/>
          <w:vertAlign w:val="superscript"/>
        </w:rPr>
        <w:t>[</w:t>
      </w:r>
      <w:r w:rsidR="00045033">
        <w:rPr>
          <w:bCs/>
          <w:color w:val="000000"/>
          <w:vertAlign w:val="superscript"/>
        </w:rPr>
        <w:t>22</w:t>
      </w:r>
      <w:r w:rsidR="00153BFA" w:rsidRPr="00153BFA">
        <w:rPr>
          <w:rFonts w:hint="eastAsia"/>
          <w:bCs/>
          <w:color w:val="000000"/>
          <w:vertAlign w:val="superscript"/>
        </w:rPr>
        <w:t>]</w:t>
      </w:r>
      <w:r w:rsidR="00F73D82" w:rsidRPr="00A77B0F">
        <w:rPr>
          <w:rFonts w:hint="eastAsia"/>
          <w:bCs/>
          <w:color w:val="000000"/>
        </w:rPr>
        <w:t>提出了</w:t>
      </w:r>
      <w:r w:rsidR="00F73D82" w:rsidRPr="00A77B0F">
        <w:rPr>
          <w:bCs/>
          <w:color w:val="000000"/>
        </w:rPr>
        <w:t>一个基于自适应外接球方法获得最优的候选扩展点云集合</w:t>
      </w:r>
      <w:r w:rsidR="00F73D82" w:rsidRPr="00A77B0F">
        <w:rPr>
          <w:rFonts w:hint="eastAsia"/>
          <w:bCs/>
          <w:color w:val="000000"/>
        </w:rPr>
        <w:t>，</w:t>
      </w:r>
      <w:r w:rsidR="00F73D82" w:rsidRPr="00A77B0F">
        <w:rPr>
          <w:bCs/>
          <w:color w:val="000000"/>
        </w:rPr>
        <w:t>极大的提高了搜索点的效率。</w:t>
      </w:r>
    </w:p>
    <w:p w14:paraId="3E42A006" w14:textId="794C9F66" w:rsidR="00BC2B20" w:rsidRPr="0054361A" w:rsidRDefault="004B16EC" w:rsidP="00106FCB">
      <w:pPr>
        <w:pStyle w:val="a3"/>
        <w:numPr>
          <w:ilvl w:val="0"/>
          <w:numId w:val="11"/>
        </w:numPr>
        <w:adjustRightInd w:val="0"/>
        <w:snapToGrid w:val="0"/>
        <w:spacing w:line="300" w:lineRule="auto"/>
        <w:ind w:firstLineChars="0"/>
        <w:rPr>
          <w:bCs/>
          <w:color w:val="000000"/>
        </w:rPr>
      </w:pPr>
      <w:r>
        <w:t>基于</w:t>
      </w:r>
      <w:bookmarkStart w:id="90" w:name="OLE_LINK247"/>
      <w:bookmarkStart w:id="91" w:name="OLE_LINK248"/>
      <w:bookmarkStart w:id="92" w:name="OLE_LINK249"/>
      <w:bookmarkStart w:id="93" w:name="OLE_LINK250"/>
      <w:bookmarkStart w:id="94" w:name="OLE_LINK251"/>
      <w:bookmarkStart w:id="95" w:name="OLE_LINK252"/>
      <w:bookmarkStart w:id="96" w:name="OLE_LINK253"/>
      <w:bookmarkStart w:id="97" w:name="OLE_LINK254"/>
      <w:bookmarkStart w:id="98" w:name="OLE_LINK255"/>
      <w:bookmarkStart w:id="99" w:name="OLE_LINK256"/>
      <w:bookmarkStart w:id="100" w:name="OLE_LINK257"/>
      <w:bookmarkStart w:id="101" w:name="OLE_LINK258"/>
      <w:bookmarkStart w:id="102" w:name="OLE_LINK259"/>
      <w:bookmarkStart w:id="103" w:name="OLE_LINK243"/>
      <w:bookmarkStart w:id="104" w:name="OLE_LINK244"/>
      <w:bookmarkStart w:id="105" w:name="OLE_LINK245"/>
      <w:bookmarkStart w:id="106" w:name="OLE_LINK246"/>
      <w:r>
        <w:rPr>
          <w:rFonts w:hint="eastAsia"/>
        </w:rPr>
        <w:t>隐式</w:t>
      </w:r>
      <w:r>
        <w:t>曲面</w:t>
      </w:r>
      <w:bookmarkEnd w:id="90"/>
      <w:bookmarkEnd w:id="91"/>
      <w:bookmarkEnd w:id="92"/>
      <w:bookmarkEnd w:id="93"/>
      <w:bookmarkEnd w:id="94"/>
      <w:bookmarkEnd w:id="95"/>
      <w:bookmarkEnd w:id="96"/>
      <w:bookmarkEnd w:id="97"/>
      <w:bookmarkEnd w:id="98"/>
      <w:bookmarkEnd w:id="99"/>
      <w:bookmarkEnd w:id="100"/>
      <w:bookmarkEnd w:id="101"/>
      <w:bookmarkEnd w:id="102"/>
      <w:r>
        <w:t>重建</w:t>
      </w:r>
      <w:r>
        <w:rPr>
          <w:rFonts w:hint="eastAsia"/>
        </w:rPr>
        <w:t>算</w:t>
      </w:r>
      <w:r>
        <w:t>法</w:t>
      </w:r>
      <w:bookmarkEnd w:id="103"/>
      <w:bookmarkEnd w:id="104"/>
      <w:bookmarkEnd w:id="105"/>
      <w:bookmarkEnd w:id="106"/>
      <w:r>
        <w:rPr>
          <w:rFonts w:hint="eastAsia"/>
        </w:rPr>
        <w:t>。</w:t>
      </w:r>
      <w:r w:rsidR="003D45EB">
        <w:rPr>
          <w:rFonts w:hint="eastAsia"/>
        </w:rPr>
        <w:t>隐式</w:t>
      </w:r>
      <w:r w:rsidR="003D45EB">
        <w:t>曲面</w:t>
      </w:r>
      <w:r w:rsidR="00BB7864">
        <w:rPr>
          <w:rFonts w:hint="eastAsia"/>
        </w:rPr>
        <w:t>具有</w:t>
      </w:r>
      <w:r w:rsidR="003D45EB">
        <w:t>表现复杂的拓扑结构</w:t>
      </w:r>
      <w:r w:rsidR="00BB327D">
        <w:rPr>
          <w:rFonts w:hint="eastAsia"/>
        </w:rPr>
        <w:t>的</w:t>
      </w:r>
      <w:r w:rsidR="00BB327D">
        <w:t>特点</w:t>
      </w:r>
      <w:r w:rsidR="003D45EB">
        <w:t>，</w:t>
      </w:r>
      <w:r w:rsidR="00BB327D">
        <w:rPr>
          <w:rFonts w:hint="eastAsia"/>
        </w:rPr>
        <w:t>而且</w:t>
      </w:r>
      <w:r w:rsidR="00BB327D">
        <w:t>可以</w:t>
      </w:r>
      <w:r w:rsidR="00BB7864">
        <w:rPr>
          <w:rFonts w:hint="eastAsia"/>
        </w:rPr>
        <w:t>快速</w:t>
      </w:r>
      <w:r w:rsidR="00BB7864">
        <w:t>定位</w:t>
      </w:r>
      <w:r w:rsidR="00BB7864">
        <w:rPr>
          <w:rFonts w:hint="eastAsia"/>
        </w:rPr>
        <w:t>空间</w:t>
      </w:r>
      <w:r w:rsidR="00BB7864">
        <w:t>点的位置等诸多优势。</w:t>
      </w:r>
      <w:r w:rsidR="004A17A6">
        <w:rPr>
          <w:rFonts w:hint="eastAsia"/>
        </w:rPr>
        <w:t>Blinn</w:t>
      </w:r>
      <w:r w:rsidR="00D25328" w:rsidRPr="00D25328">
        <w:rPr>
          <w:vertAlign w:val="superscript"/>
        </w:rPr>
        <w:t>[23]</w:t>
      </w:r>
      <w:r w:rsidR="002626AE">
        <w:rPr>
          <w:rFonts w:hint="eastAsia"/>
        </w:rPr>
        <w:t>第一次</w:t>
      </w:r>
      <w:r w:rsidR="002626AE">
        <w:t>提出了隐式曲面重建的思想，他</w:t>
      </w:r>
      <w:r w:rsidR="002626AE">
        <w:rPr>
          <w:rFonts w:hint="eastAsia"/>
        </w:rPr>
        <w:t>结合了高斯球和</w:t>
      </w:r>
      <w:r w:rsidR="002626AE">
        <w:t>分子模型结构</w:t>
      </w:r>
      <w:r w:rsidR="002626AE">
        <w:rPr>
          <w:rFonts w:hint="eastAsia"/>
        </w:rPr>
        <w:t>的</w:t>
      </w:r>
      <w:r w:rsidR="002626AE">
        <w:t>原理</w:t>
      </w:r>
      <w:r w:rsidR="002626AE">
        <w:rPr>
          <w:rFonts w:hint="eastAsia"/>
        </w:rPr>
        <w:t>，</w:t>
      </w:r>
      <w:r w:rsidR="002626AE">
        <w:t>把</w:t>
      </w:r>
      <w:r w:rsidR="002626AE">
        <w:rPr>
          <w:rFonts w:hint="eastAsia"/>
        </w:rPr>
        <w:t>局部</w:t>
      </w:r>
      <w:r w:rsidR="002F5A57">
        <w:rPr>
          <w:rFonts w:hint="eastAsia"/>
        </w:rPr>
        <w:t>点云</w:t>
      </w:r>
      <w:r w:rsidR="002F5A57">
        <w:t>数据</w:t>
      </w:r>
      <w:r w:rsidR="002F5A57">
        <w:rPr>
          <w:rFonts w:hint="eastAsia"/>
        </w:rPr>
        <w:t>拼接</w:t>
      </w:r>
      <w:r w:rsidR="002F5A57">
        <w:t>成</w:t>
      </w:r>
      <w:r w:rsidR="002F5A57">
        <w:rPr>
          <w:rFonts w:hint="eastAsia"/>
        </w:rPr>
        <w:t>光滑</w:t>
      </w:r>
      <w:r w:rsidR="002F5A57">
        <w:t>曲面，</w:t>
      </w:r>
      <w:r w:rsidR="002F5A57">
        <w:rPr>
          <w:rFonts w:hint="eastAsia"/>
        </w:rPr>
        <w:t>达到</w:t>
      </w:r>
      <w:r w:rsidR="002F5A57">
        <w:t>曲面重建的</w:t>
      </w:r>
      <w:r w:rsidR="002F5A57">
        <w:rPr>
          <w:rFonts w:hint="eastAsia"/>
        </w:rPr>
        <w:t>目的</w:t>
      </w:r>
      <w:r w:rsidR="002F5A57">
        <w:t>。</w:t>
      </w:r>
      <w:r w:rsidR="00BA7363">
        <w:rPr>
          <w:rFonts w:hint="eastAsia"/>
        </w:rPr>
        <w:t>随后，</w:t>
      </w:r>
      <w:r w:rsidR="005D7278">
        <w:t>泊松重建</w:t>
      </w:r>
      <w:r w:rsidR="00F36A10">
        <w:rPr>
          <w:rFonts w:hint="eastAsia"/>
        </w:rPr>
        <w:t>算法</w:t>
      </w:r>
      <w:r w:rsidR="00375331">
        <w:rPr>
          <w:rFonts w:hint="eastAsia"/>
        </w:rPr>
        <w:t>被</w:t>
      </w:r>
      <w:r w:rsidR="00375331">
        <w:rPr>
          <w:rFonts w:hint="eastAsia"/>
        </w:rPr>
        <w:t>K</w:t>
      </w:r>
      <w:r w:rsidR="00375331">
        <w:t>azhdan</w:t>
      </w:r>
      <w:r w:rsidR="00375331" w:rsidRPr="001E4DF8">
        <w:rPr>
          <w:rFonts w:hint="eastAsia"/>
          <w:vertAlign w:val="superscript"/>
        </w:rPr>
        <w:t>[</w:t>
      </w:r>
      <w:r w:rsidR="00375331" w:rsidRPr="001E4DF8">
        <w:rPr>
          <w:vertAlign w:val="superscript"/>
        </w:rPr>
        <w:t>24</w:t>
      </w:r>
      <w:r w:rsidR="00375331" w:rsidRPr="001E4DF8">
        <w:rPr>
          <w:rFonts w:hint="eastAsia"/>
          <w:vertAlign w:val="superscript"/>
        </w:rPr>
        <w:t>]</w:t>
      </w:r>
      <w:r w:rsidR="00375331">
        <w:rPr>
          <w:rFonts w:hint="eastAsia"/>
        </w:rPr>
        <w:t>提出</w:t>
      </w:r>
      <w:r w:rsidR="00F36A10">
        <w:rPr>
          <w:rFonts w:hint="eastAsia"/>
        </w:rPr>
        <w:t>，</w:t>
      </w:r>
      <w:r w:rsidR="005D7278">
        <w:t>泊松</w:t>
      </w:r>
      <w:r w:rsidR="005D7278">
        <w:lastRenderedPageBreak/>
        <w:t>重建</w:t>
      </w:r>
      <w:r w:rsidR="00112444">
        <w:rPr>
          <w:rFonts w:hint="eastAsia"/>
        </w:rPr>
        <w:t>算法</w:t>
      </w:r>
      <w:r w:rsidR="00760D84">
        <w:rPr>
          <w:rFonts w:hint="eastAsia"/>
        </w:rPr>
        <w:t>统筹了</w:t>
      </w:r>
      <w:r w:rsidR="005D7278">
        <w:t>全局重建与</w:t>
      </w:r>
      <w:r w:rsidR="00760D84">
        <w:rPr>
          <w:rFonts w:hint="eastAsia"/>
        </w:rPr>
        <w:t>部分</w:t>
      </w:r>
      <w:r w:rsidR="005D7278">
        <w:t>重建的优势，</w:t>
      </w:r>
      <w:r w:rsidR="005D7278">
        <w:rPr>
          <w:rFonts w:hint="eastAsia"/>
        </w:rPr>
        <w:t>能够</w:t>
      </w:r>
      <w:r w:rsidR="005D7278">
        <w:t>处理噪声大、非均匀分布的点云数据，</w:t>
      </w:r>
      <w:r w:rsidR="005D7278">
        <w:rPr>
          <w:rFonts w:hint="eastAsia"/>
        </w:rPr>
        <w:t>缺点是无法正确的</w:t>
      </w:r>
      <w:r w:rsidR="005D7278">
        <w:t>处理空洞</w:t>
      </w:r>
      <w:r w:rsidR="005D7278">
        <w:rPr>
          <w:rFonts w:hint="eastAsia"/>
        </w:rPr>
        <w:t>区域。</w:t>
      </w:r>
      <w:r w:rsidR="00B83B8F">
        <w:rPr>
          <w:rFonts w:hint="eastAsia"/>
        </w:rPr>
        <w:t>随后</w:t>
      </w:r>
      <w:r w:rsidR="00B83B8F">
        <w:t>，</w:t>
      </w:r>
      <w:r w:rsidR="00B83B8F">
        <w:t>Hoppe</w:t>
      </w:r>
      <w:r w:rsidR="005C6515" w:rsidRPr="00830557">
        <w:rPr>
          <w:vertAlign w:val="superscript"/>
        </w:rPr>
        <w:t>[2</w:t>
      </w:r>
      <w:r w:rsidR="001E4DF8">
        <w:rPr>
          <w:vertAlign w:val="superscript"/>
        </w:rPr>
        <w:t>5</w:t>
      </w:r>
      <w:r w:rsidR="005C6515" w:rsidRPr="00830557">
        <w:rPr>
          <w:vertAlign w:val="superscript"/>
        </w:rPr>
        <w:t>]</w:t>
      </w:r>
      <w:r w:rsidR="00BD1B97">
        <w:rPr>
          <w:rFonts w:hint="eastAsia"/>
        </w:rPr>
        <w:t>提出泊松表面</w:t>
      </w:r>
      <w:r w:rsidR="00BD1B97">
        <w:t>重建</w:t>
      </w:r>
      <w:r w:rsidR="009E64D5">
        <w:rPr>
          <w:rFonts w:hint="eastAsia"/>
        </w:rPr>
        <w:t>改进</w:t>
      </w:r>
      <w:r w:rsidR="00BD1B97">
        <w:rPr>
          <w:rFonts w:hint="eastAsia"/>
        </w:rPr>
        <w:t>算法，</w:t>
      </w:r>
      <w:r w:rsidR="00BD1B97">
        <w:t>采</w:t>
      </w:r>
      <w:r w:rsidR="00B83B8F">
        <w:rPr>
          <w:rFonts w:hint="eastAsia"/>
        </w:rPr>
        <w:t>用</w:t>
      </w:r>
      <w:r w:rsidR="00B83B8F">
        <w:t>局部估计符号距离函数的方法，构造</w:t>
      </w:r>
      <w:r w:rsidR="00B83B8F">
        <w:rPr>
          <w:rFonts w:hint="eastAsia"/>
        </w:rPr>
        <w:t>点</w:t>
      </w:r>
      <w:r w:rsidR="00B83B8F">
        <w:t>到物体表面的距离场，</w:t>
      </w:r>
      <w:r w:rsidR="00B83B8F">
        <w:rPr>
          <w:rFonts w:hint="eastAsia"/>
        </w:rPr>
        <w:t>计算每个点到</w:t>
      </w:r>
      <w:r w:rsidR="00B83B8F">
        <w:t>邻近点的切平面</w:t>
      </w:r>
      <w:r w:rsidR="00B83B8F">
        <w:rPr>
          <w:rFonts w:hint="eastAsia"/>
        </w:rPr>
        <w:t>的</w:t>
      </w:r>
      <w:r w:rsidR="00B83B8F">
        <w:t>符号距离，</w:t>
      </w:r>
      <w:r w:rsidR="00B83B8F">
        <w:rPr>
          <w:rFonts w:hint="eastAsia"/>
        </w:rPr>
        <w:t>使用</w:t>
      </w:r>
      <w:r w:rsidR="00B83B8F">
        <w:t>Marching Cube</w:t>
      </w:r>
      <w:r w:rsidR="00B83B8F">
        <w:rPr>
          <w:rFonts w:hint="eastAsia"/>
        </w:rPr>
        <w:t>方法</w:t>
      </w:r>
      <w:r w:rsidR="00E762FB">
        <w:rPr>
          <w:rFonts w:hint="eastAsia"/>
        </w:rPr>
        <w:t>由零</w:t>
      </w:r>
      <w:r w:rsidR="00E762FB">
        <w:t>等值面</w:t>
      </w:r>
      <w:r w:rsidR="00B83B8F">
        <w:rPr>
          <w:rFonts w:hint="eastAsia"/>
        </w:rPr>
        <w:t>提取</w:t>
      </w:r>
      <w:r w:rsidR="00B83B8F">
        <w:t>目标的曲面模型</w:t>
      </w:r>
      <w:r w:rsidR="00B83B8F">
        <w:rPr>
          <w:rFonts w:hint="eastAsia"/>
        </w:rPr>
        <w:t>。</w:t>
      </w:r>
      <w:r w:rsidR="00EA3187" w:rsidRPr="00EA3187">
        <w:t>Labatut</w:t>
      </w:r>
      <w:r w:rsidR="00EA3187">
        <w:rPr>
          <w:rFonts w:hint="eastAsia"/>
        </w:rPr>
        <w:t>等</w:t>
      </w:r>
      <w:r w:rsidR="00EA3187" w:rsidRPr="00EA3187">
        <w:rPr>
          <w:rFonts w:hint="eastAsia"/>
          <w:vertAlign w:val="superscript"/>
        </w:rPr>
        <w:t>[</w:t>
      </w:r>
      <w:r w:rsidR="00EA3187" w:rsidRPr="00EA3187">
        <w:rPr>
          <w:vertAlign w:val="superscript"/>
        </w:rPr>
        <w:t>26</w:t>
      </w:r>
      <w:r w:rsidR="00EA3187" w:rsidRPr="00EA3187">
        <w:rPr>
          <w:rFonts w:hint="eastAsia"/>
          <w:vertAlign w:val="superscript"/>
        </w:rPr>
        <w:t>]</w:t>
      </w:r>
      <w:r w:rsidR="00EA3187">
        <w:rPr>
          <w:rFonts w:hint="eastAsia"/>
        </w:rPr>
        <w:t>提出</w:t>
      </w:r>
      <w:r w:rsidR="00EA3187">
        <w:t>基于能量函数的曲面重建算法，该算法</w:t>
      </w:r>
      <w:r w:rsidR="00EA3187">
        <w:rPr>
          <w:rFonts w:hint="eastAsia"/>
        </w:rPr>
        <w:t>能够</w:t>
      </w:r>
      <w:r w:rsidR="00EA3187">
        <w:t>鲁棒的</w:t>
      </w:r>
      <w:r w:rsidR="009F2BF8">
        <w:rPr>
          <w:rFonts w:hint="eastAsia"/>
        </w:rPr>
        <w:t>曲面</w:t>
      </w:r>
      <w:r w:rsidR="00EA3187">
        <w:t>重建杂乱的点云</w:t>
      </w:r>
      <w:r w:rsidR="008C17DD">
        <w:rPr>
          <w:rFonts w:hint="eastAsia"/>
        </w:rPr>
        <w:t>，</w:t>
      </w:r>
      <w:r w:rsidR="008C17DD">
        <w:t>修补曲面重建中的漏洞</w:t>
      </w:r>
      <w:r w:rsidR="008C17DD">
        <w:rPr>
          <w:rFonts w:hint="eastAsia"/>
        </w:rPr>
        <w:t>，</w:t>
      </w:r>
      <w:r w:rsidR="008C17DD">
        <w:t>使得曲面更加光滑</w:t>
      </w:r>
      <w:r w:rsidR="008C17DD">
        <w:rPr>
          <w:rFonts w:hint="eastAsia"/>
        </w:rPr>
        <w:t>。</w:t>
      </w:r>
      <w:r w:rsidR="003B7DE8" w:rsidRPr="00EA3187">
        <w:rPr>
          <w:rFonts w:hint="eastAsia"/>
        </w:rPr>
        <w:t>在</w:t>
      </w:r>
      <w:r w:rsidR="003B7DE8">
        <w:t>国内，</w:t>
      </w:r>
      <w:r w:rsidR="008446B3">
        <w:rPr>
          <w:rFonts w:hint="eastAsia"/>
        </w:rPr>
        <w:t>张凯</w:t>
      </w:r>
      <w:r w:rsidR="009F2BF8" w:rsidRPr="009F2BF8">
        <w:rPr>
          <w:rFonts w:hint="eastAsia"/>
          <w:vertAlign w:val="superscript"/>
        </w:rPr>
        <w:t>[</w:t>
      </w:r>
      <w:r w:rsidR="002F4BEE">
        <w:rPr>
          <w:vertAlign w:val="superscript"/>
        </w:rPr>
        <w:t>27</w:t>
      </w:r>
      <w:r w:rsidR="009F2BF8" w:rsidRPr="009F2BF8">
        <w:rPr>
          <w:rFonts w:hint="eastAsia"/>
          <w:vertAlign w:val="superscript"/>
        </w:rPr>
        <w:t>]</w:t>
      </w:r>
      <w:r w:rsidR="008446B3">
        <w:t>针对</w:t>
      </w:r>
      <w:r w:rsidR="00BA2F4B">
        <w:rPr>
          <w:rFonts w:hint="eastAsia"/>
        </w:rPr>
        <w:t>网格</w:t>
      </w:r>
      <w:r w:rsidR="00285E77">
        <w:rPr>
          <w:rFonts w:hint="eastAsia"/>
        </w:rPr>
        <w:t>模型</w:t>
      </w:r>
      <w:r w:rsidR="00BA2F4B">
        <w:rPr>
          <w:rFonts w:hint="eastAsia"/>
        </w:rPr>
        <w:t>出现的</w:t>
      </w:r>
      <w:r w:rsidR="00BA2F4B">
        <w:t>空洞</w:t>
      </w:r>
      <w:r w:rsidR="00285E77">
        <w:t>，</w:t>
      </w:r>
      <w:r w:rsidR="00285E77">
        <w:rPr>
          <w:rFonts w:hint="eastAsia"/>
        </w:rPr>
        <w:t>在</w:t>
      </w:r>
      <w:r w:rsidR="00285E77">
        <w:t>泊松重建算法中等值面提取算法</w:t>
      </w:r>
      <w:r w:rsidR="00285E77">
        <w:rPr>
          <w:rFonts w:hint="eastAsia"/>
        </w:rPr>
        <w:t>的</w:t>
      </w:r>
      <w:r w:rsidR="00285E77">
        <w:t>基础上，</w:t>
      </w:r>
      <w:r w:rsidR="00BA2F4B">
        <w:rPr>
          <w:rFonts w:hint="eastAsia"/>
        </w:rPr>
        <w:t>引入多义性</w:t>
      </w:r>
      <w:r w:rsidR="00BA2F4B">
        <w:t>消除</w:t>
      </w:r>
      <w:r w:rsidR="00285E77">
        <w:t>和</w:t>
      </w:r>
      <w:r w:rsidR="00BA2F4B">
        <w:rPr>
          <w:rFonts w:hint="eastAsia"/>
        </w:rPr>
        <w:t>扩展</w:t>
      </w:r>
      <w:r w:rsidR="00285E77">
        <w:t>索引列表的</w:t>
      </w:r>
      <w:r w:rsidR="000042F4">
        <w:rPr>
          <w:rFonts w:hint="eastAsia"/>
        </w:rPr>
        <w:t>措施</w:t>
      </w:r>
      <w:r w:rsidR="00285E77">
        <w:t>，</w:t>
      </w:r>
      <w:r w:rsidR="00285E77">
        <w:rPr>
          <w:rFonts w:hint="eastAsia"/>
        </w:rPr>
        <w:t>使得</w:t>
      </w:r>
      <w:r w:rsidR="00285E77">
        <w:t>空洞问题得到了</w:t>
      </w:r>
      <w:r w:rsidR="00285E77">
        <w:rPr>
          <w:rFonts w:hint="eastAsia"/>
        </w:rPr>
        <w:t>很好</w:t>
      </w:r>
      <w:r w:rsidR="00285E77">
        <w:t>的改善。</w:t>
      </w:r>
      <w:r w:rsidR="00F34B0E" w:rsidRPr="00F34B0E">
        <w:rPr>
          <w:rFonts w:hint="eastAsia"/>
        </w:rPr>
        <w:t>曹诗卉</w:t>
      </w:r>
      <w:r w:rsidR="00F34B0E">
        <w:rPr>
          <w:rFonts w:hint="eastAsia"/>
        </w:rPr>
        <w:t>等</w:t>
      </w:r>
      <w:r w:rsidR="000129B5" w:rsidRPr="000129B5">
        <w:rPr>
          <w:rFonts w:hint="eastAsia"/>
          <w:vertAlign w:val="superscript"/>
        </w:rPr>
        <w:t>[</w:t>
      </w:r>
      <w:r w:rsidR="002F4BEE">
        <w:rPr>
          <w:vertAlign w:val="superscript"/>
        </w:rPr>
        <w:t>28</w:t>
      </w:r>
      <w:r w:rsidR="000129B5" w:rsidRPr="000129B5">
        <w:rPr>
          <w:rFonts w:hint="eastAsia"/>
          <w:vertAlign w:val="superscript"/>
        </w:rPr>
        <w:t>]</w:t>
      </w:r>
      <w:r w:rsidR="002A76A2">
        <w:rPr>
          <w:rFonts w:hint="eastAsia"/>
        </w:rPr>
        <w:t>针对噪点</w:t>
      </w:r>
      <w:r w:rsidR="002A76A2">
        <w:t>和异常点点云数据，</w:t>
      </w:r>
      <w:r w:rsidR="002A76A2">
        <w:rPr>
          <w:rFonts w:hint="eastAsia"/>
        </w:rPr>
        <w:t>引入了</w:t>
      </w:r>
      <w:r w:rsidR="002A76A2">
        <w:t>凸优化取代等几何有限元</w:t>
      </w:r>
      <w:r w:rsidR="002240E3">
        <w:rPr>
          <w:rFonts w:hint="eastAsia"/>
        </w:rPr>
        <w:t>措施</w:t>
      </w:r>
      <w:r w:rsidR="002A76A2">
        <w:t>和对偶算法</w:t>
      </w:r>
      <w:r w:rsidR="002A76A2">
        <w:rPr>
          <w:rFonts w:hint="eastAsia"/>
        </w:rPr>
        <w:t>收敛</w:t>
      </w:r>
      <w:r w:rsidR="002A76A2">
        <w:t>噪点，所获得的曲面重构</w:t>
      </w:r>
      <w:r w:rsidR="002A76A2">
        <w:rPr>
          <w:rFonts w:hint="eastAsia"/>
        </w:rPr>
        <w:t>光顺性</w:t>
      </w:r>
      <w:r w:rsidR="002A76A2">
        <w:t>较好。</w:t>
      </w:r>
    </w:p>
    <w:p w14:paraId="1D01EC9C" w14:textId="74AA262B" w:rsidR="00E552E0" w:rsidRDefault="00725078" w:rsidP="00E552E0">
      <w:pPr>
        <w:pStyle w:val="3"/>
      </w:pPr>
      <w:bookmarkStart w:id="107" w:name="OLE_LINK331"/>
      <w:bookmarkStart w:id="108" w:name="OLE_LINK332"/>
      <w:r>
        <w:rPr>
          <w:rFonts w:hint="eastAsia"/>
        </w:rPr>
        <w:t>三维线段模型</w:t>
      </w:r>
      <w:r w:rsidR="002B2C7A">
        <w:rPr>
          <w:rFonts w:hint="eastAsia"/>
        </w:rPr>
        <w:t>重建</w:t>
      </w:r>
    </w:p>
    <w:p w14:paraId="6DDEDBC2" w14:textId="501D9290" w:rsidR="00D127B3" w:rsidRDefault="00314579" w:rsidP="00212689">
      <w:pPr>
        <w:ind w:firstLine="480"/>
      </w:pPr>
      <w:bookmarkStart w:id="109" w:name="OLE_LINK260"/>
      <w:bookmarkStart w:id="110" w:name="OLE_LINK261"/>
      <w:bookmarkStart w:id="111" w:name="OLE_LINK262"/>
      <w:bookmarkEnd w:id="107"/>
      <w:bookmarkEnd w:id="108"/>
      <w:r>
        <w:rPr>
          <w:rFonts w:hint="eastAsia"/>
        </w:rPr>
        <w:t>虽然三角</w:t>
      </w:r>
      <w:r>
        <w:t>网格模型已经能够</w:t>
      </w:r>
      <w:r>
        <w:rPr>
          <w:rFonts w:hint="eastAsia"/>
        </w:rPr>
        <w:t>很好</w:t>
      </w:r>
      <w:r>
        <w:t>的展现三维场景信息，</w:t>
      </w:r>
      <w:r w:rsidR="006D0C2F">
        <w:rPr>
          <w:rFonts w:hint="eastAsia"/>
        </w:rPr>
        <w:t>但是</w:t>
      </w:r>
      <w:r w:rsidR="006D0C2F">
        <w:t>在稠密重建阶段，对于</w:t>
      </w:r>
      <w:r w:rsidR="006D0C2F">
        <w:rPr>
          <w:rFonts w:hint="eastAsia"/>
        </w:rPr>
        <w:t>较大</w:t>
      </w:r>
      <w:r w:rsidR="006D0C2F">
        <w:t>的</w:t>
      </w:r>
      <w:r w:rsidR="006D0C2F">
        <w:rPr>
          <w:rFonts w:hint="eastAsia"/>
        </w:rPr>
        <w:t>图像集</w:t>
      </w:r>
      <w:r w:rsidR="006D0C2F">
        <w:t>，</w:t>
      </w:r>
      <w:r w:rsidR="006D0C2F">
        <w:rPr>
          <w:rFonts w:hint="eastAsia"/>
        </w:rPr>
        <w:t>稀疏点云</w:t>
      </w:r>
      <w:r w:rsidR="006D0C2F">
        <w:t>的稠密化</w:t>
      </w:r>
      <w:r w:rsidR="006D0C2F">
        <w:rPr>
          <w:rFonts w:hint="eastAsia"/>
        </w:rPr>
        <w:t>可能</w:t>
      </w:r>
      <w:r w:rsidR="006D0C2F">
        <w:t>要花费</w:t>
      </w:r>
      <w:r w:rsidR="006D0C2F">
        <w:rPr>
          <w:rFonts w:hint="eastAsia"/>
        </w:rPr>
        <w:t>十几小时</w:t>
      </w:r>
      <w:r w:rsidR="006D0C2F">
        <w:t>甚至几天的时间</w:t>
      </w:r>
      <w:r w:rsidR="006D0C2F">
        <w:rPr>
          <w:rFonts w:hint="eastAsia"/>
        </w:rPr>
        <w:t>才能</w:t>
      </w:r>
      <w:r w:rsidR="006D0C2F">
        <w:t>完成</w:t>
      </w:r>
      <w:r w:rsidR="006D0C2F">
        <w:rPr>
          <w:rFonts w:hint="eastAsia"/>
        </w:rPr>
        <w:t>。</w:t>
      </w:r>
      <w:r w:rsidR="009B67EB">
        <w:rPr>
          <w:rFonts w:hint="eastAsia"/>
        </w:rPr>
        <w:t>虽然</w:t>
      </w:r>
      <w:r w:rsidR="0013618D">
        <w:t>任何复杂的模型都能通过三角网格模型</w:t>
      </w:r>
      <w:r w:rsidR="0013618D">
        <w:rPr>
          <w:rFonts w:hint="eastAsia"/>
        </w:rPr>
        <w:t>表达</w:t>
      </w:r>
      <w:r w:rsidR="0013618D">
        <w:t>，</w:t>
      </w:r>
      <w:r w:rsidR="009B67EB">
        <w:rPr>
          <w:rFonts w:hint="eastAsia"/>
        </w:rPr>
        <w:t>但是</w:t>
      </w:r>
      <w:r w:rsidR="0013618D">
        <w:rPr>
          <w:rFonts w:hint="eastAsia"/>
        </w:rPr>
        <w:t>需要</w:t>
      </w:r>
      <w:r w:rsidR="0013618D">
        <w:t>点云</w:t>
      </w:r>
      <w:r w:rsidR="000A10F8">
        <w:rPr>
          <w:rFonts w:hint="eastAsia"/>
        </w:rPr>
        <w:t>信息</w:t>
      </w:r>
      <w:r w:rsidR="0013618D">
        <w:t>的数量</w:t>
      </w:r>
      <w:r w:rsidR="0013618D">
        <w:rPr>
          <w:rFonts w:hint="eastAsia"/>
        </w:rPr>
        <w:t>就会</w:t>
      </w:r>
      <w:r w:rsidR="0013618D">
        <w:t>变得很庞大。</w:t>
      </w:r>
      <w:r w:rsidR="003C12E9">
        <w:rPr>
          <w:rFonts w:hint="eastAsia"/>
        </w:rPr>
        <w:t>因此，国</w:t>
      </w:r>
      <w:r w:rsidR="00232B3E">
        <w:rPr>
          <w:rFonts w:hint="eastAsia"/>
        </w:rPr>
        <w:t>外</w:t>
      </w:r>
      <w:r w:rsidR="00232B3E">
        <w:t>学者</w:t>
      </w:r>
      <w:r w:rsidR="00232B3E">
        <w:rPr>
          <w:rFonts w:hint="eastAsia"/>
        </w:rPr>
        <w:t>提出</w:t>
      </w:r>
      <w:r w:rsidR="00232B3E">
        <w:t>用三维线段表示三维场景，虽然</w:t>
      </w:r>
      <w:r w:rsidR="00232B3E">
        <w:rPr>
          <w:rFonts w:hint="eastAsia"/>
        </w:rPr>
        <w:t>三维线段并不能</w:t>
      </w:r>
      <w:r w:rsidR="00232B3E">
        <w:t>充分的表现自然场景，如森林</w:t>
      </w:r>
      <w:r w:rsidR="00031323">
        <w:rPr>
          <w:rFonts w:hint="eastAsia"/>
        </w:rPr>
        <w:t>、</w:t>
      </w:r>
      <w:r w:rsidR="00031323">
        <w:t>花草</w:t>
      </w:r>
      <w:r w:rsidR="00232B3E">
        <w:rPr>
          <w:rFonts w:hint="eastAsia"/>
        </w:rPr>
        <w:t>等</w:t>
      </w:r>
      <w:r w:rsidR="00D32B35">
        <w:t>，但是对于城市建筑</w:t>
      </w:r>
      <w:r w:rsidR="00D32B35">
        <w:rPr>
          <w:rFonts w:hint="eastAsia"/>
        </w:rPr>
        <w:t>和桌子</w:t>
      </w:r>
      <w:r w:rsidR="00D32B35">
        <w:t>等</w:t>
      </w:r>
      <w:r w:rsidR="00232B3E">
        <w:t>来说</w:t>
      </w:r>
      <w:r w:rsidR="00232B3E">
        <w:rPr>
          <w:rFonts w:hint="eastAsia"/>
        </w:rPr>
        <w:t>，</w:t>
      </w:r>
      <w:r w:rsidR="008C698E">
        <w:rPr>
          <w:rFonts w:hint="eastAsia"/>
        </w:rPr>
        <w:t>它们</w:t>
      </w:r>
      <w:r w:rsidR="00232B3E">
        <w:t>主要</w:t>
      </w:r>
      <w:r w:rsidR="00451E90">
        <w:rPr>
          <w:rFonts w:hint="eastAsia"/>
        </w:rPr>
        <w:t>由</w:t>
      </w:r>
      <w:r w:rsidR="00232B3E">
        <w:t>平面和</w:t>
      </w:r>
      <w:r w:rsidR="00232B3E">
        <w:rPr>
          <w:rFonts w:hint="eastAsia"/>
        </w:rPr>
        <w:t>线段</w:t>
      </w:r>
      <w:r w:rsidR="00232B3E">
        <w:t>组成，三维线段可以</w:t>
      </w:r>
      <w:r w:rsidR="00031323">
        <w:rPr>
          <w:rFonts w:hint="eastAsia"/>
        </w:rPr>
        <w:t>很逼真的</w:t>
      </w:r>
      <w:r w:rsidR="00232B3E">
        <w:t>地</w:t>
      </w:r>
      <w:r w:rsidR="00031323">
        <w:rPr>
          <w:rFonts w:hint="eastAsia"/>
        </w:rPr>
        <w:t>展现这些</w:t>
      </w:r>
      <w:r w:rsidR="00232B3E">
        <w:rPr>
          <w:rFonts w:hint="eastAsia"/>
        </w:rPr>
        <w:t>场景</w:t>
      </w:r>
      <w:r w:rsidR="00232B3E">
        <w:t>。</w:t>
      </w:r>
      <w:r w:rsidR="00121553">
        <w:rPr>
          <w:rFonts w:hint="eastAsia"/>
        </w:rPr>
        <w:t>下面</w:t>
      </w:r>
      <w:r w:rsidR="00121553">
        <w:t>对三维线段模型的</w:t>
      </w:r>
      <w:r w:rsidR="000C4D2A">
        <w:rPr>
          <w:rFonts w:hint="eastAsia"/>
        </w:rPr>
        <w:t>探究</w:t>
      </w:r>
      <w:r w:rsidR="00121553">
        <w:t>工作进行概述。</w:t>
      </w:r>
    </w:p>
    <w:p w14:paraId="19A19F6F" w14:textId="1CAACEF2" w:rsidR="001C74DA" w:rsidRDefault="00E635F0" w:rsidP="00E635F0">
      <w:pPr>
        <w:ind w:firstLine="480"/>
        <w:rPr>
          <w:rFonts w:cs="Times New Roman"/>
          <w:color w:val="000000"/>
          <w:szCs w:val="24"/>
        </w:rPr>
      </w:pPr>
      <w:bookmarkStart w:id="112" w:name="OLE_LINK266"/>
      <w:bookmarkEnd w:id="109"/>
      <w:bookmarkEnd w:id="110"/>
      <w:bookmarkEnd w:id="111"/>
      <w:r w:rsidRPr="00E635F0">
        <w:rPr>
          <w:rFonts w:cs="Times New Roman"/>
          <w:color w:val="000000"/>
          <w:szCs w:val="24"/>
        </w:rPr>
        <w:t>Koch</w:t>
      </w:r>
      <w:r>
        <w:rPr>
          <w:rFonts w:cs="Times New Roman" w:hint="eastAsia"/>
          <w:color w:val="000000"/>
          <w:szCs w:val="24"/>
        </w:rPr>
        <w:t>等</w:t>
      </w:r>
      <w:r w:rsidR="009717B1" w:rsidRPr="00FC1323">
        <w:rPr>
          <w:rFonts w:cs="Times New Roman" w:hint="eastAsia"/>
          <w:color w:val="000000"/>
          <w:szCs w:val="24"/>
          <w:vertAlign w:val="superscript"/>
        </w:rPr>
        <w:t>[</w:t>
      </w:r>
      <w:r w:rsidR="009717B1" w:rsidRPr="00FC1323">
        <w:rPr>
          <w:rFonts w:cs="Times New Roman"/>
          <w:color w:val="000000"/>
          <w:szCs w:val="24"/>
          <w:vertAlign w:val="superscript"/>
        </w:rPr>
        <w:t>29</w:t>
      </w:r>
      <w:r w:rsidR="009717B1" w:rsidRPr="00FC1323">
        <w:rPr>
          <w:rFonts w:cs="Times New Roman" w:hint="eastAsia"/>
          <w:color w:val="000000"/>
          <w:szCs w:val="24"/>
          <w:vertAlign w:val="superscript"/>
        </w:rPr>
        <w:t>]</w:t>
      </w:r>
      <w:r>
        <w:rPr>
          <w:rFonts w:cs="Times New Roman" w:hint="eastAsia"/>
          <w:color w:val="000000"/>
          <w:szCs w:val="24"/>
        </w:rPr>
        <w:t>提出了一个</w:t>
      </w:r>
      <w:r w:rsidR="00103495">
        <w:rPr>
          <w:rFonts w:cs="Times New Roman" w:hint="eastAsia"/>
          <w:color w:val="000000"/>
          <w:szCs w:val="24"/>
        </w:rPr>
        <w:t>基于</w:t>
      </w:r>
      <w:r w:rsidR="00103495">
        <w:rPr>
          <w:rFonts w:cs="Times New Roman"/>
          <w:color w:val="000000"/>
          <w:szCs w:val="24"/>
        </w:rPr>
        <w:t>增量式的三维线段</w:t>
      </w:r>
      <w:r w:rsidR="00103495">
        <w:rPr>
          <w:rFonts w:cs="Times New Roman" w:hint="eastAsia"/>
          <w:color w:val="000000"/>
          <w:szCs w:val="24"/>
        </w:rPr>
        <w:t>重建</w:t>
      </w:r>
      <w:r w:rsidR="00103495">
        <w:rPr>
          <w:rFonts w:cs="Times New Roman"/>
          <w:color w:val="000000"/>
          <w:szCs w:val="24"/>
        </w:rPr>
        <w:t>算法</w:t>
      </w:r>
      <w:r>
        <w:rPr>
          <w:rFonts w:cs="Times New Roman" w:hint="eastAsia"/>
          <w:color w:val="000000"/>
          <w:szCs w:val="24"/>
        </w:rPr>
        <w:t>。算法</w:t>
      </w:r>
      <w:r>
        <w:rPr>
          <w:rFonts w:cs="Times New Roman"/>
          <w:color w:val="000000"/>
          <w:szCs w:val="24"/>
        </w:rPr>
        <w:t>首先</w:t>
      </w:r>
      <w:r w:rsidR="00103495">
        <w:rPr>
          <w:rFonts w:cs="Times New Roman" w:hint="eastAsia"/>
          <w:color w:val="000000"/>
          <w:szCs w:val="24"/>
        </w:rPr>
        <w:t>选择跨越</w:t>
      </w:r>
      <w:r w:rsidR="00103495">
        <w:rPr>
          <w:rFonts w:cs="Times New Roman"/>
          <w:color w:val="000000"/>
          <w:szCs w:val="24"/>
        </w:rPr>
        <w:t>三</w:t>
      </w:r>
      <w:r w:rsidR="00103495">
        <w:rPr>
          <w:rFonts w:cs="Times New Roman" w:hint="eastAsia"/>
          <w:color w:val="000000"/>
          <w:szCs w:val="24"/>
        </w:rPr>
        <w:t>张</w:t>
      </w:r>
      <w:r w:rsidR="00103495">
        <w:rPr>
          <w:rFonts w:cs="Times New Roman"/>
          <w:color w:val="000000"/>
          <w:szCs w:val="24"/>
        </w:rPr>
        <w:t>图像的线段作为初始图像集，然后</w:t>
      </w:r>
      <w:r w:rsidR="00103495">
        <w:rPr>
          <w:rFonts w:cs="Times New Roman" w:hint="eastAsia"/>
          <w:color w:val="000000"/>
          <w:szCs w:val="24"/>
        </w:rPr>
        <w:t>逐渐</w:t>
      </w:r>
      <w:r w:rsidR="00103495">
        <w:rPr>
          <w:rFonts w:cs="Times New Roman"/>
          <w:color w:val="000000"/>
          <w:szCs w:val="24"/>
        </w:rPr>
        <w:t>增加新的</w:t>
      </w:r>
      <w:r w:rsidR="00103495">
        <w:rPr>
          <w:rFonts w:cs="Times New Roman" w:hint="eastAsia"/>
          <w:color w:val="000000"/>
          <w:szCs w:val="24"/>
        </w:rPr>
        <w:t>图像建立三维</w:t>
      </w:r>
      <w:r w:rsidR="00103495">
        <w:rPr>
          <w:rFonts w:cs="Times New Roman"/>
          <w:color w:val="000000"/>
          <w:szCs w:val="24"/>
        </w:rPr>
        <w:t>线段与</w:t>
      </w:r>
      <w:r w:rsidR="00103495">
        <w:rPr>
          <w:rFonts w:cs="Times New Roman" w:hint="eastAsia"/>
          <w:color w:val="000000"/>
          <w:szCs w:val="24"/>
        </w:rPr>
        <w:t>二维</w:t>
      </w:r>
      <w:r w:rsidR="00103495">
        <w:rPr>
          <w:rFonts w:cs="Times New Roman"/>
          <w:color w:val="000000"/>
          <w:szCs w:val="24"/>
        </w:rPr>
        <w:t>线段的对应关系</w:t>
      </w:r>
      <w:r w:rsidR="00103495">
        <w:rPr>
          <w:rFonts w:cs="Times New Roman" w:hint="eastAsia"/>
          <w:color w:val="000000"/>
          <w:szCs w:val="24"/>
        </w:rPr>
        <w:t>并且</w:t>
      </w:r>
      <w:r w:rsidR="00103495">
        <w:rPr>
          <w:rFonts w:cs="Times New Roman"/>
          <w:color w:val="000000"/>
          <w:szCs w:val="24"/>
        </w:rPr>
        <w:t>计算</w:t>
      </w:r>
      <w:r w:rsidR="00103495">
        <w:rPr>
          <w:rFonts w:cs="Times New Roman" w:hint="eastAsia"/>
          <w:color w:val="000000"/>
          <w:szCs w:val="24"/>
        </w:rPr>
        <w:t>二维</w:t>
      </w:r>
      <w:r w:rsidR="00103495">
        <w:rPr>
          <w:rFonts w:cs="Times New Roman"/>
          <w:color w:val="000000"/>
          <w:szCs w:val="24"/>
        </w:rPr>
        <w:t>线段</w:t>
      </w:r>
      <w:r w:rsidR="001345A7">
        <w:rPr>
          <w:rFonts w:cs="Times New Roman" w:hint="eastAsia"/>
          <w:color w:val="000000"/>
          <w:szCs w:val="24"/>
        </w:rPr>
        <w:t>端点</w:t>
      </w:r>
      <w:r w:rsidR="00103495">
        <w:rPr>
          <w:rFonts w:cs="Times New Roman"/>
          <w:color w:val="000000"/>
          <w:szCs w:val="24"/>
        </w:rPr>
        <w:t>的</w:t>
      </w:r>
      <w:r w:rsidR="001345A7">
        <w:rPr>
          <w:rFonts w:cs="Times New Roman" w:hint="eastAsia"/>
          <w:color w:val="000000"/>
          <w:szCs w:val="24"/>
        </w:rPr>
        <w:t>三维坐标</w:t>
      </w:r>
      <w:r w:rsidR="00103495">
        <w:rPr>
          <w:rFonts w:cs="Times New Roman"/>
          <w:color w:val="000000"/>
          <w:szCs w:val="24"/>
        </w:rPr>
        <w:t>。</w:t>
      </w:r>
      <w:r w:rsidR="00505A9C" w:rsidRPr="00505A9C">
        <w:rPr>
          <w:rFonts w:cs="Times New Roman"/>
          <w:color w:val="000000"/>
          <w:szCs w:val="24"/>
        </w:rPr>
        <w:t>Micusik</w:t>
      </w:r>
      <w:r w:rsidR="00505A9C">
        <w:rPr>
          <w:rFonts w:cs="Times New Roman" w:hint="eastAsia"/>
          <w:color w:val="000000"/>
          <w:szCs w:val="24"/>
        </w:rPr>
        <w:t>等</w:t>
      </w:r>
      <w:r w:rsidR="00FC1323" w:rsidRPr="00594219">
        <w:rPr>
          <w:rFonts w:cs="Times New Roman" w:hint="eastAsia"/>
          <w:color w:val="000000"/>
          <w:szCs w:val="24"/>
          <w:vertAlign w:val="superscript"/>
        </w:rPr>
        <w:t>[</w:t>
      </w:r>
      <w:r w:rsidR="00FC1323" w:rsidRPr="00594219">
        <w:rPr>
          <w:rFonts w:cs="Times New Roman"/>
          <w:color w:val="000000"/>
          <w:szCs w:val="24"/>
          <w:vertAlign w:val="superscript"/>
        </w:rPr>
        <w:t>30</w:t>
      </w:r>
      <w:r w:rsidR="00FC1323" w:rsidRPr="00594219">
        <w:rPr>
          <w:rFonts w:cs="Times New Roman" w:hint="eastAsia"/>
          <w:color w:val="000000"/>
          <w:szCs w:val="24"/>
          <w:vertAlign w:val="superscript"/>
        </w:rPr>
        <w:t>]</w:t>
      </w:r>
      <w:r w:rsidR="00F56CD0">
        <w:rPr>
          <w:rFonts w:cs="Times New Roman" w:hint="eastAsia"/>
          <w:color w:val="000000"/>
          <w:szCs w:val="24"/>
        </w:rPr>
        <w:t>提出</w:t>
      </w:r>
      <w:r w:rsidR="00844595">
        <w:rPr>
          <w:rFonts w:cs="Times New Roman" w:hint="eastAsia"/>
          <w:color w:val="000000"/>
          <w:szCs w:val="24"/>
        </w:rPr>
        <w:t>基于</w:t>
      </w:r>
      <w:r w:rsidR="00F56CD0">
        <w:rPr>
          <w:rFonts w:cs="Times New Roman" w:hint="eastAsia"/>
          <w:color w:val="000000"/>
          <w:szCs w:val="24"/>
        </w:rPr>
        <w:t>SLAM</w:t>
      </w:r>
      <w:r w:rsidR="00F56CD0">
        <w:rPr>
          <w:rFonts w:cs="Times New Roman"/>
          <w:color w:val="000000"/>
          <w:szCs w:val="24"/>
        </w:rPr>
        <w:t>-like</w:t>
      </w:r>
      <w:r w:rsidR="00F56CD0">
        <w:rPr>
          <w:rFonts w:cs="Times New Roman" w:hint="eastAsia"/>
          <w:color w:val="000000"/>
          <w:szCs w:val="24"/>
        </w:rPr>
        <w:t>的</w:t>
      </w:r>
      <w:r w:rsidR="000E7BCB">
        <w:rPr>
          <w:rFonts w:cs="Times New Roman"/>
          <w:color w:val="000000"/>
          <w:szCs w:val="24"/>
        </w:rPr>
        <w:t>三维线段重建算法</w:t>
      </w:r>
      <w:r w:rsidR="000E7BCB">
        <w:rPr>
          <w:rFonts w:cs="Times New Roman" w:hint="eastAsia"/>
          <w:color w:val="000000"/>
          <w:szCs w:val="24"/>
        </w:rPr>
        <w:t>，</w:t>
      </w:r>
      <w:r w:rsidR="00F56CD0">
        <w:rPr>
          <w:rFonts w:cs="Times New Roman" w:hint="eastAsia"/>
          <w:color w:val="000000"/>
          <w:szCs w:val="24"/>
        </w:rPr>
        <w:t>该算法使用</w:t>
      </w:r>
      <w:r w:rsidR="00F56CD0">
        <w:rPr>
          <w:rFonts w:cs="Times New Roman"/>
          <w:color w:val="000000"/>
          <w:szCs w:val="24"/>
        </w:rPr>
        <w:t>窄基线</w:t>
      </w:r>
      <w:r w:rsidR="00F56CD0">
        <w:rPr>
          <w:rFonts w:cs="Times New Roman" w:hint="eastAsia"/>
          <w:color w:val="000000"/>
          <w:szCs w:val="24"/>
        </w:rPr>
        <w:t>放宽线</w:t>
      </w:r>
      <w:r w:rsidR="0096659B">
        <w:rPr>
          <w:rFonts w:cs="Times New Roman" w:hint="eastAsia"/>
          <w:color w:val="000000"/>
          <w:szCs w:val="24"/>
        </w:rPr>
        <w:t>段</w:t>
      </w:r>
      <w:r w:rsidR="00F56CD0">
        <w:rPr>
          <w:rFonts w:cs="Times New Roman"/>
          <w:color w:val="000000"/>
          <w:szCs w:val="24"/>
        </w:rPr>
        <w:t>匹配的端点约束条件</w:t>
      </w:r>
      <w:r w:rsidR="00F56CD0">
        <w:rPr>
          <w:rFonts w:cs="Times New Roman" w:hint="eastAsia"/>
          <w:color w:val="000000"/>
          <w:szCs w:val="24"/>
        </w:rPr>
        <w:t>，使得能够</w:t>
      </w:r>
      <w:r w:rsidR="004C6FFC">
        <w:rPr>
          <w:rFonts w:cs="Times New Roman" w:hint="eastAsia"/>
          <w:color w:val="000000"/>
          <w:szCs w:val="24"/>
        </w:rPr>
        <w:t>很好</w:t>
      </w:r>
      <w:r w:rsidR="004C6FFC">
        <w:rPr>
          <w:rFonts w:cs="Times New Roman"/>
          <w:color w:val="000000"/>
          <w:szCs w:val="24"/>
        </w:rPr>
        <w:t>的</w:t>
      </w:r>
      <w:r w:rsidR="00F56CD0">
        <w:rPr>
          <w:rFonts w:cs="Times New Roman"/>
          <w:color w:val="000000"/>
          <w:szCs w:val="24"/>
        </w:rPr>
        <w:t>重建大规模城市建筑的场景</w:t>
      </w:r>
      <w:r w:rsidR="00F56CD0">
        <w:rPr>
          <w:rFonts w:cs="Times New Roman" w:hint="eastAsia"/>
          <w:color w:val="000000"/>
          <w:szCs w:val="24"/>
        </w:rPr>
        <w:t>模型</w:t>
      </w:r>
      <w:r w:rsidR="00F56CD0">
        <w:rPr>
          <w:rFonts w:cs="Times New Roman"/>
          <w:color w:val="000000"/>
          <w:szCs w:val="24"/>
        </w:rPr>
        <w:t>。</w:t>
      </w:r>
    </w:p>
    <w:p w14:paraId="686E25D6" w14:textId="77E04E95" w:rsidR="004738AB" w:rsidRDefault="009A4ADB" w:rsidP="00E635F0">
      <w:pPr>
        <w:ind w:firstLine="480"/>
        <w:rPr>
          <w:rFonts w:cs="Times New Roman"/>
          <w:color w:val="000000"/>
          <w:szCs w:val="24"/>
        </w:rPr>
      </w:pPr>
      <w:r w:rsidRPr="009A4ADB">
        <w:rPr>
          <w:rFonts w:cs="Times New Roman"/>
          <w:color w:val="000000"/>
          <w:szCs w:val="24"/>
        </w:rPr>
        <w:t>Jain</w:t>
      </w:r>
      <w:r w:rsidR="005A7F3B">
        <w:rPr>
          <w:rFonts w:cs="Times New Roman" w:hint="eastAsia"/>
          <w:color w:val="000000"/>
          <w:szCs w:val="24"/>
        </w:rPr>
        <w:t>等</w:t>
      </w:r>
      <w:r w:rsidR="009A1DC7" w:rsidRPr="00FA7CBD">
        <w:rPr>
          <w:rFonts w:cs="Times New Roman" w:hint="eastAsia"/>
          <w:color w:val="000000"/>
          <w:szCs w:val="24"/>
          <w:vertAlign w:val="superscript"/>
        </w:rPr>
        <w:t>[</w:t>
      </w:r>
      <w:r w:rsidR="009A1DC7" w:rsidRPr="00FA7CBD">
        <w:rPr>
          <w:rFonts w:cs="Times New Roman"/>
          <w:color w:val="000000"/>
          <w:szCs w:val="24"/>
          <w:vertAlign w:val="superscript"/>
        </w:rPr>
        <w:t>31</w:t>
      </w:r>
      <w:r w:rsidR="009A1DC7" w:rsidRPr="00FA7CBD">
        <w:rPr>
          <w:rFonts w:cs="Times New Roman" w:hint="eastAsia"/>
          <w:color w:val="000000"/>
          <w:szCs w:val="24"/>
          <w:vertAlign w:val="superscript"/>
        </w:rPr>
        <w:t>]</w:t>
      </w:r>
      <w:r w:rsidR="007C397A">
        <w:rPr>
          <w:rFonts w:cs="Times New Roman" w:hint="eastAsia"/>
          <w:color w:val="000000"/>
          <w:szCs w:val="24"/>
        </w:rPr>
        <w:t>人</w:t>
      </w:r>
      <w:r w:rsidR="007C397A">
        <w:rPr>
          <w:rFonts w:cs="Times New Roman"/>
          <w:color w:val="000000"/>
          <w:szCs w:val="24"/>
        </w:rPr>
        <w:t>在</w:t>
      </w:r>
      <w:r w:rsidR="007C397A">
        <w:rPr>
          <w:rFonts w:cs="Times New Roman" w:hint="eastAsia"/>
          <w:color w:val="000000"/>
          <w:szCs w:val="24"/>
        </w:rPr>
        <w:t>2009</w:t>
      </w:r>
      <w:r w:rsidR="007C397A">
        <w:rPr>
          <w:rFonts w:cs="Times New Roman" w:hint="eastAsia"/>
          <w:color w:val="000000"/>
          <w:szCs w:val="24"/>
        </w:rPr>
        <w:t>年</w:t>
      </w:r>
      <w:r w:rsidR="007C397A">
        <w:rPr>
          <w:rFonts w:cs="Times New Roman"/>
          <w:color w:val="000000"/>
          <w:szCs w:val="24"/>
        </w:rPr>
        <w:t>提出</w:t>
      </w:r>
      <w:r w:rsidR="007C397A">
        <w:rPr>
          <w:rFonts w:cs="Times New Roman" w:hint="eastAsia"/>
          <w:color w:val="000000"/>
          <w:szCs w:val="24"/>
        </w:rPr>
        <w:t>基于</w:t>
      </w:r>
      <w:r w:rsidR="00F43BDD">
        <w:rPr>
          <w:rFonts w:cs="Times New Roman"/>
          <w:color w:val="000000"/>
          <w:szCs w:val="24"/>
        </w:rPr>
        <w:t>能量函数的三维线段重建算法</w:t>
      </w:r>
      <w:r w:rsidR="00F43BDD">
        <w:rPr>
          <w:rFonts w:cs="Times New Roman" w:hint="eastAsia"/>
          <w:color w:val="000000"/>
          <w:szCs w:val="24"/>
        </w:rPr>
        <w:t>，</w:t>
      </w:r>
      <w:r w:rsidR="00F43BDD">
        <w:rPr>
          <w:rFonts w:cs="Times New Roman"/>
          <w:color w:val="000000"/>
          <w:szCs w:val="24"/>
        </w:rPr>
        <w:t>该算法</w:t>
      </w:r>
      <w:r w:rsidR="007C397A">
        <w:rPr>
          <w:rFonts w:cs="Times New Roman" w:hint="eastAsia"/>
          <w:color w:val="000000"/>
          <w:szCs w:val="24"/>
        </w:rPr>
        <w:t>将</w:t>
      </w:r>
      <w:r w:rsidR="007C397A">
        <w:rPr>
          <w:rFonts w:cs="Times New Roman"/>
          <w:color w:val="000000"/>
          <w:szCs w:val="24"/>
        </w:rPr>
        <w:t>重建</w:t>
      </w:r>
      <w:r w:rsidR="0093752E">
        <w:rPr>
          <w:rFonts w:cs="Times New Roman" w:hint="eastAsia"/>
          <w:color w:val="000000"/>
          <w:szCs w:val="24"/>
        </w:rPr>
        <w:t>二维线段的三维</w:t>
      </w:r>
      <w:r w:rsidR="0093752E">
        <w:rPr>
          <w:rFonts w:cs="Times New Roman"/>
          <w:color w:val="000000"/>
          <w:szCs w:val="24"/>
        </w:rPr>
        <w:t>坐标</w:t>
      </w:r>
      <w:r w:rsidR="007C397A">
        <w:rPr>
          <w:rFonts w:cs="Times New Roman" w:hint="eastAsia"/>
          <w:color w:val="000000"/>
          <w:szCs w:val="24"/>
        </w:rPr>
        <w:t>归结为</w:t>
      </w:r>
      <w:r w:rsidR="007C397A">
        <w:rPr>
          <w:rFonts w:cs="Times New Roman"/>
          <w:color w:val="000000"/>
          <w:szCs w:val="24"/>
        </w:rPr>
        <w:t>能量函数</w:t>
      </w:r>
      <w:r w:rsidR="00667D65">
        <w:rPr>
          <w:rFonts w:cs="Times New Roman" w:hint="eastAsia"/>
          <w:color w:val="000000"/>
          <w:szCs w:val="24"/>
        </w:rPr>
        <w:t>最优解问题</w:t>
      </w:r>
      <w:r w:rsidR="007C397A">
        <w:rPr>
          <w:rFonts w:cs="Times New Roman" w:hint="eastAsia"/>
          <w:color w:val="000000"/>
          <w:szCs w:val="24"/>
        </w:rPr>
        <w:t>。</w:t>
      </w:r>
      <w:r w:rsidR="00A50B18">
        <w:rPr>
          <w:rFonts w:cs="Times New Roman" w:hint="eastAsia"/>
          <w:color w:val="000000"/>
          <w:szCs w:val="24"/>
        </w:rPr>
        <w:t>能量</w:t>
      </w:r>
      <w:r w:rsidR="00A50B18">
        <w:rPr>
          <w:rFonts w:cs="Times New Roman"/>
          <w:color w:val="000000"/>
          <w:szCs w:val="24"/>
        </w:rPr>
        <w:t>函数表示</w:t>
      </w:r>
      <w:r w:rsidR="00A50B18">
        <w:rPr>
          <w:rFonts w:cs="Times New Roman" w:hint="eastAsia"/>
          <w:color w:val="000000"/>
          <w:szCs w:val="24"/>
        </w:rPr>
        <w:t>特征点</w:t>
      </w:r>
      <w:r w:rsidR="00A50B18">
        <w:rPr>
          <w:rFonts w:cs="Times New Roman"/>
          <w:color w:val="000000"/>
          <w:szCs w:val="24"/>
        </w:rPr>
        <w:t>的</w:t>
      </w:r>
      <w:r w:rsidR="00A50B18">
        <w:rPr>
          <w:rFonts w:cs="Times New Roman" w:hint="eastAsia"/>
          <w:color w:val="000000"/>
          <w:szCs w:val="24"/>
        </w:rPr>
        <w:t>三维</w:t>
      </w:r>
      <w:r w:rsidR="00A50B18">
        <w:rPr>
          <w:rFonts w:cs="Times New Roman"/>
          <w:color w:val="000000"/>
          <w:szCs w:val="24"/>
        </w:rPr>
        <w:t>位置</w:t>
      </w:r>
      <w:r w:rsidR="00A50B18">
        <w:rPr>
          <w:rFonts w:cs="Times New Roman" w:hint="eastAsia"/>
          <w:color w:val="000000"/>
          <w:szCs w:val="24"/>
        </w:rPr>
        <w:t>重</w:t>
      </w:r>
      <w:r w:rsidR="00A50B18">
        <w:rPr>
          <w:rFonts w:cs="Times New Roman"/>
          <w:color w:val="000000"/>
          <w:szCs w:val="24"/>
        </w:rPr>
        <w:t>投影</w:t>
      </w:r>
      <w:r w:rsidR="00A50B18">
        <w:rPr>
          <w:rFonts w:cs="Times New Roman" w:hint="eastAsia"/>
          <w:color w:val="000000"/>
          <w:szCs w:val="24"/>
        </w:rPr>
        <w:t>到相关二维</w:t>
      </w:r>
      <w:r w:rsidR="00A50B18">
        <w:rPr>
          <w:rFonts w:cs="Times New Roman"/>
          <w:color w:val="000000"/>
          <w:szCs w:val="24"/>
        </w:rPr>
        <w:t>图像</w:t>
      </w:r>
      <w:r w:rsidR="00A50B18">
        <w:rPr>
          <w:rFonts w:cs="Times New Roman" w:hint="eastAsia"/>
          <w:color w:val="000000"/>
          <w:szCs w:val="24"/>
        </w:rPr>
        <w:t>的</w:t>
      </w:r>
      <w:r w:rsidR="00A50B18">
        <w:rPr>
          <w:rFonts w:cs="Times New Roman"/>
          <w:color w:val="000000"/>
          <w:szCs w:val="24"/>
        </w:rPr>
        <w:t>误差</w:t>
      </w:r>
      <w:r w:rsidR="00A50B18">
        <w:rPr>
          <w:rFonts w:cs="Times New Roman" w:hint="eastAsia"/>
          <w:color w:val="000000"/>
          <w:szCs w:val="24"/>
        </w:rPr>
        <w:t>。算法</w:t>
      </w:r>
      <w:r w:rsidR="00A50B18">
        <w:rPr>
          <w:rFonts w:cs="Times New Roman"/>
          <w:color w:val="000000"/>
          <w:szCs w:val="24"/>
        </w:rPr>
        <w:t>求取使得能量函数最小</w:t>
      </w:r>
      <w:r w:rsidR="00A50B18">
        <w:rPr>
          <w:rFonts w:cs="Times New Roman" w:hint="eastAsia"/>
          <w:color w:val="000000"/>
          <w:szCs w:val="24"/>
        </w:rPr>
        <w:t>的</w:t>
      </w:r>
      <w:r w:rsidR="00A50B18">
        <w:rPr>
          <w:rFonts w:cs="Times New Roman"/>
          <w:color w:val="000000"/>
          <w:szCs w:val="24"/>
        </w:rPr>
        <w:t>三维位置，随后</w:t>
      </w:r>
      <w:r w:rsidR="00856A0A">
        <w:rPr>
          <w:rFonts w:cs="Times New Roman" w:hint="eastAsia"/>
          <w:color w:val="000000"/>
          <w:szCs w:val="24"/>
        </w:rPr>
        <w:t>对</w:t>
      </w:r>
      <w:r w:rsidR="00856A0A">
        <w:rPr>
          <w:rFonts w:cs="Times New Roman"/>
          <w:color w:val="000000"/>
          <w:szCs w:val="24"/>
        </w:rPr>
        <w:t>足够靠近的位置</w:t>
      </w:r>
      <w:r w:rsidR="00856A0A">
        <w:rPr>
          <w:rFonts w:cs="Times New Roman" w:hint="eastAsia"/>
          <w:color w:val="000000"/>
          <w:szCs w:val="24"/>
        </w:rPr>
        <w:t>的</w:t>
      </w:r>
      <w:r w:rsidR="00856A0A">
        <w:rPr>
          <w:rFonts w:cs="Times New Roman"/>
          <w:color w:val="000000"/>
          <w:szCs w:val="24"/>
        </w:rPr>
        <w:t>点进行拟合操作</w:t>
      </w:r>
      <w:r w:rsidR="00856A0A">
        <w:rPr>
          <w:rFonts w:cs="Times New Roman" w:hint="eastAsia"/>
          <w:color w:val="000000"/>
          <w:szCs w:val="24"/>
        </w:rPr>
        <w:t>。使用他们</w:t>
      </w:r>
      <w:r w:rsidR="00856A0A">
        <w:rPr>
          <w:rFonts w:cs="Times New Roman"/>
          <w:color w:val="000000"/>
          <w:szCs w:val="24"/>
        </w:rPr>
        <w:t>的方法，</w:t>
      </w:r>
      <w:r w:rsidR="00856A0A">
        <w:rPr>
          <w:rFonts w:cs="Times New Roman" w:hint="eastAsia"/>
          <w:color w:val="000000"/>
          <w:szCs w:val="24"/>
        </w:rPr>
        <w:t>可以在照明</w:t>
      </w:r>
      <w:r w:rsidR="00856A0A">
        <w:rPr>
          <w:rFonts w:cs="Times New Roman"/>
          <w:color w:val="000000"/>
          <w:szCs w:val="24"/>
        </w:rPr>
        <w:t>不理想的条件下和非平面场景对象情况下很好的重建三维模型</w:t>
      </w:r>
      <w:r w:rsidR="00856A0A">
        <w:rPr>
          <w:rFonts w:cs="Times New Roman" w:hint="eastAsia"/>
          <w:color w:val="000000"/>
          <w:szCs w:val="24"/>
        </w:rPr>
        <w:t>。</w:t>
      </w:r>
      <w:r w:rsidR="00C97884">
        <w:rPr>
          <w:rFonts w:cs="Times New Roman" w:hint="eastAsia"/>
          <w:color w:val="000000"/>
          <w:szCs w:val="24"/>
        </w:rPr>
        <w:t>为了精确求取线段端点</w:t>
      </w:r>
      <w:r w:rsidR="00C97884">
        <w:rPr>
          <w:rFonts w:cs="Times New Roman"/>
          <w:color w:val="000000"/>
          <w:szCs w:val="24"/>
        </w:rPr>
        <w:t>的三维坐标，</w:t>
      </w:r>
      <w:r w:rsidR="002164C1">
        <w:rPr>
          <w:rFonts w:cs="Times New Roman"/>
          <w:color w:val="000000"/>
          <w:szCs w:val="24"/>
        </w:rPr>
        <w:t>算法</w:t>
      </w:r>
      <w:r w:rsidR="00C97884">
        <w:rPr>
          <w:rFonts w:cs="Times New Roman" w:hint="eastAsia"/>
          <w:color w:val="000000"/>
          <w:szCs w:val="24"/>
        </w:rPr>
        <w:t>在潜在</w:t>
      </w:r>
      <w:r w:rsidR="00C97884">
        <w:rPr>
          <w:rFonts w:cs="Times New Roman"/>
          <w:color w:val="000000"/>
          <w:szCs w:val="24"/>
        </w:rPr>
        <w:t>的范围内不断地</w:t>
      </w:r>
      <w:r w:rsidR="0096659B">
        <w:rPr>
          <w:rFonts w:cs="Times New Roman" w:hint="eastAsia"/>
          <w:color w:val="000000"/>
          <w:szCs w:val="24"/>
        </w:rPr>
        <w:t>迭代</w:t>
      </w:r>
      <w:r w:rsidR="00C97884">
        <w:rPr>
          <w:rFonts w:cs="Times New Roman"/>
          <w:color w:val="000000"/>
          <w:szCs w:val="24"/>
        </w:rPr>
        <w:t>优化端点的位置</w:t>
      </w:r>
      <w:r w:rsidR="002164C1">
        <w:rPr>
          <w:rFonts w:cs="Times New Roman" w:hint="eastAsia"/>
          <w:color w:val="000000"/>
          <w:szCs w:val="24"/>
        </w:rPr>
        <w:t>，</w:t>
      </w:r>
      <w:r w:rsidR="002164C1">
        <w:rPr>
          <w:rFonts w:cs="Times New Roman"/>
          <w:color w:val="000000"/>
          <w:szCs w:val="24"/>
        </w:rPr>
        <w:t>因而</w:t>
      </w:r>
      <w:r w:rsidR="00856A0A">
        <w:rPr>
          <w:rFonts w:cs="Times New Roman" w:hint="eastAsia"/>
          <w:color w:val="000000"/>
          <w:szCs w:val="24"/>
        </w:rPr>
        <w:t>对于</w:t>
      </w:r>
      <w:r w:rsidR="00856A0A">
        <w:rPr>
          <w:rFonts w:cs="Times New Roman"/>
          <w:color w:val="000000"/>
          <w:szCs w:val="24"/>
        </w:rPr>
        <w:t>较大的图片集，</w:t>
      </w:r>
      <w:r w:rsidR="00856A0A">
        <w:rPr>
          <w:rFonts w:cs="Times New Roman" w:hint="eastAsia"/>
          <w:color w:val="000000"/>
          <w:szCs w:val="24"/>
        </w:rPr>
        <w:t>该算法的</w:t>
      </w:r>
      <w:r w:rsidR="00856A0A">
        <w:rPr>
          <w:rFonts w:cs="Times New Roman"/>
          <w:color w:val="000000"/>
          <w:szCs w:val="24"/>
        </w:rPr>
        <w:t>重建</w:t>
      </w:r>
      <w:r w:rsidR="00856A0A">
        <w:rPr>
          <w:rFonts w:cs="Times New Roman" w:hint="eastAsia"/>
          <w:color w:val="000000"/>
          <w:szCs w:val="24"/>
        </w:rPr>
        <w:t>效率</w:t>
      </w:r>
      <w:r w:rsidR="00856A0A">
        <w:rPr>
          <w:rFonts w:cs="Times New Roman"/>
          <w:color w:val="000000"/>
          <w:szCs w:val="24"/>
        </w:rPr>
        <w:lastRenderedPageBreak/>
        <w:t>低下</w:t>
      </w:r>
      <w:r w:rsidR="00856A0A">
        <w:rPr>
          <w:rFonts w:cs="Times New Roman" w:hint="eastAsia"/>
          <w:color w:val="000000"/>
          <w:szCs w:val="24"/>
        </w:rPr>
        <w:t>。为了</w:t>
      </w:r>
      <w:r w:rsidR="00856A0A">
        <w:rPr>
          <w:rFonts w:cs="Times New Roman"/>
          <w:color w:val="000000"/>
          <w:szCs w:val="24"/>
        </w:rPr>
        <w:t>克服</w:t>
      </w:r>
      <w:r w:rsidR="002164C1">
        <w:rPr>
          <w:rFonts w:cs="Times New Roman" w:hint="eastAsia"/>
          <w:color w:val="000000"/>
          <w:szCs w:val="24"/>
        </w:rPr>
        <w:t>这种</w:t>
      </w:r>
      <w:r w:rsidR="002164C1">
        <w:rPr>
          <w:rFonts w:cs="Times New Roman"/>
          <w:color w:val="000000"/>
          <w:szCs w:val="24"/>
        </w:rPr>
        <w:t>问题，</w:t>
      </w:r>
      <w:r w:rsidR="002164C1" w:rsidRPr="002164C1">
        <w:rPr>
          <w:rFonts w:cs="Times New Roman"/>
          <w:color w:val="000000"/>
          <w:szCs w:val="24"/>
        </w:rPr>
        <w:t>Manuel</w:t>
      </w:r>
      <w:r w:rsidR="002164C1">
        <w:rPr>
          <w:rFonts w:cs="Times New Roman" w:hint="eastAsia"/>
          <w:color w:val="000000"/>
          <w:szCs w:val="24"/>
        </w:rPr>
        <w:t>等</w:t>
      </w:r>
      <w:r w:rsidR="000E0F48" w:rsidRPr="007D45C6">
        <w:rPr>
          <w:rFonts w:cs="Times New Roman" w:hint="eastAsia"/>
          <w:color w:val="000000"/>
          <w:szCs w:val="24"/>
          <w:vertAlign w:val="superscript"/>
        </w:rPr>
        <w:t>[</w:t>
      </w:r>
      <w:r w:rsidR="000E0F48" w:rsidRPr="007D45C6">
        <w:rPr>
          <w:rFonts w:cs="Times New Roman"/>
          <w:color w:val="000000"/>
          <w:szCs w:val="24"/>
          <w:vertAlign w:val="superscript"/>
        </w:rPr>
        <w:t>32</w:t>
      </w:r>
      <w:r w:rsidR="000E0F48" w:rsidRPr="007D45C6">
        <w:rPr>
          <w:rFonts w:cs="Times New Roman" w:hint="eastAsia"/>
          <w:color w:val="000000"/>
          <w:szCs w:val="24"/>
          <w:vertAlign w:val="superscript"/>
        </w:rPr>
        <w:t>]</w:t>
      </w:r>
      <w:r w:rsidR="002164C1">
        <w:rPr>
          <w:rFonts w:cs="Times New Roman"/>
          <w:color w:val="000000"/>
          <w:szCs w:val="24"/>
        </w:rPr>
        <w:t>人提出</w:t>
      </w:r>
      <w:r w:rsidR="00EF4582" w:rsidRPr="00C30BBE">
        <w:rPr>
          <w:color w:val="000000" w:themeColor="text1"/>
        </w:rPr>
        <w:t>Line3D++</w:t>
      </w:r>
      <w:r w:rsidR="00EF4582">
        <w:rPr>
          <w:rFonts w:hint="eastAsia"/>
          <w:color w:val="000000" w:themeColor="text1"/>
        </w:rPr>
        <w:t>三维线段</w:t>
      </w:r>
      <w:r w:rsidR="00EF4582">
        <w:rPr>
          <w:color w:val="000000" w:themeColor="text1"/>
        </w:rPr>
        <w:t>重建</w:t>
      </w:r>
      <w:r w:rsidR="00EF4582">
        <w:rPr>
          <w:rFonts w:hint="eastAsia"/>
          <w:color w:val="000000" w:themeColor="text1"/>
        </w:rPr>
        <w:t>算法，</w:t>
      </w:r>
      <w:r w:rsidR="00C476EC">
        <w:rPr>
          <w:rFonts w:hint="eastAsia"/>
          <w:color w:val="000000" w:themeColor="text1"/>
        </w:rPr>
        <w:t>它</w:t>
      </w:r>
      <w:r w:rsidR="002164C1">
        <w:rPr>
          <w:rFonts w:cs="Times New Roman" w:hint="eastAsia"/>
          <w:color w:val="000000"/>
          <w:szCs w:val="24"/>
        </w:rPr>
        <w:t>使用</w:t>
      </w:r>
      <w:bookmarkStart w:id="113" w:name="OLE_LINK267"/>
      <w:r w:rsidR="002164C1">
        <w:rPr>
          <w:rFonts w:cs="Times New Roman"/>
          <w:color w:val="000000"/>
          <w:szCs w:val="24"/>
        </w:rPr>
        <w:t>弱</w:t>
      </w:r>
      <w:bookmarkStart w:id="114" w:name="OLE_LINK268"/>
      <w:bookmarkStart w:id="115" w:name="OLE_LINK269"/>
      <w:bookmarkStart w:id="116" w:name="OLE_LINK270"/>
      <w:r w:rsidR="002164C1">
        <w:rPr>
          <w:rFonts w:cs="Times New Roman"/>
          <w:color w:val="000000"/>
          <w:szCs w:val="24"/>
        </w:rPr>
        <w:t>极</w:t>
      </w:r>
      <w:r w:rsidR="00F3554C">
        <w:rPr>
          <w:rFonts w:cs="Times New Roman" w:hint="eastAsia"/>
          <w:color w:val="000000"/>
          <w:szCs w:val="24"/>
        </w:rPr>
        <w:t>线</w:t>
      </w:r>
      <w:r w:rsidR="002164C1">
        <w:rPr>
          <w:rFonts w:cs="Times New Roman"/>
          <w:color w:val="000000"/>
          <w:szCs w:val="24"/>
        </w:rPr>
        <w:t>约束</w:t>
      </w:r>
      <w:bookmarkEnd w:id="113"/>
      <w:bookmarkEnd w:id="114"/>
      <w:bookmarkEnd w:id="115"/>
      <w:bookmarkEnd w:id="116"/>
      <w:r w:rsidR="00C476EC">
        <w:rPr>
          <w:rFonts w:cs="Times New Roman"/>
          <w:color w:val="000000"/>
          <w:szCs w:val="24"/>
        </w:rPr>
        <w:t>代替非明显线段匹配</w:t>
      </w:r>
      <w:r w:rsidR="002164C1">
        <w:rPr>
          <w:rFonts w:cs="Times New Roman"/>
          <w:color w:val="000000"/>
          <w:szCs w:val="24"/>
        </w:rPr>
        <w:t>。</w:t>
      </w:r>
      <w:r w:rsidR="002164C1">
        <w:rPr>
          <w:rFonts w:cs="Times New Roman" w:hint="eastAsia"/>
          <w:color w:val="000000"/>
          <w:szCs w:val="24"/>
        </w:rPr>
        <w:t>算法</w:t>
      </w:r>
      <w:r w:rsidR="002164C1">
        <w:rPr>
          <w:rFonts w:cs="Times New Roman"/>
          <w:color w:val="000000"/>
          <w:szCs w:val="24"/>
        </w:rPr>
        <w:t>首先</w:t>
      </w:r>
      <w:r w:rsidR="002164C1">
        <w:rPr>
          <w:rFonts w:cs="Times New Roman" w:hint="eastAsia"/>
          <w:color w:val="000000"/>
          <w:szCs w:val="24"/>
        </w:rPr>
        <w:t>计算</w:t>
      </w:r>
      <w:r w:rsidR="002164C1">
        <w:rPr>
          <w:rFonts w:cs="Times New Roman"/>
          <w:color w:val="000000"/>
          <w:szCs w:val="24"/>
        </w:rPr>
        <w:t>每个</w:t>
      </w:r>
      <w:r w:rsidR="002164C1">
        <w:rPr>
          <w:rFonts w:cs="Times New Roman" w:hint="eastAsia"/>
          <w:color w:val="000000"/>
          <w:szCs w:val="24"/>
        </w:rPr>
        <w:t>二维</w:t>
      </w:r>
      <w:r w:rsidR="002164C1">
        <w:rPr>
          <w:rFonts w:cs="Times New Roman"/>
          <w:color w:val="000000"/>
          <w:szCs w:val="24"/>
        </w:rPr>
        <w:t>线段</w:t>
      </w:r>
      <w:r w:rsidR="002164C1">
        <w:rPr>
          <w:rFonts w:cs="Times New Roman" w:hint="eastAsia"/>
          <w:color w:val="000000"/>
          <w:szCs w:val="24"/>
        </w:rPr>
        <w:t>候选配</w:t>
      </w:r>
      <w:bookmarkStart w:id="117" w:name="OLE_LINK223"/>
      <w:bookmarkStart w:id="118" w:name="OLE_LINK224"/>
      <w:r w:rsidR="002164C1">
        <w:rPr>
          <w:rFonts w:cs="Times New Roman" w:hint="eastAsia"/>
          <w:color w:val="000000"/>
          <w:szCs w:val="24"/>
        </w:rPr>
        <w:t>对的</w:t>
      </w:r>
      <w:r w:rsidR="002164C1">
        <w:rPr>
          <w:rFonts w:cs="Times New Roman"/>
          <w:color w:val="000000"/>
          <w:szCs w:val="24"/>
        </w:rPr>
        <w:t>二维线段</w:t>
      </w:r>
      <w:bookmarkEnd w:id="117"/>
      <w:bookmarkEnd w:id="118"/>
      <w:r w:rsidR="002164C1">
        <w:rPr>
          <w:rFonts w:cs="Times New Roman" w:hint="eastAsia"/>
          <w:color w:val="000000"/>
          <w:szCs w:val="24"/>
        </w:rPr>
        <w:t>，</w:t>
      </w:r>
      <w:r w:rsidR="00F3554C">
        <w:rPr>
          <w:rFonts w:cs="Times New Roman" w:hint="eastAsia"/>
          <w:color w:val="000000"/>
          <w:szCs w:val="24"/>
        </w:rPr>
        <w:t>然后用这些</w:t>
      </w:r>
      <w:r w:rsidR="00F3554C">
        <w:rPr>
          <w:rFonts w:cs="Times New Roman"/>
          <w:color w:val="000000"/>
          <w:szCs w:val="24"/>
        </w:rPr>
        <w:t>匹配的线段约束潜在的三维线段的位置。</w:t>
      </w:r>
      <w:r w:rsidR="00265756">
        <w:rPr>
          <w:rFonts w:cs="Times New Roman" w:hint="eastAsia"/>
          <w:color w:val="000000"/>
          <w:szCs w:val="24"/>
        </w:rPr>
        <w:t>线段</w:t>
      </w:r>
      <w:r w:rsidR="00265756">
        <w:rPr>
          <w:rFonts w:cs="Times New Roman"/>
          <w:color w:val="000000"/>
          <w:szCs w:val="24"/>
        </w:rPr>
        <w:t>之间的</w:t>
      </w:r>
      <w:r w:rsidR="00265756">
        <w:rPr>
          <w:rFonts w:cs="Times New Roman" w:hint="eastAsia"/>
          <w:color w:val="000000"/>
          <w:szCs w:val="24"/>
        </w:rPr>
        <w:t>弱</w:t>
      </w:r>
      <w:r w:rsidR="00265756">
        <w:rPr>
          <w:rFonts w:cs="Times New Roman"/>
          <w:color w:val="000000"/>
          <w:szCs w:val="24"/>
        </w:rPr>
        <w:t>极</w:t>
      </w:r>
      <w:r w:rsidR="00265756">
        <w:rPr>
          <w:rFonts w:cs="Times New Roman" w:hint="eastAsia"/>
          <w:color w:val="000000"/>
          <w:szCs w:val="24"/>
        </w:rPr>
        <w:t>线</w:t>
      </w:r>
      <w:r w:rsidR="00265756">
        <w:rPr>
          <w:rFonts w:cs="Times New Roman"/>
          <w:color w:val="000000"/>
          <w:szCs w:val="24"/>
        </w:rPr>
        <w:t>约束</w:t>
      </w:r>
      <w:r w:rsidR="00265756">
        <w:rPr>
          <w:rFonts w:cs="Times New Roman" w:hint="eastAsia"/>
          <w:color w:val="000000"/>
          <w:szCs w:val="24"/>
        </w:rPr>
        <w:t>降低了</w:t>
      </w:r>
      <w:r w:rsidR="00265756">
        <w:rPr>
          <w:rFonts w:cs="Times New Roman"/>
          <w:color w:val="000000"/>
          <w:szCs w:val="24"/>
        </w:rPr>
        <w:t>线段匹配的数量，进而提</w:t>
      </w:r>
      <w:r w:rsidR="00265756">
        <w:rPr>
          <w:rFonts w:cs="Times New Roman" w:hint="eastAsia"/>
          <w:color w:val="000000"/>
          <w:szCs w:val="24"/>
        </w:rPr>
        <w:t>高</w:t>
      </w:r>
      <w:r w:rsidR="00265756">
        <w:rPr>
          <w:rFonts w:cs="Times New Roman"/>
          <w:color w:val="000000"/>
          <w:szCs w:val="24"/>
        </w:rPr>
        <w:t>了算法的速度。</w:t>
      </w:r>
      <w:r w:rsidR="005911B4">
        <w:rPr>
          <w:rFonts w:cs="Times New Roman" w:hint="eastAsia"/>
          <w:color w:val="000000"/>
          <w:szCs w:val="24"/>
        </w:rPr>
        <w:t>此外</w:t>
      </w:r>
      <w:r w:rsidR="005911B4">
        <w:rPr>
          <w:rFonts w:cs="Times New Roman"/>
          <w:color w:val="000000"/>
          <w:szCs w:val="24"/>
        </w:rPr>
        <w:t>，</w:t>
      </w:r>
      <w:r w:rsidR="00F3554C">
        <w:rPr>
          <w:rFonts w:cs="Times New Roman" w:hint="eastAsia"/>
          <w:color w:val="000000"/>
          <w:szCs w:val="24"/>
        </w:rPr>
        <w:t>算法</w:t>
      </w:r>
      <w:r w:rsidR="005911B4">
        <w:rPr>
          <w:rFonts w:cs="Times New Roman" w:hint="eastAsia"/>
          <w:color w:val="000000"/>
          <w:szCs w:val="24"/>
        </w:rPr>
        <w:t>还</w:t>
      </w:r>
      <w:r w:rsidR="00F3554C">
        <w:rPr>
          <w:rFonts w:cs="Times New Roman" w:hint="eastAsia"/>
          <w:color w:val="000000"/>
          <w:szCs w:val="24"/>
        </w:rPr>
        <w:t>使用了</w:t>
      </w:r>
      <w:r w:rsidR="00F3554C">
        <w:rPr>
          <w:rFonts w:cs="Times New Roman"/>
          <w:color w:val="000000"/>
          <w:szCs w:val="24"/>
        </w:rPr>
        <w:t>尺度不变图聚类方法</w:t>
      </w:r>
      <w:r w:rsidR="00207576" w:rsidRPr="00207576">
        <w:rPr>
          <w:rFonts w:cs="Times New Roman" w:hint="eastAsia"/>
          <w:color w:val="000000"/>
          <w:szCs w:val="24"/>
          <w:vertAlign w:val="superscript"/>
        </w:rPr>
        <w:t>[</w:t>
      </w:r>
      <w:r w:rsidR="00207576" w:rsidRPr="00207576">
        <w:rPr>
          <w:rFonts w:cs="Times New Roman"/>
          <w:color w:val="000000"/>
          <w:szCs w:val="24"/>
          <w:vertAlign w:val="superscript"/>
        </w:rPr>
        <w:t>33</w:t>
      </w:r>
      <w:r w:rsidR="00207576" w:rsidRPr="00207576">
        <w:rPr>
          <w:rFonts w:cs="Times New Roman" w:hint="eastAsia"/>
          <w:color w:val="000000"/>
          <w:szCs w:val="24"/>
          <w:vertAlign w:val="superscript"/>
        </w:rPr>
        <w:t>]</w:t>
      </w:r>
      <w:r w:rsidR="00F3554C">
        <w:rPr>
          <w:rFonts w:cs="Times New Roman"/>
          <w:color w:val="000000"/>
          <w:szCs w:val="24"/>
        </w:rPr>
        <w:t>代替贪心线段合并的策略</w:t>
      </w:r>
      <w:r w:rsidR="00876E8E">
        <w:rPr>
          <w:rFonts w:cs="Times New Roman" w:hint="eastAsia"/>
          <w:color w:val="000000"/>
          <w:szCs w:val="24"/>
        </w:rPr>
        <w:t>，提高了线段</w:t>
      </w:r>
      <w:r w:rsidR="00876E8E">
        <w:rPr>
          <w:rFonts w:cs="Times New Roman"/>
          <w:color w:val="000000"/>
          <w:szCs w:val="24"/>
        </w:rPr>
        <w:t>三维位置的精度</w:t>
      </w:r>
      <w:r w:rsidR="00604C36">
        <w:rPr>
          <w:rFonts w:cs="Times New Roman" w:hint="eastAsia"/>
          <w:color w:val="000000"/>
          <w:szCs w:val="24"/>
        </w:rPr>
        <w:t>，</w:t>
      </w:r>
      <w:r w:rsidR="00D14B6A">
        <w:rPr>
          <w:rFonts w:cs="Times New Roman" w:hint="eastAsia"/>
          <w:color w:val="000000"/>
          <w:szCs w:val="24"/>
        </w:rPr>
        <w:t>但是因为</w:t>
      </w:r>
      <w:r w:rsidR="00604C36">
        <w:rPr>
          <w:rFonts w:cs="Times New Roman" w:hint="eastAsia"/>
          <w:color w:val="000000"/>
          <w:szCs w:val="24"/>
        </w:rPr>
        <w:t>不是严格</w:t>
      </w:r>
      <w:r w:rsidR="00604C36">
        <w:rPr>
          <w:rFonts w:cs="Times New Roman"/>
          <w:color w:val="000000"/>
          <w:szCs w:val="24"/>
        </w:rPr>
        <w:t>的匹配三维线段，造成生成的三维线段存在</w:t>
      </w:r>
      <w:r w:rsidR="00604C36">
        <w:rPr>
          <w:rFonts w:cs="Times New Roman" w:hint="eastAsia"/>
          <w:color w:val="000000"/>
          <w:szCs w:val="24"/>
        </w:rPr>
        <w:t>错匹配</w:t>
      </w:r>
      <w:r w:rsidR="00604C36">
        <w:rPr>
          <w:rFonts w:cs="Times New Roman"/>
          <w:color w:val="000000"/>
          <w:szCs w:val="24"/>
        </w:rPr>
        <w:t>的线段</w:t>
      </w:r>
      <w:r w:rsidR="00876E8E">
        <w:rPr>
          <w:rFonts w:cs="Times New Roman"/>
          <w:color w:val="000000"/>
          <w:szCs w:val="24"/>
        </w:rPr>
        <w:t>。</w:t>
      </w:r>
    </w:p>
    <w:p w14:paraId="126457CF" w14:textId="796E4C65" w:rsidR="00D10D7C" w:rsidRDefault="00003870" w:rsidP="00007DF5">
      <w:pPr>
        <w:ind w:firstLine="480"/>
        <w:rPr>
          <w:rFonts w:cs="Times New Roman"/>
          <w:color w:val="000000"/>
          <w:szCs w:val="24"/>
        </w:rPr>
      </w:pPr>
      <w:bookmarkStart w:id="119" w:name="OLE_LINK265"/>
      <w:bookmarkStart w:id="120" w:name="OLE_LINK271"/>
      <w:r>
        <w:rPr>
          <w:rFonts w:cs="Times New Roman" w:hint="eastAsia"/>
          <w:color w:val="000000"/>
          <w:szCs w:val="24"/>
        </w:rPr>
        <w:t>在国内</w:t>
      </w:r>
      <w:r>
        <w:rPr>
          <w:rFonts w:cs="Times New Roman"/>
          <w:color w:val="000000"/>
          <w:szCs w:val="24"/>
        </w:rPr>
        <w:t>，</w:t>
      </w:r>
      <w:r w:rsidR="006335C7">
        <w:rPr>
          <w:rFonts w:cs="Times New Roman" w:hint="eastAsia"/>
          <w:color w:val="000000"/>
          <w:szCs w:val="24"/>
        </w:rPr>
        <w:t>欧</w:t>
      </w:r>
      <w:r w:rsidR="006335C7">
        <w:rPr>
          <w:rFonts w:cs="Times New Roman"/>
          <w:color w:val="000000"/>
          <w:szCs w:val="24"/>
        </w:rPr>
        <w:t>元</w:t>
      </w:r>
      <w:r w:rsidR="006335C7">
        <w:rPr>
          <w:rFonts w:cs="Times New Roman" w:hint="eastAsia"/>
          <w:color w:val="000000"/>
          <w:szCs w:val="24"/>
        </w:rPr>
        <w:t>汉</w:t>
      </w:r>
      <w:bookmarkEnd w:id="119"/>
      <w:bookmarkEnd w:id="120"/>
      <w:r w:rsidR="006335C7">
        <w:rPr>
          <w:rFonts w:cs="Times New Roman" w:hint="eastAsia"/>
          <w:color w:val="000000"/>
          <w:szCs w:val="24"/>
        </w:rPr>
        <w:t>等</w:t>
      </w:r>
      <w:r w:rsidR="00D72ECE" w:rsidRPr="00D72ECE">
        <w:rPr>
          <w:rFonts w:cs="Times New Roman" w:hint="eastAsia"/>
          <w:color w:val="000000"/>
          <w:szCs w:val="24"/>
          <w:vertAlign w:val="superscript"/>
        </w:rPr>
        <w:t>[</w:t>
      </w:r>
      <w:r w:rsidR="00D72ECE" w:rsidRPr="00D72ECE">
        <w:rPr>
          <w:rFonts w:cs="Times New Roman"/>
          <w:color w:val="000000"/>
          <w:szCs w:val="24"/>
          <w:vertAlign w:val="superscript"/>
        </w:rPr>
        <w:t>34</w:t>
      </w:r>
      <w:r w:rsidR="00D72ECE" w:rsidRPr="00D72ECE">
        <w:rPr>
          <w:rFonts w:cs="Times New Roman" w:hint="eastAsia"/>
          <w:color w:val="000000"/>
          <w:szCs w:val="24"/>
          <w:vertAlign w:val="superscript"/>
        </w:rPr>
        <w:t>]</w:t>
      </w:r>
      <w:r w:rsidR="00401BA7">
        <w:rPr>
          <w:rFonts w:cs="Times New Roman" w:hint="eastAsia"/>
          <w:color w:val="000000"/>
          <w:szCs w:val="24"/>
        </w:rPr>
        <w:t>提出</w:t>
      </w:r>
      <w:r w:rsidR="00F21A84">
        <w:rPr>
          <w:rFonts w:cs="Times New Roman" w:hint="eastAsia"/>
          <w:color w:val="000000"/>
          <w:szCs w:val="24"/>
        </w:rPr>
        <w:t>稠密</w:t>
      </w:r>
      <w:r w:rsidR="00401BA7">
        <w:rPr>
          <w:rFonts w:cs="Times New Roman"/>
          <w:color w:val="000000"/>
          <w:szCs w:val="24"/>
        </w:rPr>
        <w:t>点云</w:t>
      </w:r>
      <w:r w:rsidR="00401BA7">
        <w:rPr>
          <w:rFonts w:cs="Times New Roman" w:hint="eastAsia"/>
          <w:color w:val="000000"/>
          <w:szCs w:val="24"/>
        </w:rPr>
        <w:t>重</w:t>
      </w:r>
      <w:r w:rsidR="00401BA7">
        <w:rPr>
          <w:rFonts w:cs="Times New Roman"/>
          <w:color w:val="000000"/>
          <w:szCs w:val="24"/>
        </w:rPr>
        <w:t>投影的三维线段模型重建算法。</w:t>
      </w:r>
      <w:r w:rsidR="00401BA7">
        <w:rPr>
          <w:rFonts w:cs="Times New Roman" w:hint="eastAsia"/>
          <w:color w:val="000000"/>
          <w:szCs w:val="24"/>
        </w:rPr>
        <w:t>在</w:t>
      </w:r>
      <w:r w:rsidR="00F21A84">
        <w:rPr>
          <w:rFonts w:cs="Times New Roman" w:hint="eastAsia"/>
          <w:color w:val="000000"/>
          <w:szCs w:val="24"/>
        </w:rPr>
        <w:t>图像集</w:t>
      </w:r>
      <w:r w:rsidR="00401BA7">
        <w:rPr>
          <w:rFonts w:cs="Times New Roman"/>
          <w:color w:val="000000"/>
          <w:szCs w:val="24"/>
        </w:rPr>
        <w:t>线段</w:t>
      </w:r>
      <w:r w:rsidR="00401BA7">
        <w:rPr>
          <w:rFonts w:cs="Times New Roman" w:hint="eastAsia"/>
          <w:color w:val="000000"/>
          <w:szCs w:val="24"/>
        </w:rPr>
        <w:t>匹配</w:t>
      </w:r>
      <w:r w:rsidR="00F21A84">
        <w:rPr>
          <w:rFonts w:cs="Times New Roman" w:hint="eastAsia"/>
          <w:color w:val="000000"/>
          <w:szCs w:val="24"/>
        </w:rPr>
        <w:t>步骤</w:t>
      </w:r>
      <w:r w:rsidR="00F21A84">
        <w:rPr>
          <w:rFonts w:cs="Times New Roman"/>
          <w:color w:val="000000"/>
          <w:szCs w:val="24"/>
        </w:rPr>
        <w:t>中</w:t>
      </w:r>
      <w:r w:rsidR="00401BA7">
        <w:rPr>
          <w:rFonts w:cs="Times New Roman"/>
          <w:color w:val="000000"/>
          <w:szCs w:val="24"/>
        </w:rPr>
        <w:t>，将</w:t>
      </w:r>
      <w:r w:rsidR="00F21A84">
        <w:rPr>
          <w:rFonts w:cs="Times New Roman" w:hint="eastAsia"/>
          <w:color w:val="000000"/>
          <w:szCs w:val="24"/>
        </w:rPr>
        <w:t>稠密的</w:t>
      </w:r>
      <w:r w:rsidR="00401BA7">
        <w:rPr>
          <w:rFonts w:cs="Times New Roman"/>
          <w:color w:val="000000"/>
          <w:szCs w:val="24"/>
        </w:rPr>
        <w:t>点云</w:t>
      </w:r>
      <w:r w:rsidR="00401BA7">
        <w:rPr>
          <w:rFonts w:cs="Times New Roman" w:hint="eastAsia"/>
          <w:color w:val="000000"/>
          <w:szCs w:val="24"/>
        </w:rPr>
        <w:t>重</w:t>
      </w:r>
      <w:r w:rsidR="00401BA7">
        <w:rPr>
          <w:rFonts w:cs="Times New Roman"/>
          <w:color w:val="000000"/>
          <w:szCs w:val="24"/>
        </w:rPr>
        <w:t>投影各个图像集，</w:t>
      </w:r>
      <w:r w:rsidR="006C6294">
        <w:rPr>
          <w:rFonts w:cs="Times New Roman" w:hint="eastAsia"/>
          <w:color w:val="000000"/>
          <w:szCs w:val="24"/>
        </w:rPr>
        <w:t>依据</w:t>
      </w:r>
      <w:r w:rsidR="00401BA7">
        <w:rPr>
          <w:rFonts w:cs="Times New Roman" w:hint="eastAsia"/>
          <w:color w:val="000000"/>
          <w:szCs w:val="24"/>
        </w:rPr>
        <w:t>弱</w:t>
      </w:r>
      <w:r w:rsidR="00401BA7">
        <w:rPr>
          <w:rFonts w:cs="Times New Roman"/>
          <w:color w:val="000000"/>
          <w:szCs w:val="24"/>
        </w:rPr>
        <w:t>匹配关系构建匹配线段</w:t>
      </w:r>
      <w:r w:rsidR="009F38D9">
        <w:rPr>
          <w:rFonts w:cs="Times New Roman" w:hint="eastAsia"/>
          <w:color w:val="000000"/>
          <w:szCs w:val="24"/>
        </w:rPr>
        <w:t>集合</w:t>
      </w:r>
      <w:r w:rsidR="00401BA7">
        <w:rPr>
          <w:rFonts w:cs="Times New Roman" w:hint="eastAsia"/>
          <w:color w:val="000000"/>
          <w:szCs w:val="24"/>
        </w:rPr>
        <w:t>。</w:t>
      </w:r>
      <w:r w:rsidR="00401BA7">
        <w:rPr>
          <w:rFonts w:cs="Times New Roman"/>
          <w:color w:val="000000"/>
          <w:szCs w:val="24"/>
        </w:rPr>
        <w:t>在</w:t>
      </w:r>
      <w:r w:rsidR="00401BA7">
        <w:rPr>
          <w:rFonts w:cs="Times New Roman" w:hint="eastAsia"/>
          <w:color w:val="000000"/>
          <w:szCs w:val="24"/>
        </w:rPr>
        <w:t>三维</w:t>
      </w:r>
      <w:r w:rsidR="00401BA7">
        <w:rPr>
          <w:rFonts w:cs="Times New Roman"/>
          <w:color w:val="000000"/>
          <w:szCs w:val="24"/>
        </w:rPr>
        <w:t>线段</w:t>
      </w:r>
      <w:r w:rsidR="004867FA">
        <w:rPr>
          <w:rFonts w:cs="Times New Roman" w:hint="eastAsia"/>
          <w:color w:val="000000"/>
          <w:szCs w:val="24"/>
        </w:rPr>
        <w:t>重建步骤</w:t>
      </w:r>
      <w:r w:rsidR="004867FA">
        <w:rPr>
          <w:rFonts w:cs="Times New Roman"/>
          <w:color w:val="000000"/>
          <w:szCs w:val="24"/>
        </w:rPr>
        <w:t>中</w:t>
      </w:r>
      <w:r w:rsidR="00401BA7">
        <w:rPr>
          <w:rFonts w:cs="Times New Roman"/>
          <w:color w:val="000000"/>
          <w:szCs w:val="24"/>
        </w:rPr>
        <w:t>，利用</w:t>
      </w:r>
      <w:r w:rsidR="004867FA">
        <w:rPr>
          <w:rFonts w:cs="Times New Roman" w:hint="eastAsia"/>
          <w:color w:val="000000"/>
          <w:szCs w:val="24"/>
        </w:rPr>
        <w:t>二维线段端点</w:t>
      </w:r>
      <w:r w:rsidR="004867FA">
        <w:rPr>
          <w:rFonts w:cs="Times New Roman"/>
          <w:color w:val="000000"/>
          <w:szCs w:val="24"/>
        </w:rPr>
        <w:t>的</w:t>
      </w:r>
      <w:r w:rsidR="00401BA7">
        <w:rPr>
          <w:rFonts w:cs="Times New Roman" w:hint="eastAsia"/>
          <w:color w:val="000000"/>
          <w:szCs w:val="24"/>
        </w:rPr>
        <w:t>投影射线</w:t>
      </w:r>
      <w:r w:rsidR="004867FA">
        <w:rPr>
          <w:rFonts w:cs="Times New Roman" w:hint="eastAsia"/>
          <w:color w:val="000000"/>
          <w:szCs w:val="24"/>
        </w:rPr>
        <w:t>与</w:t>
      </w:r>
      <w:r w:rsidR="004867FA">
        <w:rPr>
          <w:rFonts w:cs="Times New Roman"/>
          <w:color w:val="000000"/>
          <w:szCs w:val="24"/>
        </w:rPr>
        <w:t>投影平面相交的</w:t>
      </w:r>
      <w:r w:rsidR="004867FA">
        <w:rPr>
          <w:rFonts w:cs="Times New Roman" w:hint="eastAsia"/>
          <w:color w:val="000000"/>
          <w:szCs w:val="24"/>
        </w:rPr>
        <w:t>措施</w:t>
      </w:r>
      <w:r w:rsidR="00401BA7">
        <w:rPr>
          <w:rFonts w:cs="Times New Roman"/>
          <w:color w:val="000000"/>
          <w:szCs w:val="24"/>
        </w:rPr>
        <w:t>确定三维线段的</w:t>
      </w:r>
      <w:r w:rsidR="00401BA7">
        <w:rPr>
          <w:rFonts w:cs="Times New Roman" w:hint="eastAsia"/>
          <w:color w:val="000000"/>
          <w:szCs w:val="24"/>
        </w:rPr>
        <w:t>端点</w:t>
      </w:r>
      <w:r w:rsidR="00B007F8">
        <w:rPr>
          <w:rFonts w:cs="Times New Roman" w:hint="eastAsia"/>
          <w:color w:val="000000"/>
          <w:szCs w:val="24"/>
        </w:rPr>
        <w:t>坐标</w:t>
      </w:r>
      <w:r w:rsidR="005C0C1F">
        <w:rPr>
          <w:rFonts w:cs="Times New Roman" w:hint="eastAsia"/>
          <w:color w:val="000000"/>
          <w:szCs w:val="24"/>
        </w:rPr>
        <w:t>，</w:t>
      </w:r>
      <w:r w:rsidR="004867FA">
        <w:rPr>
          <w:rFonts w:cs="Times New Roman" w:hint="eastAsia"/>
          <w:color w:val="000000"/>
          <w:szCs w:val="24"/>
        </w:rPr>
        <w:t>然后使用</w:t>
      </w:r>
      <w:r w:rsidR="00115A22">
        <w:rPr>
          <w:rFonts w:cs="Times New Roman" w:hint="eastAsia"/>
          <w:color w:val="000000"/>
          <w:szCs w:val="24"/>
        </w:rPr>
        <w:t>随机抽样</w:t>
      </w:r>
      <w:r w:rsidR="00115A22">
        <w:rPr>
          <w:rFonts w:cs="Times New Roman"/>
          <w:color w:val="000000"/>
          <w:szCs w:val="24"/>
        </w:rPr>
        <w:t>一致</w:t>
      </w:r>
      <w:r w:rsidR="00401BA7">
        <w:rPr>
          <w:rFonts w:cs="Times New Roman"/>
          <w:color w:val="000000"/>
          <w:szCs w:val="24"/>
        </w:rPr>
        <w:t>算法</w:t>
      </w:r>
      <w:r w:rsidR="00401BA7">
        <w:rPr>
          <w:rFonts w:cs="Times New Roman" w:hint="eastAsia"/>
          <w:color w:val="000000"/>
          <w:szCs w:val="24"/>
        </w:rPr>
        <w:t>剔除</w:t>
      </w:r>
      <w:r w:rsidR="00401BA7">
        <w:rPr>
          <w:rFonts w:cs="Times New Roman"/>
          <w:color w:val="000000"/>
          <w:szCs w:val="24"/>
        </w:rPr>
        <w:t>错误的匹配线段</w:t>
      </w:r>
      <w:r w:rsidR="00401BA7">
        <w:rPr>
          <w:rFonts w:cs="Times New Roman" w:hint="eastAsia"/>
          <w:color w:val="000000"/>
          <w:szCs w:val="24"/>
        </w:rPr>
        <w:t>。</w:t>
      </w:r>
    </w:p>
    <w:p w14:paraId="2E8962E3" w14:textId="77777777" w:rsidR="00177372" w:rsidRDefault="00493EC8" w:rsidP="00CA0991">
      <w:pPr>
        <w:pStyle w:val="3"/>
      </w:pPr>
      <w:bookmarkStart w:id="121" w:name="OLE_LINK333"/>
      <w:bookmarkStart w:id="122" w:name="OLE_LINK334"/>
      <w:bookmarkStart w:id="123" w:name="OLE_LINK335"/>
      <w:bookmarkEnd w:id="112"/>
      <w:r>
        <w:rPr>
          <w:rFonts w:hint="eastAsia"/>
        </w:rPr>
        <w:t>三角网格模型简化</w:t>
      </w:r>
    </w:p>
    <w:bookmarkEnd w:id="121"/>
    <w:bookmarkEnd w:id="122"/>
    <w:bookmarkEnd w:id="123"/>
    <w:p w14:paraId="67A36B44" w14:textId="0D3B7213" w:rsidR="00692EE6" w:rsidRDefault="00577B89" w:rsidP="00F51D33">
      <w:pPr>
        <w:ind w:firstLine="480"/>
      </w:pPr>
      <w:r>
        <w:rPr>
          <w:rFonts w:hint="eastAsia"/>
        </w:rPr>
        <w:t>网格</w:t>
      </w:r>
      <w:r>
        <w:t>模型简化的基本原理</w:t>
      </w:r>
      <w:r>
        <w:rPr>
          <w:rFonts w:hint="eastAsia"/>
        </w:rPr>
        <w:t>：</w:t>
      </w:r>
      <w:r w:rsidR="00530A68">
        <w:rPr>
          <w:rFonts w:hint="eastAsia"/>
        </w:rPr>
        <w:t>通过</w:t>
      </w:r>
      <w:r w:rsidR="00530A68">
        <w:t>删除对网格模型</w:t>
      </w:r>
      <w:r w:rsidR="00F51D33">
        <w:rPr>
          <w:rFonts w:hint="eastAsia"/>
        </w:rPr>
        <w:t>特点</w:t>
      </w:r>
      <w:r w:rsidR="00530A68">
        <w:rPr>
          <w:rFonts w:hint="eastAsia"/>
        </w:rPr>
        <w:t>影响</w:t>
      </w:r>
      <w:r w:rsidR="00530A68">
        <w:t>较小的</w:t>
      </w:r>
      <w:r w:rsidR="00F51D33">
        <w:rPr>
          <w:rFonts w:hint="eastAsia"/>
        </w:rPr>
        <w:t>元素信息</w:t>
      </w:r>
      <w:r w:rsidR="00530A68">
        <w:t>，如</w:t>
      </w:r>
      <w:r w:rsidR="00530A68">
        <w:rPr>
          <w:rFonts w:hint="eastAsia"/>
        </w:rPr>
        <w:t>边</w:t>
      </w:r>
      <w:r w:rsidR="00530A68">
        <w:t>、顶点、面等</w:t>
      </w:r>
      <w:r w:rsidR="00391C52">
        <w:rPr>
          <w:rFonts w:hint="eastAsia"/>
        </w:rPr>
        <w:t>元素</w:t>
      </w:r>
      <w:r w:rsidR="00530A68">
        <w:t>，减少原始网格</w:t>
      </w:r>
      <w:r w:rsidR="00530A68">
        <w:rPr>
          <w:rFonts w:hint="eastAsia"/>
        </w:rPr>
        <w:t>模型的</w:t>
      </w:r>
      <w:r w:rsidR="00530A68">
        <w:t>面片</w:t>
      </w:r>
      <w:r w:rsidR="00530A68">
        <w:rPr>
          <w:rFonts w:hint="eastAsia"/>
        </w:rPr>
        <w:t>，以</w:t>
      </w:r>
      <w:r w:rsidR="00530A68">
        <w:t>达到合适的精度模型</w:t>
      </w:r>
      <w:r w:rsidR="00530A68">
        <w:rPr>
          <w:rFonts w:hint="eastAsia"/>
        </w:rPr>
        <w:t>。</w:t>
      </w:r>
      <w:r>
        <w:rPr>
          <w:rFonts w:hint="eastAsia"/>
        </w:rPr>
        <w:t>近</w:t>
      </w:r>
      <w:r>
        <w:t>二十年来，</w:t>
      </w:r>
      <w:r>
        <w:rPr>
          <w:rFonts w:hint="eastAsia"/>
        </w:rPr>
        <w:t>网格</w:t>
      </w:r>
      <w:r>
        <w:t>模型简化</w:t>
      </w:r>
      <w:r w:rsidR="00D54A4F">
        <w:rPr>
          <w:rFonts w:hint="eastAsia"/>
        </w:rPr>
        <w:t>算法</w:t>
      </w:r>
      <w:r>
        <w:t>被国内外学者广泛研究。</w:t>
      </w:r>
      <w:r w:rsidR="00D54A4F">
        <w:rPr>
          <w:rFonts w:hint="eastAsia"/>
        </w:rPr>
        <w:t>这些算法可以从</w:t>
      </w:r>
      <w:r w:rsidR="00011017">
        <w:rPr>
          <w:rFonts w:hint="eastAsia"/>
        </w:rPr>
        <w:t>不同的方面进行分类</w:t>
      </w:r>
      <w:r w:rsidR="00D54A4F">
        <w:t>，</w:t>
      </w:r>
      <w:r w:rsidR="00142332">
        <w:rPr>
          <w:rFonts w:hint="eastAsia"/>
        </w:rPr>
        <w:t>按照网格</w:t>
      </w:r>
      <w:r w:rsidR="00142332">
        <w:t>模型</w:t>
      </w:r>
      <w:r w:rsidR="00391C52">
        <w:rPr>
          <w:rFonts w:hint="eastAsia"/>
        </w:rPr>
        <w:t>的</w:t>
      </w:r>
      <w:r w:rsidR="00391C52">
        <w:t>类型</w:t>
      </w:r>
      <w:r w:rsidR="00142332">
        <w:t>分为流形网格简化</w:t>
      </w:r>
      <w:r w:rsidR="00391C52">
        <w:rPr>
          <w:rFonts w:hint="eastAsia"/>
        </w:rPr>
        <w:t>方</w:t>
      </w:r>
      <w:r w:rsidR="00142332">
        <w:t>法和非流形</w:t>
      </w:r>
      <w:r w:rsidR="00142332">
        <w:rPr>
          <w:rFonts w:hint="eastAsia"/>
        </w:rPr>
        <w:t>网格</w:t>
      </w:r>
      <w:r w:rsidR="00391C52">
        <w:rPr>
          <w:rFonts w:hint="eastAsia"/>
        </w:rPr>
        <w:t>方</w:t>
      </w:r>
      <w:r w:rsidR="007875D5">
        <w:t>法</w:t>
      </w:r>
      <w:r w:rsidR="00204133">
        <w:rPr>
          <w:rFonts w:hint="eastAsia"/>
        </w:rPr>
        <w:t>。</w:t>
      </w:r>
      <w:r w:rsidR="00FF5749">
        <w:rPr>
          <w:rFonts w:hint="eastAsia"/>
        </w:rPr>
        <w:t>依据</w:t>
      </w:r>
      <w:r w:rsidR="00FD3C86">
        <w:rPr>
          <w:rFonts w:hint="eastAsia"/>
        </w:rPr>
        <w:t>在</w:t>
      </w:r>
      <w:r w:rsidR="00233413">
        <w:t>简化过程是否考虑视</w:t>
      </w:r>
      <w:r w:rsidR="00233413">
        <w:rPr>
          <w:rFonts w:hint="eastAsia"/>
        </w:rPr>
        <w:t>角</w:t>
      </w:r>
      <w:r w:rsidR="00233413">
        <w:t>位置分为视</w:t>
      </w:r>
      <w:r w:rsidR="00233413">
        <w:rPr>
          <w:rFonts w:hint="eastAsia"/>
        </w:rPr>
        <w:t>角</w:t>
      </w:r>
      <w:r w:rsidR="00233413">
        <w:t>相关简化算法和视</w:t>
      </w:r>
      <w:r w:rsidR="00233413">
        <w:rPr>
          <w:rFonts w:hint="eastAsia"/>
        </w:rPr>
        <w:t>角</w:t>
      </w:r>
      <w:r w:rsidR="00FD3C86">
        <w:rPr>
          <w:rFonts w:hint="eastAsia"/>
        </w:rPr>
        <w:t>无关</w:t>
      </w:r>
      <w:r w:rsidR="00FD3C86">
        <w:t>简化算法。</w:t>
      </w:r>
      <w:r w:rsidR="00692EE6">
        <w:rPr>
          <w:rFonts w:hint="eastAsia"/>
        </w:rPr>
        <w:t>根据</w:t>
      </w:r>
      <w:r w:rsidR="00692EE6">
        <w:t>简化</w:t>
      </w:r>
      <w:r w:rsidR="00692EE6">
        <w:rPr>
          <w:rFonts w:hint="eastAsia"/>
        </w:rPr>
        <w:t>的</w:t>
      </w:r>
      <w:r w:rsidR="00692EE6">
        <w:t>基本操作</w:t>
      </w:r>
      <w:r w:rsidR="00692EE6">
        <w:rPr>
          <w:rFonts w:hint="eastAsia"/>
        </w:rPr>
        <w:t>主要</w:t>
      </w:r>
      <w:r w:rsidR="00692EE6">
        <w:t>分为</w:t>
      </w:r>
      <w:r w:rsidR="00692EE6">
        <w:rPr>
          <w:rFonts w:hint="eastAsia"/>
        </w:rPr>
        <w:t>删减</w:t>
      </w:r>
      <w:r w:rsidR="00692EE6">
        <w:t>法、聚类法、</w:t>
      </w:r>
      <w:r w:rsidR="00692EE6">
        <w:rPr>
          <w:rFonts w:hint="eastAsia"/>
        </w:rPr>
        <w:t>渐进</w:t>
      </w:r>
      <w:r w:rsidR="00692EE6">
        <w:t>网格算法</w:t>
      </w:r>
      <w:r w:rsidR="00692EE6">
        <w:rPr>
          <w:rFonts w:hint="eastAsia"/>
        </w:rPr>
        <w:t>。本文</w:t>
      </w:r>
      <w:r w:rsidR="00DE1F0C">
        <w:t>将基于简化的基本操作分类</w:t>
      </w:r>
      <w:r w:rsidR="00692EE6">
        <w:t>一一介绍</w:t>
      </w:r>
      <w:r w:rsidR="00692EE6">
        <w:rPr>
          <w:rFonts w:hint="eastAsia"/>
        </w:rPr>
        <w:t>模</w:t>
      </w:r>
      <w:r w:rsidR="00692EE6">
        <w:t>型</w:t>
      </w:r>
      <w:r w:rsidR="00692EE6">
        <w:rPr>
          <w:rFonts w:hint="eastAsia"/>
        </w:rPr>
        <w:t>简化</w:t>
      </w:r>
      <w:r w:rsidR="00692EE6">
        <w:t>算法。</w:t>
      </w:r>
    </w:p>
    <w:p w14:paraId="0356F084" w14:textId="525E2DD7" w:rsidR="00ED430C" w:rsidRDefault="00ED430C" w:rsidP="00106FCB">
      <w:pPr>
        <w:pStyle w:val="a3"/>
        <w:numPr>
          <w:ilvl w:val="0"/>
          <w:numId w:val="12"/>
        </w:numPr>
        <w:ind w:firstLineChars="0"/>
      </w:pPr>
      <w:r>
        <w:t>删减法。</w:t>
      </w:r>
      <w:r w:rsidR="00380E52">
        <w:rPr>
          <w:rFonts w:hint="eastAsia"/>
        </w:rPr>
        <w:t>该</w:t>
      </w:r>
      <w:r w:rsidR="00380E52">
        <w:t>方法主要是删除</w:t>
      </w:r>
      <w:r w:rsidR="00056192">
        <w:t>影响</w:t>
      </w:r>
      <w:r w:rsidR="00380E52">
        <w:rPr>
          <w:rFonts w:hint="eastAsia"/>
        </w:rPr>
        <w:t>模型</w:t>
      </w:r>
      <w:r w:rsidR="00380E52">
        <w:t>特点较小的</w:t>
      </w:r>
      <w:r w:rsidR="00056192">
        <w:rPr>
          <w:rFonts w:hint="eastAsia"/>
        </w:rPr>
        <w:t>几何</w:t>
      </w:r>
      <w:r w:rsidR="00380E52">
        <w:t>元素，如边、顶点、面等</w:t>
      </w:r>
      <w:r w:rsidR="00633F89">
        <w:rPr>
          <w:rFonts w:hint="eastAsia"/>
        </w:rPr>
        <w:t>几何</w:t>
      </w:r>
      <w:r w:rsidR="00380E52">
        <w:t>信息</w:t>
      </w:r>
      <w:r w:rsidR="00380E52">
        <w:rPr>
          <w:rFonts w:hint="eastAsia"/>
        </w:rPr>
        <w:t>。</w:t>
      </w:r>
      <w:bookmarkStart w:id="124" w:name="OLE_LINK274"/>
      <w:bookmarkStart w:id="125" w:name="OLE_LINK275"/>
      <w:bookmarkStart w:id="126" w:name="OLE_LINK276"/>
      <w:r w:rsidR="005A7A9D" w:rsidRPr="005A7A9D">
        <w:t>Schroeder</w:t>
      </w:r>
      <w:bookmarkEnd w:id="124"/>
      <w:bookmarkEnd w:id="125"/>
      <w:bookmarkEnd w:id="126"/>
      <w:r w:rsidR="005A7A9D">
        <w:rPr>
          <w:rFonts w:hint="eastAsia"/>
        </w:rPr>
        <w:t>等</w:t>
      </w:r>
      <w:bookmarkStart w:id="127" w:name="OLE_LINK272"/>
      <w:bookmarkStart w:id="128" w:name="OLE_LINK273"/>
      <w:r w:rsidR="001163A8" w:rsidRPr="000665DA">
        <w:rPr>
          <w:rFonts w:hint="eastAsia"/>
          <w:vertAlign w:val="superscript"/>
        </w:rPr>
        <w:t>[</w:t>
      </w:r>
      <w:r w:rsidR="001163A8" w:rsidRPr="000665DA">
        <w:rPr>
          <w:vertAlign w:val="superscript"/>
        </w:rPr>
        <w:t>35</w:t>
      </w:r>
      <w:r w:rsidR="001163A8" w:rsidRPr="000665DA">
        <w:rPr>
          <w:rFonts w:hint="eastAsia"/>
          <w:vertAlign w:val="superscript"/>
        </w:rPr>
        <w:t>]</w:t>
      </w:r>
      <w:bookmarkEnd w:id="127"/>
      <w:bookmarkEnd w:id="128"/>
      <w:r w:rsidR="005A7A9D">
        <w:t>最早提出了顶点删除算法</w:t>
      </w:r>
      <w:r w:rsidR="005A7A9D">
        <w:rPr>
          <w:rFonts w:hint="eastAsia"/>
        </w:rPr>
        <w:t>，</w:t>
      </w:r>
      <w:r w:rsidR="00B5784C">
        <w:rPr>
          <w:rFonts w:hint="eastAsia"/>
        </w:rPr>
        <w:t>算法计算顶点</w:t>
      </w:r>
      <w:r w:rsidR="00B5784C">
        <w:t>与周围点的</w:t>
      </w:r>
      <w:r w:rsidR="00B5784C">
        <w:rPr>
          <w:rFonts w:hint="eastAsia"/>
        </w:rPr>
        <w:t>拟合面</w:t>
      </w:r>
      <w:r w:rsidR="00B5784C">
        <w:t>的距离，</w:t>
      </w:r>
      <w:r w:rsidR="00CB1778">
        <w:rPr>
          <w:rFonts w:hint="eastAsia"/>
        </w:rPr>
        <w:t>如果</w:t>
      </w:r>
      <w:r w:rsidR="005A7A9D">
        <w:t>顶点到周围</w:t>
      </w:r>
      <w:r w:rsidR="005A7A9D">
        <w:rPr>
          <w:rFonts w:hint="eastAsia"/>
        </w:rPr>
        <w:t>顶点</w:t>
      </w:r>
      <w:r w:rsidR="005A7A9D">
        <w:t>的</w:t>
      </w:r>
      <w:r w:rsidR="005A7A9D">
        <w:rPr>
          <w:rFonts w:hint="eastAsia"/>
        </w:rPr>
        <w:t>拟合面</w:t>
      </w:r>
      <w:r w:rsidR="005A7A9D">
        <w:t>的</w:t>
      </w:r>
      <w:r w:rsidR="00267F25">
        <w:rPr>
          <w:rFonts w:hint="eastAsia"/>
        </w:rPr>
        <w:t>间隔</w:t>
      </w:r>
      <w:r w:rsidR="005A7A9D">
        <w:t>小于指定的阈值</w:t>
      </w:r>
      <w:r w:rsidR="00CB1778">
        <w:rPr>
          <w:rFonts w:hint="eastAsia"/>
        </w:rPr>
        <w:t>，</w:t>
      </w:r>
      <w:r w:rsidR="00CB1778">
        <w:t>则</w:t>
      </w:r>
      <w:r w:rsidR="00CB1778">
        <w:rPr>
          <w:rFonts w:hint="eastAsia"/>
        </w:rPr>
        <w:t>删减</w:t>
      </w:r>
      <w:r w:rsidR="00CB1778">
        <w:t>并且调整周围</w:t>
      </w:r>
      <w:r w:rsidR="00BF3FDA">
        <w:rPr>
          <w:rFonts w:hint="eastAsia"/>
        </w:rPr>
        <w:t>顶点</w:t>
      </w:r>
      <w:r w:rsidR="00CB1778">
        <w:t>的拓扑结构，否则</w:t>
      </w:r>
      <w:r w:rsidR="00CB1778">
        <w:rPr>
          <w:rFonts w:hint="eastAsia"/>
        </w:rPr>
        <w:t>保留</w:t>
      </w:r>
      <w:r w:rsidR="00CB1778">
        <w:t>。</w:t>
      </w:r>
      <w:bookmarkStart w:id="129" w:name="OLE_LINK277"/>
      <w:bookmarkStart w:id="130" w:name="OLE_LINK278"/>
      <w:bookmarkStart w:id="131" w:name="OLE_LINK279"/>
      <w:r w:rsidR="001F3636" w:rsidRPr="001F3636">
        <w:t>Hamann</w:t>
      </w:r>
      <w:bookmarkEnd w:id="129"/>
      <w:bookmarkEnd w:id="130"/>
      <w:bookmarkEnd w:id="131"/>
      <w:r w:rsidR="001F3636">
        <w:rPr>
          <w:rFonts w:hint="eastAsia"/>
        </w:rPr>
        <w:t>等</w:t>
      </w:r>
      <w:r w:rsidR="00FC4D79" w:rsidRPr="00FC4D79">
        <w:rPr>
          <w:rFonts w:hint="eastAsia"/>
          <w:vertAlign w:val="superscript"/>
        </w:rPr>
        <w:t>[</w:t>
      </w:r>
      <w:r w:rsidR="00FC4D79" w:rsidRPr="00FC4D79">
        <w:rPr>
          <w:vertAlign w:val="superscript"/>
        </w:rPr>
        <w:t>36</w:t>
      </w:r>
      <w:r w:rsidR="00FC4D79" w:rsidRPr="00FC4D79">
        <w:rPr>
          <w:rFonts w:hint="eastAsia"/>
          <w:vertAlign w:val="superscript"/>
        </w:rPr>
        <w:t>]</w:t>
      </w:r>
      <w:r w:rsidR="001F3636">
        <w:t>提出了</w:t>
      </w:r>
      <w:r w:rsidR="001F3636">
        <w:rPr>
          <w:rFonts w:hint="eastAsia"/>
        </w:rPr>
        <w:t>三角</w:t>
      </w:r>
      <w:r w:rsidR="001F3636">
        <w:t>形折叠的算法，</w:t>
      </w:r>
      <w:r w:rsidR="001F3636">
        <w:rPr>
          <w:rFonts w:hint="eastAsia"/>
        </w:rPr>
        <w:t>通过</w:t>
      </w:r>
      <w:r w:rsidR="001F3636">
        <w:t>计算三角形的曲率删减影响度较小的三角形。</w:t>
      </w:r>
      <w:r w:rsidR="001F3636">
        <w:rPr>
          <w:rFonts w:hint="eastAsia"/>
        </w:rPr>
        <w:t>Garland</w:t>
      </w:r>
      <w:r w:rsidR="00803922" w:rsidRPr="00803922">
        <w:rPr>
          <w:vertAlign w:val="superscript"/>
        </w:rPr>
        <w:t>[37]</w:t>
      </w:r>
      <w:r w:rsidR="001F3636">
        <w:rPr>
          <w:rFonts w:hint="eastAsia"/>
        </w:rPr>
        <w:t>提出了</w:t>
      </w:r>
      <w:r w:rsidR="001F3636">
        <w:t>基于二次误差估量</w:t>
      </w:r>
      <w:r w:rsidR="00A223CD">
        <w:rPr>
          <w:rFonts w:hint="eastAsia"/>
        </w:rPr>
        <w:t>(</w:t>
      </w:r>
      <w:bookmarkStart w:id="132" w:name="OLE_LINK280"/>
      <w:bookmarkStart w:id="133" w:name="OLE_LINK281"/>
      <w:r w:rsidR="00A13D9E">
        <w:t>Quadric Error M</w:t>
      </w:r>
      <w:r w:rsidR="00A13D9E" w:rsidRPr="00A13D9E">
        <w:t>etrics</w:t>
      </w:r>
      <w:r w:rsidR="008223F4">
        <w:rPr>
          <w:rFonts w:hint="eastAsia"/>
        </w:rPr>
        <w:t>,</w:t>
      </w:r>
      <w:bookmarkEnd w:id="132"/>
      <w:bookmarkEnd w:id="133"/>
      <w:r w:rsidR="008223F4">
        <w:rPr>
          <w:rFonts w:hint="eastAsia"/>
        </w:rPr>
        <w:t xml:space="preserve"> </w:t>
      </w:r>
      <w:r w:rsidR="00A13D9E">
        <w:t>QEM</w:t>
      </w:r>
      <w:r w:rsidR="00A223CD">
        <w:rPr>
          <w:rFonts w:hint="eastAsia"/>
        </w:rPr>
        <w:t>)</w:t>
      </w:r>
      <w:r w:rsidR="001F3636">
        <w:t>的</w:t>
      </w:r>
      <w:r w:rsidR="001F3636">
        <w:rPr>
          <w:rFonts w:hint="eastAsia"/>
        </w:rPr>
        <w:t>边折叠</w:t>
      </w:r>
      <w:r w:rsidR="001F3636">
        <w:t>算法，</w:t>
      </w:r>
      <w:r w:rsidR="001F3636">
        <w:rPr>
          <w:rFonts w:hint="eastAsia"/>
        </w:rPr>
        <w:t>利用</w:t>
      </w:r>
      <w:r w:rsidR="003C0CAD">
        <w:rPr>
          <w:rFonts w:hint="eastAsia"/>
        </w:rPr>
        <w:t>顶点</w:t>
      </w:r>
      <w:r w:rsidR="003C0CAD">
        <w:t>到</w:t>
      </w:r>
      <w:r w:rsidR="003C0CAD">
        <w:rPr>
          <w:rFonts w:hint="eastAsia"/>
        </w:rPr>
        <w:t>邻接</w:t>
      </w:r>
      <w:r w:rsidR="003C0CAD">
        <w:t>平面的平方和表示模型</w:t>
      </w:r>
      <w:r w:rsidR="003C0CAD">
        <w:rPr>
          <w:rFonts w:hint="eastAsia"/>
        </w:rPr>
        <w:t>的</w:t>
      </w:r>
      <w:r w:rsidR="001D49B8">
        <w:t>简化误差</w:t>
      </w:r>
      <w:r w:rsidR="001D49B8">
        <w:rPr>
          <w:rFonts w:hint="eastAsia"/>
        </w:rPr>
        <w:t>，</w:t>
      </w:r>
      <w:r w:rsidR="001D49B8">
        <w:t>该算法</w:t>
      </w:r>
      <w:r w:rsidR="001D49B8">
        <w:rPr>
          <w:rFonts w:hint="eastAsia"/>
        </w:rPr>
        <w:t>简单</w:t>
      </w:r>
      <w:r w:rsidR="001D49B8">
        <w:t>，</w:t>
      </w:r>
      <w:r w:rsidR="001D49B8">
        <w:rPr>
          <w:rFonts w:hint="eastAsia"/>
        </w:rPr>
        <w:t>而且</w:t>
      </w:r>
      <w:r w:rsidR="001D49B8">
        <w:t>执行效率高。</w:t>
      </w:r>
      <w:r w:rsidR="003C0CAD" w:rsidRPr="003C0CAD">
        <w:t>David</w:t>
      </w:r>
      <w:r w:rsidR="003C0CAD">
        <w:rPr>
          <w:rFonts w:hint="eastAsia"/>
        </w:rPr>
        <w:t>等</w:t>
      </w:r>
      <w:r w:rsidR="000A3154" w:rsidRPr="000A3154">
        <w:rPr>
          <w:rFonts w:hint="eastAsia"/>
          <w:vertAlign w:val="superscript"/>
        </w:rPr>
        <w:t>[</w:t>
      </w:r>
      <w:r w:rsidR="000A3154" w:rsidRPr="000A3154">
        <w:rPr>
          <w:vertAlign w:val="superscript"/>
        </w:rPr>
        <w:t>38</w:t>
      </w:r>
      <w:r w:rsidR="000A3154" w:rsidRPr="000A3154">
        <w:rPr>
          <w:rFonts w:hint="eastAsia"/>
          <w:vertAlign w:val="superscript"/>
        </w:rPr>
        <w:t>]</w:t>
      </w:r>
      <w:r w:rsidR="00DE1F0C">
        <w:t>提出了基于平面</w:t>
      </w:r>
      <w:r w:rsidR="003C0CAD">
        <w:t>的算法，利用平面代理之间的结构</w:t>
      </w:r>
      <w:r w:rsidR="003C0CAD">
        <w:rPr>
          <w:rFonts w:hint="eastAsia"/>
        </w:rPr>
        <w:t>特点，</w:t>
      </w:r>
      <w:r w:rsidR="003C0CAD">
        <w:t>使得</w:t>
      </w:r>
      <w:r w:rsidR="00772C79">
        <w:rPr>
          <w:rFonts w:hint="eastAsia"/>
        </w:rPr>
        <w:t>在</w:t>
      </w:r>
      <w:r w:rsidR="00772C79">
        <w:t>极简</w:t>
      </w:r>
      <w:r w:rsidR="003C0CAD">
        <w:t>模型</w:t>
      </w:r>
      <w:r w:rsidR="00772C79">
        <w:rPr>
          <w:rFonts w:hint="eastAsia"/>
        </w:rPr>
        <w:t>中</w:t>
      </w:r>
      <w:r w:rsidR="003C0CAD">
        <w:t>保留了原始</w:t>
      </w:r>
      <w:r w:rsidR="003C0CAD">
        <w:rPr>
          <w:rFonts w:hint="eastAsia"/>
        </w:rPr>
        <w:t>模型</w:t>
      </w:r>
      <w:r w:rsidR="003C0CAD">
        <w:t>的</w:t>
      </w:r>
      <w:r w:rsidR="00590692">
        <w:rPr>
          <w:rFonts w:hint="eastAsia"/>
        </w:rPr>
        <w:t>平面</w:t>
      </w:r>
      <w:r w:rsidR="00590692">
        <w:t>结构。</w:t>
      </w:r>
      <w:r w:rsidR="00A44738">
        <w:rPr>
          <w:rFonts w:hint="eastAsia"/>
        </w:rPr>
        <w:t>在国内</w:t>
      </w:r>
      <w:r w:rsidR="00A44738">
        <w:t>，</w:t>
      </w:r>
      <w:r w:rsidR="00EE36D3">
        <w:rPr>
          <w:rFonts w:hint="eastAsia"/>
        </w:rPr>
        <w:t>范豪</w:t>
      </w:r>
      <w:r w:rsidR="00EE36D3">
        <w:t>等</w:t>
      </w:r>
      <w:r w:rsidR="00567C17" w:rsidRPr="00567C17">
        <w:rPr>
          <w:rFonts w:hint="eastAsia"/>
          <w:vertAlign w:val="superscript"/>
        </w:rPr>
        <w:t>[</w:t>
      </w:r>
      <w:r w:rsidR="007C1702">
        <w:rPr>
          <w:vertAlign w:val="superscript"/>
        </w:rPr>
        <w:t>39</w:t>
      </w:r>
      <w:r w:rsidR="00567C17" w:rsidRPr="00567C17">
        <w:rPr>
          <w:rFonts w:hint="eastAsia"/>
          <w:vertAlign w:val="superscript"/>
        </w:rPr>
        <w:t>]</w:t>
      </w:r>
      <w:r w:rsidR="00EE36D3">
        <w:rPr>
          <w:rFonts w:hint="eastAsia"/>
        </w:rPr>
        <w:t>提出了</w:t>
      </w:r>
      <w:r w:rsidR="00EE36D3">
        <w:t>基于</w:t>
      </w:r>
      <w:r w:rsidR="00EE36D3">
        <w:t>GPU</w:t>
      </w:r>
      <w:r w:rsidR="00EE36D3">
        <w:rPr>
          <w:rFonts w:hint="eastAsia"/>
        </w:rPr>
        <w:t>加速</w:t>
      </w:r>
      <w:r w:rsidR="00EE36D3">
        <w:t>的边折叠简化，加快了网格简化速度。</w:t>
      </w:r>
    </w:p>
    <w:p w14:paraId="39559F24" w14:textId="51B5790C" w:rsidR="00916EDA" w:rsidRDefault="00A45920" w:rsidP="00106FCB">
      <w:pPr>
        <w:pStyle w:val="a3"/>
        <w:numPr>
          <w:ilvl w:val="0"/>
          <w:numId w:val="12"/>
        </w:numPr>
        <w:ind w:firstLineChars="0"/>
      </w:pPr>
      <w:r>
        <w:t>聚类法</w:t>
      </w:r>
      <w:r>
        <w:rPr>
          <w:rFonts w:hint="eastAsia"/>
        </w:rPr>
        <w:t>。</w:t>
      </w:r>
      <w:r w:rsidR="005E4871">
        <w:rPr>
          <w:rFonts w:hint="eastAsia"/>
        </w:rPr>
        <w:t>聚类</w:t>
      </w:r>
      <w:r w:rsidR="005E4871">
        <w:t>方法</w:t>
      </w:r>
      <w:r w:rsidR="00500D70">
        <w:rPr>
          <w:rFonts w:hint="eastAsia"/>
        </w:rPr>
        <w:t>根据</w:t>
      </w:r>
      <w:r w:rsidR="00500D70">
        <w:t>一定规则，</w:t>
      </w:r>
      <w:r w:rsidR="00500D70">
        <w:rPr>
          <w:rFonts w:hint="eastAsia"/>
        </w:rPr>
        <w:t>将</w:t>
      </w:r>
      <w:r w:rsidR="00500D70">
        <w:t>初始网格模型</w:t>
      </w:r>
      <w:r w:rsidR="00500D70">
        <w:rPr>
          <w:rFonts w:hint="eastAsia"/>
        </w:rPr>
        <w:t>中</w:t>
      </w:r>
      <w:r w:rsidR="00500D70">
        <w:t>符合规则的顶点或面片</w:t>
      </w:r>
      <w:r w:rsidR="00500D70">
        <w:rPr>
          <w:rFonts w:hint="eastAsia"/>
        </w:rPr>
        <w:lastRenderedPageBreak/>
        <w:t>合并，以</w:t>
      </w:r>
      <w:r w:rsidR="00500D70">
        <w:t>达到模型简化的</w:t>
      </w:r>
      <w:r w:rsidR="00500D70">
        <w:rPr>
          <w:rFonts w:hint="eastAsia"/>
        </w:rPr>
        <w:t>目的。</w:t>
      </w:r>
      <w:bookmarkStart w:id="134" w:name="OLE_LINK282"/>
      <w:bookmarkStart w:id="135" w:name="OLE_LINK283"/>
      <w:bookmarkStart w:id="136" w:name="OLE_LINK284"/>
      <w:bookmarkStart w:id="137" w:name="OLE_LINK285"/>
      <w:bookmarkStart w:id="138" w:name="OLE_LINK286"/>
      <w:bookmarkStart w:id="139" w:name="OLE_LINK287"/>
      <w:bookmarkStart w:id="140" w:name="OLE_LINK288"/>
      <w:bookmarkStart w:id="141" w:name="OLE_LINK289"/>
      <w:r w:rsidR="004C60C2" w:rsidRPr="004C60C2">
        <w:t>Rossignac</w:t>
      </w:r>
      <w:bookmarkEnd w:id="134"/>
      <w:bookmarkEnd w:id="135"/>
      <w:bookmarkEnd w:id="136"/>
      <w:r w:rsidR="004C60C2">
        <w:rPr>
          <w:rFonts w:hint="eastAsia"/>
        </w:rPr>
        <w:t>等</w:t>
      </w:r>
      <w:r w:rsidR="003C0191" w:rsidRPr="003C0191">
        <w:rPr>
          <w:rFonts w:hint="eastAsia"/>
          <w:vertAlign w:val="superscript"/>
        </w:rPr>
        <w:t>[</w:t>
      </w:r>
      <w:r w:rsidR="003C0191" w:rsidRPr="003C0191">
        <w:rPr>
          <w:vertAlign w:val="superscript"/>
        </w:rPr>
        <w:t>40</w:t>
      </w:r>
      <w:r w:rsidR="003C0191" w:rsidRPr="003C0191">
        <w:rPr>
          <w:rFonts w:hint="eastAsia"/>
          <w:vertAlign w:val="superscript"/>
        </w:rPr>
        <w:t>]</w:t>
      </w:r>
      <w:r w:rsidR="004C60C2">
        <w:t>提出了基于</w:t>
      </w:r>
      <w:r w:rsidR="00F70C5A">
        <w:rPr>
          <w:rFonts w:hint="eastAsia"/>
        </w:rPr>
        <w:t>网格单元</w:t>
      </w:r>
      <w:r w:rsidR="00F70C5A">
        <w:t>的</w:t>
      </w:r>
      <w:r w:rsidR="00F70C5A">
        <w:rPr>
          <w:rFonts w:hint="eastAsia"/>
        </w:rPr>
        <w:t>顶点</w:t>
      </w:r>
      <w:r w:rsidR="00A95912">
        <w:rPr>
          <w:rFonts w:hint="eastAsia"/>
        </w:rPr>
        <w:t>聚簇</w:t>
      </w:r>
      <w:r w:rsidR="00ED5D9F">
        <w:rPr>
          <w:rFonts w:hint="eastAsia"/>
        </w:rPr>
        <w:t>的</w:t>
      </w:r>
      <w:r w:rsidR="00F70C5A">
        <w:t>简化算法</w:t>
      </w:r>
      <w:bookmarkEnd w:id="137"/>
      <w:bookmarkEnd w:id="138"/>
      <w:bookmarkEnd w:id="139"/>
      <w:bookmarkEnd w:id="140"/>
      <w:bookmarkEnd w:id="141"/>
      <w:r w:rsidR="009F1264">
        <w:rPr>
          <w:rFonts w:hint="eastAsia"/>
        </w:rPr>
        <w:t>，</w:t>
      </w:r>
      <w:r w:rsidR="009F1264">
        <w:t>算法将处于同一个网格单元的</w:t>
      </w:r>
      <w:r w:rsidR="009F1264">
        <w:rPr>
          <w:rFonts w:hint="eastAsia"/>
        </w:rPr>
        <w:t>顶点</w:t>
      </w:r>
      <w:r w:rsidR="009F1264">
        <w:t>删除并</w:t>
      </w:r>
      <w:r w:rsidR="009F1264">
        <w:rPr>
          <w:rFonts w:hint="eastAsia"/>
        </w:rPr>
        <w:t>产生</w:t>
      </w:r>
      <w:r w:rsidR="009F1264">
        <w:t>一个新的顶点</w:t>
      </w:r>
      <w:r w:rsidR="006A686E">
        <w:rPr>
          <w:rFonts w:hint="eastAsia"/>
        </w:rPr>
        <w:t>。</w:t>
      </w:r>
      <w:r w:rsidR="006A686E">
        <w:t>Luebke</w:t>
      </w:r>
      <w:r w:rsidR="006A686E">
        <w:rPr>
          <w:rFonts w:hint="eastAsia"/>
        </w:rPr>
        <w:t>等</w:t>
      </w:r>
      <w:r w:rsidR="00AE12B3" w:rsidRPr="00BD05F1">
        <w:rPr>
          <w:rFonts w:hint="eastAsia"/>
          <w:vertAlign w:val="superscript"/>
        </w:rPr>
        <w:t>[</w:t>
      </w:r>
      <w:r w:rsidR="00AE12B3" w:rsidRPr="00BD05F1">
        <w:rPr>
          <w:vertAlign w:val="superscript"/>
        </w:rPr>
        <w:t>41</w:t>
      </w:r>
      <w:r w:rsidR="00AE12B3" w:rsidRPr="00BD05F1">
        <w:rPr>
          <w:rFonts w:hint="eastAsia"/>
          <w:vertAlign w:val="superscript"/>
        </w:rPr>
        <w:t>]</w:t>
      </w:r>
      <w:r w:rsidR="003F24FD">
        <w:rPr>
          <w:rFonts w:hint="eastAsia"/>
        </w:rPr>
        <w:t>提出</w:t>
      </w:r>
      <w:r w:rsidR="003F24FD">
        <w:t>基于八叉树</w:t>
      </w:r>
      <w:r w:rsidR="000B0B67">
        <w:rPr>
          <w:rFonts w:hint="eastAsia"/>
        </w:rPr>
        <w:t>节点</w:t>
      </w:r>
      <w:r w:rsidR="003F24FD">
        <w:rPr>
          <w:rFonts w:hint="eastAsia"/>
        </w:rPr>
        <w:t>单元</w:t>
      </w:r>
      <w:r w:rsidR="003F24FD">
        <w:t>的</w:t>
      </w:r>
      <w:r w:rsidR="003F24FD">
        <w:rPr>
          <w:rFonts w:hint="eastAsia"/>
        </w:rPr>
        <w:t>顶点聚类简化</w:t>
      </w:r>
      <w:r w:rsidR="003F24FD">
        <w:t>算法，</w:t>
      </w:r>
      <w:r w:rsidR="000B0B67">
        <w:rPr>
          <w:rFonts w:hint="eastAsia"/>
        </w:rPr>
        <w:t>对</w:t>
      </w:r>
      <w:r w:rsidR="00737619">
        <w:rPr>
          <w:rFonts w:hint="eastAsia"/>
        </w:rPr>
        <w:t>八叉树</w:t>
      </w:r>
      <w:r w:rsidR="00737619">
        <w:t>中</w:t>
      </w:r>
      <w:r w:rsidR="000B0B67">
        <w:rPr>
          <w:rFonts w:hint="eastAsia"/>
        </w:rPr>
        <w:t>节点单元</w:t>
      </w:r>
      <w:r w:rsidR="000B0B67">
        <w:t>中的</w:t>
      </w:r>
      <w:r w:rsidR="000B0B67">
        <w:rPr>
          <w:rFonts w:hint="eastAsia"/>
        </w:rPr>
        <w:t>顶点</w:t>
      </w:r>
      <w:r w:rsidR="000B0B67">
        <w:t>聚类产生新顶点。</w:t>
      </w:r>
      <w:r w:rsidR="000B0B67" w:rsidRPr="000B0B67">
        <w:t>Hinker</w:t>
      </w:r>
      <w:r w:rsidR="000B0B67">
        <w:rPr>
          <w:rFonts w:hint="eastAsia"/>
        </w:rPr>
        <w:t>等</w:t>
      </w:r>
      <w:r w:rsidR="00747B7F" w:rsidRPr="005B38BE">
        <w:rPr>
          <w:rFonts w:hint="eastAsia"/>
          <w:vertAlign w:val="superscript"/>
        </w:rPr>
        <w:t>[</w:t>
      </w:r>
      <w:r w:rsidR="00747B7F" w:rsidRPr="005B38BE">
        <w:rPr>
          <w:vertAlign w:val="superscript"/>
        </w:rPr>
        <w:t>42</w:t>
      </w:r>
      <w:r w:rsidR="00747B7F" w:rsidRPr="005B38BE">
        <w:rPr>
          <w:rFonts w:hint="eastAsia"/>
          <w:vertAlign w:val="superscript"/>
        </w:rPr>
        <w:t>]</w:t>
      </w:r>
      <w:r w:rsidR="000B0B67">
        <w:rPr>
          <w:rFonts w:hint="eastAsia"/>
        </w:rPr>
        <w:t>人</w:t>
      </w:r>
      <w:r w:rsidR="000B0B67">
        <w:t>提出</w:t>
      </w:r>
      <w:r w:rsidR="000B0B67">
        <w:rPr>
          <w:rFonts w:hint="eastAsia"/>
        </w:rPr>
        <w:t>三角</w:t>
      </w:r>
      <w:r w:rsidR="000B0B67">
        <w:t>面片聚类的简化算法，通过把</w:t>
      </w:r>
      <w:r w:rsidR="000B0B67">
        <w:rPr>
          <w:rFonts w:hint="eastAsia"/>
        </w:rPr>
        <w:t>相邻</w:t>
      </w:r>
      <w:r w:rsidR="000B0B67">
        <w:t>共</w:t>
      </w:r>
      <w:r w:rsidR="000B0B67">
        <w:rPr>
          <w:rFonts w:hint="eastAsia"/>
        </w:rPr>
        <w:t>面</w:t>
      </w:r>
      <w:r w:rsidR="000B0B67">
        <w:t>的三角网格合并</w:t>
      </w:r>
      <w:r w:rsidR="000B0B67">
        <w:rPr>
          <w:rFonts w:hint="eastAsia"/>
        </w:rPr>
        <w:t>产生</w:t>
      </w:r>
      <w:r w:rsidR="000B0B67">
        <w:t>新的三角网格</w:t>
      </w:r>
      <w:r w:rsidR="000B0B67">
        <w:rPr>
          <w:rFonts w:hint="eastAsia"/>
        </w:rPr>
        <w:t>。在国内</w:t>
      </w:r>
      <w:r w:rsidR="000B0B67">
        <w:t>，</w:t>
      </w:r>
      <w:r w:rsidR="00EA48F9">
        <w:rPr>
          <w:rFonts w:hint="eastAsia"/>
        </w:rPr>
        <w:t>鲁</w:t>
      </w:r>
      <w:r w:rsidR="00EA48F9">
        <w:t>永泉等</w:t>
      </w:r>
      <w:r w:rsidR="00FD4476" w:rsidRPr="00C4794A">
        <w:rPr>
          <w:rFonts w:hint="eastAsia"/>
          <w:vertAlign w:val="superscript"/>
        </w:rPr>
        <w:t>[</w:t>
      </w:r>
      <w:r w:rsidR="00FD4476" w:rsidRPr="00C4794A">
        <w:rPr>
          <w:vertAlign w:val="superscript"/>
        </w:rPr>
        <w:t>43</w:t>
      </w:r>
      <w:r w:rsidR="00FD4476" w:rsidRPr="00C4794A">
        <w:rPr>
          <w:rFonts w:hint="eastAsia"/>
          <w:vertAlign w:val="superscript"/>
        </w:rPr>
        <w:t>]</w:t>
      </w:r>
      <w:r w:rsidR="00EA48F9">
        <w:t>提出一种外存模型基于顶点聚类的快速并行自适应简化算法，</w:t>
      </w:r>
      <w:r w:rsidR="00D72C29">
        <w:rPr>
          <w:rFonts w:hint="eastAsia"/>
        </w:rPr>
        <w:t>实现</w:t>
      </w:r>
      <w:r w:rsidR="00EA48F9">
        <w:t>视点的自适应简化。</w:t>
      </w:r>
    </w:p>
    <w:p w14:paraId="24C701D8" w14:textId="77777777" w:rsidR="00577B89" w:rsidRDefault="00DA4D4B" w:rsidP="00106FCB">
      <w:pPr>
        <w:pStyle w:val="a3"/>
        <w:numPr>
          <w:ilvl w:val="0"/>
          <w:numId w:val="12"/>
        </w:numPr>
        <w:ind w:firstLineChars="0"/>
      </w:pPr>
      <w:r>
        <w:rPr>
          <w:rFonts w:hint="eastAsia"/>
        </w:rPr>
        <w:t>渐进</w:t>
      </w:r>
      <w:r>
        <w:t>网格算法</w:t>
      </w:r>
      <w:r>
        <w:rPr>
          <w:rFonts w:hint="eastAsia"/>
        </w:rPr>
        <w:t>。</w:t>
      </w:r>
      <w:r w:rsidR="003A131B" w:rsidRPr="003A131B">
        <w:t>Hoppe</w:t>
      </w:r>
      <w:r w:rsidR="00B8618D" w:rsidRPr="00B8618D">
        <w:rPr>
          <w:rFonts w:hint="eastAsia"/>
          <w:vertAlign w:val="superscript"/>
        </w:rPr>
        <w:t>[</w:t>
      </w:r>
      <w:r w:rsidR="00B8618D" w:rsidRPr="00B8618D">
        <w:rPr>
          <w:vertAlign w:val="superscript"/>
        </w:rPr>
        <w:t>44</w:t>
      </w:r>
      <w:r w:rsidR="00B8618D" w:rsidRPr="00B8618D">
        <w:rPr>
          <w:rFonts w:hint="eastAsia"/>
          <w:vertAlign w:val="superscript"/>
        </w:rPr>
        <w:t>]</w:t>
      </w:r>
      <w:r w:rsidR="003A131B">
        <w:t>提出渐进网格简化算法，</w:t>
      </w:r>
      <w:r w:rsidR="003A131B">
        <w:rPr>
          <w:rFonts w:hint="eastAsia"/>
        </w:rPr>
        <w:t>算法</w:t>
      </w:r>
      <w:r w:rsidR="003A131B">
        <w:t>利用边折叠操作将原始网格模型简</w:t>
      </w:r>
      <w:r w:rsidR="003A131B">
        <w:rPr>
          <w:rFonts w:hint="eastAsia"/>
        </w:rPr>
        <w:t>化</w:t>
      </w:r>
      <w:r w:rsidR="003A131B">
        <w:t>成基础网格和边折叠的操作记录</w:t>
      </w:r>
      <w:r w:rsidR="003A131B">
        <w:rPr>
          <w:rFonts w:hint="eastAsia"/>
        </w:rPr>
        <w:t>。简化</w:t>
      </w:r>
      <w:r w:rsidR="003A131B">
        <w:t>的网格模型就</w:t>
      </w:r>
      <w:r w:rsidR="003A131B">
        <w:rPr>
          <w:rFonts w:hint="eastAsia"/>
        </w:rPr>
        <w:t>由</w:t>
      </w:r>
      <w:r w:rsidR="003A131B">
        <w:t>基础网格和</w:t>
      </w:r>
      <w:r w:rsidR="003A131B">
        <w:rPr>
          <w:rFonts w:hint="eastAsia"/>
        </w:rPr>
        <w:t>部分</w:t>
      </w:r>
      <w:r w:rsidR="003A131B">
        <w:t>边折叠操作的</w:t>
      </w:r>
      <w:r w:rsidR="003A131B">
        <w:rPr>
          <w:rFonts w:hint="eastAsia"/>
        </w:rPr>
        <w:t>逆操作</w:t>
      </w:r>
      <w:r w:rsidR="003A131B">
        <w:t>组成</w:t>
      </w:r>
      <w:r w:rsidR="003A131B">
        <w:rPr>
          <w:rFonts w:hint="eastAsia"/>
        </w:rPr>
        <w:t>。</w:t>
      </w:r>
      <w:r w:rsidR="00DB6613">
        <w:rPr>
          <w:rFonts w:hint="eastAsia"/>
        </w:rPr>
        <w:t>在国内</w:t>
      </w:r>
      <w:r w:rsidR="00DB6613">
        <w:t>，</w:t>
      </w:r>
      <w:r w:rsidR="00CE0CA9">
        <w:rPr>
          <w:rFonts w:hint="eastAsia"/>
        </w:rPr>
        <w:t>谷</w:t>
      </w:r>
      <w:r w:rsidR="00CE0CA9">
        <w:t>冬冬等</w:t>
      </w:r>
      <w:r w:rsidR="00F518A3" w:rsidRPr="00F518A3">
        <w:rPr>
          <w:rFonts w:hint="eastAsia"/>
          <w:vertAlign w:val="superscript"/>
        </w:rPr>
        <w:t>[</w:t>
      </w:r>
      <w:r w:rsidR="00F518A3" w:rsidRPr="00F518A3">
        <w:rPr>
          <w:vertAlign w:val="superscript"/>
        </w:rPr>
        <w:t>45</w:t>
      </w:r>
      <w:r w:rsidR="00F518A3" w:rsidRPr="00F518A3">
        <w:rPr>
          <w:rFonts w:hint="eastAsia"/>
          <w:vertAlign w:val="superscript"/>
        </w:rPr>
        <w:t>]</w:t>
      </w:r>
      <w:r w:rsidR="00CE0CA9">
        <w:rPr>
          <w:rFonts w:hint="eastAsia"/>
        </w:rPr>
        <w:t>针对</w:t>
      </w:r>
      <w:r w:rsidR="00CE0CA9">
        <w:t>渐进</w:t>
      </w:r>
      <w:r w:rsidR="00CE0CA9">
        <w:rPr>
          <w:rFonts w:hint="eastAsia"/>
        </w:rPr>
        <w:t>网格简化过程</w:t>
      </w:r>
      <w:r w:rsidR="00CE0CA9">
        <w:t>出现的裂缝问题，改进了边权值的计算公式</w:t>
      </w:r>
      <w:r w:rsidR="00CE0CA9">
        <w:rPr>
          <w:rFonts w:hint="eastAsia"/>
        </w:rPr>
        <w:t>，</w:t>
      </w:r>
      <w:r w:rsidR="00CE0CA9">
        <w:t>有效的</w:t>
      </w:r>
      <w:r w:rsidR="00CE0CA9">
        <w:rPr>
          <w:rFonts w:hint="eastAsia"/>
        </w:rPr>
        <w:t>解决</w:t>
      </w:r>
      <w:r w:rsidR="00CE0CA9">
        <w:t>了</w:t>
      </w:r>
      <w:r w:rsidR="00CE0CA9">
        <w:rPr>
          <w:rFonts w:hint="eastAsia"/>
        </w:rPr>
        <w:t>网格</w:t>
      </w:r>
      <w:r w:rsidR="00CE0CA9">
        <w:t>简化</w:t>
      </w:r>
      <w:r w:rsidR="00CE0CA9">
        <w:rPr>
          <w:rFonts w:hint="eastAsia"/>
        </w:rPr>
        <w:t>出现</w:t>
      </w:r>
      <w:r w:rsidR="00CE0CA9">
        <w:t>的裂缝</w:t>
      </w:r>
      <w:r w:rsidR="00CE0CA9">
        <w:rPr>
          <w:rFonts w:hint="eastAsia"/>
        </w:rPr>
        <w:t>。</w:t>
      </w:r>
      <w:r w:rsidR="007F3AD3">
        <w:t>黄佳</w:t>
      </w:r>
      <w:r w:rsidR="007F3AD3">
        <w:rPr>
          <w:rFonts w:hint="eastAsia"/>
        </w:rPr>
        <w:t>等</w:t>
      </w:r>
      <w:r w:rsidR="00F518A3" w:rsidRPr="00F67803">
        <w:rPr>
          <w:rFonts w:hint="eastAsia"/>
          <w:vertAlign w:val="superscript"/>
        </w:rPr>
        <w:t>[</w:t>
      </w:r>
      <w:r w:rsidR="00F518A3" w:rsidRPr="00F67803">
        <w:rPr>
          <w:vertAlign w:val="superscript"/>
        </w:rPr>
        <w:t>46</w:t>
      </w:r>
      <w:r w:rsidR="00F518A3" w:rsidRPr="00F67803">
        <w:rPr>
          <w:rFonts w:hint="eastAsia"/>
          <w:vertAlign w:val="superscript"/>
        </w:rPr>
        <w:t>]</w:t>
      </w:r>
      <w:r w:rsidR="007F3AD3">
        <w:rPr>
          <w:rFonts w:hint="eastAsia"/>
        </w:rPr>
        <w:t>提出了基于局部</w:t>
      </w:r>
      <w:r w:rsidR="007F3AD3">
        <w:t>区域环间法矢</w:t>
      </w:r>
      <w:r w:rsidR="007F3AD3">
        <w:rPr>
          <w:rFonts w:hint="eastAsia"/>
        </w:rPr>
        <w:t>夹角</w:t>
      </w:r>
      <w:r w:rsidR="007F3AD3">
        <w:t>变化的半折叠渐进网格简化算法，</w:t>
      </w:r>
      <w:r w:rsidR="007F3AD3">
        <w:rPr>
          <w:rFonts w:hint="eastAsia"/>
        </w:rPr>
        <w:t>很好</w:t>
      </w:r>
      <w:r w:rsidR="007F3AD3">
        <w:t>的</w:t>
      </w:r>
      <w:r w:rsidR="007F3AD3">
        <w:rPr>
          <w:rFonts w:hint="eastAsia"/>
        </w:rPr>
        <w:t>平衡了</w:t>
      </w:r>
      <w:r w:rsidR="007F3AD3">
        <w:t>局部细节特征的保持和效率的问题。</w:t>
      </w:r>
    </w:p>
    <w:p w14:paraId="019E862D" w14:textId="77777777" w:rsidR="00177372" w:rsidRDefault="00177372" w:rsidP="00CA0991">
      <w:pPr>
        <w:pStyle w:val="3"/>
      </w:pPr>
      <w:bookmarkStart w:id="142" w:name="_Toc417027783"/>
      <w:r>
        <w:rPr>
          <w:rFonts w:hint="eastAsia"/>
        </w:rPr>
        <w:t>存在的问题</w:t>
      </w:r>
      <w:bookmarkEnd w:id="142"/>
    </w:p>
    <w:p w14:paraId="398E237F" w14:textId="3F7BAD9C" w:rsidR="002A0919" w:rsidRDefault="00781CD2" w:rsidP="001E3618">
      <w:pPr>
        <w:ind w:firstLine="480"/>
      </w:pPr>
      <w:r>
        <w:rPr>
          <w:rFonts w:hint="eastAsia"/>
        </w:rPr>
        <w:t>通过以上国内外研究现状概况</w:t>
      </w:r>
      <w:r w:rsidR="00912536">
        <w:rPr>
          <w:rFonts w:hint="eastAsia"/>
        </w:rPr>
        <w:t>可以看出</w:t>
      </w:r>
      <w:r>
        <w:t>，</w:t>
      </w:r>
      <w:r w:rsidR="00B565B5">
        <w:rPr>
          <w:rFonts w:hint="eastAsia"/>
        </w:rPr>
        <w:t>虽然</w:t>
      </w:r>
      <w:r w:rsidR="00B565B5">
        <w:t>国内外学者在</w:t>
      </w:r>
      <w:r w:rsidR="00203A45">
        <w:t>三角网格模型的</w:t>
      </w:r>
      <w:r w:rsidR="00203A45">
        <w:rPr>
          <w:rFonts w:hint="eastAsia"/>
        </w:rPr>
        <w:t>重建</w:t>
      </w:r>
      <w:r w:rsidR="004D7AF9">
        <w:rPr>
          <w:rFonts w:hint="eastAsia"/>
        </w:rPr>
        <w:t>、</w:t>
      </w:r>
      <w:r w:rsidR="004D7AF9">
        <w:t>三维线段模型的重建、三角网格</w:t>
      </w:r>
      <w:r w:rsidR="00A66189">
        <w:rPr>
          <w:rFonts w:hint="eastAsia"/>
        </w:rPr>
        <w:t>的</w:t>
      </w:r>
      <w:r w:rsidR="00203A45">
        <w:rPr>
          <w:rFonts w:hint="eastAsia"/>
        </w:rPr>
        <w:t>简化</w:t>
      </w:r>
      <w:r w:rsidR="004D7AF9">
        <w:rPr>
          <w:rFonts w:hint="eastAsia"/>
        </w:rPr>
        <w:t>三个</w:t>
      </w:r>
      <w:r w:rsidR="00B565B5">
        <w:rPr>
          <w:rFonts w:hint="eastAsia"/>
        </w:rPr>
        <w:t>方面都做了很多</w:t>
      </w:r>
      <w:r w:rsidR="00B565B5">
        <w:t>工作，但仍然存在以下</w:t>
      </w:r>
      <w:r w:rsidR="00B565B5">
        <w:rPr>
          <w:rFonts w:hint="eastAsia"/>
        </w:rPr>
        <w:t>几个问题</w:t>
      </w:r>
      <w:r w:rsidR="00B565B5">
        <w:t>：</w:t>
      </w:r>
    </w:p>
    <w:p w14:paraId="1CF48CFE" w14:textId="100FA12D" w:rsidR="00B565B5" w:rsidRDefault="003E2113" w:rsidP="003E2113">
      <w:pPr>
        <w:ind w:firstLine="480"/>
      </w:pPr>
      <w:r>
        <w:rPr>
          <w:rFonts w:hint="eastAsia"/>
        </w:rPr>
        <w:t xml:space="preserve">1. </w:t>
      </w:r>
      <w:bookmarkStart w:id="143" w:name="OLE_LINK336"/>
      <w:bookmarkStart w:id="144" w:name="OLE_LINK337"/>
      <w:r w:rsidR="00EA7F8D">
        <w:rPr>
          <w:rFonts w:hint="eastAsia"/>
        </w:rPr>
        <w:t>三角</w:t>
      </w:r>
      <w:r w:rsidR="00EA7F8D">
        <w:t>网格</w:t>
      </w:r>
      <w:r w:rsidR="00EA7F8D">
        <w:rPr>
          <w:rFonts w:hint="eastAsia"/>
        </w:rPr>
        <w:t>重建</w:t>
      </w:r>
      <w:r w:rsidR="0041515B">
        <w:rPr>
          <w:rFonts w:hint="eastAsia"/>
        </w:rPr>
        <w:t>模型</w:t>
      </w:r>
      <w:r w:rsidR="00EA7F8D">
        <w:t>丢失重要的线段特征信息</w:t>
      </w:r>
      <w:bookmarkEnd w:id="143"/>
      <w:bookmarkEnd w:id="144"/>
      <w:r w:rsidR="00EA7F8D">
        <w:t>。</w:t>
      </w:r>
      <w:r w:rsidR="0012407E">
        <w:rPr>
          <w:rFonts w:hint="eastAsia"/>
        </w:rPr>
        <w:t>对于</w:t>
      </w:r>
      <w:r w:rsidR="004A0746">
        <w:rPr>
          <w:rFonts w:hint="eastAsia"/>
        </w:rPr>
        <w:t>具有丰富</w:t>
      </w:r>
      <w:r w:rsidR="004A0746">
        <w:t>线段</w:t>
      </w:r>
      <w:r w:rsidR="004A0746">
        <w:rPr>
          <w:rFonts w:hint="eastAsia"/>
        </w:rPr>
        <w:t>信息</w:t>
      </w:r>
      <w:r w:rsidR="004A0746">
        <w:t>的</w:t>
      </w:r>
      <w:r w:rsidR="00197598">
        <w:rPr>
          <w:rFonts w:hint="eastAsia"/>
        </w:rPr>
        <w:t>三角</w:t>
      </w:r>
      <w:r w:rsidR="00197598">
        <w:t>网格</w:t>
      </w:r>
      <w:r w:rsidR="004A0746">
        <w:t>重建场景</w:t>
      </w:r>
      <w:r w:rsidR="0012407E">
        <w:t>，如房子</w:t>
      </w:r>
      <w:r w:rsidR="004A0746">
        <w:rPr>
          <w:rFonts w:hint="eastAsia"/>
        </w:rPr>
        <w:t>、</w:t>
      </w:r>
      <w:r w:rsidR="004A0746">
        <w:t>桌子</w:t>
      </w:r>
      <w:r w:rsidR="0012407E">
        <w:rPr>
          <w:rFonts w:hint="eastAsia"/>
        </w:rPr>
        <w:t>等</w:t>
      </w:r>
      <w:r w:rsidR="0012407E">
        <w:t>，它的主要的信息是平面和线段</w:t>
      </w:r>
      <w:r w:rsidR="00C3412F">
        <w:rPr>
          <w:rFonts w:hint="eastAsia"/>
        </w:rPr>
        <w:t>。</w:t>
      </w:r>
      <w:r w:rsidR="00493A32">
        <w:rPr>
          <w:rFonts w:hint="eastAsia"/>
        </w:rPr>
        <w:t>很多</w:t>
      </w:r>
      <w:r w:rsidR="00493A32">
        <w:t>学者关注的是如何使得</w:t>
      </w:r>
      <w:r w:rsidR="002C0B0B">
        <w:rPr>
          <w:rFonts w:hint="eastAsia"/>
        </w:rPr>
        <w:t>重建</w:t>
      </w:r>
      <w:r w:rsidR="00493A32">
        <w:t>的</w:t>
      </w:r>
      <w:r w:rsidR="00197598">
        <w:rPr>
          <w:rFonts w:hint="eastAsia"/>
        </w:rPr>
        <w:t>三角</w:t>
      </w:r>
      <w:r w:rsidR="00493A32">
        <w:t>网格</w:t>
      </w:r>
      <w:r w:rsidR="00197598">
        <w:rPr>
          <w:rFonts w:hint="eastAsia"/>
        </w:rPr>
        <w:t>模型</w:t>
      </w:r>
      <w:r w:rsidR="00493A32">
        <w:t>是否平滑</w:t>
      </w:r>
      <w:r w:rsidR="00493A32">
        <w:rPr>
          <w:rFonts w:hint="eastAsia"/>
        </w:rPr>
        <w:t>，</w:t>
      </w:r>
      <w:r w:rsidR="00493A32">
        <w:t>如何滤除</w:t>
      </w:r>
      <w:r w:rsidR="00493A32">
        <w:rPr>
          <w:rFonts w:hint="eastAsia"/>
        </w:rPr>
        <w:t>点云模型</w:t>
      </w:r>
      <w:r w:rsidR="00493A32">
        <w:t>中的</w:t>
      </w:r>
      <w:r w:rsidR="00493A32">
        <w:rPr>
          <w:rFonts w:hint="eastAsia"/>
        </w:rPr>
        <w:t>杂点</w:t>
      </w:r>
      <w:r w:rsidR="00493A32">
        <w:t>，如何防止网格出现空洞等问题</w:t>
      </w:r>
      <w:r w:rsidR="00493A32">
        <w:rPr>
          <w:rFonts w:hint="eastAsia"/>
        </w:rPr>
        <w:t>。</w:t>
      </w:r>
      <w:r w:rsidR="00512CDB">
        <w:rPr>
          <w:rFonts w:hint="eastAsia"/>
        </w:rPr>
        <w:t>如图</w:t>
      </w:r>
      <w:r w:rsidR="00512CDB">
        <w:rPr>
          <w:rFonts w:hint="eastAsia"/>
        </w:rPr>
        <w:t>1.1</w:t>
      </w:r>
      <w:r w:rsidR="00512CDB">
        <w:rPr>
          <w:rFonts w:hint="eastAsia"/>
        </w:rPr>
        <w:t>所示</w:t>
      </w:r>
      <w:r w:rsidR="00512CDB">
        <w:t>，</w:t>
      </w:r>
      <w:r w:rsidR="002F7655">
        <w:rPr>
          <w:rFonts w:hint="eastAsia"/>
        </w:rPr>
        <w:t>屋顶</w:t>
      </w:r>
      <w:r w:rsidR="0008189E">
        <w:t>边缘</w:t>
      </w:r>
      <w:r w:rsidR="0008189E">
        <w:rPr>
          <w:rFonts w:hint="eastAsia"/>
        </w:rPr>
        <w:t>通常</w:t>
      </w:r>
      <w:r w:rsidR="0008189E">
        <w:t>具有</w:t>
      </w:r>
      <w:r w:rsidR="0008189E">
        <w:rPr>
          <w:rFonts w:hint="eastAsia"/>
        </w:rPr>
        <w:t>规整</w:t>
      </w:r>
      <w:r w:rsidR="0008189E">
        <w:t>的直线特征，</w:t>
      </w:r>
      <w:r w:rsidR="0008189E">
        <w:rPr>
          <w:rFonts w:hint="eastAsia"/>
        </w:rPr>
        <w:t>但</w:t>
      </w:r>
      <w:r w:rsidR="0008189E">
        <w:t>恢复出</w:t>
      </w:r>
      <w:r w:rsidR="002F7655">
        <w:rPr>
          <w:rFonts w:hint="eastAsia"/>
        </w:rPr>
        <w:t>的</w:t>
      </w:r>
      <w:r w:rsidR="002F7655">
        <w:t>三角网格</w:t>
      </w:r>
      <w:r w:rsidR="0008189E">
        <w:t>模型</w:t>
      </w:r>
      <w:r w:rsidR="002F7655">
        <w:rPr>
          <w:rFonts w:hint="eastAsia"/>
        </w:rPr>
        <w:t>中</w:t>
      </w:r>
      <w:r w:rsidR="002F7655">
        <w:t>，图</w:t>
      </w:r>
      <w:r w:rsidR="002F7655">
        <w:rPr>
          <w:rFonts w:hint="eastAsia"/>
        </w:rPr>
        <w:t>1.</w:t>
      </w:r>
      <w:r w:rsidR="005B7884">
        <w:t>2</w:t>
      </w:r>
      <w:r w:rsidR="002F7655">
        <w:rPr>
          <w:rFonts w:hint="eastAsia"/>
        </w:rPr>
        <w:t>的屋顶</w:t>
      </w:r>
      <w:r w:rsidR="0008189E">
        <w:t>边缘参差不齐，缺少了边缘的</w:t>
      </w:r>
      <w:r w:rsidR="00E64EAF">
        <w:rPr>
          <w:rFonts w:hint="eastAsia"/>
        </w:rPr>
        <w:t>直线</w:t>
      </w:r>
      <w:r w:rsidR="0008189E">
        <w:rPr>
          <w:rFonts w:hint="eastAsia"/>
        </w:rPr>
        <w:t>特征</w:t>
      </w:r>
      <w:r w:rsidR="00DC02E7">
        <w:rPr>
          <w:rFonts w:hint="eastAsia"/>
        </w:rPr>
        <w:t>，</w:t>
      </w:r>
      <w:r w:rsidR="00DC02E7">
        <w:t>没有很好的</w:t>
      </w:r>
      <w:r w:rsidR="002F7655">
        <w:rPr>
          <w:rFonts w:hint="eastAsia"/>
        </w:rPr>
        <w:t>展现</w:t>
      </w:r>
      <w:r w:rsidR="001F0099">
        <w:rPr>
          <w:rFonts w:hint="eastAsia"/>
        </w:rPr>
        <w:t>建筑场景中</w:t>
      </w:r>
      <w:r w:rsidR="00993A9D">
        <w:rPr>
          <w:rFonts w:hint="eastAsia"/>
        </w:rPr>
        <w:t>边缘</w:t>
      </w:r>
      <w:r w:rsidR="00993A9D">
        <w:t>的</w:t>
      </w:r>
      <w:r w:rsidR="002F7655">
        <w:rPr>
          <w:rFonts w:hint="eastAsia"/>
        </w:rPr>
        <w:t>锐利</w:t>
      </w:r>
      <w:r w:rsidR="002F7655">
        <w:t>平直的</w:t>
      </w:r>
      <w:r w:rsidR="00F04A6C">
        <w:rPr>
          <w:rFonts w:hint="eastAsia"/>
        </w:rPr>
        <w:t>直线</w:t>
      </w:r>
      <w:r w:rsidR="00AF7139">
        <w:t>特征</w:t>
      </w:r>
      <w:r w:rsidR="00AF7139">
        <w:rPr>
          <w:rFonts w:hint="eastAsia"/>
        </w:rPr>
        <w:t>。</w:t>
      </w:r>
    </w:p>
    <w:p w14:paraId="467D5726" w14:textId="5A563768" w:rsidR="00197598" w:rsidRDefault="003E2113" w:rsidP="003E2113">
      <w:pPr>
        <w:ind w:firstLineChars="0" w:firstLine="480"/>
      </w:pPr>
      <w:r>
        <w:rPr>
          <w:rFonts w:hint="eastAsia"/>
        </w:rPr>
        <w:t xml:space="preserve">2. </w:t>
      </w:r>
      <w:bookmarkStart w:id="145" w:name="OLE_LINK338"/>
      <w:bookmarkStart w:id="146" w:name="OLE_LINK339"/>
      <w:r w:rsidR="00696210">
        <w:rPr>
          <w:rFonts w:hint="eastAsia"/>
        </w:rPr>
        <w:t>三维线段</w:t>
      </w:r>
      <w:r w:rsidR="00696210">
        <w:t>重建</w:t>
      </w:r>
      <w:r w:rsidR="0041515B">
        <w:rPr>
          <w:rFonts w:hint="eastAsia"/>
        </w:rPr>
        <w:t>模型</w:t>
      </w:r>
      <w:r w:rsidR="00696210">
        <w:t>存在大量的错匹配的线</w:t>
      </w:r>
      <w:r w:rsidR="00696210">
        <w:rPr>
          <w:rFonts w:hint="eastAsia"/>
        </w:rPr>
        <w:t>段</w:t>
      </w:r>
      <w:bookmarkEnd w:id="145"/>
      <w:bookmarkEnd w:id="146"/>
      <w:r w:rsidR="00696210">
        <w:t>。</w:t>
      </w:r>
      <w:r w:rsidR="003F43DC">
        <w:rPr>
          <w:rFonts w:hint="eastAsia"/>
        </w:rPr>
        <w:t>因为</w:t>
      </w:r>
      <w:r w:rsidR="00696210">
        <w:t>在重建过程中会产生大量的噪点</w:t>
      </w:r>
      <w:r w:rsidR="00696210">
        <w:rPr>
          <w:rFonts w:hint="eastAsia"/>
        </w:rPr>
        <w:t>，</w:t>
      </w:r>
      <w:r w:rsidR="00696210">
        <w:t>这将导致</w:t>
      </w:r>
      <w:r w:rsidR="00696210">
        <w:rPr>
          <w:rFonts w:hint="eastAsia"/>
        </w:rPr>
        <w:t>三维</w:t>
      </w:r>
      <w:r w:rsidR="00696210">
        <w:t>线段重建的结果会</w:t>
      </w:r>
      <w:r w:rsidR="00D4227D">
        <w:rPr>
          <w:rFonts w:hint="eastAsia"/>
        </w:rPr>
        <w:t>生成</w:t>
      </w:r>
      <w:r w:rsidR="00696210">
        <w:t>错误</w:t>
      </w:r>
      <w:r w:rsidR="002D639C">
        <w:rPr>
          <w:rFonts w:hint="eastAsia"/>
        </w:rPr>
        <w:t>的</w:t>
      </w:r>
      <w:r w:rsidR="001C504C">
        <w:rPr>
          <w:rFonts w:hint="eastAsia"/>
        </w:rPr>
        <w:t>三维线段</w:t>
      </w:r>
      <w:r w:rsidR="00E5576D">
        <w:rPr>
          <w:rFonts w:hint="eastAsia"/>
        </w:rPr>
        <w:t>，</w:t>
      </w:r>
      <w:r w:rsidR="002903B1">
        <w:rPr>
          <w:rFonts w:hint="eastAsia"/>
        </w:rPr>
        <w:t>如图</w:t>
      </w:r>
      <w:r w:rsidR="002903B1">
        <w:rPr>
          <w:rFonts w:hint="eastAsia"/>
        </w:rPr>
        <w:t>1.</w:t>
      </w:r>
      <w:r w:rsidR="00B2152B">
        <w:t>3</w:t>
      </w:r>
      <w:r w:rsidR="002903B1">
        <w:rPr>
          <w:rFonts w:hint="eastAsia"/>
        </w:rPr>
        <w:t>所示</w:t>
      </w:r>
      <w:r w:rsidR="002903B1">
        <w:t>。</w:t>
      </w:r>
    </w:p>
    <w:p w14:paraId="6CD1A0A5" w14:textId="65C1C164" w:rsidR="002935F4" w:rsidRDefault="003E2113" w:rsidP="003E2113">
      <w:pPr>
        <w:ind w:firstLineChars="0" w:firstLine="480"/>
      </w:pPr>
      <w:r>
        <w:rPr>
          <w:rFonts w:hint="eastAsia"/>
        </w:rPr>
        <w:t>3.</w:t>
      </w:r>
      <w:r>
        <w:t xml:space="preserve"> </w:t>
      </w:r>
      <w:bookmarkStart w:id="147" w:name="OLE_LINK340"/>
      <w:bookmarkStart w:id="148" w:name="OLE_LINK341"/>
      <w:r w:rsidR="0041515B">
        <w:rPr>
          <w:rFonts w:hint="eastAsia"/>
        </w:rPr>
        <w:t>三角</w:t>
      </w:r>
      <w:r w:rsidR="002903B1">
        <w:rPr>
          <w:rFonts w:hint="eastAsia"/>
        </w:rPr>
        <w:t>网格</w:t>
      </w:r>
      <w:r w:rsidR="002903B1">
        <w:t>简化的模型</w:t>
      </w:r>
      <w:r w:rsidR="0041515B">
        <w:rPr>
          <w:rFonts w:hint="eastAsia"/>
        </w:rPr>
        <w:t>缺少</w:t>
      </w:r>
      <w:r w:rsidR="0041515B">
        <w:t>边缘</w:t>
      </w:r>
      <w:r w:rsidR="0041515B">
        <w:rPr>
          <w:rFonts w:hint="eastAsia"/>
        </w:rPr>
        <w:t>直线</w:t>
      </w:r>
      <w:r w:rsidR="0041515B">
        <w:t>的特征</w:t>
      </w:r>
      <w:bookmarkEnd w:id="147"/>
      <w:bookmarkEnd w:id="148"/>
      <w:r w:rsidR="002903B1">
        <w:rPr>
          <w:rFonts w:hint="eastAsia"/>
        </w:rPr>
        <w:t>。</w:t>
      </w:r>
      <w:r w:rsidR="001F0099">
        <w:rPr>
          <w:rFonts w:hint="eastAsia"/>
        </w:rPr>
        <w:t>现有</w:t>
      </w:r>
      <w:r w:rsidR="001F0099">
        <w:t>的</w:t>
      </w:r>
      <w:r w:rsidR="001F0099">
        <w:rPr>
          <w:rFonts w:hint="eastAsia"/>
        </w:rPr>
        <w:t>网格</w:t>
      </w:r>
      <w:r w:rsidR="001F0099">
        <w:t>模型简化算法</w:t>
      </w:r>
      <w:r w:rsidR="000D5804">
        <w:rPr>
          <w:rFonts w:hint="eastAsia"/>
        </w:rPr>
        <w:t>主要是</w:t>
      </w:r>
      <w:r w:rsidR="000D5804">
        <w:t>删减对模型影响度较小的顶点或者三角网格，在极度简化模型的情况下，建筑场景中的</w:t>
      </w:r>
      <w:r w:rsidR="000D5804">
        <w:rPr>
          <w:rFonts w:hint="eastAsia"/>
        </w:rPr>
        <w:t>边缘</w:t>
      </w:r>
      <w:r w:rsidR="000D5804">
        <w:t>直线结构无法被保留，简化后的模型在整体</w:t>
      </w:r>
      <w:r w:rsidR="000D5804">
        <w:rPr>
          <w:rFonts w:hint="eastAsia"/>
        </w:rPr>
        <w:t>效果</w:t>
      </w:r>
      <w:r w:rsidR="000D5804">
        <w:t>上失去原有</w:t>
      </w:r>
      <w:r w:rsidR="000D5804">
        <w:rPr>
          <w:rFonts w:hint="eastAsia"/>
        </w:rPr>
        <w:t>网格</w:t>
      </w:r>
      <w:r w:rsidR="000D5804">
        <w:t>模型的</w:t>
      </w:r>
      <w:r w:rsidR="001B25FE">
        <w:rPr>
          <w:rFonts w:hint="eastAsia"/>
        </w:rPr>
        <w:t>轮廓</w:t>
      </w:r>
      <w:r w:rsidR="000D5804">
        <w:t>结构</w:t>
      </w:r>
      <w:r w:rsidR="000D5804">
        <w:rPr>
          <w:rFonts w:hint="eastAsia"/>
        </w:rPr>
        <w:t>特征</w:t>
      </w:r>
      <w:r w:rsidR="000D5804">
        <w:t>。</w:t>
      </w:r>
    </w:p>
    <w:p w14:paraId="22739049" w14:textId="5CB9CC2D" w:rsidR="00F60C99" w:rsidRDefault="00511C7C" w:rsidP="000955EB">
      <w:pPr>
        <w:ind w:firstLineChars="0" w:firstLine="0"/>
        <w:jc w:val="center"/>
      </w:pPr>
      <w:r>
        <w:rPr>
          <w:rFonts w:hint="eastAsia"/>
          <w:noProof/>
        </w:rPr>
        <w:lastRenderedPageBreak/>
        <w:drawing>
          <wp:inline distT="0" distB="0" distL="0" distR="0" wp14:anchorId="5EDABB3A" wp14:editId="7C48D212">
            <wp:extent cx="2967487" cy="3178971"/>
            <wp:effectExtent l="0" t="0" r="4445"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QQ截图20170424152558.png"/>
                    <pic:cNvPicPr/>
                  </pic:nvPicPr>
                  <pic:blipFill>
                    <a:blip r:embed="rId17">
                      <a:extLst>
                        <a:ext uri="{28A0092B-C50C-407E-A947-70E740481C1C}">
                          <a14:useLocalDpi xmlns:a14="http://schemas.microsoft.com/office/drawing/2010/main" val="0"/>
                        </a:ext>
                      </a:extLst>
                    </a:blip>
                    <a:stretch>
                      <a:fillRect/>
                    </a:stretch>
                  </pic:blipFill>
                  <pic:spPr>
                    <a:xfrm>
                      <a:off x="0" y="0"/>
                      <a:ext cx="2975981" cy="3188070"/>
                    </a:xfrm>
                    <a:prstGeom prst="rect">
                      <a:avLst/>
                    </a:prstGeom>
                  </pic:spPr>
                </pic:pic>
              </a:graphicData>
            </a:graphic>
          </wp:inline>
        </w:drawing>
      </w:r>
    </w:p>
    <w:p w14:paraId="30F269DF" w14:textId="769D2D5E" w:rsidR="00F60C99" w:rsidRPr="009A2C70" w:rsidRDefault="009A2C70" w:rsidP="000C19ED">
      <w:pPr>
        <w:ind w:firstLineChars="0" w:firstLine="0"/>
        <w:jc w:val="center"/>
        <w:rPr>
          <w:sz w:val="21"/>
          <w:szCs w:val="21"/>
        </w:rPr>
      </w:pPr>
      <w:r w:rsidRPr="009A2C70">
        <w:rPr>
          <w:rFonts w:hint="eastAsia"/>
          <w:sz w:val="21"/>
          <w:szCs w:val="21"/>
        </w:rPr>
        <w:t>图</w:t>
      </w:r>
      <w:r w:rsidRPr="009A2C70">
        <w:rPr>
          <w:rFonts w:hint="eastAsia"/>
          <w:sz w:val="21"/>
          <w:szCs w:val="21"/>
        </w:rPr>
        <w:t xml:space="preserve">1.1 </w:t>
      </w:r>
      <w:r w:rsidRPr="009A2C70">
        <w:rPr>
          <w:rFonts w:hint="eastAsia"/>
          <w:sz w:val="21"/>
          <w:szCs w:val="21"/>
        </w:rPr>
        <w:t>屋顶</w:t>
      </w:r>
      <w:r w:rsidRPr="009A2C70">
        <w:rPr>
          <w:sz w:val="21"/>
          <w:szCs w:val="21"/>
        </w:rPr>
        <w:t>的图像示意图</w:t>
      </w:r>
    </w:p>
    <w:p w14:paraId="54526581" w14:textId="6D75BBFE" w:rsidR="001B398E" w:rsidRDefault="00D4227D" w:rsidP="000C19ED">
      <w:pPr>
        <w:ind w:firstLineChars="0" w:firstLine="0"/>
        <w:jc w:val="center"/>
      </w:pPr>
      <w:r>
        <w:rPr>
          <w:noProof/>
        </w:rPr>
        <w:drawing>
          <wp:inline distT="0" distB="0" distL="0" distR="0" wp14:anchorId="58B9F8BB" wp14:editId="10AFF34E">
            <wp:extent cx="2915728" cy="3438198"/>
            <wp:effectExtent l="0" t="0" r="0" b="0"/>
            <wp:docPr id="1462" name="图片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 name="QQ截图20170425090252.png"/>
                    <pic:cNvPicPr/>
                  </pic:nvPicPr>
                  <pic:blipFill>
                    <a:blip r:embed="rId18">
                      <a:extLst>
                        <a:ext uri="{28A0092B-C50C-407E-A947-70E740481C1C}">
                          <a14:useLocalDpi xmlns:a14="http://schemas.microsoft.com/office/drawing/2010/main" val="0"/>
                        </a:ext>
                      </a:extLst>
                    </a:blip>
                    <a:stretch>
                      <a:fillRect/>
                    </a:stretch>
                  </pic:blipFill>
                  <pic:spPr>
                    <a:xfrm>
                      <a:off x="0" y="0"/>
                      <a:ext cx="2946052" cy="3473955"/>
                    </a:xfrm>
                    <a:prstGeom prst="rect">
                      <a:avLst/>
                    </a:prstGeom>
                  </pic:spPr>
                </pic:pic>
              </a:graphicData>
            </a:graphic>
          </wp:inline>
        </w:drawing>
      </w:r>
    </w:p>
    <w:p w14:paraId="047828EE" w14:textId="4106E750" w:rsidR="00786A4E" w:rsidRPr="000C19ED" w:rsidRDefault="001B398E" w:rsidP="000C19ED">
      <w:pPr>
        <w:ind w:firstLineChars="0" w:firstLine="0"/>
        <w:jc w:val="center"/>
        <w:rPr>
          <w:sz w:val="21"/>
          <w:szCs w:val="21"/>
        </w:rPr>
      </w:pPr>
      <w:r w:rsidRPr="000C19ED">
        <w:rPr>
          <w:rFonts w:hint="eastAsia"/>
          <w:sz w:val="21"/>
          <w:szCs w:val="21"/>
        </w:rPr>
        <w:t>图</w:t>
      </w:r>
      <w:r w:rsidRPr="000C19ED">
        <w:rPr>
          <w:rFonts w:hint="eastAsia"/>
          <w:sz w:val="21"/>
          <w:szCs w:val="21"/>
        </w:rPr>
        <w:t xml:space="preserve">1.2 </w:t>
      </w:r>
      <w:r w:rsidRPr="000C19ED">
        <w:rPr>
          <w:rFonts w:hint="eastAsia"/>
          <w:sz w:val="21"/>
          <w:szCs w:val="21"/>
        </w:rPr>
        <w:t>屋顶</w:t>
      </w:r>
      <w:r w:rsidRPr="000C19ED">
        <w:rPr>
          <w:sz w:val="21"/>
          <w:szCs w:val="21"/>
        </w:rPr>
        <w:t>的三角网格模型</w:t>
      </w:r>
      <w:r w:rsidR="009E1311" w:rsidRPr="000C19ED">
        <w:rPr>
          <w:rFonts w:hint="eastAsia"/>
          <w:sz w:val="21"/>
          <w:szCs w:val="21"/>
        </w:rPr>
        <w:t>示意图</w:t>
      </w:r>
    </w:p>
    <w:p w14:paraId="4890CAEE" w14:textId="285A8B6D" w:rsidR="00D46CD2" w:rsidRPr="00D46CD2" w:rsidRDefault="00D46CD2" w:rsidP="000C19ED">
      <w:pPr>
        <w:ind w:firstLineChars="0" w:firstLine="0"/>
        <w:jc w:val="center"/>
        <w:rPr>
          <w:sz w:val="21"/>
          <w:szCs w:val="21"/>
        </w:rPr>
      </w:pPr>
      <w:r>
        <w:rPr>
          <w:noProof/>
          <w:sz w:val="21"/>
          <w:szCs w:val="21"/>
        </w:rPr>
        <w:lastRenderedPageBreak/>
        <w:drawing>
          <wp:inline distT="0" distB="0" distL="0" distR="0" wp14:anchorId="3AC3B641" wp14:editId="4915A711">
            <wp:extent cx="4201903" cy="2437705"/>
            <wp:effectExtent l="0" t="0" r="8255" b="1270"/>
            <wp:docPr id="1411" name="图片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 name="line00.png"/>
                    <pic:cNvPicPr/>
                  </pic:nvPicPr>
                  <pic:blipFill rotWithShape="1">
                    <a:blip r:embed="rId19">
                      <a:extLst>
                        <a:ext uri="{28A0092B-C50C-407E-A947-70E740481C1C}">
                          <a14:useLocalDpi xmlns:a14="http://schemas.microsoft.com/office/drawing/2010/main" val="0"/>
                        </a:ext>
                      </a:extLst>
                    </a:blip>
                    <a:srcRect t="17514"/>
                    <a:stretch/>
                  </pic:blipFill>
                  <pic:spPr bwMode="auto">
                    <a:xfrm>
                      <a:off x="0" y="0"/>
                      <a:ext cx="4221176" cy="2448886"/>
                    </a:xfrm>
                    <a:prstGeom prst="rect">
                      <a:avLst/>
                    </a:prstGeom>
                    <a:ln>
                      <a:noFill/>
                    </a:ln>
                    <a:extLst>
                      <a:ext uri="{53640926-AAD7-44D8-BBD7-CCE9431645EC}">
                        <a14:shadowObscured xmlns:a14="http://schemas.microsoft.com/office/drawing/2010/main"/>
                      </a:ext>
                    </a:extLst>
                  </pic:spPr>
                </pic:pic>
              </a:graphicData>
            </a:graphic>
          </wp:inline>
        </w:drawing>
      </w:r>
    </w:p>
    <w:p w14:paraId="503D6307" w14:textId="4B5F5243" w:rsidR="00A73E97" w:rsidRPr="0054346E" w:rsidRDefault="00A73E97" w:rsidP="0054346E">
      <w:pPr>
        <w:pStyle w:val="a3"/>
        <w:ind w:left="840" w:firstLineChars="0" w:firstLine="0"/>
        <w:jc w:val="center"/>
        <w:rPr>
          <w:sz w:val="21"/>
          <w:szCs w:val="21"/>
        </w:rPr>
      </w:pPr>
      <w:r w:rsidRPr="00FE4EE2">
        <w:rPr>
          <w:rFonts w:hint="eastAsia"/>
          <w:sz w:val="21"/>
          <w:szCs w:val="21"/>
        </w:rPr>
        <w:t>图</w:t>
      </w:r>
      <w:r w:rsidRPr="00FE4EE2">
        <w:rPr>
          <w:rFonts w:hint="eastAsia"/>
          <w:sz w:val="21"/>
          <w:szCs w:val="21"/>
        </w:rPr>
        <w:t>1.</w:t>
      </w:r>
      <w:r w:rsidR="00921AF5">
        <w:rPr>
          <w:sz w:val="21"/>
          <w:szCs w:val="21"/>
        </w:rPr>
        <w:t>3</w:t>
      </w:r>
      <w:r w:rsidRPr="00FE4EE2">
        <w:rPr>
          <w:rFonts w:hint="eastAsia"/>
          <w:sz w:val="21"/>
          <w:szCs w:val="21"/>
        </w:rPr>
        <w:t xml:space="preserve"> </w:t>
      </w:r>
      <w:r w:rsidRPr="00FE4EE2">
        <w:rPr>
          <w:rFonts w:hint="eastAsia"/>
          <w:sz w:val="21"/>
          <w:szCs w:val="21"/>
        </w:rPr>
        <w:t>屋顶</w:t>
      </w:r>
      <w:r w:rsidRPr="00FE4EE2">
        <w:rPr>
          <w:sz w:val="21"/>
          <w:szCs w:val="21"/>
        </w:rPr>
        <w:t>的</w:t>
      </w:r>
      <w:r w:rsidR="003566D4">
        <w:rPr>
          <w:rFonts w:hint="eastAsia"/>
          <w:sz w:val="21"/>
          <w:szCs w:val="21"/>
        </w:rPr>
        <w:t>三维线段</w:t>
      </w:r>
      <w:r w:rsidRPr="00FE4EE2">
        <w:rPr>
          <w:sz w:val="21"/>
          <w:szCs w:val="21"/>
        </w:rPr>
        <w:t>模型</w:t>
      </w:r>
      <w:r>
        <w:rPr>
          <w:rFonts w:hint="eastAsia"/>
          <w:sz w:val="21"/>
          <w:szCs w:val="21"/>
        </w:rPr>
        <w:t>示意图</w:t>
      </w:r>
    </w:p>
    <w:p w14:paraId="410CD8DF" w14:textId="77777777" w:rsidR="00CE77CE" w:rsidRDefault="00CE77CE" w:rsidP="004974D2">
      <w:pPr>
        <w:pStyle w:val="2"/>
      </w:pPr>
      <w:bookmarkStart w:id="149" w:name="_Toc417027784"/>
      <w:bookmarkStart w:id="150" w:name="_Toc481157614"/>
      <w:r>
        <w:t>研究目标及所做的工作</w:t>
      </w:r>
      <w:bookmarkEnd w:id="149"/>
      <w:bookmarkEnd w:id="150"/>
    </w:p>
    <w:p w14:paraId="24E8B177" w14:textId="2308C40C" w:rsidR="00327DA2" w:rsidRDefault="001946E8" w:rsidP="00BB7EE3">
      <w:pPr>
        <w:ind w:firstLine="480"/>
      </w:pPr>
      <w:r>
        <w:t>本</w:t>
      </w:r>
      <w:r w:rsidR="003F0050">
        <w:rPr>
          <w:rFonts w:hint="eastAsia"/>
        </w:rPr>
        <w:t>课题的研究目标是</w:t>
      </w:r>
      <w:r w:rsidR="00511C7C">
        <w:t>在</w:t>
      </w:r>
      <w:r w:rsidR="00511C7C">
        <w:rPr>
          <w:rFonts w:hint="eastAsia"/>
        </w:rPr>
        <w:t>具有</w:t>
      </w:r>
      <w:r w:rsidR="00511C7C">
        <w:t>丰富线段信息三维</w:t>
      </w:r>
      <w:r w:rsidR="00511C7C">
        <w:rPr>
          <w:rFonts w:hint="eastAsia"/>
        </w:rPr>
        <w:t>场</w:t>
      </w:r>
      <w:r w:rsidR="003F0050">
        <w:t>景下，</w:t>
      </w:r>
      <w:r w:rsidR="00327DA2">
        <w:rPr>
          <w:rFonts w:hint="eastAsia"/>
        </w:rPr>
        <w:t>解决</w:t>
      </w:r>
      <w:r w:rsidR="003F0050">
        <w:rPr>
          <w:rFonts w:hint="eastAsia"/>
        </w:rPr>
        <w:t>三角</w:t>
      </w:r>
      <w:r w:rsidR="003F0050">
        <w:t>网格模型的边缘</w:t>
      </w:r>
      <w:r w:rsidR="006B2D58">
        <w:rPr>
          <w:rFonts w:hint="eastAsia"/>
        </w:rPr>
        <w:t>网格的</w:t>
      </w:r>
      <w:r w:rsidR="003F0050">
        <w:t>规整和三角网格模型简化过程中</w:t>
      </w:r>
      <w:r w:rsidR="00E73043">
        <w:rPr>
          <w:rFonts w:hint="eastAsia"/>
        </w:rPr>
        <w:t>边缘</w:t>
      </w:r>
      <w:r w:rsidR="00E73043">
        <w:t>直线结构的保留</w:t>
      </w:r>
      <w:r w:rsidR="00327DA2">
        <w:rPr>
          <w:rFonts w:hint="eastAsia"/>
        </w:rPr>
        <w:t>。所做的工作包括以下几个方面：</w:t>
      </w:r>
    </w:p>
    <w:p w14:paraId="232B4EFD" w14:textId="227F8E5F" w:rsidR="00580F99" w:rsidRDefault="00ED0540" w:rsidP="007E062B">
      <w:pPr>
        <w:ind w:firstLineChars="0" w:firstLine="480"/>
      </w:pPr>
      <w:r>
        <w:rPr>
          <w:rFonts w:hint="eastAsia"/>
        </w:rPr>
        <w:t>1.</w:t>
      </w:r>
      <w:r w:rsidR="00C552A7">
        <w:t xml:space="preserve"> </w:t>
      </w:r>
      <w:bookmarkStart w:id="151" w:name="OLE_LINK342"/>
      <w:r w:rsidR="00E80E68">
        <w:rPr>
          <w:rFonts w:hint="eastAsia"/>
        </w:rPr>
        <w:t>检测原始</w:t>
      </w:r>
      <w:r w:rsidR="00E80E68">
        <w:t>三角网格</w:t>
      </w:r>
      <w:r w:rsidR="00E80E68">
        <w:rPr>
          <w:rFonts w:hint="eastAsia"/>
        </w:rPr>
        <w:t>模型</w:t>
      </w:r>
      <w:r w:rsidR="00E80E68">
        <w:t>的平面区域，</w:t>
      </w:r>
      <w:r w:rsidR="00AC00D9">
        <w:rPr>
          <w:rFonts w:hint="eastAsia"/>
        </w:rPr>
        <w:t>提取</w:t>
      </w:r>
      <w:r w:rsidR="00207A90">
        <w:t>平面区域的轮廓线段</w:t>
      </w:r>
      <w:bookmarkEnd w:id="151"/>
      <w:r w:rsidR="00207A90">
        <w:rPr>
          <w:rFonts w:hint="eastAsia"/>
        </w:rPr>
        <w:t>。</w:t>
      </w:r>
    </w:p>
    <w:p w14:paraId="0DECDC87" w14:textId="5C94859F" w:rsidR="00861CFE" w:rsidRDefault="002B0489" w:rsidP="002B0489">
      <w:pPr>
        <w:ind w:firstLine="480"/>
      </w:pPr>
      <w:r>
        <w:rPr>
          <w:rFonts w:hint="eastAsia"/>
        </w:rPr>
        <w:t>2.</w:t>
      </w:r>
      <w:r>
        <w:t xml:space="preserve"> </w:t>
      </w:r>
      <w:bookmarkStart w:id="152" w:name="OLE_LINK343"/>
      <w:r w:rsidR="00E80E68">
        <w:t>基于平面区域</w:t>
      </w:r>
      <w:r w:rsidR="00E80E68">
        <w:rPr>
          <w:rFonts w:hint="eastAsia"/>
        </w:rPr>
        <w:t>的</w:t>
      </w:r>
      <w:r w:rsidR="00E80E68">
        <w:t>轮廓线段对三维线段模型进行过滤</w:t>
      </w:r>
      <w:r w:rsidR="00E80E68">
        <w:rPr>
          <w:rFonts w:hint="eastAsia"/>
        </w:rPr>
        <w:t>，</w:t>
      </w:r>
      <w:r w:rsidR="00AC00D9">
        <w:rPr>
          <w:rFonts w:hint="eastAsia"/>
        </w:rPr>
        <w:t>剔除</w:t>
      </w:r>
      <w:r w:rsidR="00E80E68">
        <w:t>三维线段模型中的杂线和</w:t>
      </w:r>
      <w:r w:rsidR="003B2F05">
        <w:rPr>
          <w:rFonts w:hint="eastAsia"/>
        </w:rPr>
        <w:t>非边缘</w:t>
      </w:r>
      <w:r w:rsidR="00E80E68">
        <w:t>线段，保留场景</w:t>
      </w:r>
      <w:r w:rsidR="00E80E68">
        <w:rPr>
          <w:rFonts w:hint="eastAsia"/>
        </w:rPr>
        <w:t>模型</w:t>
      </w:r>
      <w:r w:rsidR="00E80E68">
        <w:t>的</w:t>
      </w:r>
      <w:r w:rsidR="000955EB">
        <w:rPr>
          <w:rFonts w:hint="eastAsia"/>
        </w:rPr>
        <w:t>三维</w:t>
      </w:r>
      <w:r w:rsidR="00E80E68">
        <w:rPr>
          <w:rFonts w:hint="eastAsia"/>
        </w:rPr>
        <w:t>线段</w:t>
      </w:r>
      <w:r w:rsidR="00E80E68">
        <w:t>轮廓</w:t>
      </w:r>
      <w:bookmarkEnd w:id="152"/>
      <w:r w:rsidR="00E80E68">
        <w:t>。</w:t>
      </w:r>
    </w:p>
    <w:p w14:paraId="52D4E6A8" w14:textId="4626B317" w:rsidR="00BC7B2C" w:rsidRDefault="002B0489" w:rsidP="002B0489">
      <w:pPr>
        <w:ind w:firstLineChars="0" w:firstLine="480"/>
      </w:pPr>
      <w:r>
        <w:t xml:space="preserve">3. </w:t>
      </w:r>
      <w:bookmarkStart w:id="153" w:name="OLE_LINK344"/>
      <w:bookmarkStart w:id="154" w:name="OLE_LINK345"/>
      <w:r w:rsidR="00BC7B2C">
        <w:rPr>
          <w:rFonts w:hint="eastAsia"/>
        </w:rPr>
        <w:t>基于</w:t>
      </w:r>
      <w:r w:rsidR="00BC7B2C">
        <w:t>简化后的三维线段模型，对原始的三角网格模型的</w:t>
      </w:r>
      <w:r w:rsidR="00BC7B2C">
        <w:rPr>
          <w:rFonts w:hint="eastAsia"/>
        </w:rPr>
        <w:t>参差</w:t>
      </w:r>
      <w:r w:rsidR="00BC7B2C">
        <w:t>不齐的边缘</w:t>
      </w:r>
      <w:r w:rsidR="00E962DB">
        <w:rPr>
          <w:rFonts w:hint="eastAsia"/>
        </w:rPr>
        <w:t>三角网格</w:t>
      </w:r>
      <w:r w:rsidR="00BC7B2C">
        <w:t>进行规整操作，</w:t>
      </w:r>
      <w:r w:rsidR="00BC7B2C">
        <w:rPr>
          <w:rFonts w:hint="eastAsia"/>
        </w:rPr>
        <w:t>恢复三角网格</w:t>
      </w:r>
      <w:r w:rsidR="00BC7B2C">
        <w:t>模型的边缘</w:t>
      </w:r>
      <w:r w:rsidR="00C86EC1">
        <w:rPr>
          <w:rFonts w:hint="eastAsia"/>
        </w:rPr>
        <w:t>直线</w:t>
      </w:r>
      <w:r w:rsidR="00FF4657">
        <w:rPr>
          <w:rFonts w:hint="eastAsia"/>
        </w:rPr>
        <w:t>结构</w:t>
      </w:r>
      <w:r w:rsidR="00BC7B2C">
        <w:t>。</w:t>
      </w:r>
      <w:bookmarkEnd w:id="153"/>
      <w:bookmarkEnd w:id="154"/>
    </w:p>
    <w:p w14:paraId="4CA19D09" w14:textId="71AC0770" w:rsidR="00BC7B2C" w:rsidRDefault="002B0489" w:rsidP="002B0489">
      <w:pPr>
        <w:ind w:firstLineChars="0" w:firstLine="480"/>
      </w:pPr>
      <w:r>
        <w:t xml:space="preserve">4. </w:t>
      </w:r>
      <w:r w:rsidR="00BC7B2C">
        <w:rPr>
          <w:rFonts w:hint="eastAsia"/>
        </w:rPr>
        <w:t>结合现有</w:t>
      </w:r>
      <w:r w:rsidR="00BC7B2C">
        <w:t>的基于二次误差度量的边折叠</w:t>
      </w:r>
      <w:r w:rsidR="00633314">
        <w:rPr>
          <w:rFonts w:hint="eastAsia"/>
        </w:rPr>
        <w:t>网格</w:t>
      </w:r>
      <w:r w:rsidR="00745D3A">
        <w:rPr>
          <w:rFonts w:hint="eastAsia"/>
        </w:rPr>
        <w:t>模型</w:t>
      </w:r>
      <w:r w:rsidR="00BC7B2C">
        <w:t>简化算法和</w:t>
      </w:r>
      <w:r w:rsidR="00BC7B2C">
        <w:rPr>
          <w:rFonts w:hint="eastAsia"/>
        </w:rPr>
        <w:t>简化的</w:t>
      </w:r>
      <w:r w:rsidR="00BC7B2C">
        <w:t>三维线段模型，实现在简化过程中保留</w:t>
      </w:r>
      <w:r w:rsidR="00BC7B2C">
        <w:rPr>
          <w:rFonts w:hint="eastAsia"/>
        </w:rPr>
        <w:t>原始</w:t>
      </w:r>
      <w:r w:rsidR="007D2378">
        <w:t>网格模型的边缘</w:t>
      </w:r>
      <w:r w:rsidR="0030612C">
        <w:rPr>
          <w:rFonts w:hint="eastAsia"/>
        </w:rPr>
        <w:t>轮廓</w:t>
      </w:r>
      <w:r w:rsidR="00BC7B2C">
        <w:t>结构</w:t>
      </w:r>
      <w:r w:rsidR="00BC7B2C">
        <w:rPr>
          <w:rFonts w:hint="eastAsia"/>
        </w:rPr>
        <w:t>。</w:t>
      </w:r>
    </w:p>
    <w:p w14:paraId="6F125296" w14:textId="77777777" w:rsidR="00CE77CE" w:rsidRDefault="00CE77CE" w:rsidP="004974D2">
      <w:pPr>
        <w:pStyle w:val="2"/>
      </w:pPr>
      <w:bookmarkStart w:id="155" w:name="_Toc417027785"/>
      <w:bookmarkStart w:id="156" w:name="_Toc481157615"/>
      <w:r>
        <w:t>论文的组织结构</w:t>
      </w:r>
      <w:bookmarkEnd w:id="155"/>
      <w:bookmarkEnd w:id="156"/>
    </w:p>
    <w:p w14:paraId="2CF7290C" w14:textId="77777777" w:rsidR="00924F76" w:rsidRDefault="0067747F" w:rsidP="00924F76">
      <w:pPr>
        <w:ind w:firstLine="480"/>
      </w:pPr>
      <w:r>
        <w:rPr>
          <w:rFonts w:hint="eastAsia"/>
        </w:rPr>
        <w:t>全</w:t>
      </w:r>
      <w:r w:rsidR="0020254C">
        <w:rPr>
          <w:rFonts w:hint="eastAsia"/>
        </w:rPr>
        <w:t>文</w:t>
      </w:r>
      <w:r w:rsidR="00427B74">
        <w:t>共分为</w:t>
      </w:r>
      <w:r w:rsidR="00427B74">
        <w:rPr>
          <w:rFonts w:hint="eastAsia"/>
        </w:rPr>
        <w:t>五</w:t>
      </w:r>
      <w:r w:rsidR="0020254C">
        <w:t>章</w:t>
      </w:r>
      <w:r w:rsidR="0020254C">
        <w:rPr>
          <w:rFonts w:hint="eastAsia"/>
        </w:rPr>
        <w:t>，</w:t>
      </w:r>
      <w:r w:rsidR="0020254C">
        <w:t>具体结构安排如下</w:t>
      </w:r>
      <w:r w:rsidR="00924F76">
        <w:rPr>
          <w:rFonts w:hint="eastAsia"/>
        </w:rPr>
        <w:t>：</w:t>
      </w:r>
    </w:p>
    <w:p w14:paraId="20EE8236" w14:textId="7B762C4B" w:rsidR="00CD20BC" w:rsidRDefault="00CD20BC" w:rsidP="00924F76">
      <w:pPr>
        <w:ind w:firstLine="480"/>
      </w:pPr>
      <w:r>
        <w:rPr>
          <w:rFonts w:hint="eastAsia"/>
        </w:rPr>
        <w:t>第一章</w:t>
      </w:r>
      <w:r w:rsidR="007F53FC">
        <w:rPr>
          <w:rFonts w:hint="eastAsia"/>
        </w:rPr>
        <w:t xml:space="preserve"> </w:t>
      </w:r>
      <w:r>
        <w:rPr>
          <w:rFonts w:hint="eastAsia"/>
        </w:rPr>
        <w:t>绪论。介绍本文的研究目的和意义，以及</w:t>
      </w:r>
      <w:r w:rsidR="000145F8">
        <w:rPr>
          <w:rFonts w:hint="eastAsia"/>
        </w:rPr>
        <w:t>与三维建模相关</w:t>
      </w:r>
      <w:r w:rsidR="000145F8">
        <w:t>的</w:t>
      </w:r>
      <w:r w:rsidR="000145F8">
        <w:rPr>
          <w:rFonts w:hint="eastAsia"/>
        </w:rPr>
        <w:t>三角</w:t>
      </w:r>
      <w:r w:rsidR="007B6662">
        <w:t>网格模型的</w:t>
      </w:r>
      <w:r w:rsidR="007B6662">
        <w:rPr>
          <w:rFonts w:hint="eastAsia"/>
        </w:rPr>
        <w:t>重</w:t>
      </w:r>
      <w:r w:rsidR="000145F8">
        <w:t>建</w:t>
      </w:r>
      <w:r w:rsidR="000145F8">
        <w:rPr>
          <w:rFonts w:hint="eastAsia"/>
        </w:rPr>
        <w:t>、三维线段</w:t>
      </w:r>
      <w:r w:rsidR="007B6662">
        <w:t>模型的</w:t>
      </w:r>
      <w:r w:rsidR="007B6662">
        <w:rPr>
          <w:rFonts w:hint="eastAsia"/>
        </w:rPr>
        <w:t>重</w:t>
      </w:r>
      <w:r w:rsidR="000145F8">
        <w:t>建</w:t>
      </w:r>
      <w:r w:rsidR="000145F8">
        <w:rPr>
          <w:rFonts w:hint="eastAsia"/>
        </w:rPr>
        <w:t>、三角</w:t>
      </w:r>
      <w:r w:rsidR="000145F8">
        <w:t>网格模型的简化</w:t>
      </w:r>
      <w:r>
        <w:rPr>
          <w:rFonts w:hint="eastAsia"/>
        </w:rPr>
        <w:t>三个方面的国内外研究现状。</w:t>
      </w:r>
    </w:p>
    <w:p w14:paraId="790604B7" w14:textId="1DDFCCE0" w:rsidR="003D6711" w:rsidRDefault="00BB7EE3" w:rsidP="00924F76">
      <w:pPr>
        <w:ind w:firstLine="480"/>
      </w:pPr>
      <w:r>
        <w:rPr>
          <w:rFonts w:hint="eastAsia"/>
        </w:rPr>
        <w:t>第二章</w:t>
      </w:r>
      <w:r w:rsidR="007F53FC">
        <w:rPr>
          <w:rFonts w:hint="eastAsia"/>
        </w:rPr>
        <w:t xml:space="preserve"> </w:t>
      </w:r>
      <w:r w:rsidR="007F53FC">
        <w:rPr>
          <w:rFonts w:hint="eastAsia"/>
        </w:rPr>
        <w:t>三维线段</w:t>
      </w:r>
      <w:r w:rsidR="001C7E02">
        <w:rPr>
          <w:rFonts w:hint="eastAsia"/>
        </w:rPr>
        <w:t>模型</w:t>
      </w:r>
      <w:r w:rsidR="002B20CD">
        <w:rPr>
          <w:rFonts w:hint="eastAsia"/>
        </w:rPr>
        <w:t>的</w:t>
      </w:r>
      <w:r w:rsidR="007F53FC">
        <w:rPr>
          <w:rFonts w:hint="eastAsia"/>
        </w:rPr>
        <w:t>简化</w:t>
      </w:r>
      <w:r>
        <w:rPr>
          <w:rFonts w:hint="eastAsia"/>
        </w:rPr>
        <w:t>。</w:t>
      </w:r>
      <w:r w:rsidR="00C249CB">
        <w:rPr>
          <w:rFonts w:hint="eastAsia"/>
        </w:rPr>
        <w:t>使用</w:t>
      </w:r>
      <w:r w:rsidR="00620933">
        <w:rPr>
          <w:rFonts w:hint="eastAsia"/>
        </w:rPr>
        <w:t>区域生长</w:t>
      </w:r>
      <w:r w:rsidR="00C249CB">
        <w:t>方法对三角网格模型的平面</w:t>
      </w:r>
      <w:r w:rsidR="00864FF5">
        <w:rPr>
          <w:rFonts w:hint="eastAsia"/>
        </w:rPr>
        <w:t>区域</w:t>
      </w:r>
      <w:r w:rsidR="00C249CB">
        <w:rPr>
          <w:rFonts w:hint="eastAsia"/>
        </w:rPr>
        <w:t>进行</w:t>
      </w:r>
      <w:r w:rsidR="00C249CB">
        <w:t>检测</w:t>
      </w:r>
      <w:r w:rsidR="00A57B35">
        <w:t>，</w:t>
      </w:r>
      <w:r w:rsidR="008A1482">
        <w:rPr>
          <w:rFonts w:hint="eastAsia"/>
        </w:rPr>
        <w:t>提取</w:t>
      </w:r>
      <w:r w:rsidR="008A1482">
        <w:t>平面区域的轮廓线段，</w:t>
      </w:r>
      <w:r w:rsidR="00A57B35">
        <w:t>以及基于</w:t>
      </w:r>
      <w:r w:rsidR="00A57B35">
        <w:rPr>
          <w:rFonts w:hint="eastAsia"/>
        </w:rPr>
        <w:t>三角</w:t>
      </w:r>
      <w:r w:rsidR="00A57B35">
        <w:t>网格</w:t>
      </w:r>
      <w:r w:rsidR="00A57B35">
        <w:rPr>
          <w:rFonts w:hint="eastAsia"/>
        </w:rPr>
        <w:t>模型</w:t>
      </w:r>
      <w:r w:rsidR="00A57B35">
        <w:t>的平面</w:t>
      </w:r>
      <w:r w:rsidR="002B20CD">
        <w:rPr>
          <w:rFonts w:hint="eastAsia"/>
        </w:rPr>
        <w:t>区域</w:t>
      </w:r>
      <w:r w:rsidR="00C8183F">
        <w:rPr>
          <w:rFonts w:hint="eastAsia"/>
        </w:rPr>
        <w:t>的</w:t>
      </w:r>
      <w:r w:rsidR="00C8183F">
        <w:t>轮廓线段</w:t>
      </w:r>
      <w:r w:rsidR="003C5581">
        <w:t>对三维线段模型的过滤</w:t>
      </w:r>
      <w:r w:rsidR="00A57B35">
        <w:t>。</w:t>
      </w:r>
    </w:p>
    <w:p w14:paraId="76EFDC09" w14:textId="58C55ED7" w:rsidR="00A57B35" w:rsidRDefault="00CD20BC" w:rsidP="00924F76">
      <w:pPr>
        <w:ind w:firstLine="480"/>
      </w:pPr>
      <w:r>
        <w:rPr>
          <w:rFonts w:hint="eastAsia"/>
        </w:rPr>
        <w:lastRenderedPageBreak/>
        <w:t>第三章</w:t>
      </w:r>
      <w:r w:rsidR="00471251">
        <w:rPr>
          <w:rFonts w:hint="eastAsia"/>
        </w:rPr>
        <w:t xml:space="preserve"> </w:t>
      </w:r>
      <w:r w:rsidR="00471251">
        <w:rPr>
          <w:rFonts w:hint="eastAsia"/>
        </w:rPr>
        <w:t>三角</w:t>
      </w:r>
      <w:r w:rsidR="00471251">
        <w:t>网格</w:t>
      </w:r>
      <w:r w:rsidR="001C7E02">
        <w:rPr>
          <w:rFonts w:hint="eastAsia"/>
        </w:rPr>
        <w:t>模型</w:t>
      </w:r>
      <w:r w:rsidR="00471251">
        <w:t>的规整</w:t>
      </w:r>
      <w:r>
        <w:rPr>
          <w:rFonts w:hint="eastAsia"/>
        </w:rPr>
        <w:t>。</w:t>
      </w:r>
      <w:r w:rsidR="00C95923">
        <w:rPr>
          <w:rFonts w:hint="eastAsia"/>
        </w:rPr>
        <w:t>基于</w:t>
      </w:r>
      <w:r w:rsidR="00FB7463">
        <w:rPr>
          <w:rFonts w:hint="eastAsia"/>
        </w:rPr>
        <w:t>简化</w:t>
      </w:r>
      <w:r w:rsidR="00C95923">
        <w:t>后的三维线段模型，</w:t>
      </w:r>
      <w:r w:rsidR="00C95923">
        <w:rPr>
          <w:rFonts w:hint="eastAsia"/>
        </w:rPr>
        <w:t>对三维线段</w:t>
      </w:r>
      <w:r w:rsidR="00C95923">
        <w:t>模型中的线段进行分类</w:t>
      </w:r>
      <w:r w:rsidR="00D502F1">
        <w:rPr>
          <w:rFonts w:hint="eastAsia"/>
        </w:rPr>
        <w:t>以</w:t>
      </w:r>
      <w:r w:rsidR="00C95923">
        <w:t>及投影到对应</w:t>
      </w:r>
      <w:r w:rsidR="00C95923">
        <w:rPr>
          <w:rFonts w:hint="eastAsia"/>
        </w:rPr>
        <w:t>的</w:t>
      </w:r>
      <w:r w:rsidR="00C95923">
        <w:t>平面区域</w:t>
      </w:r>
      <w:r w:rsidR="00E22526">
        <w:rPr>
          <w:rFonts w:hint="eastAsia"/>
        </w:rPr>
        <w:t>，</w:t>
      </w:r>
      <w:r w:rsidR="00E22526">
        <w:t>最后生成一个</w:t>
      </w:r>
      <w:r w:rsidR="00DF323E">
        <w:rPr>
          <w:rFonts w:hint="eastAsia"/>
        </w:rPr>
        <w:t>三维</w:t>
      </w:r>
      <w:r w:rsidR="00E22526">
        <w:t>约束结构</w:t>
      </w:r>
      <w:r w:rsidR="00D5702D">
        <w:rPr>
          <w:rFonts w:hint="eastAsia"/>
        </w:rPr>
        <w:t>，</w:t>
      </w:r>
      <w:r w:rsidR="00D5702D">
        <w:t>最后</w:t>
      </w:r>
      <w:r w:rsidR="00C95923">
        <w:rPr>
          <w:rFonts w:hint="eastAsia"/>
        </w:rPr>
        <w:t>针</w:t>
      </w:r>
      <w:r w:rsidR="00C95923">
        <w:t>对</w:t>
      </w:r>
      <w:r w:rsidR="00C95923">
        <w:rPr>
          <w:rFonts w:hint="eastAsia"/>
        </w:rPr>
        <w:t>每个</w:t>
      </w:r>
      <w:r w:rsidR="00C95923">
        <w:t>三维线段周围的相关</w:t>
      </w:r>
      <w:r w:rsidR="006F7AEE">
        <w:rPr>
          <w:rFonts w:hint="eastAsia"/>
        </w:rPr>
        <w:t>网格</w:t>
      </w:r>
      <w:r w:rsidR="00C95923">
        <w:rPr>
          <w:rFonts w:hint="eastAsia"/>
        </w:rPr>
        <w:t>顶点，</w:t>
      </w:r>
      <w:r w:rsidR="006527B0">
        <w:rPr>
          <w:rFonts w:hint="eastAsia"/>
        </w:rPr>
        <w:t>将</w:t>
      </w:r>
      <w:r w:rsidR="00C95923">
        <w:t>顶点</w:t>
      </w:r>
      <w:r w:rsidR="006527B0">
        <w:rPr>
          <w:rFonts w:hint="eastAsia"/>
        </w:rPr>
        <w:t>投影</w:t>
      </w:r>
      <w:r w:rsidR="00C95923">
        <w:t>到对应的线段</w:t>
      </w:r>
      <w:r w:rsidR="00C95923">
        <w:rPr>
          <w:rFonts w:hint="eastAsia"/>
        </w:rPr>
        <w:t>并且</w:t>
      </w:r>
      <w:r w:rsidR="00C95923">
        <w:t>调整</w:t>
      </w:r>
      <w:r w:rsidR="00CF1D85">
        <w:rPr>
          <w:rFonts w:hint="eastAsia"/>
        </w:rPr>
        <w:t>顶点</w:t>
      </w:r>
      <w:r w:rsidR="008F638C">
        <w:t>相关</w:t>
      </w:r>
      <w:r w:rsidR="00C95923">
        <w:t>三角网格的拓扑结构</w:t>
      </w:r>
      <w:r w:rsidR="00C95923">
        <w:rPr>
          <w:rFonts w:hint="eastAsia"/>
        </w:rPr>
        <w:t>。</w:t>
      </w:r>
      <w:r w:rsidR="00C95923">
        <w:rPr>
          <w:rFonts w:hint="eastAsia"/>
        </w:rPr>
        <w:t xml:space="preserve"> </w:t>
      </w:r>
    </w:p>
    <w:p w14:paraId="6AD93356" w14:textId="7198A045" w:rsidR="0048318D" w:rsidRDefault="0048318D" w:rsidP="00924F76">
      <w:pPr>
        <w:ind w:firstLine="480"/>
      </w:pPr>
      <w:r>
        <w:rPr>
          <w:rFonts w:hint="eastAsia"/>
        </w:rPr>
        <w:t>第四章</w:t>
      </w:r>
      <w:r w:rsidR="00471251">
        <w:rPr>
          <w:rFonts w:hint="eastAsia"/>
        </w:rPr>
        <w:t xml:space="preserve"> </w:t>
      </w:r>
      <w:r w:rsidR="00471251">
        <w:rPr>
          <w:rFonts w:hint="eastAsia"/>
        </w:rPr>
        <w:t>三角</w:t>
      </w:r>
      <w:r w:rsidR="00471251">
        <w:t>网格</w:t>
      </w:r>
      <w:r w:rsidR="006D4C5F">
        <w:rPr>
          <w:rFonts w:hint="eastAsia"/>
        </w:rPr>
        <w:t>模型</w:t>
      </w:r>
      <w:r w:rsidR="00471251">
        <w:t>的简化</w:t>
      </w:r>
      <w:r>
        <w:rPr>
          <w:rFonts w:hint="eastAsia"/>
        </w:rPr>
        <w:t>。基于</w:t>
      </w:r>
      <w:r w:rsidR="00E22526">
        <w:rPr>
          <w:rFonts w:hint="eastAsia"/>
        </w:rPr>
        <w:t>第三章生成</w:t>
      </w:r>
      <w:r w:rsidR="00E22526">
        <w:t>的</w:t>
      </w:r>
      <w:r w:rsidR="004E7F74">
        <w:rPr>
          <w:rFonts w:hint="eastAsia"/>
        </w:rPr>
        <w:t>三维</w:t>
      </w:r>
      <w:r w:rsidR="00E22526">
        <w:t>约束结构</w:t>
      </w:r>
      <w:r>
        <w:rPr>
          <w:rFonts w:hint="eastAsia"/>
        </w:rPr>
        <w:t>，结合</w:t>
      </w:r>
      <w:r w:rsidR="00E22526">
        <w:rPr>
          <w:rFonts w:hint="eastAsia"/>
        </w:rPr>
        <w:t>基于</w:t>
      </w:r>
      <w:r w:rsidR="00E22526">
        <w:t>二次</w:t>
      </w:r>
      <w:r w:rsidR="00E22526">
        <w:rPr>
          <w:rFonts w:hint="eastAsia"/>
        </w:rPr>
        <w:t>误差</w:t>
      </w:r>
      <w:r w:rsidR="00041F07">
        <w:rPr>
          <w:rFonts w:hint="eastAsia"/>
        </w:rPr>
        <w:t>度量</w:t>
      </w:r>
      <w:r w:rsidR="00E22526">
        <w:t>的边折叠</w:t>
      </w:r>
      <w:r w:rsidR="008F787D">
        <w:rPr>
          <w:rFonts w:hint="eastAsia"/>
        </w:rPr>
        <w:t>模型</w:t>
      </w:r>
      <w:r w:rsidR="00E22526">
        <w:t>简化算法</w:t>
      </w:r>
      <w:r>
        <w:rPr>
          <w:rFonts w:hint="eastAsia"/>
        </w:rPr>
        <w:t>，</w:t>
      </w:r>
      <w:r w:rsidR="00E22526">
        <w:rPr>
          <w:rFonts w:hint="eastAsia"/>
        </w:rPr>
        <w:t>对</w:t>
      </w:r>
      <w:r w:rsidR="00E22526">
        <w:t>简化过程中的模型保留边缘</w:t>
      </w:r>
      <w:r w:rsidR="005516C4">
        <w:rPr>
          <w:rFonts w:hint="eastAsia"/>
        </w:rPr>
        <w:t>轮廓</w:t>
      </w:r>
      <w:r w:rsidR="00E22526">
        <w:t>结构</w:t>
      </w:r>
      <w:r>
        <w:rPr>
          <w:rFonts w:hint="eastAsia"/>
        </w:rPr>
        <w:t>。</w:t>
      </w:r>
    </w:p>
    <w:p w14:paraId="29936401" w14:textId="77777777" w:rsidR="00924F76" w:rsidRDefault="00924F76" w:rsidP="00924F76">
      <w:pPr>
        <w:ind w:firstLineChars="0" w:firstLine="480"/>
      </w:pPr>
      <w:r w:rsidRPr="00427B74">
        <w:t>第五章</w:t>
      </w:r>
      <w:r w:rsidR="000A117B">
        <w:rPr>
          <w:rFonts w:hint="eastAsia"/>
        </w:rPr>
        <w:t xml:space="preserve"> </w:t>
      </w:r>
      <w:r w:rsidRPr="00427B74">
        <w:rPr>
          <w:rFonts w:hint="eastAsia"/>
        </w:rPr>
        <w:t>总结与展望。</w:t>
      </w:r>
      <w:r w:rsidR="00427B74" w:rsidRPr="00427B74">
        <w:rPr>
          <w:rFonts w:hint="eastAsia"/>
        </w:rPr>
        <w:t>对全文进行总结，指出</w:t>
      </w:r>
      <w:r w:rsidR="00427B74">
        <w:t>仍</w:t>
      </w:r>
      <w:r w:rsidR="00427B74" w:rsidRPr="00427B74">
        <w:rPr>
          <w:rFonts w:hint="eastAsia"/>
        </w:rPr>
        <w:t>存在的问题，</w:t>
      </w:r>
      <w:r w:rsidR="00947BE2">
        <w:rPr>
          <w:rFonts w:hint="eastAsia"/>
        </w:rPr>
        <w:t>并对未来的研究方向进行展望</w:t>
      </w:r>
      <w:r w:rsidR="00427B74" w:rsidRPr="00427B74">
        <w:rPr>
          <w:rFonts w:hint="eastAsia"/>
        </w:rPr>
        <w:t>。</w:t>
      </w:r>
    </w:p>
    <w:p w14:paraId="16703449" w14:textId="77777777" w:rsidR="00B0030B" w:rsidRPr="00427B74" w:rsidRDefault="00B0030B" w:rsidP="00924F76">
      <w:pPr>
        <w:ind w:firstLineChars="0" w:firstLine="480"/>
      </w:pPr>
    </w:p>
    <w:p w14:paraId="699297A7" w14:textId="77777777" w:rsidR="00AB3757" w:rsidRDefault="00AB3757">
      <w:pPr>
        <w:widowControl/>
        <w:ind w:firstLineChars="0" w:firstLine="0"/>
        <w:jc w:val="left"/>
      </w:pPr>
      <w:r>
        <w:br w:type="page"/>
      </w:r>
    </w:p>
    <w:p w14:paraId="37D0D848" w14:textId="77777777" w:rsidR="00AB3757" w:rsidRDefault="00535E0B" w:rsidP="00A042A6">
      <w:pPr>
        <w:pStyle w:val="1"/>
      </w:pPr>
      <w:bookmarkStart w:id="157" w:name="_Toc481157616"/>
      <w:bookmarkStart w:id="158" w:name="OLE_LINK300"/>
      <w:bookmarkStart w:id="159" w:name="OLE_LINK303"/>
      <w:r>
        <w:rPr>
          <w:rFonts w:hint="eastAsia"/>
        </w:rPr>
        <w:lastRenderedPageBreak/>
        <w:t>三维线段</w:t>
      </w:r>
      <w:r w:rsidR="00DE1381">
        <w:t>模型</w:t>
      </w:r>
      <w:r w:rsidR="00F82881">
        <w:rPr>
          <w:rFonts w:hint="eastAsia"/>
        </w:rPr>
        <w:t>的</w:t>
      </w:r>
      <w:r>
        <w:rPr>
          <w:rFonts w:hint="eastAsia"/>
        </w:rPr>
        <w:t>简化</w:t>
      </w:r>
      <w:bookmarkEnd w:id="157"/>
    </w:p>
    <w:bookmarkEnd w:id="158"/>
    <w:bookmarkEnd w:id="159"/>
    <w:p w14:paraId="25B7FFE4" w14:textId="522F16F5" w:rsidR="002359AA" w:rsidRDefault="00F82881" w:rsidP="005C7349">
      <w:pPr>
        <w:ind w:firstLine="480"/>
      </w:pPr>
      <w:r>
        <w:rPr>
          <w:rFonts w:hint="eastAsia"/>
        </w:rPr>
        <w:t>三维线段</w:t>
      </w:r>
      <w:r w:rsidR="00DE1381">
        <w:rPr>
          <w:rFonts w:hint="eastAsia"/>
        </w:rPr>
        <w:t>模型</w:t>
      </w:r>
      <w:r>
        <w:rPr>
          <w:rFonts w:hint="eastAsia"/>
        </w:rPr>
        <w:t>的</w:t>
      </w:r>
      <w:r w:rsidR="00AE3994">
        <w:rPr>
          <w:rFonts w:hint="eastAsia"/>
        </w:rPr>
        <w:t>简化是</w:t>
      </w:r>
      <w:r w:rsidR="00230192">
        <w:rPr>
          <w:rFonts w:hint="eastAsia"/>
        </w:rPr>
        <w:t>三角网格模型</w:t>
      </w:r>
      <w:r w:rsidR="003C16E8">
        <w:rPr>
          <w:rFonts w:hint="eastAsia"/>
        </w:rPr>
        <w:t>的</w:t>
      </w:r>
      <w:r w:rsidR="00AE3994">
        <w:rPr>
          <w:rFonts w:hint="eastAsia"/>
        </w:rPr>
        <w:t>规整</w:t>
      </w:r>
      <w:r w:rsidR="00230192">
        <w:rPr>
          <w:rFonts w:hint="eastAsia"/>
        </w:rPr>
        <w:t>的</w:t>
      </w:r>
      <w:r w:rsidR="008E1742">
        <w:rPr>
          <w:rFonts w:hint="eastAsia"/>
        </w:rPr>
        <w:t>前提</w:t>
      </w:r>
      <w:r w:rsidR="00230192">
        <w:rPr>
          <w:rFonts w:hint="eastAsia"/>
        </w:rPr>
        <w:t>。</w:t>
      </w:r>
      <w:r w:rsidR="002359AA">
        <w:rPr>
          <w:rFonts w:hint="eastAsia"/>
        </w:rPr>
        <w:t>通过</w:t>
      </w:r>
      <w:bookmarkStart w:id="160" w:name="OLE_LINK350"/>
      <w:bookmarkStart w:id="161" w:name="OLE_LINK351"/>
      <w:bookmarkStart w:id="162" w:name="OLE_LINK352"/>
      <w:r w:rsidR="003F0B30" w:rsidRPr="00C30BBE">
        <w:rPr>
          <w:color w:val="000000" w:themeColor="text1"/>
        </w:rPr>
        <w:t>Line3D++</w:t>
      </w:r>
      <w:r w:rsidR="003F0B30">
        <w:rPr>
          <w:rFonts w:hint="eastAsia"/>
          <w:color w:val="000000" w:themeColor="text1"/>
        </w:rPr>
        <w:t>三维线段</w:t>
      </w:r>
      <w:r w:rsidR="003F0B30">
        <w:rPr>
          <w:color w:val="000000" w:themeColor="text1"/>
        </w:rPr>
        <w:t>重建</w:t>
      </w:r>
      <w:r w:rsidR="003F0B30">
        <w:rPr>
          <w:rFonts w:hint="eastAsia"/>
          <w:color w:val="000000" w:themeColor="text1"/>
        </w:rPr>
        <w:t>算法</w:t>
      </w:r>
      <w:r w:rsidR="009A316C">
        <w:rPr>
          <w:rFonts w:hint="eastAsia"/>
        </w:rPr>
        <w:t>重建原始图像集</w:t>
      </w:r>
      <w:r w:rsidR="002359AA">
        <w:rPr>
          <w:rFonts w:hint="eastAsia"/>
        </w:rPr>
        <w:t>的三维线段</w:t>
      </w:r>
      <w:r w:rsidR="009A316C">
        <w:rPr>
          <w:rFonts w:hint="eastAsia"/>
        </w:rPr>
        <w:t>模型</w:t>
      </w:r>
      <w:bookmarkEnd w:id="160"/>
      <w:bookmarkEnd w:id="161"/>
      <w:bookmarkEnd w:id="162"/>
      <w:r w:rsidR="009A316C">
        <w:t>，由于</w:t>
      </w:r>
      <w:r w:rsidR="009A316C">
        <w:rPr>
          <w:rFonts w:hint="eastAsia"/>
        </w:rPr>
        <w:t>图像集</w:t>
      </w:r>
      <w:r w:rsidR="009A316C">
        <w:t>中含有丰富的纹理信息，</w:t>
      </w:r>
      <w:r w:rsidR="009A316C">
        <w:rPr>
          <w:rFonts w:hint="eastAsia"/>
        </w:rPr>
        <w:t>重建</w:t>
      </w:r>
      <w:r w:rsidR="009A316C">
        <w:t>的模型含有</w:t>
      </w:r>
      <w:r w:rsidR="009A316C">
        <w:rPr>
          <w:rFonts w:hint="eastAsia"/>
        </w:rPr>
        <w:t>大量</w:t>
      </w:r>
      <w:r w:rsidR="009A316C">
        <w:t>的</w:t>
      </w:r>
      <w:r w:rsidR="009A316C">
        <w:rPr>
          <w:rFonts w:hint="eastAsia"/>
        </w:rPr>
        <w:t>三维</w:t>
      </w:r>
      <w:r w:rsidR="009A316C">
        <w:t>线段，包括</w:t>
      </w:r>
      <w:r w:rsidR="009A316C">
        <w:rPr>
          <w:rFonts w:hint="eastAsia"/>
        </w:rPr>
        <w:t>图像</w:t>
      </w:r>
      <w:r w:rsidR="009A316C">
        <w:t>中物体</w:t>
      </w:r>
      <w:r w:rsidR="009A316C">
        <w:rPr>
          <w:rFonts w:hint="eastAsia"/>
        </w:rPr>
        <w:t>边缘</w:t>
      </w:r>
      <w:r w:rsidR="009A316C">
        <w:t>的</w:t>
      </w:r>
      <w:r w:rsidR="009A316C">
        <w:rPr>
          <w:rFonts w:hint="eastAsia"/>
        </w:rPr>
        <w:t>三维</w:t>
      </w:r>
      <w:r w:rsidR="009A316C">
        <w:t>线段和</w:t>
      </w:r>
      <w:r w:rsidR="009A316C">
        <w:rPr>
          <w:rFonts w:hint="eastAsia"/>
        </w:rPr>
        <w:t>物体表面</w:t>
      </w:r>
      <w:r w:rsidR="00605DE0">
        <w:rPr>
          <w:rFonts w:hint="eastAsia"/>
        </w:rPr>
        <w:t>内</w:t>
      </w:r>
      <w:r w:rsidR="009A316C">
        <w:rPr>
          <w:rFonts w:hint="eastAsia"/>
        </w:rPr>
        <w:t>的</w:t>
      </w:r>
      <w:r w:rsidR="009A316C">
        <w:t>纹理线段</w:t>
      </w:r>
      <w:r w:rsidR="009A316C">
        <w:rPr>
          <w:rFonts w:hint="eastAsia"/>
        </w:rPr>
        <w:t>。同时</w:t>
      </w:r>
      <w:r w:rsidR="009A316C">
        <w:t>，在重建过程中存在</w:t>
      </w:r>
      <w:r w:rsidR="009A316C">
        <w:rPr>
          <w:rFonts w:hint="eastAsia"/>
        </w:rPr>
        <w:t>噪点</w:t>
      </w:r>
      <w:r w:rsidR="009A316C">
        <w:t>信息，导致重建的模型含有</w:t>
      </w:r>
      <w:r w:rsidR="009A316C">
        <w:rPr>
          <w:rFonts w:hint="eastAsia"/>
        </w:rPr>
        <w:t>错匹配</w:t>
      </w:r>
      <w:r w:rsidR="009A316C">
        <w:t>的杂线。</w:t>
      </w:r>
      <w:r w:rsidR="009A316C">
        <w:rPr>
          <w:rFonts w:hint="eastAsia"/>
        </w:rPr>
        <w:t>由于</w:t>
      </w:r>
      <w:r w:rsidR="00605DE0">
        <w:t>物体</w:t>
      </w:r>
      <w:r w:rsidR="00605DE0">
        <w:rPr>
          <w:rFonts w:hint="eastAsia"/>
        </w:rPr>
        <w:t>边缘</w:t>
      </w:r>
      <w:r w:rsidR="00605DE0">
        <w:t>的</w:t>
      </w:r>
      <w:r w:rsidR="00605DE0">
        <w:rPr>
          <w:rFonts w:hint="eastAsia"/>
        </w:rPr>
        <w:t>三维</w:t>
      </w:r>
      <w:r w:rsidR="00605DE0">
        <w:t>线段</w:t>
      </w:r>
      <w:r w:rsidR="00605DE0">
        <w:rPr>
          <w:rFonts w:hint="eastAsia"/>
        </w:rPr>
        <w:t>才是三角</w:t>
      </w:r>
      <w:r w:rsidR="00605DE0">
        <w:t>网格规整的关键，因此，</w:t>
      </w:r>
      <w:r w:rsidR="00605DE0">
        <w:rPr>
          <w:rFonts w:hint="eastAsia"/>
        </w:rPr>
        <w:t>本</w:t>
      </w:r>
      <w:r w:rsidR="00605DE0">
        <w:t>章对</w:t>
      </w:r>
      <w:r w:rsidR="00605DE0">
        <w:rPr>
          <w:rFonts w:hint="eastAsia"/>
        </w:rPr>
        <w:t>原始</w:t>
      </w:r>
      <w:r w:rsidR="00605DE0">
        <w:t>的三维</w:t>
      </w:r>
      <w:r w:rsidR="00605DE0">
        <w:rPr>
          <w:rFonts w:hint="eastAsia"/>
        </w:rPr>
        <w:t>线段</w:t>
      </w:r>
      <w:r w:rsidR="00605DE0">
        <w:t>模型进行简化</w:t>
      </w:r>
      <w:r w:rsidR="009155C2">
        <w:rPr>
          <w:rFonts w:hint="eastAsia"/>
        </w:rPr>
        <w:t>操作</w:t>
      </w:r>
      <w:r w:rsidR="00605DE0">
        <w:t>，</w:t>
      </w:r>
      <w:r w:rsidR="00605DE0">
        <w:rPr>
          <w:rFonts w:hint="eastAsia"/>
        </w:rPr>
        <w:t>首先</w:t>
      </w:r>
      <w:r w:rsidR="00605DE0">
        <w:t>检测三角</w:t>
      </w:r>
      <w:r w:rsidR="00605DE0">
        <w:rPr>
          <w:rFonts w:hint="eastAsia"/>
        </w:rPr>
        <w:t>网格</w:t>
      </w:r>
      <w:r w:rsidR="00605DE0">
        <w:t>模型的平面</w:t>
      </w:r>
      <w:r w:rsidR="00605DE0">
        <w:rPr>
          <w:rFonts w:hint="eastAsia"/>
        </w:rPr>
        <w:t>区域</w:t>
      </w:r>
      <w:r w:rsidR="00605DE0">
        <w:t>，</w:t>
      </w:r>
      <w:r w:rsidR="00605DE0">
        <w:rPr>
          <w:rFonts w:hint="eastAsia"/>
        </w:rPr>
        <w:t>然后</w:t>
      </w:r>
      <w:r w:rsidR="00605DE0">
        <w:t>提取平面区域的轮廓线段，</w:t>
      </w:r>
      <w:r w:rsidR="00605DE0">
        <w:rPr>
          <w:rFonts w:hint="eastAsia"/>
        </w:rPr>
        <w:t>最后</w:t>
      </w:r>
      <w:r w:rsidR="00605DE0">
        <w:t>利用提取的轮廓线段过滤三维线段模型中的线段，保留</w:t>
      </w:r>
      <w:r w:rsidR="00891163">
        <w:rPr>
          <w:rFonts w:hint="eastAsia"/>
        </w:rPr>
        <w:t>与</w:t>
      </w:r>
      <w:r w:rsidR="00605DE0">
        <w:rPr>
          <w:rFonts w:hint="eastAsia"/>
        </w:rPr>
        <w:t>场景</w:t>
      </w:r>
      <w:r w:rsidR="00605DE0">
        <w:t>物体</w:t>
      </w:r>
      <w:r w:rsidR="00605DE0">
        <w:rPr>
          <w:rFonts w:hint="eastAsia"/>
        </w:rPr>
        <w:t>边缘</w:t>
      </w:r>
      <w:r w:rsidR="00891163">
        <w:rPr>
          <w:rFonts w:hint="eastAsia"/>
        </w:rPr>
        <w:t>相关</w:t>
      </w:r>
      <w:r w:rsidR="00605DE0">
        <w:t>的三维线段</w:t>
      </w:r>
      <w:r w:rsidR="00605DE0">
        <w:rPr>
          <w:rFonts w:hint="eastAsia"/>
        </w:rPr>
        <w:t>。</w:t>
      </w:r>
    </w:p>
    <w:p w14:paraId="165CC301" w14:textId="6779B0F8" w:rsidR="00F911E6" w:rsidRPr="00F911E6" w:rsidRDefault="00AD3569" w:rsidP="002F0068">
      <w:pPr>
        <w:pStyle w:val="2"/>
      </w:pPr>
      <w:bookmarkStart w:id="163" w:name="_Toc481157617"/>
      <w:bookmarkStart w:id="164" w:name="OLE_LINK346"/>
      <w:bookmarkStart w:id="165" w:name="OLE_LINK347"/>
      <w:r>
        <w:rPr>
          <w:rFonts w:hint="eastAsia"/>
        </w:rPr>
        <w:t>三角网格</w:t>
      </w:r>
      <w:r w:rsidR="00C21E6F">
        <w:rPr>
          <w:rFonts w:hint="eastAsia"/>
        </w:rPr>
        <w:t>模型的平面</w:t>
      </w:r>
      <w:r w:rsidR="007E769B">
        <w:rPr>
          <w:rFonts w:hint="eastAsia"/>
        </w:rPr>
        <w:t>代理</w:t>
      </w:r>
      <w:r>
        <w:rPr>
          <w:rFonts w:hint="eastAsia"/>
        </w:rPr>
        <w:t>检测</w:t>
      </w:r>
      <w:bookmarkEnd w:id="163"/>
    </w:p>
    <w:p w14:paraId="7FB1BF85" w14:textId="77777777" w:rsidR="00F911E6" w:rsidRDefault="00F911E6" w:rsidP="00F911E6">
      <w:pPr>
        <w:ind w:firstLine="480"/>
      </w:pPr>
      <w:bookmarkStart w:id="166" w:name="OLE_LINK11"/>
      <w:bookmarkStart w:id="167" w:name="OLE_LINK12"/>
      <w:bookmarkEnd w:id="164"/>
      <w:bookmarkEnd w:id="165"/>
      <w:r>
        <w:rPr>
          <w:rFonts w:hint="eastAsia"/>
        </w:rPr>
        <w:t>三角网格模型</w:t>
      </w:r>
      <w:r>
        <w:rPr>
          <w:rFonts w:hint="eastAsia"/>
        </w:rPr>
        <w:t>M</w:t>
      </w:r>
      <w:r>
        <w:rPr>
          <w:rFonts w:hint="eastAsia"/>
        </w:rPr>
        <w:t>由顶点集合</w:t>
      </w:r>
      <w:r>
        <w:rPr>
          <w:rFonts w:hint="eastAsia"/>
        </w:rPr>
        <w:t>V</w:t>
      </w:r>
      <w:r>
        <w:rPr>
          <w:rFonts w:hint="eastAsia"/>
        </w:rPr>
        <w:t>和面集合</w:t>
      </w:r>
      <w:r>
        <w:rPr>
          <w:rFonts w:hint="eastAsia"/>
        </w:rPr>
        <w:t>F</w:t>
      </w:r>
      <w:r>
        <w:rPr>
          <w:rFonts w:hint="eastAsia"/>
        </w:rPr>
        <w:t>构成</w:t>
      </w:r>
      <w:bookmarkEnd w:id="166"/>
      <w:bookmarkEnd w:id="167"/>
      <w:r>
        <w:rPr>
          <w:rFonts w:hint="eastAsia"/>
        </w:rPr>
        <w:t>。记</w:t>
      </w:r>
    </w:p>
    <w:bookmarkStart w:id="168" w:name="OLE_LINK13"/>
    <w:bookmarkStart w:id="169" w:name="OLE_LINK14"/>
    <w:bookmarkStart w:id="170" w:name="OLE_LINK80"/>
    <w:bookmarkStart w:id="171" w:name="OLE_LINK299"/>
    <w:p w14:paraId="610D606E" w14:textId="77777777" w:rsidR="00F911E6" w:rsidRPr="002A336C" w:rsidRDefault="007754BF" w:rsidP="007754BF">
      <w:pPr>
        <w:wordWrap w:val="0"/>
        <w:ind w:firstLine="480"/>
        <w:jc w:val="right"/>
      </w:pPr>
      <w:r w:rsidRPr="001F12B8">
        <w:rPr>
          <w:position w:val="-14"/>
        </w:rPr>
        <w:object w:dxaOrig="6740" w:dyaOrig="480" w14:anchorId="035B2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45pt;height:15.05pt" o:ole="">
            <v:imagedata r:id="rId20" o:title=""/>
          </v:shape>
          <o:OLEObject Type="Embed" ProgID="Equation.DSMT4" ShapeID="_x0000_i1025" DrawAspect="Content" ObjectID="_1555918843" r:id="rId21"/>
        </w:object>
      </w:r>
      <w:bookmarkEnd w:id="168"/>
      <w:bookmarkEnd w:id="169"/>
      <w:bookmarkEnd w:id="170"/>
      <w:bookmarkEnd w:id="171"/>
      <w:r w:rsidR="00F911E6" w:rsidRPr="002A336C">
        <w:rPr>
          <w:rFonts w:hint="eastAsia"/>
        </w:rPr>
        <w:t xml:space="preserve">  </w:t>
      </w:r>
      <w:r w:rsidRPr="002A336C">
        <w:rPr>
          <w:rFonts w:hint="eastAsia"/>
        </w:rPr>
        <w:t xml:space="preserve">    </w:t>
      </w:r>
      <w:r w:rsidR="00F911E6" w:rsidRPr="002A336C">
        <w:rPr>
          <w:rFonts w:hint="eastAsia"/>
        </w:rPr>
        <w:t>(</w:t>
      </w:r>
      <w:r w:rsidR="00F911E6" w:rsidRPr="002A336C">
        <w:rPr>
          <w:rFonts w:hint="eastAsia"/>
        </w:rPr>
        <w:t>式</w:t>
      </w:r>
      <w:r w:rsidR="00F911E6" w:rsidRPr="002A336C">
        <w:rPr>
          <w:rFonts w:hint="eastAsia"/>
        </w:rPr>
        <w:t>2.1)</w:t>
      </w:r>
    </w:p>
    <w:p w14:paraId="59393367" w14:textId="6A26E285" w:rsidR="00F911E6" w:rsidRDefault="00F911E6" w:rsidP="00F911E6">
      <w:pPr>
        <w:ind w:right="120" w:firstLineChars="0" w:firstLine="0"/>
        <w:jc w:val="left"/>
      </w:pPr>
      <w:r w:rsidRPr="00006EB5">
        <w:rPr>
          <w:rFonts w:hint="eastAsia"/>
        </w:rPr>
        <w:t>每个顶点</w:t>
      </w:r>
      <w:r w:rsidRPr="00006EB5">
        <w:rPr>
          <w:rFonts w:hint="eastAsia"/>
        </w:rPr>
        <w:t>V(i)</w:t>
      </w:r>
      <w:r w:rsidR="002650CC">
        <w:rPr>
          <w:rFonts w:hint="eastAsia"/>
        </w:rPr>
        <w:t>一定包括</w:t>
      </w:r>
      <w:r w:rsidRPr="00006EB5">
        <w:rPr>
          <w:rFonts w:hint="eastAsia"/>
        </w:rPr>
        <w:t>三维坐标</w:t>
      </w:r>
      <w:r w:rsidRPr="00006EB5">
        <w:rPr>
          <w:rFonts w:hint="eastAsia"/>
        </w:rPr>
        <w:t>x</w:t>
      </w:r>
      <w:r w:rsidRPr="00006EB5">
        <w:rPr>
          <w:rFonts w:hint="eastAsia"/>
        </w:rPr>
        <w:t>、</w:t>
      </w:r>
      <w:r w:rsidRPr="00006EB5">
        <w:rPr>
          <w:rFonts w:hint="eastAsia"/>
        </w:rPr>
        <w:t>y</w:t>
      </w:r>
      <w:r w:rsidRPr="00006EB5">
        <w:rPr>
          <w:rFonts w:hint="eastAsia"/>
        </w:rPr>
        <w:t>、</w:t>
      </w:r>
      <w:r w:rsidRPr="00006EB5">
        <w:rPr>
          <w:rFonts w:hint="eastAsia"/>
        </w:rPr>
        <w:t>z</w:t>
      </w:r>
      <w:r w:rsidR="009C3AA7">
        <w:rPr>
          <w:rFonts w:hint="eastAsia"/>
        </w:rPr>
        <w:t>三个属性，还</w:t>
      </w:r>
      <w:r w:rsidRPr="00006EB5">
        <w:rPr>
          <w:rFonts w:hint="eastAsia"/>
        </w:rPr>
        <w:t>有可能包含诸如</w:t>
      </w:r>
      <w:r w:rsidR="0005771C">
        <w:rPr>
          <w:rFonts w:hint="eastAsia"/>
        </w:rPr>
        <w:t>法向量</w:t>
      </w:r>
      <w:r w:rsidR="0005771C">
        <w:t>、</w:t>
      </w:r>
      <w:r w:rsidR="0005771C">
        <w:rPr>
          <w:rFonts w:hint="eastAsia"/>
        </w:rPr>
        <w:t>颜色</w:t>
      </w:r>
      <w:r w:rsidRPr="00006EB5">
        <w:rPr>
          <w:rFonts w:hint="eastAsia"/>
        </w:rPr>
        <w:t>等属性。</w:t>
      </w:r>
      <w:r>
        <w:rPr>
          <w:rFonts w:hint="eastAsia"/>
        </w:rPr>
        <w:t>每个面</w:t>
      </w:r>
      <w:r>
        <w:rPr>
          <w:rFonts w:hint="eastAsia"/>
        </w:rPr>
        <w:t>F(i)</w:t>
      </w:r>
      <w:r w:rsidR="009C3AA7">
        <w:rPr>
          <w:rFonts w:hint="eastAsia"/>
        </w:rPr>
        <w:t>表示</w:t>
      </w:r>
      <w:r w:rsidR="002F0068">
        <w:rPr>
          <w:rFonts w:hint="eastAsia"/>
        </w:rPr>
        <w:t>一个三维空间三角形，</w:t>
      </w:r>
      <w:r w:rsidR="002F0068">
        <w:rPr>
          <w:rFonts w:hint="eastAsia"/>
        </w:rPr>
        <w:t>F(i)</w:t>
      </w:r>
      <w:r w:rsidR="00E32937">
        <w:rPr>
          <w:rFonts w:hint="eastAsia"/>
        </w:rPr>
        <w:t>中不仅可以</w:t>
      </w:r>
      <w:r w:rsidR="002F0068">
        <w:rPr>
          <w:rFonts w:hint="eastAsia"/>
        </w:rPr>
        <w:t>记录构成三角形的三个顶点在</w:t>
      </w:r>
      <w:r w:rsidR="002F0068">
        <w:rPr>
          <w:rFonts w:hint="eastAsia"/>
        </w:rPr>
        <w:t>V</w:t>
      </w:r>
      <w:r w:rsidR="002F0068">
        <w:rPr>
          <w:rFonts w:hint="eastAsia"/>
        </w:rPr>
        <w:t>中的索引信息</w:t>
      </w:r>
      <w:r w:rsidR="00E32937">
        <w:rPr>
          <w:rFonts w:hint="eastAsia"/>
        </w:rPr>
        <w:t>，还可以</w:t>
      </w:r>
      <w:r w:rsidR="00E32937">
        <w:t>记录三角形的颜色</w:t>
      </w:r>
      <w:commentRangeStart w:id="172"/>
      <w:r w:rsidR="00E32937">
        <w:t>属性</w:t>
      </w:r>
      <w:commentRangeEnd w:id="172"/>
      <w:r w:rsidR="0005771C">
        <w:rPr>
          <w:rStyle w:val="aff"/>
        </w:rPr>
        <w:commentReference w:id="172"/>
      </w:r>
      <w:r w:rsidR="002F0068">
        <w:rPr>
          <w:rFonts w:hint="eastAsia"/>
        </w:rPr>
        <w:t>。</w:t>
      </w:r>
    </w:p>
    <w:p w14:paraId="0275CF49" w14:textId="77777777" w:rsidR="00DF16A5" w:rsidRDefault="00DF16A5" w:rsidP="00DF16A5">
      <w:pPr>
        <w:pStyle w:val="3"/>
      </w:pPr>
      <w:r>
        <w:rPr>
          <w:rFonts w:hint="eastAsia"/>
        </w:rPr>
        <w:t>问题分析</w:t>
      </w:r>
    </w:p>
    <w:p w14:paraId="7C9DE754" w14:textId="432DAB87" w:rsidR="001A7017" w:rsidRDefault="00136C7A" w:rsidP="00E54937">
      <w:pPr>
        <w:ind w:firstLine="480"/>
      </w:pPr>
      <w:r>
        <w:rPr>
          <w:rFonts w:hint="eastAsia"/>
        </w:rPr>
        <w:t>三维</w:t>
      </w:r>
      <w:r>
        <w:t>场景中含有平面区域</w:t>
      </w:r>
      <w:r>
        <w:rPr>
          <w:rFonts w:hint="eastAsia"/>
        </w:rPr>
        <w:t>，比如</w:t>
      </w:r>
      <w:r>
        <w:t>屋顶，</w:t>
      </w:r>
      <w:r>
        <w:rPr>
          <w:rFonts w:hint="eastAsia"/>
        </w:rPr>
        <w:t>墙</w:t>
      </w:r>
      <w:r>
        <w:t>，马路等，</w:t>
      </w:r>
      <w:r>
        <w:rPr>
          <w:rFonts w:hint="eastAsia"/>
        </w:rPr>
        <w:t>在</w:t>
      </w:r>
      <w:r>
        <w:t>三角网格模型中，这些平面区域由许许多多的</w:t>
      </w:r>
      <w:r>
        <w:rPr>
          <w:rFonts w:hint="eastAsia"/>
        </w:rPr>
        <w:t>顶点</w:t>
      </w:r>
      <w:r>
        <w:t>和三角面组成。</w:t>
      </w:r>
      <w:r>
        <w:rPr>
          <w:rFonts w:hint="eastAsia"/>
        </w:rPr>
        <w:t>为了提取</w:t>
      </w:r>
      <w:r>
        <w:t>场景中物体的</w:t>
      </w:r>
      <w:r>
        <w:rPr>
          <w:rFonts w:hint="eastAsia"/>
        </w:rPr>
        <w:t>平面区域</w:t>
      </w:r>
      <w:r>
        <w:t>的</w:t>
      </w:r>
      <w:r>
        <w:rPr>
          <w:rFonts w:hint="eastAsia"/>
        </w:rPr>
        <w:t>轮廓</w:t>
      </w:r>
      <w:r>
        <w:t>结构，需要把接近在同一</w:t>
      </w:r>
      <w:r>
        <w:rPr>
          <w:rFonts w:hint="eastAsia"/>
        </w:rPr>
        <w:t>平面区域</w:t>
      </w:r>
      <w:r>
        <w:t>的三角</w:t>
      </w:r>
      <w:r w:rsidR="00A256E3">
        <w:rPr>
          <w:rFonts w:hint="eastAsia"/>
        </w:rPr>
        <w:t>面</w:t>
      </w:r>
      <w:r>
        <w:t>检测出来</w:t>
      </w:r>
      <w:r>
        <w:rPr>
          <w:rFonts w:hint="eastAsia"/>
        </w:rPr>
        <w:t>。</w:t>
      </w:r>
      <w:r w:rsidR="00067F91">
        <w:rPr>
          <w:rFonts w:hint="eastAsia"/>
        </w:rPr>
        <w:t>对于形状检测的策略有多种，主要分为两大类，第一种是</w:t>
      </w:r>
      <w:r w:rsidR="007B4270">
        <w:rPr>
          <w:rFonts w:hint="eastAsia"/>
        </w:rPr>
        <w:t>随机抽样一致</w:t>
      </w:r>
      <w:r w:rsidR="006B13C4" w:rsidRPr="008716F7">
        <w:rPr>
          <w:rFonts w:hint="eastAsia"/>
          <w:vertAlign w:val="superscript"/>
        </w:rPr>
        <w:t>[</w:t>
      </w:r>
      <w:r w:rsidR="006B13C4" w:rsidRPr="008716F7">
        <w:rPr>
          <w:vertAlign w:val="superscript"/>
        </w:rPr>
        <w:t>47</w:t>
      </w:r>
      <w:r w:rsidR="006B13C4" w:rsidRPr="008716F7">
        <w:rPr>
          <w:rFonts w:hint="eastAsia"/>
          <w:vertAlign w:val="superscript"/>
        </w:rPr>
        <w:t>]</w:t>
      </w:r>
      <w:r w:rsidR="00AE2E9B">
        <w:rPr>
          <w:rFonts w:hint="eastAsia"/>
        </w:rPr>
        <w:t>(</w:t>
      </w:r>
      <w:r w:rsidR="00067F91">
        <w:rPr>
          <w:rFonts w:hint="eastAsia"/>
        </w:rPr>
        <w:t>Random Sa</w:t>
      </w:r>
      <w:r w:rsidR="00067F91" w:rsidRPr="00067F91">
        <w:rPr>
          <w:rFonts w:hint="eastAsia"/>
        </w:rPr>
        <w:t>mple Consensus</w:t>
      </w:r>
      <w:r w:rsidR="00A64756">
        <w:rPr>
          <w:rFonts w:hint="eastAsia"/>
        </w:rPr>
        <w:t xml:space="preserve">, </w:t>
      </w:r>
      <w:r w:rsidR="00795671" w:rsidRPr="00067F91">
        <w:rPr>
          <w:rFonts w:hint="eastAsia"/>
        </w:rPr>
        <w:t>RANSAC</w:t>
      </w:r>
      <w:r w:rsidR="00AE2E9B">
        <w:rPr>
          <w:rFonts w:hint="eastAsia"/>
        </w:rPr>
        <w:t>)</w:t>
      </w:r>
      <w:r w:rsidR="000C3B1C">
        <w:rPr>
          <w:rFonts w:hint="eastAsia"/>
        </w:rPr>
        <w:t>算法</w:t>
      </w:r>
      <w:r w:rsidR="00067F91">
        <w:rPr>
          <w:rFonts w:hint="eastAsia"/>
        </w:rPr>
        <w:t>，第二种是</w:t>
      </w:r>
      <w:r w:rsidR="00C735D4">
        <w:rPr>
          <w:rFonts w:hint="eastAsia"/>
        </w:rPr>
        <w:t>区域增长</w:t>
      </w:r>
      <w:r w:rsidR="00674F84" w:rsidRPr="00047E02">
        <w:rPr>
          <w:rFonts w:hint="eastAsia"/>
          <w:vertAlign w:val="superscript"/>
        </w:rPr>
        <w:t>[</w:t>
      </w:r>
      <w:r w:rsidR="00674F84" w:rsidRPr="00047E02">
        <w:rPr>
          <w:vertAlign w:val="superscript"/>
        </w:rPr>
        <w:t>48</w:t>
      </w:r>
      <w:r w:rsidR="00674F84" w:rsidRPr="00047E02">
        <w:rPr>
          <w:rFonts w:hint="eastAsia"/>
          <w:vertAlign w:val="superscript"/>
        </w:rPr>
        <w:t>]</w:t>
      </w:r>
      <w:r w:rsidR="00674F84">
        <w:rPr>
          <w:rFonts w:hint="eastAsia"/>
        </w:rPr>
        <w:t>(</w:t>
      </w:r>
      <w:r w:rsidR="00144CBD">
        <w:t>Region Seeds G</w:t>
      </w:r>
      <w:r w:rsidR="00AF54D5">
        <w:t xml:space="preserve">rowing, </w:t>
      </w:r>
      <w:r w:rsidR="00C735D4">
        <w:t>RSG</w:t>
      </w:r>
      <w:r w:rsidR="00674F84">
        <w:rPr>
          <w:rFonts w:hint="eastAsia"/>
        </w:rPr>
        <w:t>)</w:t>
      </w:r>
      <w:r w:rsidR="00674F84">
        <w:rPr>
          <w:rFonts w:hint="eastAsia"/>
        </w:rPr>
        <w:t>算法</w:t>
      </w:r>
      <w:r w:rsidR="00D80C41">
        <w:rPr>
          <w:rFonts w:hint="eastAsia"/>
        </w:rPr>
        <w:t>。</w:t>
      </w:r>
      <w:r w:rsidR="00903367">
        <w:rPr>
          <w:rFonts w:hint="eastAsia"/>
        </w:rPr>
        <w:t>衡量一种形状检测策略的好坏，要结合形状检测的目的和</w:t>
      </w:r>
      <w:r w:rsidR="00146A83">
        <w:rPr>
          <w:rFonts w:hint="eastAsia"/>
        </w:rPr>
        <w:t>形状</w:t>
      </w:r>
      <w:r w:rsidR="00903367">
        <w:rPr>
          <w:rFonts w:hint="eastAsia"/>
        </w:rPr>
        <w:t>检测的</w:t>
      </w:r>
      <w:r w:rsidR="00E6390E">
        <w:rPr>
          <w:rFonts w:hint="eastAsia"/>
        </w:rPr>
        <w:t>质量</w:t>
      </w:r>
      <w:r w:rsidR="00903367">
        <w:rPr>
          <w:rFonts w:hint="eastAsia"/>
        </w:rPr>
        <w:t>两者来分析。</w:t>
      </w:r>
      <w:r w:rsidR="00A970CD">
        <w:rPr>
          <w:rFonts w:hint="eastAsia"/>
        </w:rPr>
        <w:t>本章</w:t>
      </w:r>
      <w:r w:rsidR="00525C35">
        <w:rPr>
          <w:rFonts w:hint="eastAsia"/>
        </w:rPr>
        <w:t>对三角网格模型进行平面形状检测</w:t>
      </w:r>
      <w:r w:rsidR="00F6018F">
        <w:rPr>
          <w:rFonts w:hint="eastAsia"/>
        </w:rPr>
        <w:t>的</w:t>
      </w:r>
      <w:r w:rsidR="00F6018F">
        <w:t>目的</w:t>
      </w:r>
      <w:r w:rsidR="00525C35">
        <w:rPr>
          <w:rFonts w:hint="eastAsia"/>
        </w:rPr>
        <w:t>，主要</w:t>
      </w:r>
      <w:r w:rsidR="000619AD">
        <w:rPr>
          <w:rFonts w:hint="eastAsia"/>
        </w:rPr>
        <w:t>是</w:t>
      </w:r>
      <w:r w:rsidR="00F267B5">
        <w:rPr>
          <w:rFonts w:hint="eastAsia"/>
        </w:rPr>
        <w:t>为了</w:t>
      </w:r>
      <w:r w:rsidR="0011399B">
        <w:rPr>
          <w:rFonts w:hint="eastAsia"/>
        </w:rPr>
        <w:t>提取重建</w:t>
      </w:r>
      <w:r w:rsidR="0011399B">
        <w:t>场景中物体的轮廓线段，</w:t>
      </w:r>
      <w:r w:rsidR="0011399B">
        <w:rPr>
          <w:rFonts w:hint="eastAsia"/>
        </w:rPr>
        <w:t>然后</w:t>
      </w:r>
      <w:r w:rsidR="0011399B">
        <w:t>使用轮廓</w:t>
      </w:r>
      <w:r w:rsidR="0011399B">
        <w:rPr>
          <w:rFonts w:hint="eastAsia"/>
        </w:rPr>
        <w:t>线段</w:t>
      </w:r>
      <w:r w:rsidR="00F267B5">
        <w:rPr>
          <w:rFonts w:hint="eastAsia"/>
        </w:rPr>
        <w:t>剔除</w:t>
      </w:r>
      <w:r w:rsidR="007E7FAB">
        <w:rPr>
          <w:rFonts w:hint="eastAsia"/>
        </w:rPr>
        <w:t>三维</w:t>
      </w:r>
      <w:r w:rsidR="007E7FAB">
        <w:t>场景</w:t>
      </w:r>
      <w:r w:rsidR="007E7FAB">
        <w:rPr>
          <w:rFonts w:hint="eastAsia"/>
        </w:rPr>
        <w:t>物体表面</w:t>
      </w:r>
      <w:r w:rsidR="007E7FAB">
        <w:t>内的纹理线段和错匹配的</w:t>
      </w:r>
      <w:r w:rsidR="007E7FAB">
        <w:rPr>
          <w:rFonts w:hint="eastAsia"/>
        </w:rPr>
        <w:t>杂线</w:t>
      </w:r>
      <w:r w:rsidR="00F267B5">
        <w:rPr>
          <w:rFonts w:hint="eastAsia"/>
        </w:rPr>
        <w:t>。</w:t>
      </w:r>
      <w:r w:rsidR="00144CBD">
        <w:rPr>
          <w:rFonts w:hint="eastAsia"/>
        </w:rPr>
        <w:t>虽然</w:t>
      </w:r>
      <w:bookmarkStart w:id="173" w:name="OLE_LINK348"/>
      <w:bookmarkStart w:id="174" w:name="OLE_LINK349"/>
      <w:r w:rsidR="00144CBD" w:rsidRPr="00067F91">
        <w:rPr>
          <w:rFonts w:hint="eastAsia"/>
        </w:rPr>
        <w:t>RANSAC</w:t>
      </w:r>
      <w:bookmarkEnd w:id="173"/>
      <w:bookmarkEnd w:id="174"/>
      <w:r w:rsidR="00144CBD">
        <w:rPr>
          <w:rFonts w:hint="eastAsia"/>
        </w:rPr>
        <w:t>算法</w:t>
      </w:r>
      <w:r w:rsidR="00144CBD">
        <w:t>能够</w:t>
      </w:r>
      <w:r w:rsidR="0046184C">
        <w:rPr>
          <w:rFonts w:hint="eastAsia"/>
        </w:rPr>
        <w:t>稳定</w:t>
      </w:r>
      <w:r w:rsidR="00144CBD">
        <w:t>的</w:t>
      </w:r>
      <w:r w:rsidR="003D7DB0">
        <w:rPr>
          <w:rFonts w:hint="eastAsia"/>
        </w:rPr>
        <w:t>估量</w:t>
      </w:r>
      <w:r w:rsidR="00346726">
        <w:rPr>
          <w:rFonts w:hint="eastAsia"/>
        </w:rPr>
        <w:t>构造</w:t>
      </w:r>
      <w:r w:rsidR="00346726">
        <w:t>的</w:t>
      </w:r>
      <w:r w:rsidR="00144CBD">
        <w:t>模型</w:t>
      </w:r>
      <w:r w:rsidR="00346726">
        <w:rPr>
          <w:rFonts w:hint="eastAsia"/>
        </w:rPr>
        <w:t>变量</w:t>
      </w:r>
      <w:r w:rsidR="00144CBD">
        <w:t>，但是需要一定的迭代次数，迭代次数太少可能会得到错误的结果，如果迭代次数过多会</w:t>
      </w:r>
      <w:r w:rsidR="001E536B">
        <w:rPr>
          <w:rFonts w:hint="eastAsia"/>
        </w:rPr>
        <w:t>消耗</w:t>
      </w:r>
      <w:r w:rsidR="00144CBD">
        <w:t>大量的时间</w:t>
      </w:r>
      <w:r w:rsidR="00E6390E">
        <w:t>，</w:t>
      </w:r>
      <w:r w:rsidR="00E6390E">
        <w:rPr>
          <w:rFonts w:hint="eastAsia"/>
        </w:rPr>
        <w:t>所以</w:t>
      </w:r>
      <w:r w:rsidR="00E6390E" w:rsidRPr="00067F91">
        <w:rPr>
          <w:rFonts w:hint="eastAsia"/>
        </w:rPr>
        <w:t>RANSAC</w:t>
      </w:r>
      <w:r w:rsidR="00E6390E">
        <w:rPr>
          <w:rFonts w:hint="eastAsia"/>
        </w:rPr>
        <w:t>算法</w:t>
      </w:r>
      <w:r w:rsidR="00D62CC4">
        <w:rPr>
          <w:rFonts w:hint="eastAsia"/>
        </w:rPr>
        <w:t>生</w:t>
      </w:r>
      <w:r w:rsidR="00D62CC4">
        <w:t>成的模型</w:t>
      </w:r>
      <w:r w:rsidR="00E00D56">
        <w:rPr>
          <w:rFonts w:hint="eastAsia"/>
        </w:rPr>
        <w:t>可信度</w:t>
      </w:r>
      <w:r w:rsidR="00D62CC4">
        <w:t>正比于迭代次数</w:t>
      </w:r>
      <w:r w:rsidR="00E6390E">
        <w:rPr>
          <w:rFonts w:hint="eastAsia"/>
        </w:rPr>
        <w:t>。</w:t>
      </w:r>
      <w:r w:rsidR="00D314F9">
        <w:rPr>
          <w:rFonts w:hint="eastAsia"/>
        </w:rPr>
        <w:t>而</w:t>
      </w:r>
      <w:r w:rsidR="00E6390E">
        <w:t>RSG</w:t>
      </w:r>
      <w:r w:rsidR="00E6390E">
        <w:rPr>
          <w:rFonts w:hint="eastAsia"/>
        </w:rPr>
        <w:t>算法能够</w:t>
      </w:r>
      <w:r w:rsidR="001A5D0D">
        <w:t>将具有</w:t>
      </w:r>
      <w:r w:rsidR="001A5D0D">
        <w:rPr>
          <w:rFonts w:hint="eastAsia"/>
        </w:rPr>
        <w:t>相似</w:t>
      </w:r>
      <w:r w:rsidR="001A5D0D">
        <w:t>特点</w:t>
      </w:r>
      <w:r w:rsidR="00E6390E">
        <w:t>的连通区域</w:t>
      </w:r>
      <w:r w:rsidR="001A5D0D">
        <w:rPr>
          <w:rFonts w:hint="eastAsia"/>
        </w:rPr>
        <w:t>筛选</w:t>
      </w:r>
      <w:r w:rsidR="00E6390E">
        <w:t>出来，</w:t>
      </w:r>
      <w:r w:rsidR="001A5D0D">
        <w:rPr>
          <w:rFonts w:hint="eastAsia"/>
        </w:rPr>
        <w:t>并且能</w:t>
      </w:r>
      <w:r w:rsidR="001A5D0D">
        <w:rPr>
          <w:rFonts w:hint="eastAsia"/>
        </w:rPr>
        <w:lastRenderedPageBreak/>
        <w:t>够</w:t>
      </w:r>
      <w:r w:rsidR="00E6390E">
        <w:t>提供很好的</w:t>
      </w:r>
      <w:r w:rsidR="00E6390E">
        <w:rPr>
          <w:rFonts w:hint="eastAsia"/>
        </w:rPr>
        <w:t>边界</w:t>
      </w:r>
      <w:r w:rsidR="00E6390E">
        <w:t>信息</w:t>
      </w:r>
      <w:r w:rsidR="00676067">
        <w:rPr>
          <w:rFonts w:hint="eastAsia"/>
        </w:rPr>
        <w:t>。</w:t>
      </w:r>
      <w:r w:rsidR="00E6390E">
        <w:rPr>
          <w:rFonts w:hint="eastAsia"/>
        </w:rPr>
        <w:t>考虑</w:t>
      </w:r>
      <w:r w:rsidR="00E6390E">
        <w:t>到</w:t>
      </w:r>
      <w:r w:rsidR="00F6018F">
        <w:rPr>
          <w:rFonts w:hint="eastAsia"/>
        </w:rPr>
        <w:t>三角网格模型</w:t>
      </w:r>
      <w:r w:rsidR="00F6018F">
        <w:t>的平面检测的目的，以及</w:t>
      </w:r>
      <w:r w:rsidR="00E6390E">
        <w:rPr>
          <w:rFonts w:hint="eastAsia"/>
        </w:rPr>
        <w:t>三角</w:t>
      </w:r>
      <w:r w:rsidR="00E6390E">
        <w:t>网格之间</w:t>
      </w:r>
      <w:r w:rsidR="00E6390E">
        <w:rPr>
          <w:rFonts w:hint="eastAsia"/>
        </w:rPr>
        <w:t>相互</w:t>
      </w:r>
      <w:r w:rsidR="00E6390E">
        <w:t>连通，</w:t>
      </w:r>
      <w:r w:rsidR="00E6390E">
        <w:rPr>
          <w:rFonts w:hint="eastAsia"/>
        </w:rPr>
        <w:t>而且属于</w:t>
      </w:r>
      <w:r w:rsidR="00E6390E">
        <w:t>平面区域的三角网格</w:t>
      </w:r>
      <w:r w:rsidR="00E6390E">
        <w:rPr>
          <w:rFonts w:hint="eastAsia"/>
        </w:rPr>
        <w:t>具有</w:t>
      </w:r>
      <w:r w:rsidR="00E6390E">
        <w:t>相似的特点</w:t>
      </w:r>
      <w:r w:rsidR="00C23973">
        <w:rPr>
          <w:rFonts w:hint="eastAsia"/>
        </w:rPr>
        <w:t>，本文考虑使用</w:t>
      </w:r>
      <w:r w:rsidR="00C23973">
        <w:rPr>
          <w:rFonts w:hint="eastAsia"/>
        </w:rPr>
        <w:t>RSG</w:t>
      </w:r>
      <w:r w:rsidR="003016DE">
        <w:rPr>
          <w:rFonts w:hint="eastAsia"/>
        </w:rPr>
        <w:t>算法进行平面检测。</w:t>
      </w:r>
    </w:p>
    <w:p w14:paraId="50C06A1E" w14:textId="77777777" w:rsidR="00DF16A5" w:rsidRDefault="00C132D0" w:rsidP="00C132D0">
      <w:pPr>
        <w:pStyle w:val="3"/>
      </w:pPr>
      <w:r>
        <w:rPr>
          <w:rFonts w:hint="eastAsia"/>
        </w:rPr>
        <w:t>算法描述</w:t>
      </w:r>
    </w:p>
    <w:p w14:paraId="00B3E156" w14:textId="06EA8230" w:rsidR="00682B90" w:rsidRDefault="005A07C2" w:rsidP="003D7BFE">
      <w:pPr>
        <w:ind w:firstLine="480"/>
      </w:pPr>
      <w:r>
        <w:rPr>
          <w:rFonts w:hint="eastAsia"/>
        </w:rPr>
        <w:t>由式</w:t>
      </w:r>
      <w:r>
        <w:rPr>
          <w:rFonts w:hint="eastAsia"/>
        </w:rPr>
        <w:t>2.1</w:t>
      </w:r>
      <w:r>
        <w:rPr>
          <w:rFonts w:hint="eastAsia"/>
        </w:rPr>
        <w:t>知，三角网格模型</w:t>
      </w:r>
      <w:r w:rsidR="003C15ED" w:rsidRPr="001B3F5A">
        <w:rPr>
          <w:rFonts w:hint="eastAsia"/>
        </w:rPr>
        <w:t>M</w:t>
      </w:r>
      <w:r>
        <w:rPr>
          <w:rFonts w:hint="eastAsia"/>
        </w:rPr>
        <w:t>由顶点集合</w:t>
      </w:r>
      <w:r w:rsidRPr="001B3F5A">
        <w:rPr>
          <w:rFonts w:hint="eastAsia"/>
        </w:rPr>
        <w:t>V</w:t>
      </w:r>
      <w:r>
        <w:rPr>
          <w:rFonts w:hint="eastAsia"/>
        </w:rPr>
        <w:t>和面集合</w:t>
      </w:r>
      <w:r w:rsidRPr="001B3F5A">
        <w:rPr>
          <w:rFonts w:hint="eastAsia"/>
        </w:rPr>
        <w:t>F</w:t>
      </w:r>
      <w:r>
        <w:rPr>
          <w:rFonts w:hint="eastAsia"/>
        </w:rPr>
        <w:t>构成</w:t>
      </w:r>
      <w:r w:rsidR="006171D7">
        <w:rPr>
          <w:rFonts w:hint="eastAsia"/>
        </w:rPr>
        <w:t>。本文</w:t>
      </w:r>
      <w:r w:rsidR="001B3F5A">
        <w:rPr>
          <w:rFonts w:hint="eastAsia"/>
        </w:rPr>
        <w:t>定义</w:t>
      </w:r>
      <w:r w:rsidR="006171D7">
        <w:rPr>
          <w:rFonts w:hint="eastAsia"/>
        </w:rPr>
        <w:t>平面代理</w:t>
      </w:r>
      <w:r w:rsidR="006171D7" w:rsidRPr="001B3F5A">
        <w:rPr>
          <w:rFonts w:hint="eastAsia"/>
        </w:rPr>
        <w:t>P</w:t>
      </w:r>
      <w:r w:rsidR="006171D7">
        <w:rPr>
          <w:rFonts w:hint="eastAsia"/>
        </w:rPr>
        <w:t>由近乎于接近同一个平面</w:t>
      </w:r>
      <w:r w:rsidR="001B3F5A">
        <w:rPr>
          <w:rFonts w:hint="eastAsia"/>
        </w:rPr>
        <w:t>区域</w:t>
      </w:r>
      <w:r w:rsidR="006171D7">
        <w:rPr>
          <w:rFonts w:hint="eastAsia"/>
        </w:rPr>
        <w:t>的顶点集合</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p</m:t>
            </m:r>
          </m:sub>
        </m:sSub>
      </m:oMath>
      <w:r w:rsidR="006171D7">
        <w:rPr>
          <w:rFonts w:hint="eastAsia"/>
        </w:rPr>
        <w:t>和面集合</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p</m:t>
            </m:r>
          </m:sub>
        </m:sSub>
      </m:oMath>
      <w:r w:rsidR="00682B90">
        <w:rPr>
          <w:rFonts w:hint="eastAsia"/>
        </w:rPr>
        <w:t>构成，记</w:t>
      </w:r>
    </w:p>
    <w:p w14:paraId="0FD84AF4" w14:textId="1A1C7576" w:rsidR="000A334A" w:rsidRDefault="003D35E7" w:rsidP="00B452F9">
      <w:pPr>
        <w:tabs>
          <w:tab w:val="right" w:pos="8730"/>
        </w:tabs>
        <w:ind w:firstLineChars="0" w:firstLine="0"/>
        <w:jc w:val="right"/>
        <w:rPr>
          <w:noProof/>
        </w:rPr>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p</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p</m:t>
                </m:r>
              </m:sub>
            </m:sSub>
            <m:d>
              <m:dPr>
                <m:ctrlPr>
                  <w:rPr>
                    <w:rFonts w:ascii="Cambria Math" w:hAnsi="Cambria Math"/>
                    <w:i/>
                  </w:rPr>
                </m:ctrlPr>
              </m:dPr>
              <m:e>
                <m:r>
                  <w:rPr>
                    <w:rFonts w:ascii="Cambria Math" w:hAnsi="Cambria Math"/>
                  </w:rPr>
                  <m:t>i</m:t>
                </m:r>
              </m:e>
            </m:d>
            <m:r>
              <w:rPr>
                <w:rFonts w:ascii="Cambria Math" w:hAnsi="Cambria Math"/>
              </w:rPr>
              <m:t xml:space="preserve"> </m:t>
            </m:r>
          </m:e>
        </m:d>
        <m:r>
          <w:rPr>
            <w:rFonts w:ascii="Cambria Math" w:hAnsi="Cambria Math"/>
          </w:rPr>
          <m:t xml:space="preserve"> 0 ≤ i&lt;m</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p</m:t>
            </m:r>
          </m:sub>
        </m:sSub>
        <m:d>
          <m:dPr>
            <m:ctrlPr>
              <w:rPr>
                <w:rFonts w:ascii="Cambria Math" w:hAnsi="Cambria Math"/>
                <w:i/>
              </w:rPr>
            </m:ctrlPr>
          </m:dPr>
          <m:e>
            <m:r>
              <w:rPr>
                <w:rFonts w:ascii="Cambria Math" w:hAnsi="Cambria Math"/>
              </w:rPr>
              <m:t>i</m:t>
            </m:r>
          </m:e>
        </m:d>
        <m:r>
          <w:rPr>
            <w:rFonts w:ascii="Cambria Math" w:hAnsi="Cambria Math"/>
          </w:rPr>
          <m:t xml:space="preserve"> ∈ </m:t>
        </m:r>
        <m:r>
          <m:rPr>
            <m:sty m:val="p"/>
          </m:rPr>
          <w:rPr>
            <w:rFonts w:ascii="Cambria Math" w:hAnsi="Cambria Math"/>
          </w:rPr>
          <m:t>P</m:t>
        </m:r>
        <m:r>
          <w:rPr>
            <w:rFonts w:ascii="Cambria Math" w:hAnsi="Cambria Math"/>
          </w:rPr>
          <m:t>}</m:t>
        </m:r>
      </m:oMath>
      <w:r w:rsidR="0098385E">
        <w:rPr>
          <w:rFonts w:hint="eastAsia"/>
          <w:noProof/>
        </w:rPr>
        <w:t xml:space="preserve"> </w:t>
      </w:r>
      <w:r w:rsidR="00B452F9">
        <w:rPr>
          <w:noProof/>
        </w:rPr>
        <w:t xml:space="preserve">         </w:t>
      </w:r>
      <w:r w:rsidR="007168E5">
        <w:rPr>
          <w:rFonts w:hint="eastAsia"/>
          <w:noProof/>
        </w:rPr>
        <w:t>(</w:t>
      </w:r>
      <w:r w:rsidR="00A01999">
        <w:rPr>
          <w:rFonts w:hint="eastAsia"/>
          <w:noProof/>
        </w:rPr>
        <w:t>式</w:t>
      </w:r>
      <w:r w:rsidR="00A01999">
        <w:rPr>
          <w:rFonts w:hint="eastAsia"/>
          <w:noProof/>
        </w:rPr>
        <w:t>2.2</w:t>
      </w:r>
      <w:r w:rsidR="007168E5">
        <w:rPr>
          <w:rFonts w:hint="eastAsia"/>
          <w:noProof/>
        </w:rPr>
        <w:t>)</w:t>
      </w:r>
    </w:p>
    <w:p w14:paraId="77C03AA5" w14:textId="37D13387" w:rsidR="00A6317B" w:rsidRPr="00895776" w:rsidRDefault="003D35E7" w:rsidP="00746E16">
      <w:pPr>
        <w:ind w:firstLineChars="0" w:firstLine="0"/>
        <w:jc w:val="right"/>
        <w:rPr>
          <w:noProof/>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p</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p</m:t>
                </m:r>
              </m:sub>
            </m:sSub>
            <m:d>
              <m:dPr>
                <m:ctrlPr>
                  <w:rPr>
                    <w:rFonts w:ascii="Cambria Math" w:hAnsi="Cambria Math"/>
                    <w:i/>
                  </w:rPr>
                </m:ctrlPr>
              </m:dPr>
              <m:e>
                <m:r>
                  <w:rPr>
                    <w:rFonts w:ascii="Cambria Math" w:hAnsi="Cambria Math"/>
                  </w:rPr>
                  <m:t>i</m:t>
                </m:r>
              </m:e>
            </m:d>
            <m:r>
              <w:rPr>
                <w:rFonts w:ascii="Cambria Math" w:hAnsi="Cambria Math"/>
              </w:rPr>
              <m:t xml:space="preserve"> </m:t>
            </m:r>
          </m:e>
        </m:d>
        <m:r>
          <w:rPr>
            <w:rFonts w:ascii="Cambria Math" w:hAnsi="Cambria Math"/>
          </w:rPr>
          <m:t xml:space="preserve"> 0 ≤ i&lt;n,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p</m:t>
            </m:r>
          </m:sub>
        </m:sSub>
        <m:d>
          <m:dPr>
            <m:ctrlPr>
              <w:rPr>
                <w:rFonts w:ascii="Cambria Math" w:hAnsi="Cambria Math"/>
                <w:i/>
              </w:rPr>
            </m:ctrlPr>
          </m:dPr>
          <m:e>
            <m:r>
              <w:rPr>
                <w:rFonts w:ascii="Cambria Math" w:hAnsi="Cambria Math"/>
              </w:rPr>
              <m:t>i</m:t>
            </m:r>
          </m:e>
        </m:d>
        <m:r>
          <w:rPr>
            <w:rFonts w:ascii="Cambria Math" w:hAnsi="Cambria Math"/>
          </w:rPr>
          <m:t xml:space="preserve"> ∈ </m:t>
        </m:r>
        <m:r>
          <m:rPr>
            <m:sty m:val="p"/>
          </m:rPr>
          <w:rPr>
            <w:rFonts w:ascii="Cambria Math" w:hAnsi="Cambria Math"/>
          </w:rPr>
          <m:t>P</m:t>
        </m:r>
        <m:r>
          <w:rPr>
            <w:rFonts w:ascii="Cambria Math" w:hAnsi="Cambria Math"/>
          </w:rPr>
          <m:t>}</m:t>
        </m:r>
      </m:oMath>
      <w:r w:rsidR="00520E39">
        <w:rPr>
          <w:rFonts w:hint="eastAsia"/>
          <w:noProof/>
        </w:rPr>
        <w:t xml:space="preserve">   </w:t>
      </w:r>
      <w:r w:rsidR="00FE3D32">
        <w:rPr>
          <w:rFonts w:hint="eastAsia"/>
          <w:noProof/>
        </w:rPr>
        <w:t xml:space="preserve">       </w:t>
      </w:r>
      <w:r w:rsidR="00854CCA">
        <w:rPr>
          <w:rFonts w:hint="eastAsia"/>
          <w:noProof/>
        </w:rPr>
        <w:t>(</w:t>
      </w:r>
      <w:r w:rsidR="00854CCA">
        <w:rPr>
          <w:rFonts w:hint="eastAsia"/>
          <w:noProof/>
        </w:rPr>
        <w:t>式</w:t>
      </w:r>
      <w:r w:rsidR="00A32B72">
        <w:rPr>
          <w:rFonts w:hint="eastAsia"/>
          <w:noProof/>
        </w:rPr>
        <w:t>2.3</w:t>
      </w:r>
      <w:r w:rsidR="00854CCA">
        <w:rPr>
          <w:rFonts w:hint="eastAsia"/>
          <w:noProof/>
        </w:rPr>
        <w:t>)</w:t>
      </w:r>
    </w:p>
    <w:p w14:paraId="2496C6A3" w14:textId="72FB65C6" w:rsidR="00CF5FAD" w:rsidRDefault="00CF5FAD" w:rsidP="00C132D0">
      <w:pPr>
        <w:ind w:firstLine="480"/>
      </w:pPr>
      <w:r>
        <w:rPr>
          <w:rFonts w:hint="eastAsia"/>
        </w:rPr>
        <w:t>本文使用</w:t>
      </w:r>
      <w:r>
        <w:t>的三角网格平面</w:t>
      </w:r>
      <w:r>
        <w:rPr>
          <w:rFonts w:hint="eastAsia"/>
        </w:rPr>
        <w:t>形状</w:t>
      </w:r>
      <w:r>
        <w:t>检测算法</w:t>
      </w:r>
      <w:r>
        <w:rPr>
          <w:rFonts w:hint="eastAsia"/>
        </w:rPr>
        <w:t>是</w:t>
      </w:r>
      <w:r>
        <w:t>一个种子区域</w:t>
      </w:r>
      <w:r>
        <w:rPr>
          <w:rFonts w:hint="eastAsia"/>
        </w:rPr>
        <w:t>生长</w:t>
      </w:r>
      <w:r>
        <w:t>算法</w:t>
      </w:r>
      <w:r>
        <w:rPr>
          <w:rFonts w:hint="eastAsia"/>
        </w:rPr>
        <w:t>，</w:t>
      </w:r>
      <w:r>
        <w:t>算法每次选择一个三角面片</w:t>
      </w:r>
      <w:r>
        <w:rPr>
          <w:rFonts w:hint="eastAsia"/>
        </w:rPr>
        <w:t>作为</w:t>
      </w:r>
      <w:r>
        <w:t>生长区域的</w:t>
      </w:r>
      <w:r w:rsidR="0011358A">
        <w:rPr>
          <w:rFonts w:hint="eastAsia"/>
        </w:rPr>
        <w:t>种子</w:t>
      </w:r>
      <w:r w:rsidR="0011358A">
        <w:t>点</w:t>
      </w:r>
      <w:r>
        <w:t>，</w:t>
      </w:r>
      <w:r w:rsidR="003C0E24">
        <w:rPr>
          <w:rFonts w:hint="eastAsia"/>
        </w:rPr>
        <w:t>通过</w:t>
      </w:r>
      <w:r w:rsidR="003C0E24">
        <w:t>筛选</w:t>
      </w:r>
      <w:r w:rsidR="003C0E24">
        <w:rPr>
          <w:rFonts w:hint="eastAsia"/>
        </w:rPr>
        <w:t>相邻</w:t>
      </w:r>
      <w:r w:rsidR="003C0E24">
        <w:t>区域的三角面片</w:t>
      </w:r>
      <w:r w:rsidR="003C0E24">
        <w:rPr>
          <w:rFonts w:hint="eastAsia"/>
        </w:rPr>
        <w:t>是否</w:t>
      </w:r>
      <w:r w:rsidR="003C0E24">
        <w:t>与</w:t>
      </w:r>
      <w:r w:rsidR="003C0E24">
        <w:rPr>
          <w:rFonts w:hint="eastAsia"/>
        </w:rPr>
        <w:t>种子点近似</w:t>
      </w:r>
      <w:r w:rsidR="003C0E24">
        <w:t>的在同一个平面，</w:t>
      </w:r>
      <w:r w:rsidR="003C0E24">
        <w:rPr>
          <w:rFonts w:hint="eastAsia"/>
        </w:rPr>
        <w:t>如果在</w:t>
      </w:r>
      <w:r w:rsidR="003C0E24">
        <w:t>同一个平面，那么</w:t>
      </w:r>
      <w:r w:rsidR="003C0E24">
        <w:rPr>
          <w:rFonts w:hint="eastAsia"/>
        </w:rPr>
        <w:t>依次</w:t>
      </w:r>
      <w:r w:rsidR="003C0E24">
        <w:t>合并到种子区域，</w:t>
      </w:r>
      <w:r w:rsidR="003C0E24">
        <w:rPr>
          <w:rFonts w:hint="eastAsia"/>
        </w:rPr>
        <w:t>直到</w:t>
      </w:r>
      <w:r w:rsidR="003C0E24">
        <w:t>无法再生长</w:t>
      </w:r>
      <w:r w:rsidR="003C0E24">
        <w:rPr>
          <w:rFonts w:hint="eastAsia"/>
        </w:rPr>
        <w:t>为止</w:t>
      </w:r>
      <w:r w:rsidR="003C0E24">
        <w:t>。</w:t>
      </w:r>
      <w:r w:rsidR="002A336C">
        <w:rPr>
          <w:rFonts w:hint="eastAsia"/>
        </w:rPr>
        <w:t>平面检测</w:t>
      </w:r>
      <w:r w:rsidR="002E4587">
        <w:rPr>
          <w:rFonts w:hint="eastAsia"/>
        </w:rPr>
        <w:t>算法</w:t>
      </w:r>
      <w:r w:rsidR="002E4587">
        <w:t>总共分为以下三个阶段：读取模型、</w:t>
      </w:r>
      <w:r w:rsidR="002E4587">
        <w:rPr>
          <w:rFonts w:hint="eastAsia"/>
        </w:rPr>
        <w:t>初始化</w:t>
      </w:r>
      <w:r w:rsidR="002E4587">
        <w:t>种子</w:t>
      </w:r>
      <w:r w:rsidR="002E4587">
        <w:rPr>
          <w:rFonts w:hint="eastAsia"/>
        </w:rPr>
        <w:t>点</w:t>
      </w:r>
      <w:r w:rsidR="002E4587">
        <w:t>优先级队列、</w:t>
      </w:r>
      <w:r w:rsidR="002E4587">
        <w:rPr>
          <w:rFonts w:hint="eastAsia"/>
        </w:rPr>
        <w:t>区域</w:t>
      </w:r>
      <w:r w:rsidR="00182C4D">
        <w:t>迭代</w:t>
      </w:r>
      <w:r w:rsidR="002E4587">
        <w:t>生长</w:t>
      </w:r>
      <w:r w:rsidR="00720BB5">
        <w:rPr>
          <w:rFonts w:hint="eastAsia"/>
        </w:rPr>
        <w:t>。</w:t>
      </w:r>
    </w:p>
    <w:p w14:paraId="474F32A8" w14:textId="2600F446" w:rsidR="001F02B2" w:rsidRPr="00720BB5" w:rsidRDefault="00C66E2C" w:rsidP="00C132D0">
      <w:pPr>
        <w:ind w:firstLine="480"/>
      </w:pPr>
      <w:r>
        <w:rPr>
          <w:rFonts w:hint="eastAsia"/>
        </w:rPr>
        <w:t>算法的</w:t>
      </w:r>
      <w:r>
        <w:t>第一阶段是</w:t>
      </w:r>
      <w:r w:rsidR="00377F25">
        <w:t>读取模型阶段，</w:t>
      </w:r>
      <w:r w:rsidR="009115E7">
        <w:rPr>
          <w:rFonts w:hint="eastAsia"/>
        </w:rPr>
        <w:t>算法</w:t>
      </w:r>
      <w:r w:rsidR="004C363D">
        <w:rPr>
          <w:rFonts w:hint="eastAsia"/>
        </w:rPr>
        <w:t>将</w:t>
      </w:r>
      <w:r w:rsidR="009115E7">
        <w:t>获得模型所有的顶点信息和三角</w:t>
      </w:r>
      <w:r w:rsidR="0005771C">
        <w:rPr>
          <w:rFonts w:hint="eastAsia"/>
        </w:rPr>
        <w:t>面</w:t>
      </w:r>
      <w:r w:rsidR="009115E7">
        <w:t>信息。</w:t>
      </w:r>
      <w:r w:rsidR="0024133B">
        <w:rPr>
          <w:rFonts w:hint="eastAsia"/>
        </w:rPr>
        <w:t>顶点</w:t>
      </w:r>
      <w:r w:rsidR="0024133B">
        <w:t>信息包括</w:t>
      </w:r>
      <w:r w:rsidR="0024133B">
        <w:rPr>
          <w:rFonts w:hint="eastAsia"/>
        </w:rPr>
        <w:t>三维</w:t>
      </w:r>
      <w:r w:rsidR="0024133B">
        <w:t>坐标系</w:t>
      </w:r>
      <w:r w:rsidR="0024133B">
        <w:rPr>
          <w:rFonts w:hint="eastAsia"/>
        </w:rPr>
        <w:t>下</w:t>
      </w:r>
      <w:r w:rsidR="0024133B">
        <w:t>的</w:t>
      </w:r>
      <w:r w:rsidR="0024133B" w:rsidRPr="00147719">
        <w:rPr>
          <w:i/>
        </w:rPr>
        <w:t>x</w:t>
      </w:r>
      <w:r w:rsidR="0024133B" w:rsidRPr="00147719">
        <w:rPr>
          <w:rFonts w:hint="eastAsia"/>
          <w:i/>
        </w:rPr>
        <w:t>、</w:t>
      </w:r>
      <w:r w:rsidR="0024133B" w:rsidRPr="00147719">
        <w:rPr>
          <w:i/>
        </w:rPr>
        <w:t>y</w:t>
      </w:r>
      <w:r w:rsidR="0024133B" w:rsidRPr="00147719">
        <w:rPr>
          <w:rFonts w:hint="eastAsia"/>
          <w:i/>
        </w:rPr>
        <w:t>、</w:t>
      </w:r>
      <w:r w:rsidR="0024133B" w:rsidRPr="00147719">
        <w:rPr>
          <w:i/>
        </w:rPr>
        <w:t>z</w:t>
      </w:r>
      <w:r w:rsidR="0024133B">
        <w:rPr>
          <w:rFonts w:hint="eastAsia"/>
        </w:rPr>
        <w:t>三个</w:t>
      </w:r>
      <w:r w:rsidR="00B96261">
        <w:t>属性</w:t>
      </w:r>
      <w:r w:rsidR="00B96261">
        <w:rPr>
          <w:rFonts w:hint="eastAsia"/>
        </w:rPr>
        <w:t>，</w:t>
      </w:r>
      <w:r w:rsidR="00130500">
        <w:rPr>
          <w:rFonts w:hint="eastAsia"/>
        </w:rPr>
        <w:t>三角</w:t>
      </w:r>
      <w:r w:rsidR="0005771C">
        <w:rPr>
          <w:rFonts w:hint="eastAsia"/>
        </w:rPr>
        <w:t>面</w:t>
      </w:r>
      <w:r w:rsidR="00130500">
        <w:t>信息</w:t>
      </w:r>
      <w:r w:rsidR="00130500">
        <w:rPr>
          <w:rFonts w:hint="eastAsia"/>
        </w:rPr>
        <w:t>包括三个</w:t>
      </w:r>
      <w:r w:rsidR="00130500">
        <w:t>顶点坐标的索引</w:t>
      </w:r>
      <w:r w:rsidR="00130500">
        <w:rPr>
          <w:rFonts w:hint="eastAsia"/>
        </w:rPr>
        <w:t>号</w:t>
      </w:r>
      <w:r w:rsidR="00130500">
        <w:t>。</w:t>
      </w:r>
    </w:p>
    <w:p w14:paraId="44572FE5" w14:textId="722A16A5" w:rsidR="00845958" w:rsidRPr="00613545" w:rsidRDefault="00032BAF" w:rsidP="00613545">
      <w:pPr>
        <w:ind w:firstLine="480"/>
      </w:pPr>
      <w:r>
        <w:rPr>
          <w:rFonts w:hint="eastAsia"/>
        </w:rPr>
        <w:t>算法的</w:t>
      </w:r>
      <w:r>
        <w:t>第二阶段是初始化种子点</w:t>
      </w:r>
      <w:r>
        <w:rPr>
          <w:rFonts w:hint="eastAsia"/>
        </w:rPr>
        <w:t>优先级</w:t>
      </w:r>
      <w:r>
        <w:t>队列，本阶段是为了</w:t>
      </w:r>
      <w:r>
        <w:rPr>
          <w:rFonts w:hint="eastAsia"/>
        </w:rPr>
        <w:t>建立种子点</w:t>
      </w:r>
      <w:r w:rsidR="0011377B">
        <w:rPr>
          <w:rFonts w:hint="eastAsia"/>
        </w:rPr>
        <w:t>被</w:t>
      </w:r>
      <w:r>
        <w:rPr>
          <w:rFonts w:hint="eastAsia"/>
        </w:rPr>
        <w:t>选取</w:t>
      </w:r>
      <w:r>
        <w:t>的</w:t>
      </w:r>
      <w:r>
        <w:rPr>
          <w:rFonts w:hint="eastAsia"/>
        </w:rPr>
        <w:t>优先</w:t>
      </w:r>
      <w:r>
        <w:t>顺序。</w:t>
      </w:r>
      <w:r w:rsidR="00514751">
        <w:rPr>
          <w:rFonts w:hint="eastAsia"/>
        </w:rPr>
        <w:t>区域</w:t>
      </w:r>
      <w:r w:rsidR="00514751">
        <w:t>生长方法的</w:t>
      </w:r>
      <w:r w:rsidR="00514751">
        <w:rPr>
          <w:rFonts w:hint="eastAsia"/>
        </w:rPr>
        <w:t>第一个</w:t>
      </w:r>
      <w:r w:rsidR="00514751">
        <w:t>关键点就是</w:t>
      </w:r>
      <w:r w:rsidR="00514751">
        <w:rPr>
          <w:rFonts w:hint="eastAsia"/>
        </w:rPr>
        <w:t>种子</w:t>
      </w:r>
      <w:r w:rsidR="00514751">
        <w:t>点的选取</w:t>
      </w:r>
      <w:r w:rsidR="00514751">
        <w:rPr>
          <w:rFonts w:hint="eastAsia"/>
        </w:rPr>
        <w:t>，它是</w:t>
      </w:r>
      <w:r w:rsidR="00BA3BD1">
        <w:t>区域</w:t>
      </w:r>
      <w:r w:rsidR="00514751">
        <w:t>生长的质量保证</w:t>
      </w:r>
      <w:r w:rsidR="00514751">
        <w:rPr>
          <w:rFonts w:hint="eastAsia"/>
        </w:rPr>
        <w:t>。</w:t>
      </w:r>
      <w:r w:rsidR="00052E3D">
        <w:rPr>
          <w:rFonts w:asciiTheme="minorEastAsia" w:hAnsiTheme="minorEastAsia" w:hint="eastAsia"/>
        </w:rPr>
        <w:t>由于</w:t>
      </w:r>
      <w:r w:rsidR="00C522AA">
        <w:rPr>
          <w:rFonts w:asciiTheme="minorEastAsia" w:hAnsiTheme="minorEastAsia"/>
        </w:rPr>
        <w:t>通过</w:t>
      </w:r>
      <w:r w:rsidR="00CB576A">
        <w:rPr>
          <w:rFonts w:asciiTheme="minorEastAsia" w:hAnsiTheme="minorEastAsia" w:hint="eastAsia"/>
        </w:rPr>
        <w:t>曲面重建</w:t>
      </w:r>
      <w:r w:rsidR="00CB576A">
        <w:rPr>
          <w:rFonts w:asciiTheme="minorEastAsia" w:hAnsiTheme="minorEastAsia"/>
        </w:rPr>
        <w:t>算法</w:t>
      </w:r>
      <w:r w:rsidR="00C522AA">
        <w:rPr>
          <w:rFonts w:asciiTheme="minorEastAsia" w:hAnsiTheme="minorEastAsia"/>
        </w:rPr>
        <w:t>生成</w:t>
      </w:r>
      <w:r w:rsidR="00C522AA">
        <w:rPr>
          <w:rFonts w:asciiTheme="minorEastAsia" w:hAnsiTheme="minorEastAsia" w:hint="eastAsia"/>
        </w:rPr>
        <w:t>的</w:t>
      </w:r>
      <w:r w:rsidR="00C522AA">
        <w:rPr>
          <w:rFonts w:asciiTheme="minorEastAsia" w:hAnsiTheme="minorEastAsia"/>
        </w:rPr>
        <w:t>三角网格模型</w:t>
      </w:r>
      <w:r w:rsidR="00C522AA">
        <w:rPr>
          <w:rFonts w:asciiTheme="minorEastAsia" w:hAnsiTheme="minorEastAsia" w:hint="eastAsia"/>
        </w:rPr>
        <w:t>表面</w:t>
      </w:r>
      <w:r w:rsidR="00C522AA">
        <w:rPr>
          <w:rFonts w:asciiTheme="minorEastAsia" w:hAnsiTheme="minorEastAsia"/>
        </w:rPr>
        <w:t>是凹凸不平</w:t>
      </w:r>
      <w:r w:rsidR="009976BB">
        <w:rPr>
          <w:rFonts w:asciiTheme="minorEastAsia" w:hAnsiTheme="minorEastAsia" w:hint="eastAsia"/>
        </w:rPr>
        <w:t>三角</w:t>
      </w:r>
      <w:r w:rsidR="009976BB">
        <w:rPr>
          <w:rFonts w:asciiTheme="minorEastAsia" w:hAnsiTheme="minorEastAsia"/>
        </w:rPr>
        <w:t>网格</w:t>
      </w:r>
      <w:r w:rsidR="00C522AA">
        <w:rPr>
          <w:rFonts w:asciiTheme="minorEastAsia" w:hAnsiTheme="minorEastAsia" w:hint="eastAsia"/>
        </w:rPr>
        <w:t>，而且</w:t>
      </w:r>
      <w:r w:rsidR="00C522AA">
        <w:rPr>
          <w:rFonts w:asciiTheme="minorEastAsia" w:hAnsiTheme="minorEastAsia"/>
        </w:rPr>
        <w:t>本文</w:t>
      </w:r>
      <w:r w:rsidR="00C522AA">
        <w:rPr>
          <w:rFonts w:asciiTheme="minorEastAsia" w:hAnsiTheme="minorEastAsia" w:hint="eastAsia"/>
        </w:rPr>
        <w:t>使用种子点</w:t>
      </w:r>
      <w:r w:rsidR="00C522AA">
        <w:rPr>
          <w:rFonts w:asciiTheme="minorEastAsia" w:hAnsiTheme="minorEastAsia"/>
        </w:rPr>
        <w:t>作为平面</w:t>
      </w:r>
      <w:r w:rsidR="00C522AA">
        <w:rPr>
          <w:rFonts w:asciiTheme="minorEastAsia" w:hAnsiTheme="minorEastAsia" w:hint="eastAsia"/>
        </w:rPr>
        <w:t>代理</w:t>
      </w:r>
      <w:r w:rsidR="00C522AA">
        <w:rPr>
          <w:rFonts w:asciiTheme="minorEastAsia" w:hAnsiTheme="minorEastAsia"/>
        </w:rPr>
        <w:t>的近似平面，</w:t>
      </w:r>
      <w:r w:rsidR="00C522AA">
        <w:rPr>
          <w:rFonts w:asciiTheme="minorEastAsia" w:hAnsiTheme="minorEastAsia" w:hint="eastAsia"/>
        </w:rPr>
        <w:t>所以</w:t>
      </w:r>
      <w:r w:rsidR="00C522AA">
        <w:rPr>
          <w:rFonts w:asciiTheme="minorEastAsia" w:hAnsiTheme="minorEastAsia"/>
        </w:rPr>
        <w:t>需要一个平面性较好的</w:t>
      </w:r>
      <w:r w:rsidR="00C522AA">
        <w:rPr>
          <w:rFonts w:asciiTheme="minorEastAsia" w:hAnsiTheme="minorEastAsia" w:hint="eastAsia"/>
        </w:rPr>
        <w:t>种子点</w:t>
      </w:r>
      <w:r w:rsidR="00C522AA">
        <w:rPr>
          <w:rFonts w:asciiTheme="minorEastAsia" w:hAnsiTheme="minorEastAsia"/>
        </w:rPr>
        <w:t>作为平面</w:t>
      </w:r>
      <w:r w:rsidR="00C522AA">
        <w:rPr>
          <w:rFonts w:asciiTheme="minorEastAsia" w:hAnsiTheme="minorEastAsia" w:hint="eastAsia"/>
        </w:rPr>
        <w:t>代理</w:t>
      </w:r>
      <w:r w:rsidR="00C522AA">
        <w:rPr>
          <w:rFonts w:asciiTheme="minorEastAsia" w:hAnsiTheme="minorEastAsia"/>
        </w:rPr>
        <w:t>的代表。</w:t>
      </w:r>
      <w:r w:rsidR="00071AD7">
        <w:rPr>
          <w:rFonts w:hint="eastAsia"/>
        </w:rPr>
        <w:t>因此</w:t>
      </w:r>
      <w:r w:rsidR="001720E6">
        <w:t>本文使用的准则是</w:t>
      </w:r>
      <w:r w:rsidR="004A59D3">
        <w:rPr>
          <w:rFonts w:hint="eastAsia"/>
        </w:rPr>
        <w:t>，如果</w:t>
      </w:r>
      <w:r w:rsidR="003220D9">
        <w:rPr>
          <w:rFonts w:hint="eastAsia"/>
        </w:rPr>
        <w:t>当前</w:t>
      </w:r>
      <w:r w:rsidR="003220D9">
        <w:t>三角网格与</w:t>
      </w:r>
      <w:r w:rsidR="00E04596">
        <w:rPr>
          <w:rFonts w:hint="eastAsia"/>
        </w:rPr>
        <w:t>网格</w:t>
      </w:r>
      <w:r w:rsidR="00E04596">
        <w:t>顶点邻接的所有顶点</w:t>
      </w:r>
      <w:r w:rsidR="00E04596">
        <w:rPr>
          <w:rFonts w:hint="eastAsia"/>
        </w:rPr>
        <w:t>拟合</w:t>
      </w:r>
      <w:r w:rsidR="00E04596">
        <w:t>平面的</w:t>
      </w:r>
      <w:r w:rsidR="00E04596">
        <w:rPr>
          <w:rFonts w:hint="eastAsia"/>
        </w:rPr>
        <w:t>角度</w:t>
      </w:r>
      <w:r w:rsidR="00E04596">
        <w:t>越小，那么当前的三角网格</w:t>
      </w:r>
      <w:r w:rsidR="00071AD7">
        <w:rPr>
          <w:rFonts w:hint="eastAsia"/>
        </w:rPr>
        <w:t>的</w:t>
      </w:r>
      <w:r w:rsidR="00071AD7">
        <w:t>平面</w:t>
      </w:r>
      <w:r w:rsidR="00071AD7">
        <w:rPr>
          <w:rFonts w:hint="eastAsia"/>
        </w:rPr>
        <w:t>性</w:t>
      </w:r>
      <w:r w:rsidR="00071AD7">
        <w:t>就越好</w:t>
      </w:r>
      <w:r w:rsidR="00071AD7">
        <w:rPr>
          <w:rFonts w:hint="eastAsia"/>
        </w:rPr>
        <w:t>。</w:t>
      </w:r>
      <w:r w:rsidR="0050125C">
        <w:rPr>
          <w:rFonts w:hint="eastAsia"/>
        </w:rPr>
        <w:t>一个平面</w:t>
      </w:r>
      <w:r w:rsidR="0050125C">
        <w:t>性越好的三角网格</w:t>
      </w:r>
      <w:r w:rsidR="0050125C">
        <w:rPr>
          <w:rFonts w:hint="eastAsia"/>
        </w:rPr>
        <w:t>，</w:t>
      </w:r>
      <w:r w:rsidR="0050125C">
        <w:t>它的优先级越高，</w:t>
      </w:r>
      <w:r w:rsidR="0050125C">
        <w:rPr>
          <w:rFonts w:hint="eastAsia"/>
        </w:rPr>
        <w:t>越先被</w:t>
      </w:r>
      <w:r w:rsidR="0050125C">
        <w:t>区域生长阶段</w:t>
      </w:r>
      <w:r w:rsidR="0050125C">
        <w:rPr>
          <w:rFonts w:hint="eastAsia"/>
        </w:rPr>
        <w:t>使用</w:t>
      </w:r>
      <w:r w:rsidR="0050125C">
        <w:t>。</w:t>
      </w:r>
    </w:p>
    <w:p w14:paraId="5FD54E5D" w14:textId="1FA17CCC" w:rsidR="00C2023C" w:rsidRDefault="00AF599E" w:rsidP="00AF5A83">
      <w:pPr>
        <w:ind w:firstLine="480"/>
      </w:pPr>
      <w:r>
        <w:rPr>
          <w:rFonts w:hint="eastAsia"/>
        </w:rPr>
        <w:t>如图</w:t>
      </w:r>
      <w:r>
        <w:rPr>
          <w:rFonts w:hint="eastAsia"/>
        </w:rPr>
        <w:t>2.1</w:t>
      </w:r>
      <w:r>
        <w:rPr>
          <w:rFonts w:hint="eastAsia"/>
        </w:rPr>
        <w:t>所示，</w:t>
      </w:r>
      <w:r w:rsidR="0004291C">
        <w:rPr>
          <w:rFonts w:hint="eastAsia"/>
        </w:rPr>
        <w:t>三角</w:t>
      </w:r>
      <w:r w:rsidR="00D10E89">
        <w:rPr>
          <w:rFonts w:hint="eastAsia"/>
        </w:rPr>
        <w:t>网格</w:t>
      </w:r>
      <w:r w:rsidR="002E1E4B">
        <w:rPr>
          <w:rFonts w:hint="eastAsia"/>
        </w:rPr>
        <w:t>模型</w:t>
      </w:r>
      <w:r w:rsidR="007D395E" w:rsidRPr="0004291C">
        <w:rPr>
          <w:rFonts w:hint="eastAsia"/>
        </w:rPr>
        <w:t>M</w:t>
      </w:r>
      <w:r w:rsidR="002E1E4B">
        <w:rPr>
          <w:rFonts w:hint="eastAsia"/>
        </w:rPr>
        <w:t>中</w:t>
      </w:r>
      <w:r w:rsidR="002E1E4B">
        <w:t>的</w:t>
      </w:r>
      <w:r w:rsidR="002E1E4B">
        <w:rPr>
          <w:rFonts w:hint="eastAsia"/>
        </w:rPr>
        <w:t>候选种子点</w:t>
      </w:r>
      <w:r w:rsidR="00147719">
        <w:rPr>
          <w:i/>
        </w:rPr>
        <w:t>m</w:t>
      </w:r>
      <w:r w:rsidR="002E1E4B" w:rsidRPr="00147719">
        <w:rPr>
          <w:i/>
        </w:rPr>
        <w:t>1</w:t>
      </w:r>
      <w:r w:rsidR="00D10E89">
        <w:rPr>
          <w:rFonts w:hint="eastAsia"/>
        </w:rPr>
        <w:t>和</w:t>
      </w:r>
      <w:r w:rsidR="00147719">
        <w:rPr>
          <w:i/>
        </w:rPr>
        <w:t>m</w:t>
      </w:r>
      <w:r w:rsidR="00D10E89" w:rsidRPr="00147719">
        <w:rPr>
          <w:i/>
        </w:rPr>
        <w:t>2</w:t>
      </w:r>
      <w:r w:rsidR="00D10E89">
        <w:rPr>
          <w:rFonts w:hint="eastAsia"/>
        </w:rPr>
        <w:t>与</w:t>
      </w:r>
      <w:r w:rsidR="00D10E89">
        <w:t>它们的</w:t>
      </w:r>
      <w:r w:rsidR="00D10E89">
        <w:rPr>
          <w:rFonts w:hint="eastAsia"/>
        </w:rPr>
        <w:t>邻接点</w:t>
      </w:r>
      <w:r w:rsidR="00D10E89">
        <w:t>的拟合平面</w:t>
      </w:r>
      <w:r w:rsidR="00BB0415">
        <w:rPr>
          <w:i/>
        </w:rPr>
        <w:t>p</w:t>
      </w:r>
      <w:r w:rsidR="00D10E89" w:rsidRPr="00147719">
        <w:rPr>
          <w:rFonts w:hint="eastAsia"/>
          <w:i/>
        </w:rPr>
        <w:t>1</w:t>
      </w:r>
      <w:r w:rsidR="00D10E89">
        <w:t>和</w:t>
      </w:r>
      <w:r w:rsidR="00BB0415">
        <w:rPr>
          <w:i/>
        </w:rPr>
        <w:t>p2</w:t>
      </w:r>
      <w:r w:rsidR="00147719">
        <w:rPr>
          <w:rFonts w:hint="eastAsia"/>
        </w:rPr>
        <w:t>，</w:t>
      </w:r>
      <w:r w:rsidR="00147719" w:rsidRPr="00147719">
        <w:rPr>
          <w:i/>
        </w:rPr>
        <w:t>m1</w:t>
      </w:r>
      <w:r w:rsidR="00147719">
        <w:rPr>
          <w:rFonts w:hint="eastAsia"/>
        </w:rPr>
        <w:t>的</w:t>
      </w:r>
      <w:r w:rsidR="00147719">
        <w:t>外法向量</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1</m:t>
            </m:r>
          </m:sub>
        </m:sSub>
      </m:oMath>
      <w:r w:rsidR="00A70C40">
        <w:rPr>
          <w:rFonts w:hint="eastAsia"/>
        </w:rPr>
        <w:t>和</w:t>
      </w:r>
      <w:r w:rsidR="00A70C40" w:rsidRPr="00AB6416">
        <w:rPr>
          <w:rFonts w:hint="eastAsia"/>
          <w:i/>
        </w:rPr>
        <w:t>m</w:t>
      </w:r>
      <w:r w:rsidR="00A70C40" w:rsidRPr="00AB6416">
        <w:rPr>
          <w:i/>
        </w:rPr>
        <w:t>2</w:t>
      </w:r>
      <w:r w:rsidR="00A70C40">
        <w:rPr>
          <w:rFonts w:hint="eastAsia"/>
        </w:rPr>
        <w:t>的</w:t>
      </w:r>
      <w:r w:rsidR="00A70C40">
        <w:t>外法向量</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2</m:t>
            </m:r>
          </m:sub>
        </m:sSub>
      </m:oMath>
      <w:r w:rsidR="00553506">
        <w:rPr>
          <w:rFonts w:hint="eastAsia"/>
        </w:rPr>
        <w:t>，</w:t>
      </w:r>
      <w:r w:rsidR="00C54D62">
        <w:rPr>
          <w:i/>
        </w:rPr>
        <w:t>p</w:t>
      </w:r>
      <w:r w:rsidR="00553506" w:rsidRPr="00147719">
        <w:rPr>
          <w:i/>
        </w:rPr>
        <w:t>1</w:t>
      </w:r>
      <w:r w:rsidR="00553506">
        <w:rPr>
          <w:rFonts w:hint="eastAsia"/>
        </w:rPr>
        <w:t>的</w:t>
      </w:r>
      <w:r w:rsidR="00553506">
        <w:t>外法向量</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w:r w:rsidR="00553506">
        <w:rPr>
          <w:rFonts w:hint="eastAsia"/>
        </w:rPr>
        <w:t>和</w:t>
      </w:r>
      <w:r w:rsidR="004E0B62">
        <w:rPr>
          <w:rFonts w:hint="eastAsia"/>
          <w:i/>
        </w:rPr>
        <w:t>p</w:t>
      </w:r>
      <w:r w:rsidR="00553506" w:rsidRPr="00AB6416">
        <w:rPr>
          <w:i/>
        </w:rPr>
        <w:t>2</w:t>
      </w:r>
      <w:r w:rsidR="00553506">
        <w:rPr>
          <w:rFonts w:hint="eastAsia"/>
        </w:rPr>
        <w:t>的</w:t>
      </w:r>
      <w:r w:rsidR="00553506">
        <w:t>外法向量</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2</m:t>
            </m:r>
          </m:sub>
        </m:sSub>
      </m:oMath>
      <w:r w:rsidR="00F4243C">
        <w:rPr>
          <w:rFonts w:hint="eastAsia"/>
        </w:rPr>
        <w:t>。</w:t>
      </w:r>
      <w:r w:rsidR="00530635">
        <w:rPr>
          <w:rFonts w:hint="eastAsia"/>
        </w:rPr>
        <w:t>分别</w:t>
      </w:r>
      <w:r w:rsidR="00530635">
        <w:t>计算</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1</m:t>
            </m:r>
          </m:sub>
        </m:sSub>
      </m:oMath>
      <w:r w:rsidR="00530635">
        <w:rPr>
          <w:rFonts w:hint="eastAsia"/>
        </w:rPr>
        <w:t>和</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w:r w:rsidR="0020150E">
        <w:rPr>
          <w:rFonts w:hint="eastAsia"/>
        </w:rPr>
        <w:t>的</w:t>
      </w:r>
      <w:r w:rsidR="0020150E">
        <w:t>夹角</w:t>
      </w:r>
      <w:r w:rsidR="00995D94" w:rsidRPr="00995D94">
        <w:rPr>
          <w:rFonts w:asciiTheme="minorEastAsia" w:hAnsiTheme="minorEastAsia" w:hint="eastAsia"/>
          <w:i/>
        </w:rPr>
        <w:t>α</w:t>
      </w:r>
      <w:r w:rsidR="00A266E5" w:rsidRPr="00A266E5">
        <w:rPr>
          <w:rFonts w:asciiTheme="minorEastAsia" w:hAnsiTheme="minorEastAsia" w:hint="eastAsia"/>
        </w:rPr>
        <w:t>和</w:t>
      </w:r>
      <w:r w:rsidR="00995D94" w:rsidRPr="00995D94">
        <w:rPr>
          <w:rFonts w:asciiTheme="minorEastAsia" w:hAnsiTheme="minorEastAsia" w:hint="eastAsia"/>
          <w:i/>
        </w:rPr>
        <w:t>β</w:t>
      </w:r>
      <w:r w:rsidR="00A266E5">
        <w:rPr>
          <w:rFonts w:asciiTheme="minorEastAsia" w:hAnsiTheme="minorEastAsia" w:hint="eastAsia"/>
        </w:rPr>
        <w:t>，</w:t>
      </w:r>
      <w:r w:rsidR="005C572D">
        <w:rPr>
          <w:rFonts w:asciiTheme="minorEastAsia" w:hAnsiTheme="minorEastAsia" w:hint="eastAsia"/>
        </w:rPr>
        <w:t>由</w:t>
      </w:r>
      <w:r w:rsidR="005C572D">
        <w:rPr>
          <w:rFonts w:asciiTheme="minorEastAsia" w:hAnsiTheme="minorEastAsia"/>
        </w:rPr>
        <w:t>图</w:t>
      </w:r>
      <w:r w:rsidR="005C572D">
        <w:rPr>
          <w:rFonts w:asciiTheme="minorEastAsia" w:hAnsiTheme="minorEastAsia" w:hint="eastAsia"/>
        </w:rPr>
        <w:t>2.1知</w:t>
      </w:r>
      <w:r w:rsidR="005C572D">
        <w:rPr>
          <w:rFonts w:asciiTheme="minorEastAsia" w:hAnsiTheme="minorEastAsia"/>
        </w:rPr>
        <w:t>，</w:t>
      </w:r>
      <w:r w:rsidR="00AD4A4A">
        <w:rPr>
          <w:rFonts w:asciiTheme="minorEastAsia" w:hAnsiTheme="minorEastAsia" w:hint="eastAsia"/>
        </w:rPr>
        <w:t>因为</w:t>
      </w:r>
      <w:r w:rsidR="005C572D" w:rsidRPr="00995D94">
        <w:rPr>
          <w:rFonts w:asciiTheme="minorEastAsia" w:hAnsiTheme="minorEastAsia" w:hint="eastAsia"/>
          <w:i/>
        </w:rPr>
        <w:t>α</w:t>
      </w:r>
      <w:r w:rsidR="005C572D">
        <w:rPr>
          <w:rFonts w:asciiTheme="minorEastAsia" w:hAnsiTheme="minorEastAsia" w:hint="eastAsia"/>
        </w:rPr>
        <w:t>&lt;</w:t>
      </w:r>
      <w:r w:rsidR="005C572D" w:rsidRPr="00995D94">
        <w:rPr>
          <w:rFonts w:asciiTheme="minorEastAsia" w:hAnsiTheme="minorEastAsia" w:hint="eastAsia"/>
          <w:i/>
        </w:rPr>
        <w:t>β</w:t>
      </w:r>
      <w:r w:rsidR="00AD4A4A">
        <w:rPr>
          <w:rFonts w:asciiTheme="minorEastAsia" w:hAnsiTheme="minorEastAsia" w:hint="eastAsia"/>
        </w:rPr>
        <w:t>，</w:t>
      </w:r>
      <w:r w:rsidR="00AD4A4A">
        <w:rPr>
          <w:rFonts w:asciiTheme="minorEastAsia" w:hAnsiTheme="minorEastAsia"/>
        </w:rPr>
        <w:t>所以</w:t>
      </w:r>
      <w:r w:rsidR="00AD4A4A">
        <w:rPr>
          <w:rFonts w:asciiTheme="minorEastAsia" w:hAnsiTheme="minorEastAsia" w:hint="eastAsia"/>
        </w:rPr>
        <w:t>候选</w:t>
      </w:r>
      <w:r w:rsidR="00AD4A4A">
        <w:rPr>
          <w:rFonts w:asciiTheme="minorEastAsia" w:hAnsiTheme="minorEastAsia"/>
        </w:rPr>
        <w:t>种子点</w:t>
      </w:r>
      <w:r w:rsidR="00AD4A4A">
        <w:rPr>
          <w:i/>
        </w:rPr>
        <w:t>m</w:t>
      </w:r>
      <w:r w:rsidR="00AD4A4A" w:rsidRPr="00147719">
        <w:rPr>
          <w:i/>
        </w:rPr>
        <w:t>1</w:t>
      </w:r>
      <w:r w:rsidR="00AD4A4A">
        <w:rPr>
          <w:rFonts w:hint="eastAsia"/>
        </w:rPr>
        <w:t>比</w:t>
      </w:r>
      <w:r w:rsidR="00AD4A4A">
        <w:rPr>
          <w:i/>
        </w:rPr>
        <w:t>m</w:t>
      </w:r>
      <w:r w:rsidR="00AD4A4A" w:rsidRPr="00147719">
        <w:rPr>
          <w:i/>
        </w:rPr>
        <w:t>2</w:t>
      </w:r>
      <w:r w:rsidR="004771E8" w:rsidRPr="004771E8">
        <w:rPr>
          <w:rFonts w:hint="eastAsia"/>
        </w:rPr>
        <w:t>优先级高</w:t>
      </w:r>
      <w:r w:rsidR="000C4ED4">
        <w:rPr>
          <w:rFonts w:hint="eastAsia"/>
        </w:rPr>
        <w:t>，</w:t>
      </w:r>
      <w:r w:rsidR="000C4ED4">
        <w:rPr>
          <w:i/>
        </w:rPr>
        <w:t>m</w:t>
      </w:r>
      <w:r w:rsidR="000C4ED4" w:rsidRPr="00147719">
        <w:rPr>
          <w:i/>
        </w:rPr>
        <w:t>1</w:t>
      </w:r>
      <w:r w:rsidR="00E814AB" w:rsidRPr="00286A11">
        <w:rPr>
          <w:rFonts w:hint="eastAsia"/>
        </w:rPr>
        <w:t>较</w:t>
      </w:r>
      <w:r w:rsidR="00E814AB" w:rsidRPr="00286A11">
        <w:t>先</w:t>
      </w:r>
      <w:r w:rsidR="00E814AB" w:rsidRPr="00286A11">
        <w:rPr>
          <w:rFonts w:hint="eastAsia"/>
        </w:rPr>
        <w:t>进行区域迭代生长。</w:t>
      </w:r>
    </w:p>
    <w:p w14:paraId="152C2E63" w14:textId="10BA4C47" w:rsidR="00BF0D69" w:rsidRPr="000702EA" w:rsidRDefault="008A202F" w:rsidP="00AF5A83">
      <w:pPr>
        <w:ind w:firstLine="480"/>
      </w:pPr>
      <w:r>
        <w:rPr>
          <w:noProof/>
        </w:rPr>
        <w:lastRenderedPageBreak/>
        <mc:AlternateContent>
          <mc:Choice Requires="wpc">
            <w:drawing>
              <wp:anchor distT="0" distB="0" distL="114300" distR="114300" simplePos="0" relativeHeight="251661824" behindDoc="1" locked="0" layoutInCell="1" allowOverlap="1" wp14:anchorId="213057E8" wp14:editId="5EB705B3">
                <wp:simplePos x="0" y="0"/>
                <wp:positionH relativeFrom="column">
                  <wp:posOffset>706120</wp:posOffset>
                </wp:positionH>
                <wp:positionV relativeFrom="paragraph">
                  <wp:posOffset>0</wp:posOffset>
                </wp:positionV>
                <wp:extent cx="4257675" cy="4305935"/>
                <wp:effectExtent l="38100" t="0" r="0" b="0"/>
                <wp:wrapTight wrapText="bothSides">
                  <wp:wrapPolygon edited="0">
                    <wp:start x="17589" y="382"/>
                    <wp:lineTo x="7925" y="2102"/>
                    <wp:lineTo x="7925" y="3631"/>
                    <wp:lineTo x="2609" y="3631"/>
                    <wp:lineTo x="2609" y="6689"/>
                    <wp:lineTo x="3479" y="6689"/>
                    <wp:lineTo x="3479" y="8218"/>
                    <wp:lineTo x="870" y="8218"/>
                    <wp:lineTo x="870" y="9747"/>
                    <wp:lineTo x="483" y="9747"/>
                    <wp:lineTo x="193" y="12805"/>
                    <wp:lineTo x="1353" y="12805"/>
                    <wp:lineTo x="1353" y="14334"/>
                    <wp:lineTo x="2513" y="14334"/>
                    <wp:lineTo x="2513" y="15863"/>
                    <wp:lineTo x="1450" y="15863"/>
                    <wp:lineTo x="1450" y="17392"/>
                    <wp:lineTo x="387" y="17392"/>
                    <wp:lineTo x="387" y="18921"/>
                    <wp:lineTo x="-193" y="18921"/>
                    <wp:lineTo x="0" y="21501"/>
                    <wp:lineTo x="580" y="21501"/>
                    <wp:lineTo x="580" y="20450"/>
                    <wp:lineTo x="1063" y="18921"/>
                    <wp:lineTo x="3093" y="15863"/>
                    <wp:lineTo x="8021" y="15863"/>
                    <wp:lineTo x="17203" y="14908"/>
                    <wp:lineTo x="17299" y="13187"/>
                    <wp:lineTo x="15366" y="12805"/>
                    <wp:lineTo x="18266" y="12423"/>
                    <wp:lineTo x="18266" y="8218"/>
                    <wp:lineTo x="18942" y="6976"/>
                    <wp:lineTo x="17589" y="6880"/>
                    <wp:lineTo x="4929" y="6689"/>
                    <wp:lineTo x="9181" y="5160"/>
                    <wp:lineTo x="14690" y="5160"/>
                    <wp:lineTo x="16719" y="4778"/>
                    <wp:lineTo x="16719" y="3631"/>
                    <wp:lineTo x="17976" y="669"/>
                    <wp:lineTo x="17976" y="382"/>
                    <wp:lineTo x="17589" y="382"/>
                  </wp:wrapPolygon>
                </wp:wrapTight>
                <wp:docPr id="561" name="画布 5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419" name="组合 1419"/>
                        <wpg:cNvGrpSpPr/>
                        <wpg:grpSpPr>
                          <a:xfrm>
                            <a:off x="0" y="100330"/>
                            <a:ext cx="4050665" cy="4205605"/>
                            <a:chOff x="0" y="100330"/>
                            <a:chExt cx="4050665" cy="4205605"/>
                          </a:xfrm>
                        </wpg:grpSpPr>
                        <wpg:grpSp>
                          <wpg:cNvPr id="950" name="组合 21"/>
                          <wpg:cNvGrpSpPr>
                            <a:grpSpLocks/>
                          </wpg:cNvGrpSpPr>
                          <wpg:grpSpPr bwMode="auto">
                            <a:xfrm>
                              <a:off x="0" y="941705"/>
                              <a:ext cx="3225165" cy="3364230"/>
                              <a:chOff x="0" y="0"/>
                              <a:chExt cx="56966" cy="61984"/>
                            </a:xfrm>
                          </wpg:grpSpPr>
                          <wps:wsp>
                            <wps:cNvPr id="951" name="直接箭头连接符 4"/>
                            <wps:cNvCnPr>
                              <a:cxnSpLocks noChangeShapeType="1"/>
                            </wps:cNvCnPr>
                            <wps:spPr bwMode="auto">
                              <a:xfrm flipV="1">
                                <a:off x="16185" y="0"/>
                                <a:ext cx="0" cy="310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52" name="文本框 17"/>
                            <wps:cNvSpPr txBox="1">
                              <a:spLocks noChangeArrowheads="1"/>
                            </wps:cNvSpPr>
                            <wps:spPr bwMode="auto">
                              <a:xfrm>
                                <a:off x="12303" y="0"/>
                                <a:ext cx="2073" cy="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757CE"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wps:txbx>
                            <wps:bodyPr rot="0" vert="horz" wrap="square" lIns="91440" tIns="45720" rIns="91440" bIns="45720" anchor="t" anchorCtr="0" upright="1">
                              <a:noAutofit/>
                            </wps:bodyPr>
                          </wps:wsp>
                          <wpg:grpSp>
                            <wpg:cNvPr id="953" name="组合 11"/>
                            <wpg:cNvGrpSpPr>
                              <a:grpSpLocks/>
                            </wpg:cNvGrpSpPr>
                            <wpg:grpSpPr bwMode="auto">
                              <a:xfrm>
                                <a:off x="0" y="30415"/>
                                <a:ext cx="56966" cy="31569"/>
                                <a:chOff x="0" y="30415"/>
                                <a:chExt cx="56966" cy="31568"/>
                              </a:xfrm>
                            </wpg:grpSpPr>
                            <wps:wsp>
                              <wps:cNvPr id="954" name="直接箭头连接符 12"/>
                              <wps:cNvCnPr>
                                <a:cxnSpLocks noChangeShapeType="1"/>
                              </wps:cNvCnPr>
                              <wps:spPr bwMode="auto">
                                <a:xfrm>
                                  <a:off x="16185" y="31031"/>
                                  <a:ext cx="4078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55" name="直接箭头连接符 13"/>
                              <wps:cNvCnPr>
                                <a:cxnSpLocks noChangeShapeType="1"/>
                              </wps:cNvCnPr>
                              <wps:spPr bwMode="auto">
                                <a:xfrm flipH="1">
                                  <a:off x="40" y="31031"/>
                                  <a:ext cx="16185" cy="2456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57" name="文本框 18"/>
                              <wps:cNvSpPr txBox="1">
                                <a:spLocks noChangeArrowheads="1"/>
                              </wps:cNvSpPr>
                              <wps:spPr bwMode="auto">
                                <a:xfrm>
                                  <a:off x="54871" y="30415"/>
                                  <a:ext cx="2073"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17CCC"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wps:txbx>
                              <wps:bodyPr rot="0" vert="horz" wrap="square" lIns="91440" tIns="45720" rIns="91440" bIns="45720" anchor="t" anchorCtr="0" upright="1">
                                <a:noAutofit/>
                              </wps:bodyPr>
                            </wps:wsp>
                            <wps:wsp>
                              <wps:cNvPr id="958" name="文本框 19"/>
                              <wps:cNvSpPr txBox="1">
                                <a:spLocks noChangeArrowheads="1"/>
                              </wps:cNvSpPr>
                              <wps:spPr bwMode="auto">
                                <a:xfrm>
                                  <a:off x="0" y="53648"/>
                                  <a:ext cx="2260"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CA17A"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wps:txbx>
                              <wps:bodyPr rot="0" vert="horz" wrap="square" lIns="91440" tIns="45720" rIns="91440" bIns="45720" anchor="t" anchorCtr="0" upright="1">
                                <a:noAutofit/>
                              </wps:bodyPr>
                            </wps:wsp>
                          </wpg:grpSp>
                        </wpg:grpSp>
                        <wps:wsp>
                          <wps:cNvPr id="959" name="Rectangle 571"/>
                          <wps:cNvSpPr>
                            <a:spLocks noChangeArrowheads="1"/>
                          </wps:cNvSpPr>
                          <wps:spPr bwMode="auto">
                            <a:xfrm>
                              <a:off x="3019425" y="2690495"/>
                              <a:ext cx="306070" cy="250190"/>
                            </a:xfrm>
                            <a:prstGeom prst="rect">
                              <a:avLst/>
                            </a:prstGeom>
                            <a:solidFill>
                              <a:srgbClr val="FFFFFF">
                                <a:alpha val="0"/>
                              </a:srgbClr>
                            </a:solidFill>
                            <a:ln w="9525">
                              <a:solidFill>
                                <a:schemeClr val="bg1">
                                  <a:lumMod val="100000"/>
                                  <a:lumOff val="0"/>
                                </a:schemeClr>
                              </a:solidFill>
                              <a:miter lim="800000"/>
                              <a:headEnd/>
                              <a:tailEnd/>
                            </a:ln>
                          </wps:spPr>
                          <wps:txbx>
                            <w:txbxContent>
                              <w:p w14:paraId="5D2B6D14" w14:textId="77777777" w:rsidR="0027172F" w:rsidRDefault="0027172F" w:rsidP="000702EA">
                                <w:pPr>
                                  <w:ind w:firstLineChars="0" w:firstLine="0"/>
                                </w:pPr>
                                <w:r>
                                  <w:rPr>
                                    <w:rFonts w:hint="eastAsia"/>
                                  </w:rPr>
                                  <w:t>X</w:t>
                                </w:r>
                              </w:p>
                            </w:txbxContent>
                          </wps:txbx>
                          <wps:bodyPr rot="0" vert="horz" wrap="square" lIns="91440" tIns="45720" rIns="91440" bIns="45720" anchor="t" anchorCtr="0" upright="1">
                            <a:noAutofit/>
                          </wps:bodyPr>
                        </wps:wsp>
                        <wps:wsp>
                          <wps:cNvPr id="896" name="Rectangle 572"/>
                          <wps:cNvSpPr>
                            <a:spLocks noChangeArrowheads="1"/>
                          </wps:cNvSpPr>
                          <wps:spPr bwMode="auto">
                            <a:xfrm>
                              <a:off x="76835" y="3790315"/>
                              <a:ext cx="306070" cy="25019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56EA4154" w14:textId="77777777" w:rsidR="0027172F" w:rsidRDefault="0027172F" w:rsidP="000702EA">
                                <w:pPr>
                                  <w:ind w:firstLineChars="0" w:firstLine="0"/>
                                </w:pPr>
                                <w:r>
                                  <w:rPr>
                                    <w:rFonts w:hint="eastAsia"/>
                                  </w:rPr>
                                  <w:t>Y</w:t>
                                </w:r>
                              </w:p>
                            </w:txbxContent>
                          </wps:txbx>
                          <wps:bodyPr rot="0" vert="horz" wrap="square" lIns="91440" tIns="45720" rIns="91440" bIns="45720" anchor="t" anchorCtr="0" upright="1">
                            <a:noAutofit/>
                          </wps:bodyPr>
                        </wps:wsp>
                        <wps:wsp>
                          <wps:cNvPr id="897" name="Rectangle 573"/>
                          <wps:cNvSpPr>
                            <a:spLocks noChangeArrowheads="1"/>
                          </wps:cNvSpPr>
                          <wps:spPr bwMode="auto">
                            <a:xfrm>
                              <a:off x="561340" y="874395"/>
                              <a:ext cx="306070" cy="317500"/>
                            </a:xfrm>
                            <a:prstGeom prst="rect">
                              <a:avLst/>
                            </a:prstGeom>
                            <a:solidFill>
                              <a:srgbClr val="FFFFFF">
                                <a:alpha val="0"/>
                              </a:srgbClr>
                            </a:solidFill>
                            <a:ln w="9525">
                              <a:solidFill>
                                <a:schemeClr val="bg1">
                                  <a:lumMod val="100000"/>
                                  <a:lumOff val="0"/>
                                </a:schemeClr>
                              </a:solidFill>
                              <a:miter lim="800000"/>
                              <a:headEnd/>
                              <a:tailEnd/>
                            </a:ln>
                          </wps:spPr>
                          <wps:txbx>
                            <w:txbxContent>
                              <w:p w14:paraId="6A99F9F1" w14:textId="77777777" w:rsidR="0027172F" w:rsidRDefault="0027172F" w:rsidP="000702EA">
                                <w:pPr>
                                  <w:ind w:firstLineChars="0" w:firstLine="0"/>
                                </w:pPr>
                                <w:r>
                                  <w:rPr>
                                    <w:rFonts w:hint="eastAsia"/>
                                  </w:rPr>
                                  <w:t>Z</w:t>
                                </w:r>
                              </w:p>
                            </w:txbxContent>
                          </wps:txbx>
                          <wps:bodyPr rot="0" vert="horz" wrap="square" lIns="91440" tIns="45720" rIns="91440" bIns="45720" anchor="t" anchorCtr="0" upright="1">
                            <a:noAutofit/>
                          </wps:bodyPr>
                        </wps:wsp>
                        <wpg:grpSp>
                          <wpg:cNvPr id="898" name="Group 574"/>
                          <wpg:cNvGrpSpPr>
                            <a:grpSpLocks/>
                          </wpg:cNvGrpSpPr>
                          <wpg:grpSpPr bwMode="auto">
                            <a:xfrm rot="21038112">
                              <a:off x="496570" y="1708785"/>
                              <a:ext cx="2504440" cy="856615"/>
                              <a:chOff x="2458" y="8799"/>
                              <a:chExt cx="3944" cy="1349"/>
                            </a:xfrm>
                          </wpg:grpSpPr>
                          <wpg:grpSp>
                            <wpg:cNvPr id="899" name="Group 575"/>
                            <wpg:cNvGrpSpPr>
                              <a:grpSpLocks/>
                            </wpg:cNvGrpSpPr>
                            <wpg:grpSpPr bwMode="auto">
                              <a:xfrm rot="1037184">
                                <a:off x="2916" y="8799"/>
                                <a:ext cx="3486" cy="1349"/>
                                <a:chOff x="2099" y="8236"/>
                                <a:chExt cx="3486" cy="1349"/>
                              </a:xfrm>
                            </wpg:grpSpPr>
                            <wps:wsp>
                              <wps:cNvPr id="900" name="AutoShape 576"/>
                              <wps:cNvSpPr>
                                <a:spLocks noChangeArrowheads="1"/>
                              </wps:cNvSpPr>
                              <wps:spPr bwMode="auto">
                                <a:xfrm rot="2080076">
                                  <a:off x="4568" y="8280"/>
                                  <a:ext cx="541" cy="31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1" name="AutoShape 577"/>
                              <wps:cNvSpPr>
                                <a:spLocks noChangeArrowheads="1"/>
                              </wps:cNvSpPr>
                              <wps:spPr bwMode="auto">
                                <a:xfrm rot="-2488802">
                                  <a:off x="4808" y="8236"/>
                                  <a:ext cx="541" cy="312"/>
                                </a:xfrm>
                                <a:prstGeom prst="triangle">
                                  <a:avLst>
                                    <a:gd name="adj" fmla="val 3783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2" name="AutoShape 578"/>
                              <wps:cNvSpPr>
                                <a:spLocks noChangeArrowheads="1"/>
                              </wps:cNvSpPr>
                              <wps:spPr bwMode="auto">
                                <a:xfrm rot="-889917">
                                  <a:off x="3894" y="8460"/>
                                  <a:ext cx="1053" cy="384"/>
                                </a:xfrm>
                                <a:prstGeom prst="triangle">
                                  <a:avLst>
                                    <a:gd name="adj" fmla="val 6653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3" name="AutoShape 579"/>
                              <wps:cNvSpPr>
                                <a:spLocks noChangeArrowheads="1"/>
                              </wps:cNvSpPr>
                              <wps:spPr bwMode="auto">
                                <a:xfrm rot="9895485">
                                  <a:off x="4017" y="8836"/>
                                  <a:ext cx="986" cy="360"/>
                                </a:xfrm>
                                <a:prstGeom prst="triangle">
                                  <a:avLst>
                                    <a:gd name="adj" fmla="val 6653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4" name="AutoShape 580"/>
                              <wps:cNvSpPr>
                                <a:spLocks noChangeArrowheads="1"/>
                              </wps:cNvSpPr>
                              <wps:spPr bwMode="auto">
                                <a:xfrm rot="-489846">
                                  <a:off x="4373" y="8718"/>
                                  <a:ext cx="1202" cy="42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5" name="AutoShape 581"/>
                              <wps:cNvSpPr>
                                <a:spLocks noChangeArrowheads="1"/>
                              </wps:cNvSpPr>
                              <wps:spPr bwMode="auto">
                                <a:xfrm rot="-113814763">
                                  <a:off x="4920" y="8395"/>
                                  <a:ext cx="572" cy="484"/>
                                </a:xfrm>
                                <a:prstGeom prst="triangle">
                                  <a:avLst>
                                    <a:gd name="adj" fmla="val 4170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6" name="AutoShape 582"/>
                              <wps:cNvCnPr>
                                <a:cxnSpLocks noChangeShapeType="1"/>
                                <a:endCxn id="902" idx="0"/>
                              </wps:cNvCnPr>
                              <wps:spPr bwMode="auto">
                                <a:xfrm flipV="1">
                                  <a:off x="3607" y="8421"/>
                                  <a:ext cx="932" cy="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AutoShape 583"/>
                              <wps:cNvCnPr>
                                <a:cxnSpLocks noChangeShapeType="1"/>
                              </wps:cNvCnPr>
                              <wps:spPr bwMode="auto">
                                <a:xfrm>
                                  <a:off x="5466" y="8891"/>
                                  <a:ext cx="119"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AutoShape 584"/>
                              <wps:cNvCnPr>
                                <a:cxnSpLocks noChangeShapeType="1"/>
                                <a:endCxn id="903" idx="4"/>
                              </wps:cNvCnPr>
                              <wps:spPr bwMode="auto">
                                <a:xfrm flipV="1">
                                  <a:off x="3185" y="8970"/>
                                  <a:ext cx="802" cy="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AutoShape 585"/>
                              <wps:cNvCnPr>
                                <a:cxnSpLocks noChangeShapeType="1"/>
                                <a:endCxn id="903" idx="4"/>
                              </wps:cNvCnPr>
                              <wps:spPr bwMode="auto">
                                <a:xfrm>
                                  <a:off x="3607" y="8863"/>
                                  <a:ext cx="380"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586"/>
                              <wps:cNvCnPr>
                                <a:cxnSpLocks noChangeShapeType="1"/>
                                <a:endCxn id="903" idx="4"/>
                              </wps:cNvCnPr>
                              <wps:spPr bwMode="auto">
                                <a:xfrm>
                                  <a:off x="3607" y="8863"/>
                                  <a:ext cx="380"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587"/>
                              <wps:cNvCnPr>
                                <a:cxnSpLocks noChangeShapeType="1"/>
                              </wps:cNvCnPr>
                              <wps:spPr bwMode="auto">
                                <a:xfrm flipH="1">
                                  <a:off x="3185" y="8849"/>
                                  <a:ext cx="422"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AutoShape 588"/>
                              <wps:cNvCnPr>
                                <a:cxnSpLocks noChangeShapeType="1"/>
                                <a:stCxn id="903" idx="4"/>
                              </wps:cNvCnPr>
                              <wps:spPr bwMode="auto">
                                <a:xfrm flipH="1">
                                  <a:off x="3513" y="8970"/>
                                  <a:ext cx="474" cy="3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AutoShape 589"/>
                              <wps:cNvCnPr>
                                <a:cxnSpLocks noChangeShapeType="1"/>
                              </wps:cNvCnPr>
                              <wps:spPr bwMode="auto">
                                <a:xfrm>
                                  <a:off x="3199" y="9090"/>
                                  <a:ext cx="328"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AutoShape 590"/>
                              <wps:cNvCnPr>
                                <a:cxnSpLocks noChangeShapeType="1"/>
                                <a:endCxn id="903" idx="5"/>
                              </wps:cNvCnPr>
                              <wps:spPr bwMode="auto">
                                <a:xfrm flipV="1">
                                  <a:off x="3513" y="9101"/>
                                  <a:ext cx="680" cy="2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AutoShape 591"/>
                              <wps:cNvCnPr>
                                <a:cxnSpLocks noChangeShapeType="1"/>
                                <a:endCxn id="903" idx="0"/>
                              </wps:cNvCnPr>
                              <wps:spPr bwMode="auto">
                                <a:xfrm flipV="1">
                                  <a:off x="3513" y="9232"/>
                                  <a:ext cx="886"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AutoShape 592"/>
                              <wps:cNvCnPr>
                                <a:cxnSpLocks noChangeShapeType="1"/>
                                <a:stCxn id="904" idx="2"/>
                                <a:endCxn id="904" idx="2"/>
                              </wps:cNvCnPr>
                              <wps:spPr bwMode="auto">
                                <a:xfrm>
                                  <a:off x="4409" y="9229"/>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AutoShape 593"/>
                              <wps:cNvCnPr>
                                <a:cxnSpLocks noChangeShapeType="1"/>
                                <a:stCxn id="904" idx="2"/>
                                <a:endCxn id="904" idx="1"/>
                              </wps:cNvCnPr>
                              <wps:spPr bwMode="auto">
                                <a:xfrm flipV="1">
                                  <a:off x="4409" y="8974"/>
                                  <a:ext cx="267"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AutoShape 594"/>
                              <wps:cNvCnPr>
                                <a:cxnSpLocks noChangeShapeType="1"/>
                                <a:stCxn id="904" idx="2"/>
                                <a:endCxn id="904" idx="1"/>
                              </wps:cNvCnPr>
                              <wps:spPr bwMode="auto">
                                <a:xfrm flipV="1">
                                  <a:off x="4409" y="8974"/>
                                  <a:ext cx="267"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AutoShape 595"/>
                              <wps:cNvCnPr>
                                <a:cxnSpLocks noChangeShapeType="1"/>
                                <a:stCxn id="904" idx="1"/>
                                <a:endCxn id="904" idx="2"/>
                              </wps:cNvCnPr>
                              <wps:spPr bwMode="auto">
                                <a:xfrm flipH="1">
                                  <a:off x="4409" y="8974"/>
                                  <a:ext cx="267"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596"/>
                              <wps:cNvCnPr>
                                <a:cxnSpLocks noChangeShapeType="1"/>
                                <a:stCxn id="904" idx="1"/>
                                <a:endCxn id="904" idx="2"/>
                              </wps:cNvCnPr>
                              <wps:spPr bwMode="auto">
                                <a:xfrm flipH="1">
                                  <a:off x="4409" y="8974"/>
                                  <a:ext cx="267"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597"/>
                              <wps:cNvCnPr>
                                <a:cxnSpLocks noChangeShapeType="1"/>
                              </wps:cNvCnPr>
                              <wps:spPr bwMode="auto">
                                <a:xfrm flipH="1">
                                  <a:off x="4387" y="8835"/>
                                  <a:ext cx="156" cy="3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AutoShape 598"/>
                              <wps:cNvCnPr>
                                <a:cxnSpLocks noChangeShapeType="1"/>
                                <a:endCxn id="903" idx="5"/>
                              </wps:cNvCnPr>
                              <wps:spPr bwMode="auto">
                                <a:xfrm flipH="1">
                                  <a:off x="4193" y="8835"/>
                                  <a:ext cx="334" cy="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AutoShape 599"/>
                              <wps:cNvCnPr>
                                <a:cxnSpLocks noChangeShapeType="1"/>
                              </wps:cNvCnPr>
                              <wps:spPr bwMode="auto">
                                <a:xfrm>
                                  <a:off x="4526" y="8435"/>
                                  <a:ext cx="1" cy="4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AutoShape 600"/>
                              <wps:cNvCnPr>
                                <a:cxnSpLocks noChangeShapeType="1"/>
                              </wps:cNvCnPr>
                              <wps:spPr bwMode="auto">
                                <a:xfrm flipH="1">
                                  <a:off x="2758" y="9104"/>
                                  <a:ext cx="427" cy="2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AutoShape 601"/>
                              <wps:cNvCnPr>
                                <a:cxnSpLocks noChangeShapeType="1"/>
                              </wps:cNvCnPr>
                              <wps:spPr bwMode="auto">
                                <a:xfrm>
                                  <a:off x="2744" y="9319"/>
                                  <a:ext cx="76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AutoShape 602"/>
                              <wps:cNvCnPr>
                                <a:cxnSpLocks noChangeShapeType="1"/>
                              </wps:cNvCnPr>
                              <wps:spPr bwMode="auto">
                                <a:xfrm flipV="1">
                                  <a:off x="2345" y="8835"/>
                                  <a:ext cx="1276"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603"/>
                              <wps:cNvCnPr>
                                <a:cxnSpLocks noChangeShapeType="1"/>
                              </wps:cNvCnPr>
                              <wps:spPr bwMode="auto">
                                <a:xfrm>
                                  <a:off x="2331" y="9146"/>
                                  <a:ext cx="413"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AutoShape 604"/>
                              <wps:cNvCnPr>
                                <a:cxnSpLocks noChangeShapeType="1"/>
                              </wps:cNvCnPr>
                              <wps:spPr bwMode="auto">
                                <a:xfrm flipH="1">
                                  <a:off x="2331" y="9319"/>
                                  <a:ext cx="1196"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0" name="AutoShape 605"/>
                              <wps:cNvCnPr>
                                <a:cxnSpLocks noChangeShapeType="1"/>
                              </wps:cNvCnPr>
                              <wps:spPr bwMode="auto">
                                <a:xfrm flipH="1">
                                  <a:off x="2261" y="9319"/>
                                  <a:ext cx="511"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AutoShape 606"/>
                              <wps:cNvCnPr>
                                <a:cxnSpLocks noChangeShapeType="1"/>
                              </wps:cNvCnPr>
                              <wps:spPr bwMode="auto">
                                <a:xfrm flipV="1">
                                  <a:off x="2419" y="9101"/>
                                  <a:ext cx="752"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2" name="AutoShape 607"/>
                              <wps:cNvCnPr>
                                <a:cxnSpLocks noChangeShapeType="1"/>
                              </wps:cNvCnPr>
                              <wps:spPr bwMode="auto">
                                <a:xfrm flipH="1">
                                  <a:off x="2099" y="9146"/>
                                  <a:ext cx="260" cy="1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3" name="AutoShape 608"/>
                              <wps:cNvCnPr>
                                <a:cxnSpLocks noChangeShapeType="1"/>
                                <a:endCxn id="903" idx="0"/>
                              </wps:cNvCnPr>
                              <wps:spPr bwMode="auto">
                                <a:xfrm flipV="1">
                                  <a:off x="2261" y="9232"/>
                                  <a:ext cx="2138" cy="3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AutoShape 609"/>
                              <wps:cNvCnPr>
                                <a:cxnSpLocks noChangeShapeType="1"/>
                              </wps:cNvCnPr>
                              <wps:spPr bwMode="auto">
                                <a:xfrm flipV="1">
                                  <a:off x="2099" y="9320"/>
                                  <a:ext cx="645"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55" name="Group 610"/>
                            <wpg:cNvGrpSpPr>
                              <a:grpSpLocks/>
                            </wpg:cNvGrpSpPr>
                            <wpg:grpSpPr bwMode="auto">
                              <a:xfrm rot="911773">
                                <a:off x="2458" y="9380"/>
                                <a:ext cx="1013" cy="266"/>
                                <a:chOff x="1731" y="9319"/>
                                <a:chExt cx="1013" cy="266"/>
                              </a:xfrm>
                            </wpg:grpSpPr>
                            <wps:wsp>
                              <wps:cNvPr id="1256" name="AutoShape 611"/>
                              <wps:cNvCnPr>
                                <a:cxnSpLocks noChangeShapeType="1"/>
                              </wps:cNvCnPr>
                              <wps:spPr bwMode="auto">
                                <a:xfrm flipV="1">
                                  <a:off x="1731" y="9319"/>
                                  <a:ext cx="1013"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 name="AutoShape 612"/>
                              <wps:cNvCnPr>
                                <a:cxnSpLocks noChangeShapeType="1"/>
                              </wps:cNvCnPr>
                              <wps:spPr bwMode="auto">
                                <a:xfrm flipV="1">
                                  <a:off x="1731" y="9319"/>
                                  <a:ext cx="368"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AutoShape 613"/>
                              <wps:cNvCnPr>
                                <a:cxnSpLocks noChangeShapeType="1"/>
                              </wps:cNvCnPr>
                              <wps:spPr bwMode="auto">
                                <a:xfrm>
                                  <a:off x="1731" y="9584"/>
                                  <a:ext cx="5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59" name="AutoShape 614"/>
                          <wps:cNvCnPr>
                            <a:cxnSpLocks noChangeShapeType="1"/>
                          </wps:cNvCnPr>
                          <wps:spPr bwMode="auto">
                            <a:xfrm flipV="1">
                              <a:off x="1488440" y="1797050"/>
                              <a:ext cx="635" cy="450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0" name="AutoShape 615"/>
                          <wps:cNvCnPr>
                            <a:cxnSpLocks noChangeShapeType="1"/>
                            <a:stCxn id="902" idx="0"/>
                          </wps:cNvCnPr>
                          <wps:spPr bwMode="auto">
                            <a:xfrm flipV="1">
                              <a:off x="2372995" y="1590040"/>
                              <a:ext cx="51308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1" name="AutoShape 616"/>
                          <wps:cNvCnPr>
                            <a:cxnSpLocks noChangeShapeType="1"/>
                          </wps:cNvCnPr>
                          <wps:spPr bwMode="auto">
                            <a:xfrm flipV="1">
                              <a:off x="2632075" y="1590040"/>
                              <a:ext cx="254000"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2" name="AutoShape 617"/>
                          <wps:cNvCnPr>
                            <a:cxnSpLocks noChangeShapeType="1"/>
                            <a:stCxn id="905" idx="0"/>
                            <a:endCxn id="904" idx="3"/>
                          </wps:cNvCnPr>
                          <wps:spPr bwMode="auto">
                            <a:xfrm flipH="1">
                              <a:off x="2601595" y="2087245"/>
                              <a:ext cx="17145" cy="27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 name="AutoShape 618"/>
                          <wps:cNvCnPr>
                            <a:cxnSpLocks noChangeShapeType="1"/>
                          </wps:cNvCnPr>
                          <wps:spPr bwMode="auto">
                            <a:xfrm>
                              <a:off x="2886075" y="1590040"/>
                              <a:ext cx="665480" cy="499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4" name="AutoShape 619"/>
                          <wps:cNvCnPr>
                            <a:cxnSpLocks noChangeShapeType="1"/>
                            <a:stCxn id="905" idx="4"/>
                          </wps:cNvCnPr>
                          <wps:spPr bwMode="auto">
                            <a:xfrm flipH="1" flipV="1">
                              <a:off x="2886075" y="1590040"/>
                              <a:ext cx="43180" cy="2908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620"/>
                          <wps:cNvCnPr>
                            <a:cxnSpLocks noChangeShapeType="1"/>
                            <a:stCxn id="905" idx="4"/>
                          </wps:cNvCnPr>
                          <wps:spPr bwMode="auto">
                            <a:xfrm flipV="1">
                              <a:off x="2929255" y="1823720"/>
                              <a:ext cx="29591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6" name="AutoShape 621"/>
                          <wps:cNvCnPr>
                            <a:cxnSpLocks noChangeShapeType="1"/>
                            <a:endCxn id="905" idx="2"/>
                          </wps:cNvCnPr>
                          <wps:spPr bwMode="auto">
                            <a:xfrm flipH="1">
                              <a:off x="2922905" y="1823720"/>
                              <a:ext cx="302260" cy="420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AutoShape 622"/>
                          <wps:cNvCnPr>
                            <a:cxnSpLocks noChangeShapeType="1"/>
                          </wps:cNvCnPr>
                          <wps:spPr bwMode="auto">
                            <a:xfrm flipH="1">
                              <a:off x="2974340" y="1857375"/>
                              <a:ext cx="241935" cy="492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AutoShape 623"/>
                          <wps:cNvCnPr>
                            <a:cxnSpLocks noChangeShapeType="1"/>
                            <a:stCxn id="904" idx="4"/>
                          </wps:cNvCnPr>
                          <wps:spPr bwMode="auto">
                            <a:xfrm flipV="1">
                              <a:off x="2983230" y="2078355"/>
                              <a:ext cx="568325" cy="280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AutoShape 624"/>
                          <wps:cNvCnPr>
                            <a:cxnSpLocks noChangeShapeType="1"/>
                          </wps:cNvCnPr>
                          <wps:spPr bwMode="auto">
                            <a:xfrm>
                              <a:off x="2399665" y="2216785"/>
                              <a:ext cx="191135" cy="134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AutoShape 625"/>
                          <wps:cNvCnPr>
                            <a:cxnSpLocks noChangeShapeType="1"/>
                            <a:endCxn id="904" idx="1"/>
                          </wps:cNvCnPr>
                          <wps:spPr bwMode="auto">
                            <a:xfrm>
                              <a:off x="2331085" y="2125345"/>
                              <a:ext cx="79375"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 name="AutoShape 626"/>
                          <wps:cNvCnPr>
                            <a:cxnSpLocks noChangeShapeType="1"/>
                          </wps:cNvCnPr>
                          <wps:spPr bwMode="auto">
                            <a:xfrm flipV="1">
                              <a:off x="1739265" y="1590040"/>
                              <a:ext cx="1146810" cy="443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Rectangle 627"/>
                          <wps:cNvSpPr>
                            <a:spLocks noChangeArrowheads="1"/>
                          </wps:cNvSpPr>
                          <wps:spPr bwMode="auto">
                            <a:xfrm>
                              <a:off x="1490980" y="1633220"/>
                              <a:ext cx="412115" cy="27432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A796545"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1</m:t>
                                        </m:r>
                                      </m:sub>
                                    </m:sSub>
                                  </m:oMath>
                                </m:oMathPara>
                              </w:p>
                            </w:txbxContent>
                          </wps:txbx>
                          <wps:bodyPr rot="0" vert="horz" wrap="square" lIns="91440" tIns="45720" rIns="91440" bIns="45720" anchor="t" anchorCtr="0" upright="1">
                            <a:noAutofit/>
                          </wps:bodyPr>
                        </wps:wsp>
                        <wps:wsp>
                          <wps:cNvPr id="1273" name="Oval 628"/>
                          <wps:cNvSpPr>
                            <a:spLocks noChangeArrowheads="1"/>
                          </wps:cNvSpPr>
                          <wps:spPr bwMode="auto">
                            <a:xfrm rot="21164470">
                              <a:off x="76835" y="1972945"/>
                              <a:ext cx="1906270" cy="592455"/>
                            </a:xfrm>
                            <a:prstGeom prst="ellipse">
                              <a:avLst/>
                            </a:prstGeom>
                            <a:solidFill>
                              <a:srgbClr val="FFFFFF">
                                <a:alpha val="0"/>
                              </a:srgbClr>
                            </a:solidFill>
                            <a:ln w="12700">
                              <a:solidFill>
                                <a:srgbClr val="FF0000"/>
                              </a:solidFill>
                              <a:round/>
                              <a:headEnd/>
                              <a:tailEnd/>
                            </a:ln>
                          </wps:spPr>
                          <wps:bodyPr rot="0" vert="horz" wrap="square" lIns="91440" tIns="45720" rIns="91440" bIns="45720" anchor="t" anchorCtr="0" upright="1">
                            <a:noAutofit/>
                          </wps:bodyPr>
                        </wps:wsp>
                        <wps:wsp>
                          <wps:cNvPr id="1274" name="Rectangle 629"/>
                          <wps:cNvSpPr>
                            <a:spLocks noChangeArrowheads="1"/>
                          </wps:cNvSpPr>
                          <wps:spPr bwMode="auto">
                            <a:xfrm>
                              <a:off x="76835" y="2125345"/>
                              <a:ext cx="363220" cy="394335"/>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7A607323" w14:textId="77777777" w:rsidR="0027172F" w:rsidRPr="005C1B02" w:rsidRDefault="0027172F" w:rsidP="000702EA">
                                <w:pPr>
                                  <w:ind w:firstLineChars="0" w:firstLine="0"/>
                                  <w:rPr>
                                    <w:i/>
                                  </w:rPr>
                                </w:pPr>
                                <w:r>
                                  <w:rPr>
                                    <w:i/>
                                  </w:rPr>
                                  <w:t>p1</w:t>
                                </w:r>
                              </w:p>
                            </w:txbxContent>
                          </wps:txbx>
                          <wps:bodyPr rot="0" vert="horz" wrap="square" lIns="91440" tIns="45720" rIns="91440" bIns="45720" anchor="t" anchorCtr="0" upright="1">
                            <a:noAutofit/>
                          </wps:bodyPr>
                        </wps:wsp>
                        <wps:wsp>
                          <wps:cNvPr id="1275" name="Text Box 630"/>
                          <wps:cNvSpPr txBox="1">
                            <a:spLocks noChangeArrowheads="1"/>
                          </wps:cNvSpPr>
                          <wps:spPr bwMode="auto">
                            <a:xfrm>
                              <a:off x="1214755" y="2109470"/>
                              <a:ext cx="454660" cy="259080"/>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3B21F716" w14:textId="77777777" w:rsidR="0027172F" w:rsidRPr="005C1B02" w:rsidRDefault="0027172F" w:rsidP="000702EA">
                                <w:pPr>
                                  <w:ind w:firstLineChars="0" w:firstLine="0"/>
                                  <w:rPr>
                                    <w:i/>
                                  </w:rPr>
                                </w:pPr>
                                <w:r>
                                  <w:rPr>
                                    <w:i/>
                                  </w:rPr>
                                  <w:t>m1</w:t>
                                </w:r>
                              </w:p>
                              <w:p w14:paraId="2110E9C0" w14:textId="77777777" w:rsidR="0027172F" w:rsidRDefault="0027172F" w:rsidP="000702EA">
                                <w:pPr>
                                  <w:ind w:firstLine="480"/>
                                </w:pPr>
                              </w:p>
                            </w:txbxContent>
                          </wps:txbx>
                          <wps:bodyPr rot="0" vert="horz" wrap="square" lIns="91440" tIns="45720" rIns="91440" bIns="45720" anchor="t" anchorCtr="0" upright="1">
                            <a:noAutofit/>
                          </wps:bodyPr>
                        </wps:wsp>
                        <wps:wsp>
                          <wps:cNvPr id="1276" name="AutoShape 631"/>
                          <wps:cNvCnPr>
                            <a:cxnSpLocks noChangeShapeType="1"/>
                          </wps:cNvCnPr>
                          <wps:spPr bwMode="auto">
                            <a:xfrm flipH="1" flipV="1">
                              <a:off x="236220" y="1795780"/>
                              <a:ext cx="12001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7" name="Rectangle 632"/>
                          <wps:cNvSpPr>
                            <a:spLocks noChangeArrowheads="1"/>
                          </wps:cNvSpPr>
                          <wps:spPr bwMode="auto">
                            <a:xfrm>
                              <a:off x="293370" y="1588135"/>
                              <a:ext cx="412115" cy="408305"/>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CB88E19"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m:oMathPara>
                              </w:p>
                            </w:txbxContent>
                          </wps:txbx>
                          <wps:bodyPr rot="0" vert="horz" wrap="square" lIns="91440" tIns="45720" rIns="91440" bIns="45720" anchor="t" anchorCtr="0" upright="1">
                            <a:noAutofit/>
                          </wps:bodyPr>
                        </wps:wsp>
                        <wps:wsp>
                          <wps:cNvPr id="1278" name="Text Box 633"/>
                          <wps:cNvSpPr txBox="1">
                            <a:spLocks noChangeArrowheads="1"/>
                          </wps:cNvSpPr>
                          <wps:spPr bwMode="auto">
                            <a:xfrm>
                              <a:off x="2632075" y="1941195"/>
                              <a:ext cx="454660" cy="259080"/>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7B75AC93" w14:textId="77777777" w:rsidR="0027172F" w:rsidRPr="005C1B02" w:rsidRDefault="0027172F" w:rsidP="000702EA">
                                <w:pPr>
                                  <w:ind w:firstLineChars="0" w:firstLine="0"/>
                                  <w:rPr>
                                    <w:i/>
                                  </w:rPr>
                                </w:pPr>
                                <w:r>
                                  <w:rPr>
                                    <w:i/>
                                  </w:rPr>
                                  <w:t>m2</w:t>
                                </w:r>
                              </w:p>
                              <w:p w14:paraId="6C6A8001" w14:textId="77777777" w:rsidR="0027172F" w:rsidRDefault="0027172F" w:rsidP="000702EA">
                                <w:pPr>
                                  <w:ind w:firstLine="480"/>
                                </w:pPr>
                              </w:p>
                            </w:txbxContent>
                          </wps:txbx>
                          <wps:bodyPr rot="0" vert="horz" wrap="square" lIns="91440" tIns="45720" rIns="91440" bIns="45720" anchor="t" anchorCtr="0" upright="1">
                            <a:noAutofit/>
                          </wps:bodyPr>
                        </wps:wsp>
                        <wps:wsp>
                          <wps:cNvPr id="1279" name="AutoShape 634"/>
                          <wps:cNvCnPr>
                            <a:cxnSpLocks noChangeShapeType="1"/>
                          </wps:cNvCnPr>
                          <wps:spPr bwMode="auto">
                            <a:xfrm flipH="1" flipV="1">
                              <a:off x="2410460" y="1590040"/>
                              <a:ext cx="404495" cy="429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0" name="Rectangle 635"/>
                          <wps:cNvSpPr>
                            <a:spLocks noChangeArrowheads="1"/>
                          </wps:cNvSpPr>
                          <wps:spPr bwMode="auto">
                            <a:xfrm>
                              <a:off x="2274570" y="1280795"/>
                              <a:ext cx="412115" cy="27432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31355C5"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2</m:t>
                                        </m:r>
                                      </m:sub>
                                    </m:sSub>
                                  </m:oMath>
                                </m:oMathPara>
                              </w:p>
                            </w:txbxContent>
                          </wps:txbx>
                          <wps:bodyPr rot="0" vert="horz" wrap="square" lIns="91440" tIns="45720" rIns="91440" bIns="45720" anchor="t" anchorCtr="0" upright="1">
                            <a:noAutofit/>
                          </wps:bodyPr>
                        </wps:wsp>
                        <wps:wsp>
                          <wps:cNvPr id="1281" name="Oval 636"/>
                          <wps:cNvSpPr>
                            <a:spLocks noChangeArrowheads="1"/>
                          </wps:cNvSpPr>
                          <wps:spPr bwMode="auto">
                            <a:xfrm rot="1086964">
                              <a:off x="2301875" y="1583055"/>
                              <a:ext cx="1254760" cy="937895"/>
                            </a:xfrm>
                            <a:prstGeom prst="ellipse">
                              <a:avLst/>
                            </a:prstGeom>
                            <a:solidFill>
                              <a:srgbClr val="FFFFFF">
                                <a:alpha val="0"/>
                              </a:srgbClr>
                            </a:solidFill>
                            <a:ln w="12700">
                              <a:solidFill>
                                <a:srgbClr val="FF0000"/>
                              </a:solidFill>
                              <a:round/>
                              <a:headEnd/>
                              <a:tailEnd/>
                            </a:ln>
                          </wps:spPr>
                          <wps:bodyPr rot="0" vert="horz" wrap="square" lIns="91440" tIns="45720" rIns="91440" bIns="45720" anchor="t" anchorCtr="0" upright="1">
                            <a:noAutofit/>
                          </wps:bodyPr>
                        </wps:wsp>
                        <wps:wsp>
                          <wps:cNvPr id="1282" name="AutoShape 637"/>
                          <wps:cNvCnPr>
                            <a:cxnSpLocks noChangeShapeType="1"/>
                            <a:stCxn id="1283" idx="1"/>
                          </wps:cNvCnPr>
                          <wps:spPr bwMode="auto">
                            <a:xfrm flipV="1">
                              <a:off x="3159760" y="1393825"/>
                              <a:ext cx="506095" cy="1029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3" name="Rectangle 638"/>
                          <wps:cNvSpPr>
                            <a:spLocks noChangeArrowheads="1"/>
                          </wps:cNvSpPr>
                          <wps:spPr bwMode="auto">
                            <a:xfrm>
                              <a:off x="3159760" y="2225675"/>
                              <a:ext cx="363220" cy="394335"/>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7A87759F" w14:textId="77777777" w:rsidR="0027172F" w:rsidRPr="005C1B02" w:rsidRDefault="0027172F" w:rsidP="000702EA">
                                <w:pPr>
                                  <w:ind w:firstLineChars="0" w:firstLine="0"/>
                                  <w:rPr>
                                    <w:i/>
                                  </w:rPr>
                                </w:pPr>
                                <w:r>
                                  <w:rPr>
                                    <w:i/>
                                  </w:rPr>
                                  <w:t>P2</w:t>
                                </w:r>
                              </w:p>
                            </w:txbxContent>
                          </wps:txbx>
                          <wps:bodyPr rot="0" vert="horz" wrap="square" lIns="91440" tIns="45720" rIns="91440" bIns="45720" anchor="t" anchorCtr="0" upright="1">
                            <a:noAutofit/>
                          </wps:bodyPr>
                        </wps:wsp>
                        <wps:wsp>
                          <wps:cNvPr id="1284" name="Rectangle 639"/>
                          <wps:cNvSpPr>
                            <a:spLocks noChangeArrowheads="1"/>
                          </wps:cNvSpPr>
                          <wps:spPr bwMode="auto">
                            <a:xfrm>
                              <a:off x="3638550" y="1325245"/>
                              <a:ext cx="412115" cy="408305"/>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BD1E53E"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2</m:t>
                                        </m:r>
                                      </m:sub>
                                    </m:sSub>
                                  </m:oMath>
                                </m:oMathPara>
                              </w:p>
                            </w:txbxContent>
                          </wps:txbx>
                          <wps:bodyPr rot="0" vert="horz" wrap="square" lIns="91440" tIns="45720" rIns="91440" bIns="45720" anchor="t" anchorCtr="0" upright="1">
                            <a:noAutofit/>
                          </wps:bodyPr>
                        </wps:wsp>
                        <wps:wsp>
                          <wps:cNvPr id="1285" name="AutoShape 640"/>
                          <wps:cNvCnPr>
                            <a:cxnSpLocks noChangeShapeType="1"/>
                          </wps:cNvCnPr>
                          <wps:spPr bwMode="auto">
                            <a:xfrm flipH="1" flipV="1">
                              <a:off x="1591310" y="552450"/>
                              <a:ext cx="15684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6" name="AutoShape 641"/>
                          <wps:cNvCnPr>
                            <a:cxnSpLocks noChangeShapeType="1"/>
                          </wps:cNvCnPr>
                          <wps:spPr bwMode="auto">
                            <a:xfrm flipV="1">
                              <a:off x="1755775" y="404495"/>
                              <a:ext cx="635" cy="6203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7" name="Rectangle 642"/>
                          <wps:cNvSpPr>
                            <a:spLocks noChangeArrowheads="1"/>
                          </wps:cNvSpPr>
                          <wps:spPr bwMode="auto">
                            <a:xfrm>
                              <a:off x="1162685" y="374650"/>
                              <a:ext cx="412115" cy="408305"/>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6AEA7D6"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m:oMathPara>
                              </w:p>
                            </w:txbxContent>
                          </wps:txbx>
                          <wps:bodyPr rot="0" vert="horz" wrap="square" lIns="91440" tIns="45720" rIns="91440" bIns="45720" anchor="t" anchorCtr="0" upright="1">
                            <a:noAutofit/>
                          </wps:bodyPr>
                        </wps:wsp>
                        <wps:wsp>
                          <wps:cNvPr id="1288" name="Freeform 643"/>
                          <wps:cNvSpPr>
                            <a:spLocks/>
                          </wps:cNvSpPr>
                          <wps:spPr bwMode="auto">
                            <a:xfrm>
                              <a:off x="1687195" y="705485"/>
                              <a:ext cx="72390" cy="129540"/>
                            </a:xfrm>
                            <a:custGeom>
                              <a:avLst/>
                              <a:gdLst>
                                <a:gd name="T0" fmla="*/ 0 w 153"/>
                                <a:gd name="T1" fmla="*/ 244 h 244"/>
                                <a:gd name="T2" fmla="*/ 29 w 153"/>
                                <a:gd name="T3" fmla="*/ 21 h 244"/>
                                <a:gd name="T4" fmla="*/ 153 w 153"/>
                                <a:gd name="T5" fmla="*/ 116 h 244"/>
                              </a:gdLst>
                              <a:ahLst/>
                              <a:cxnLst>
                                <a:cxn ang="0">
                                  <a:pos x="T0" y="T1"/>
                                </a:cxn>
                                <a:cxn ang="0">
                                  <a:pos x="T2" y="T3"/>
                                </a:cxn>
                                <a:cxn ang="0">
                                  <a:pos x="T4" y="T5"/>
                                </a:cxn>
                              </a:cxnLst>
                              <a:rect l="0" t="0" r="r" b="b"/>
                              <a:pathLst>
                                <a:path w="153" h="244">
                                  <a:moveTo>
                                    <a:pt x="0" y="244"/>
                                  </a:moveTo>
                                  <a:cubicBezTo>
                                    <a:pt x="1" y="143"/>
                                    <a:pt x="3" y="42"/>
                                    <a:pt x="29" y="21"/>
                                  </a:cubicBezTo>
                                  <a:cubicBezTo>
                                    <a:pt x="55" y="0"/>
                                    <a:pt x="132" y="100"/>
                                    <a:pt x="153" y="116"/>
                                  </a:cubicBezTo>
                                </a:path>
                              </a:pathLst>
                            </a:custGeom>
                            <a:solidFill>
                              <a:schemeClr val="tx1">
                                <a:lumMod val="100000"/>
                                <a:lumOff val="0"/>
                                <a:alpha val="0"/>
                              </a:schemeClr>
                            </a:solidFill>
                            <a:ln w="3175">
                              <a:solidFill>
                                <a:schemeClr val="tx1">
                                  <a:lumMod val="100000"/>
                                  <a:lumOff val="0"/>
                                </a:schemeClr>
                              </a:solidFill>
                              <a:round/>
                              <a:headEnd/>
                              <a:tailEnd/>
                            </a:ln>
                          </wps:spPr>
                          <wps:bodyPr rot="0" vert="horz" wrap="square" lIns="91440" tIns="45720" rIns="91440" bIns="45720" anchor="t" anchorCtr="0" upright="1">
                            <a:noAutofit/>
                          </wps:bodyPr>
                        </wps:wsp>
                        <wps:wsp>
                          <wps:cNvPr id="1289" name="Text Box 644"/>
                          <wps:cNvSpPr txBox="1">
                            <a:spLocks noChangeArrowheads="1"/>
                          </wps:cNvSpPr>
                          <wps:spPr bwMode="auto">
                            <a:xfrm>
                              <a:off x="1207135" y="509905"/>
                              <a:ext cx="673735" cy="257810"/>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1F6F1C0B" w14:textId="77777777" w:rsidR="0027172F" w:rsidRDefault="0027172F" w:rsidP="000702EA">
                                <w:pPr>
                                  <w:ind w:firstLine="480"/>
                                </w:pPr>
                                <w:r w:rsidRPr="00995D94">
                                  <w:rPr>
                                    <w:rFonts w:asciiTheme="minorEastAsia" w:hAnsiTheme="minorEastAsia" w:hint="eastAsia"/>
                                    <w:i/>
                                  </w:rPr>
                                  <w:t>α</w:t>
                                </w:r>
                              </w:p>
                            </w:txbxContent>
                          </wps:txbx>
                          <wps:bodyPr rot="0" vert="horz" wrap="square" lIns="91440" tIns="45720" rIns="91440" bIns="45720" anchor="t" anchorCtr="0" upright="1">
                            <a:noAutofit/>
                          </wps:bodyPr>
                        </wps:wsp>
                        <wps:wsp>
                          <wps:cNvPr id="1290" name="Rectangle 645"/>
                          <wps:cNvSpPr>
                            <a:spLocks noChangeArrowheads="1"/>
                          </wps:cNvSpPr>
                          <wps:spPr bwMode="auto">
                            <a:xfrm>
                              <a:off x="1729740" y="278130"/>
                              <a:ext cx="412115" cy="27432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D9360AD"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1</m:t>
                                        </m:r>
                                      </m:sub>
                                    </m:sSub>
                                  </m:oMath>
                                </m:oMathPara>
                              </w:p>
                            </w:txbxContent>
                          </wps:txbx>
                          <wps:bodyPr rot="0" vert="horz" wrap="square" lIns="91440" tIns="45720" rIns="91440" bIns="45720" anchor="t" anchorCtr="0" upright="1">
                            <a:noAutofit/>
                          </wps:bodyPr>
                        </wps:wsp>
                        <wps:wsp>
                          <wps:cNvPr id="1291" name="AutoShape 646"/>
                          <wps:cNvCnPr>
                            <a:cxnSpLocks noChangeShapeType="1"/>
                          </wps:cNvCnPr>
                          <wps:spPr bwMode="auto">
                            <a:xfrm flipH="1" flipV="1">
                              <a:off x="2682240" y="550545"/>
                              <a:ext cx="404495" cy="429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2" name="AutoShape 647"/>
                          <wps:cNvCnPr>
                            <a:cxnSpLocks noChangeShapeType="1"/>
                          </wps:cNvCnPr>
                          <wps:spPr bwMode="auto">
                            <a:xfrm flipV="1">
                              <a:off x="3088640" y="105410"/>
                              <a:ext cx="416560" cy="879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Rectangle 648"/>
                          <wps:cNvSpPr>
                            <a:spLocks noChangeArrowheads="1"/>
                          </wps:cNvSpPr>
                          <wps:spPr bwMode="auto">
                            <a:xfrm>
                              <a:off x="2345055" y="508635"/>
                              <a:ext cx="412115" cy="27432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70EF7754"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2</m:t>
                                        </m:r>
                                      </m:sub>
                                    </m:sSub>
                                  </m:oMath>
                                </m:oMathPara>
                              </w:p>
                            </w:txbxContent>
                          </wps:txbx>
                          <wps:bodyPr rot="0" vert="horz" wrap="square" lIns="91440" tIns="45720" rIns="91440" bIns="45720" anchor="t" anchorCtr="0" upright="1">
                            <a:noAutofit/>
                          </wps:bodyPr>
                        </wps:wsp>
                        <wps:wsp>
                          <wps:cNvPr id="1294" name="Rectangle 649"/>
                          <wps:cNvSpPr>
                            <a:spLocks noChangeArrowheads="1"/>
                          </wps:cNvSpPr>
                          <wps:spPr bwMode="auto">
                            <a:xfrm>
                              <a:off x="3478530" y="100330"/>
                              <a:ext cx="412115" cy="408305"/>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03E0A18" w14:textId="77777777" w:rsidR="0027172F" w:rsidRPr="005C1B02" w:rsidRDefault="003D35E7"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2</m:t>
                                        </m:r>
                                      </m:sub>
                                    </m:sSub>
                                  </m:oMath>
                                </m:oMathPara>
                              </w:p>
                            </w:txbxContent>
                          </wps:txbx>
                          <wps:bodyPr rot="0" vert="horz" wrap="square" lIns="91440" tIns="45720" rIns="91440" bIns="45720" anchor="t" anchorCtr="0" upright="1">
                            <a:noAutofit/>
                          </wps:bodyPr>
                        </wps:wsp>
                        <wps:wsp>
                          <wps:cNvPr id="1295" name="Freeform 650"/>
                          <wps:cNvSpPr>
                            <a:spLocks/>
                          </wps:cNvSpPr>
                          <wps:spPr bwMode="auto">
                            <a:xfrm rot="20310436">
                              <a:off x="2921635" y="670560"/>
                              <a:ext cx="247015" cy="147955"/>
                            </a:xfrm>
                            <a:custGeom>
                              <a:avLst/>
                              <a:gdLst>
                                <a:gd name="T0" fmla="*/ 0 w 363"/>
                                <a:gd name="T1" fmla="*/ 204 h 204"/>
                                <a:gd name="T2" fmla="*/ 248 w 363"/>
                                <a:gd name="T3" fmla="*/ 0 h 204"/>
                                <a:gd name="T4" fmla="*/ 363 w 363"/>
                                <a:gd name="T5" fmla="*/ 204 h 204"/>
                              </a:gdLst>
                              <a:ahLst/>
                              <a:cxnLst>
                                <a:cxn ang="0">
                                  <a:pos x="T0" y="T1"/>
                                </a:cxn>
                                <a:cxn ang="0">
                                  <a:pos x="T2" y="T3"/>
                                </a:cxn>
                                <a:cxn ang="0">
                                  <a:pos x="T4" y="T5"/>
                                </a:cxn>
                              </a:cxnLst>
                              <a:rect l="0" t="0" r="r" b="b"/>
                              <a:pathLst>
                                <a:path w="363" h="204">
                                  <a:moveTo>
                                    <a:pt x="0" y="204"/>
                                  </a:moveTo>
                                  <a:cubicBezTo>
                                    <a:pt x="94" y="102"/>
                                    <a:pt x="188" y="0"/>
                                    <a:pt x="248" y="0"/>
                                  </a:cubicBezTo>
                                  <a:cubicBezTo>
                                    <a:pt x="308" y="0"/>
                                    <a:pt x="344" y="170"/>
                                    <a:pt x="363" y="204"/>
                                  </a:cubicBezTo>
                                </a:path>
                              </a:pathLst>
                            </a:custGeom>
                            <a:noFill/>
                            <a:ln w="3175">
                              <a:solidFill>
                                <a:schemeClr val="tx1">
                                  <a:lumMod val="100000"/>
                                  <a:lumOff val="0"/>
                                </a:schemeClr>
                              </a:solidFill>
                              <a:round/>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wps:wsp>
                          <wps:cNvPr id="1296" name="Text Box 651"/>
                          <wps:cNvSpPr txBox="1">
                            <a:spLocks noChangeArrowheads="1"/>
                          </wps:cNvSpPr>
                          <wps:spPr bwMode="auto">
                            <a:xfrm>
                              <a:off x="2592705" y="413385"/>
                              <a:ext cx="673735" cy="257810"/>
                            </a:xfrm>
                            <a:prstGeom prst="rect">
                              <a:avLst/>
                            </a:prstGeom>
                            <a:solidFill>
                              <a:srgbClr val="FFFFFF">
                                <a:alpha val="0"/>
                              </a:srgbClr>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4F06A9D9" w14:textId="77777777" w:rsidR="0027172F" w:rsidRDefault="0027172F" w:rsidP="000702EA">
                                <w:pPr>
                                  <w:ind w:firstLine="480"/>
                                </w:pPr>
                                <w:r w:rsidRPr="00995D94">
                                  <w:rPr>
                                    <w:rFonts w:asciiTheme="minorEastAsia" w:hAnsiTheme="minorEastAsia" w:hint="eastAsia"/>
                                    <w:i/>
                                  </w:rPr>
                                  <w:t>β</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213057E8" id="画布 561" o:spid="_x0000_s1027" editas="canvas" style="position:absolute;left:0;text-align:left;margin-left:55.6pt;margin-top:0;width:335.25pt;height:339.05pt;z-index:-251654656" coordsize="42576,43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">
                <v:shape id="_x0000_s1028" type="#_x0000_t75" style="position:absolute;width:42576;height:43059;visibility:visible;mso-wrap-style:square">
                  <v:fill o:detectmouseclick="t"/>
                  <v:path o:connecttype="none"/>
                </v:shape>
                <v:group id="组合 1419" o:spid="_x0000_s1029" style="position:absolute;top:1003;width:40506;height:42056" coordorigin=",1003" coordsize="40506,4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">
                  <v:group id="组合 21" o:spid="_x0000_s1030" style="position:absolute;top:9417;width:32251;height:33642" coordsize="56966,6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type id="_x0000_t32" coordsize="21600,21600" o:spt="32" o:oned="t" path="m,l21600,21600e" filled="f">
                      <v:path arrowok="t" fillok="f" o:connecttype="none"/>
                      <o:lock v:ext="edit" shapetype="t"/>
                    </v:shapetype>
                    <v:shape id="直接箭头连接符 4" o:spid="_x0000_s1031" type="#_x0000_t32" style="position:absolute;left:16185;width:0;height:310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" strokecolor="black [3200]" strokeweight=".5pt">
                      <v:stroke endarrow="block" joinstyle="miter"/>
                    </v:shape>
                    <v:shape id="文本框 17" o:spid="_x0000_s1032" type="#_x0000_t202" style="position:absolute;left:12303;width:2073;height:8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" filled="f" stroked="f">
                      <v:textbox>
                        <w:txbxContent>
                          <w:p w14:paraId="38A757CE"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v:textbox>
                    </v:shape>
                    <v:group id="组合 11" o:spid="_x0000_s1033" style="position:absolute;top:30415;width:56966;height:31569" coordorigin=",30415" coordsize="56966,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shape id="直接箭头连接符 12" o:spid="_x0000_s1034" type="#_x0000_t32" style="position:absolute;left:16185;top:31031;width:407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" strokecolor="black [3200]" strokeweight=".5pt">
                        <v:stroke endarrow="block" joinstyle="miter"/>
                      </v:shape>
                      <v:shape id="直接箭头连接符 13" o:spid="_x0000_s1035" type="#_x0000_t32" style="position:absolute;left:40;top:31031;width:16185;height:245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" strokecolor="black [3200]" strokeweight=".5pt">
                        <v:stroke endarrow="block" joinstyle="miter"/>
                      </v:shape>
                      <v:shape id="文本框 18" o:spid="_x0000_s1036" type="#_x0000_t202" style="position:absolute;left:54871;top:30415;width:2073;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" filled="f" stroked="f">
                        <v:textbox>
                          <w:txbxContent>
                            <w:p w14:paraId="64F17CCC"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v:textbox>
                      </v:shape>
                      <v:shape id="文本框 19" o:spid="_x0000_s1037" type="#_x0000_t202" style="position:absolute;top:53648;width:2260;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textbox>
                          <w:txbxContent>
                            <w:p w14:paraId="7BDCA17A" w14:textId="77777777" w:rsidR="0027172F" w:rsidRDefault="0027172F" w:rsidP="000702EA">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v:textbox>
                      </v:shape>
                    </v:group>
                  </v:group>
                  <v:rect id="Rectangle 571" o:spid="_x0000_s1038" style="position:absolute;left:30194;top:26904;width:3060;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" strokecolor="white [3212]">
                    <v:fill opacity="0"/>
                    <v:textbox>
                      <w:txbxContent>
                        <w:p w14:paraId="5D2B6D14" w14:textId="77777777" w:rsidR="0027172F" w:rsidRDefault="0027172F" w:rsidP="000702EA">
                          <w:pPr>
                            <w:ind w:firstLineChars="0" w:firstLine="0"/>
                          </w:pPr>
                          <w:r>
                            <w:rPr>
                              <w:rFonts w:hint="eastAsia"/>
                            </w:rPr>
                            <w:t>X</w:t>
                          </w:r>
                        </w:p>
                      </w:txbxContent>
                    </v:textbox>
                  </v:rect>
                  <v:rect id="Rectangle 572" o:spid="_x0000_s1039" style="position:absolute;left:768;top:37903;width:306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" stroked="f" strokecolor="white [3212]">
                    <v:fill opacity="0"/>
                    <v:textbox>
                      <w:txbxContent>
                        <w:p w14:paraId="56EA4154" w14:textId="77777777" w:rsidR="0027172F" w:rsidRDefault="0027172F" w:rsidP="000702EA">
                          <w:pPr>
                            <w:ind w:firstLineChars="0" w:firstLine="0"/>
                          </w:pPr>
                          <w:r>
                            <w:rPr>
                              <w:rFonts w:hint="eastAsia"/>
                            </w:rPr>
                            <w:t>Y</w:t>
                          </w:r>
                        </w:p>
                      </w:txbxContent>
                    </v:textbox>
                  </v:rect>
                  <v:rect id="Rectangle 573" o:spid="_x0000_s1040" style="position:absolute;left:5613;top:8743;width:3061;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" strokecolor="white [3212]">
                    <v:fill opacity="0"/>
                    <v:textbox>
                      <w:txbxContent>
                        <w:p w14:paraId="6A99F9F1" w14:textId="77777777" w:rsidR="0027172F" w:rsidRDefault="0027172F" w:rsidP="000702EA">
                          <w:pPr>
                            <w:ind w:firstLineChars="0" w:firstLine="0"/>
                          </w:pPr>
                          <w:r>
                            <w:rPr>
                              <w:rFonts w:hint="eastAsia"/>
                            </w:rPr>
                            <w:t>Z</w:t>
                          </w:r>
                        </w:p>
                      </w:txbxContent>
                    </v:textbox>
                  </v:rect>
                  <v:group id="Group 574" o:spid="_x0000_s1041" style="position:absolute;left:4965;top:17087;width:25045;height:8567;rotation:-613732fd" coordorigin="2458,8799" coordsize="3944,1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">
                    <v:group id="Group 575" o:spid="_x0000_s1042" style="position:absolute;left:2916;top:8799;width:3486;height:1349;rotation:1132882fd" coordorigin="2099,8236" coordsize="3486,1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76" o:spid="_x0000_s1043" type="#_x0000_t5" style="position:absolute;left:4568;top:8280;width:541;height:312;rotation:227199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"/>
                      <v:shape id="AutoShape 577" o:spid="_x0000_s1044" type="#_x0000_t5" style="position:absolute;left:4808;top:8236;width:541;height:312;rotation:-2718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" adj="8173"/>
                      <v:shape id="AutoShape 578" o:spid="_x0000_s1045" type="#_x0000_t5" style="position:absolute;left:3894;top:8460;width:1053;height:384;rotation:-9720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" adj="14371"/>
                      <v:shape id="AutoShape 579" o:spid="_x0000_s1046" type="#_x0000_t5" style="position:absolute;left:4017;top:8836;width:986;height:360;rotation:108085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" adj="14371"/>
                      <v:shape id="AutoShape 580" o:spid="_x0000_s1047" type="#_x0000_t5" style="position:absolute;left:4373;top:8718;width:1202;height:428;rotation:-53504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"/>
                      <v:shape id="AutoShape 581" o:spid="_x0000_s1048" type="#_x0000_t5" style="position:absolute;left:4920;top:8395;width:572;height:484;rotation:-635127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" adj="9009"/>
                      <v:shape id="AutoShape 582" o:spid="_x0000_s1049" type="#_x0000_t32" style="position:absolute;left:3607;top:8421;width:93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"/>
                      <v:shape id="AutoShape 583" o:spid="_x0000_s1050" type="#_x0000_t32" style="position:absolute;left:5466;top:8891;width:119;height: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"/>
                      <v:shape id="AutoShape 584" o:spid="_x0000_s1051" type="#_x0000_t32" style="position:absolute;left:3185;top:8970;width:802;height: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"/>
                      <v:shape id="AutoShape 585" o:spid="_x0000_s1052" type="#_x0000_t32" style="position:absolute;left:3607;top:8863;width:380;height: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"/>
                      <v:shape id="AutoShape 586" o:spid="_x0000_s1053" type="#_x0000_t32" style="position:absolute;left:3607;top:8863;width:380;height: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"/>
                      <v:shape id="AutoShape 587" o:spid="_x0000_s1054" type="#_x0000_t32" style="position:absolute;left:3185;top:8849;width:422;height: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"/>
                      <v:shape id="AutoShape 588" o:spid="_x0000_s1055" type="#_x0000_t32" style="position:absolute;left:3513;top:8970;width:474;height: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"/>
                      <v:shape id="AutoShape 589" o:spid="_x0000_s1056" type="#_x0000_t32" style="position:absolute;left:3199;top:9090;width:328;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"/>
                      <v:shape id="AutoShape 590" o:spid="_x0000_s1057" type="#_x0000_t32" style="position:absolute;left:3513;top:9101;width:680;height:2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"/>
                      <v:shape id="AutoShape 591" o:spid="_x0000_s1058" type="#_x0000_t32" style="position:absolute;left:3513;top:9232;width:886;height: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"/>
                      <v:shape id="AutoShape 592" o:spid="_x0000_s1059" type="#_x0000_t32" style="position:absolute;left:4409;top:9229;width: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"/>
                      <v:shape id="AutoShape 593" o:spid="_x0000_s1060" type="#_x0000_t32" style="position:absolute;left:4409;top:8974;width:267;height:2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"/>
                      <v:shape id="AutoShape 594" o:spid="_x0000_s1061" type="#_x0000_t32" style="position:absolute;left:4409;top:8974;width:267;height:2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"/>
                      <v:shape id="AutoShape 595" o:spid="_x0000_s1062" type="#_x0000_t32" style="position:absolute;left:4409;top:8974;width:267;height: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"/>
                      <v:shape id="AutoShape 596" o:spid="_x0000_s1063" type="#_x0000_t32" style="position:absolute;left:4409;top:8974;width:267;height: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"/>
                      <v:shape id="AutoShape 597" o:spid="_x0000_s1064" type="#_x0000_t32" style="position:absolute;left:4387;top:8835;width:156;height:3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"/>
                      <v:shape id="AutoShape 598" o:spid="_x0000_s1065" type="#_x0000_t32" style="position:absolute;left:4193;top:8835;width:334;height:26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"/>
                      <v:shape id="AutoShape 599" o:spid="_x0000_s1066" type="#_x0000_t32" style="position:absolute;left:4526;top:8435;width:1;height: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"/>
                      <v:shape id="AutoShape 600" o:spid="_x0000_s1067" type="#_x0000_t32" style="position:absolute;left:2758;top:9104;width:427;height:2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"/>
                      <v:shape id="AutoShape 601" o:spid="_x0000_s1068" type="#_x0000_t32" style="position:absolute;left:2744;top:9319;width:76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"/>
                      <v:shape id="AutoShape 602" o:spid="_x0000_s1069" type="#_x0000_t32" style="position:absolute;left:2345;top:8835;width:1276;height:3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"/>
                      <v:shape id="AutoShape 603" o:spid="_x0000_s1070" type="#_x0000_t32" style="position:absolute;left:2331;top:9146;width:413;height: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"/>
                      <v:shape id="AutoShape 604" o:spid="_x0000_s1071" type="#_x0000_t32" style="position:absolute;left:2331;top:9319;width:1196;height:2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"/>
                      <v:shape id="AutoShape 605" o:spid="_x0000_s1072" type="#_x0000_t32" style="position:absolute;left:2261;top:9319;width:511;height:2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"/>
                      <v:shape id="AutoShape 606" o:spid="_x0000_s1073" type="#_x0000_t32" style="position:absolute;left:2419;top:9101;width:752;height: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"/>
                      <v:shape id="AutoShape 607" o:spid="_x0000_s1074" type="#_x0000_t32" style="position:absolute;left:2099;top:9146;width:260;height:1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"/>
                      <v:shape id="AutoShape 608" o:spid="_x0000_s1075" type="#_x0000_t32" style="position:absolute;left:2261;top:9232;width:2138;height:3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"/>
                      <v:shape id="AutoShape 609" o:spid="_x0000_s1076" type="#_x0000_t32" style="position:absolute;left:2099;top:9320;width:645;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"/>
                    </v:group>
                    <v:group id="Group 610" o:spid="_x0000_s1077" style="position:absolute;left:2458;top:9380;width:1013;height:266;rotation:995899fd" coordorigin="1731,9319" coordsize="101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">
                      <v:shape id="AutoShape 611" o:spid="_x0000_s1078" type="#_x0000_t32" style="position:absolute;left:1731;top:9319;width:1013;height:2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"/>
                      <v:shape id="AutoShape 612" o:spid="_x0000_s1079" type="#_x0000_t32" style="position:absolute;left:1731;top:9319;width:368;height:2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"/>
                      <v:shape id="AutoShape 613" o:spid="_x0000_s1080" type="#_x0000_t32" style="position:absolute;left:1731;top:9584;width:53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"/>
                    </v:group>
                  </v:group>
                  <v:shape id="AutoShape 614" o:spid="_x0000_s1081" type="#_x0000_t32" style="position:absolute;left:14884;top:17970;width:6;height:4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">
                    <v:stroke endarrow="block"/>
                  </v:shape>
                  <v:shape id="AutoShape 615" o:spid="_x0000_s1082" type="#_x0000_t32" style="position:absolute;left:23729;top:15900;width:5131;height:27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"/>
                  <v:shape id="AutoShape 616" o:spid="_x0000_s1083" type="#_x0000_t32" style="position:absolute;left:26320;top:15900;width:2540;height:23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"/>
                  <v:shape id="AutoShape 617" o:spid="_x0000_s1084" type="#_x0000_t32" style="position:absolute;left:26015;top:20872;width:172;height:27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"/>
                  <v:shape id="AutoShape 618" o:spid="_x0000_s1085" type="#_x0000_t32" style="position:absolute;left:28860;top:15900;width:6655;height:49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"/>
                  <v:shape id="AutoShape 619" o:spid="_x0000_s1086" type="#_x0000_t32" style="position:absolute;left:28860;top:15900;width:432;height:29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"/>
                  <v:shape id="AutoShape 620" o:spid="_x0000_s1087" type="#_x0000_t32" style="position:absolute;left:29292;top:18237;width:2959;height:5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"/>
                  <v:shape id="AutoShape 621" o:spid="_x0000_s1088" type="#_x0000_t32" style="position:absolute;left:29229;top:18237;width:3022;height:42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"/>
                  <v:shape id="AutoShape 622" o:spid="_x0000_s1089" type="#_x0000_t32" style="position:absolute;left:29743;top:18573;width:2419;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"/>
                  <v:shape id="AutoShape 623" o:spid="_x0000_s1090" type="#_x0000_t32" style="position:absolute;left:29832;top:20783;width:5683;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"/>
                  <v:shape id="AutoShape 624" o:spid="_x0000_s1091" type="#_x0000_t32" style="position:absolute;left:23996;top:22167;width:1912;height:13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"/>
                  <v:shape id="AutoShape 625" o:spid="_x0000_s1092" type="#_x0000_t32" style="position:absolute;left:23310;top:21253;width:794;height:10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"/>
                  <v:shape id="AutoShape 626" o:spid="_x0000_s1093" type="#_x0000_t32" style="position:absolute;left:17392;top:15900;width:11468;height:44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"/>
                  <v:rect id="Rectangle 627" o:spid="_x0000_s1094" style="position:absolute;left:14909;top:16332;width:412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" stroked="f" strokecolor="white [3212]">
                    <v:fill opacity="0"/>
                    <v:textbox>
                      <w:txbxContent>
                        <w:p w14:paraId="6A796545" w14:textId="77777777" w:rsidR="0027172F" w:rsidRPr="005C1B02" w:rsidRDefault="0027172F" w:rsidP="000702EA">
                          <w:pPr>
                            <w:ind w:firstLineChars="0" w:firstLine="0"/>
                            <w:rPr>
                              <w:i/>
                            </w:rPr>
                          </w:pPr>
                          <m:oMathPara>
                            <m:oMath>
                              <m:sSub>
                                <m:sSubPr>
                                  <m:ctrlPr>
                                    <w:rPr>
                                      <w:rFonts w:ascii="Cambria Math" w:hAnsi="Cambria Math"/>
                                      <w:i/>
                                    </w:rPr>
                                  </m:ctrlPr>
                                </m:sSubPr>
                                <m:e>
                                  <w:bookmarkStart w:id="176" w:name="_GoBack"/>
                                  <w:bookmarkEnd w:id="176"/>
                                  <m:acc>
                                    <m:accPr>
                                      <m:chr m:val="⃗"/>
                                      <m:ctrlPr>
                                        <w:rPr>
                                          <w:rFonts w:ascii="Cambria Math" w:hAnsi="Cambria Math"/>
                                          <w:i/>
                                        </w:rPr>
                                      </m:ctrlPr>
                                    </m:accPr>
                                    <m:e>
                                      <m:r>
                                        <w:rPr>
                                          <w:rFonts w:ascii="Cambria Math" w:hAnsi="Cambria Math"/>
                                        </w:rPr>
                                        <m:t>n</m:t>
                                      </m:r>
                                    </m:e>
                                  </m:acc>
                                </m:e>
                                <m:sub>
                                  <m:r>
                                    <w:rPr>
                                      <w:rFonts w:ascii="Cambria Math" w:hAnsi="Cambria Math"/>
                                    </w:rPr>
                                    <m:t>m1</m:t>
                                  </m:r>
                                </m:sub>
                              </m:sSub>
                            </m:oMath>
                          </m:oMathPara>
                        </w:p>
                      </w:txbxContent>
                    </v:textbox>
                  </v:rect>
                  <v:oval id="Oval 628" o:spid="_x0000_s1095" style="position:absolute;left:768;top:19729;width:19063;height:5925;rotation:-4757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" strokecolor="red" strokeweight="1pt">
                    <v:fill opacity="0"/>
                  </v:oval>
                  <v:rect id="Rectangle 629" o:spid="_x0000_s1096" style="position:absolute;left:768;top:21253;width:3632;height:3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" stroked="f" strokecolor="white [3212]" strokeweight="0">
                    <v:fill opacity="0"/>
                    <v:textbox>
                      <w:txbxContent>
                        <w:p w14:paraId="7A607323" w14:textId="77777777" w:rsidR="0027172F" w:rsidRPr="005C1B02" w:rsidRDefault="0027172F" w:rsidP="000702EA">
                          <w:pPr>
                            <w:ind w:firstLineChars="0" w:firstLine="0"/>
                            <w:rPr>
                              <w:i/>
                            </w:rPr>
                          </w:pPr>
                          <w:r>
                            <w:rPr>
                              <w:i/>
                            </w:rPr>
                            <w:t>p1</w:t>
                          </w:r>
                        </w:p>
                      </w:txbxContent>
                    </v:textbox>
                  </v:rect>
                  <v:shape id="Text Box 630" o:spid="_x0000_s1097" type="#_x0000_t202" style="position:absolute;left:12147;top:21094;width:4547;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" stroked="f" strokecolor="white [3212]" strokeweight="0">
                    <v:fill opacity="0"/>
                    <v:textbox>
                      <w:txbxContent>
                        <w:p w14:paraId="3B21F716" w14:textId="77777777" w:rsidR="0027172F" w:rsidRPr="005C1B02" w:rsidRDefault="0027172F" w:rsidP="000702EA">
                          <w:pPr>
                            <w:ind w:firstLineChars="0" w:firstLine="0"/>
                            <w:rPr>
                              <w:i/>
                            </w:rPr>
                          </w:pPr>
                          <w:r>
                            <w:rPr>
                              <w:i/>
                            </w:rPr>
                            <w:t>m1</w:t>
                          </w:r>
                        </w:p>
                        <w:p w14:paraId="2110E9C0" w14:textId="77777777" w:rsidR="0027172F" w:rsidRDefault="0027172F" w:rsidP="000702EA">
                          <w:pPr>
                            <w:ind w:firstLine="480"/>
                          </w:pPr>
                        </w:p>
                      </w:txbxContent>
                    </v:textbox>
                  </v:shape>
                  <v:shape id="AutoShape 631" o:spid="_x0000_s1098" type="#_x0000_t32" style="position:absolute;left:2362;top:17957;width:1200;height:47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">
                    <v:stroke endarrow="block"/>
                  </v:shape>
                  <v:rect id="Rectangle 632" o:spid="_x0000_s1099" style="position:absolute;left:2933;top:15881;width:4121;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" stroked="f" strokecolor="white [3212]">
                    <v:fill opacity="0"/>
                    <v:textbox>
                      <w:txbxContent>
                        <w:p w14:paraId="6CB88E19"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m:oMathPara>
                        </w:p>
                      </w:txbxContent>
                    </v:textbox>
                  </v:rect>
                  <v:shape id="Text Box 633" o:spid="_x0000_s1100" type="#_x0000_t202" style="position:absolute;left:26320;top:19411;width:4547;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" stroked="f" strokecolor="white [3212]" strokeweight="0">
                    <v:fill opacity="0"/>
                    <v:textbox>
                      <w:txbxContent>
                        <w:p w14:paraId="7B75AC93" w14:textId="77777777" w:rsidR="0027172F" w:rsidRPr="005C1B02" w:rsidRDefault="0027172F" w:rsidP="000702EA">
                          <w:pPr>
                            <w:ind w:firstLineChars="0" w:firstLine="0"/>
                            <w:rPr>
                              <w:i/>
                            </w:rPr>
                          </w:pPr>
                          <w:r>
                            <w:rPr>
                              <w:i/>
                            </w:rPr>
                            <w:t>m2</w:t>
                          </w:r>
                        </w:p>
                        <w:p w14:paraId="6C6A8001" w14:textId="77777777" w:rsidR="0027172F" w:rsidRDefault="0027172F" w:rsidP="000702EA">
                          <w:pPr>
                            <w:ind w:firstLine="480"/>
                          </w:pPr>
                        </w:p>
                      </w:txbxContent>
                    </v:textbox>
                  </v:shape>
                  <v:shape id="AutoShape 634" o:spid="_x0000_s1101" type="#_x0000_t32" style="position:absolute;left:24104;top:15900;width:4045;height:42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">
                    <v:stroke endarrow="block"/>
                  </v:shape>
                  <v:rect id="Rectangle 635" o:spid="_x0000_s1102" style="position:absolute;left:22745;top:12807;width:4121;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" stroked="f" strokecolor="white [3212]">
                    <v:fill opacity="0"/>
                    <v:textbox>
                      <w:txbxContent>
                        <w:p w14:paraId="231355C5"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2</m:t>
                                  </m:r>
                                </m:sub>
                              </m:sSub>
                            </m:oMath>
                          </m:oMathPara>
                        </w:p>
                      </w:txbxContent>
                    </v:textbox>
                  </v:rect>
                  <v:oval id="Oval 636" o:spid="_x0000_s1103" style="position:absolute;left:23018;top:15830;width:12548;height:9379;rotation:118725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" strokecolor="red" strokeweight="1pt">
                    <v:fill opacity="0"/>
                  </v:oval>
                  <v:shape id="AutoShape 637" o:spid="_x0000_s1104" type="#_x0000_t32" style="position:absolute;left:31597;top:13938;width:5061;height:102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">
                    <v:stroke endarrow="block"/>
                  </v:shape>
                  <v:rect id="Rectangle 638" o:spid="_x0000_s1105" style="position:absolute;left:31597;top:22256;width:3632;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" stroked="f" strokecolor="white [3212]" strokeweight="0">
                    <v:fill opacity="0"/>
                    <v:textbox>
                      <w:txbxContent>
                        <w:p w14:paraId="7A87759F" w14:textId="77777777" w:rsidR="0027172F" w:rsidRPr="005C1B02" w:rsidRDefault="0027172F" w:rsidP="000702EA">
                          <w:pPr>
                            <w:ind w:firstLineChars="0" w:firstLine="0"/>
                            <w:rPr>
                              <w:i/>
                            </w:rPr>
                          </w:pPr>
                          <w:r>
                            <w:rPr>
                              <w:i/>
                            </w:rPr>
                            <w:t>P2</w:t>
                          </w:r>
                        </w:p>
                      </w:txbxContent>
                    </v:textbox>
                  </v:rect>
                  <v:rect id="Rectangle 639" o:spid="_x0000_s1106" style="position:absolute;left:36385;top:13252;width:4121;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" stroked="f" strokecolor="white [3212]">
                    <v:fill opacity="0"/>
                    <v:textbox>
                      <w:txbxContent>
                        <w:p w14:paraId="6BD1E53E"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2</m:t>
                                  </m:r>
                                </m:sub>
                              </m:sSub>
                            </m:oMath>
                          </m:oMathPara>
                        </w:p>
                      </w:txbxContent>
                    </v:textbox>
                  </v:rect>
                  <v:shape id="AutoShape 640" o:spid="_x0000_s1107" type="#_x0000_t32" style="position:absolute;left:15913;top:5524;width:1568;height:47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">
                    <v:stroke endarrow="block"/>
                  </v:shape>
                  <v:shape id="AutoShape 641" o:spid="_x0000_s1108" type="#_x0000_t32" style="position:absolute;left:17557;top:4044;width:7;height:6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">
                    <v:stroke endarrow="block"/>
                  </v:shape>
                  <v:rect id="Rectangle 642" o:spid="_x0000_s1109" style="position:absolute;left:11626;top:3746;width:4122;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" stroked="f" strokecolor="white [3212]">
                    <v:fill opacity="0"/>
                    <v:textbox>
                      <w:txbxContent>
                        <w:p w14:paraId="36AEA7D6"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1</m:t>
                                  </m:r>
                                </m:sub>
                              </m:sSub>
                            </m:oMath>
                          </m:oMathPara>
                        </w:p>
                      </w:txbxContent>
                    </v:textbox>
                  </v:rect>
                  <v:shape id="Freeform 643" o:spid="_x0000_s1110" style="position:absolute;left:16871;top:7054;width:724;height:1296;visibility:visible;mso-wrap-style:square;v-text-anchor:top" coordsize="153,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" path="m,244c1,143,3,42,29,21,55,,132,100,153,116e" fillcolor="black [3213]" strokecolor="black [3213]" strokeweight=".25pt">
                    <v:fill opacity="0"/>
                    <v:path arrowok="t" o:connecttype="custom" o:connectlocs="0,129540;13721,11149;72390,61585" o:connectangles="0,0,0"/>
                  </v:shape>
                  <v:shape id="Text Box 644" o:spid="_x0000_s1111" type="#_x0000_t202" style="position:absolute;left:12071;top:5099;width:6737;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" stroked="f" strokecolor="white [3212]" strokeweight="0">
                    <v:fill opacity="0"/>
                    <v:textbox>
                      <w:txbxContent>
                        <w:p w14:paraId="1F6F1C0B" w14:textId="77777777" w:rsidR="0027172F" w:rsidRDefault="0027172F" w:rsidP="000702EA">
                          <w:pPr>
                            <w:ind w:firstLine="480"/>
                          </w:pPr>
                          <w:r w:rsidRPr="00995D94">
                            <w:rPr>
                              <w:rFonts w:asciiTheme="minorEastAsia" w:hAnsiTheme="minorEastAsia" w:hint="eastAsia"/>
                              <w:i/>
                            </w:rPr>
                            <w:t>α</w:t>
                          </w:r>
                        </w:p>
                      </w:txbxContent>
                    </v:textbox>
                  </v:shape>
                  <v:rect id="Rectangle 645" o:spid="_x0000_s1112" style="position:absolute;left:17297;top:2781;width:412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" stroked="f" strokecolor="white [3212]">
                    <v:fill opacity="0"/>
                    <v:textbox>
                      <w:txbxContent>
                        <w:p w14:paraId="2D9360AD"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1</m:t>
                                  </m:r>
                                </m:sub>
                              </m:sSub>
                            </m:oMath>
                          </m:oMathPara>
                        </w:p>
                      </w:txbxContent>
                    </v:textbox>
                  </v:rect>
                  <v:shape id="AutoShape 646" o:spid="_x0000_s1113" type="#_x0000_t32" style="position:absolute;left:26822;top:5505;width:4045;height:42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">
                    <v:stroke endarrow="block"/>
                  </v:shape>
                  <v:shape id="AutoShape 647" o:spid="_x0000_s1114" type="#_x0000_t32" style="position:absolute;left:30886;top:1054;width:4166;height:8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">
                    <v:stroke endarrow="block"/>
                  </v:shape>
                  <v:rect id="Rectangle 648" o:spid="_x0000_s1115" style="position:absolute;left:23450;top:5086;width:412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" stroked="f" strokecolor="white [3212]">
                    <v:fill opacity="0"/>
                    <v:textbox>
                      <w:txbxContent>
                        <w:p w14:paraId="70EF7754"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m2</m:t>
                                  </m:r>
                                </m:sub>
                              </m:sSub>
                            </m:oMath>
                          </m:oMathPara>
                        </w:p>
                      </w:txbxContent>
                    </v:textbox>
                  </v:rect>
                  <v:rect id="Rectangle 649" o:spid="_x0000_s1116" style="position:absolute;left:34785;top:1003;width:4121;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" stroked="f" strokecolor="white [3212]">
                    <v:fill opacity="0"/>
                    <v:textbox>
                      <w:txbxContent>
                        <w:p w14:paraId="003E0A18" w14:textId="77777777" w:rsidR="0027172F" w:rsidRPr="005C1B02" w:rsidRDefault="0027172F" w:rsidP="000702EA">
                          <w:pPr>
                            <w:ind w:firstLineChars="0"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p2</m:t>
                                  </m:r>
                                </m:sub>
                              </m:sSub>
                            </m:oMath>
                          </m:oMathPara>
                        </w:p>
                      </w:txbxContent>
                    </v:textbox>
                  </v:rect>
                  <v:shape id="Freeform 650" o:spid="_x0000_s1117" style="position:absolute;left:29216;top:6705;width:2470;height:1480;rotation:-1408548fd;visibility:visible;mso-wrap-style:square;v-text-anchor:top" coordsize="363,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" path="m,204c94,102,188,,248,v60,,96,170,115,204e" filled="f" strokecolor="black [3213]" strokeweight=".25pt">
                    <v:fill opacity="0"/>
                    <v:path arrowok="t" o:connecttype="custom" o:connectlocs="0,147955;168760,0;247015,147955" o:connectangles="0,0,0"/>
                  </v:shape>
                  <v:shape id="Text Box 651" o:spid="_x0000_s1118" type="#_x0000_t202" style="position:absolute;left:25927;top:4133;width:6737;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" stroked="f" strokecolor="white [3212]" strokeweight="0">
                    <v:fill opacity="0"/>
                    <v:textbox>
                      <w:txbxContent>
                        <w:p w14:paraId="4F06A9D9" w14:textId="77777777" w:rsidR="0027172F" w:rsidRDefault="0027172F" w:rsidP="000702EA">
                          <w:pPr>
                            <w:ind w:firstLine="480"/>
                          </w:pPr>
                          <w:r w:rsidRPr="00995D94">
                            <w:rPr>
                              <w:rFonts w:asciiTheme="minorEastAsia" w:hAnsiTheme="minorEastAsia" w:hint="eastAsia"/>
                              <w:i/>
                            </w:rPr>
                            <w:t>β</w:t>
                          </w:r>
                        </w:p>
                      </w:txbxContent>
                    </v:textbox>
                  </v:shape>
                </v:group>
                <w10:wrap type="tight"/>
              </v:group>
            </w:pict>
          </mc:Fallback>
        </mc:AlternateContent>
      </w:r>
    </w:p>
    <w:p w14:paraId="5AFC5551" w14:textId="46FB31DD" w:rsidR="006E007B" w:rsidRDefault="008C3D83" w:rsidP="00306ED2">
      <w:pPr>
        <w:ind w:firstLineChars="0" w:firstLine="0"/>
      </w:pPr>
      <w:r>
        <w:tab/>
      </w:r>
    </w:p>
    <w:p w14:paraId="1D61FDF6" w14:textId="68B94985" w:rsidR="00A1474A" w:rsidRDefault="001462CF" w:rsidP="00306ED2">
      <w:pPr>
        <w:ind w:firstLineChars="0" w:firstLine="0"/>
      </w:pPr>
      <w:r>
        <w:rPr>
          <w:rFonts w:hint="eastAsia"/>
        </w:rPr>
        <w:t xml:space="preserve">    </w:t>
      </w:r>
    </w:p>
    <w:p w14:paraId="535891AB" w14:textId="77777777" w:rsidR="006E007B" w:rsidRDefault="006E007B" w:rsidP="00AF5A83">
      <w:pPr>
        <w:ind w:firstLine="480"/>
      </w:pPr>
    </w:p>
    <w:p w14:paraId="07D93C05" w14:textId="77777777" w:rsidR="006E007B" w:rsidRDefault="006E007B" w:rsidP="00AF5A83">
      <w:pPr>
        <w:ind w:firstLine="480"/>
      </w:pPr>
    </w:p>
    <w:p w14:paraId="33E038B3" w14:textId="77777777" w:rsidR="006E007B" w:rsidRDefault="006E007B" w:rsidP="00AF5A83">
      <w:pPr>
        <w:ind w:firstLine="480"/>
      </w:pPr>
    </w:p>
    <w:p w14:paraId="3BEBFD4D" w14:textId="0859A0ED" w:rsidR="001645DA" w:rsidRDefault="001462CF" w:rsidP="00EA64EA">
      <w:pPr>
        <w:ind w:firstLineChars="0" w:firstLine="0"/>
      </w:pPr>
      <w:r>
        <w:rPr>
          <w:rFonts w:hint="eastAsia"/>
        </w:rPr>
        <w:t xml:space="preserve">    </w:t>
      </w:r>
    </w:p>
    <w:p w14:paraId="67613761" w14:textId="77777777" w:rsidR="004B70E9" w:rsidRDefault="004B70E9" w:rsidP="00AF5A83">
      <w:pPr>
        <w:ind w:firstLine="480"/>
      </w:pPr>
    </w:p>
    <w:p w14:paraId="17967E39" w14:textId="77777777" w:rsidR="002C3CE0" w:rsidRDefault="002C3CE0" w:rsidP="00AF5A83">
      <w:pPr>
        <w:ind w:firstLine="480"/>
      </w:pPr>
    </w:p>
    <w:p w14:paraId="03751F76" w14:textId="77777777" w:rsidR="002C3CE0" w:rsidRDefault="002C3CE0" w:rsidP="00AF5A83">
      <w:pPr>
        <w:ind w:firstLine="480"/>
      </w:pPr>
    </w:p>
    <w:p w14:paraId="3F44A1AC" w14:textId="77777777" w:rsidR="002C3CE0" w:rsidRDefault="002C3CE0" w:rsidP="00AF5A83">
      <w:pPr>
        <w:ind w:firstLine="480"/>
      </w:pPr>
    </w:p>
    <w:p w14:paraId="46FB18FA" w14:textId="77777777" w:rsidR="002C3CE0" w:rsidRDefault="002C3CE0" w:rsidP="00AF5A83">
      <w:pPr>
        <w:ind w:firstLine="480"/>
      </w:pPr>
    </w:p>
    <w:p w14:paraId="29FA1254" w14:textId="77777777" w:rsidR="002C3CE0" w:rsidRDefault="002C3CE0" w:rsidP="00AF5A83">
      <w:pPr>
        <w:ind w:firstLine="480"/>
      </w:pPr>
    </w:p>
    <w:p w14:paraId="799DDC61" w14:textId="77777777" w:rsidR="002C3CE0" w:rsidRDefault="002C3CE0" w:rsidP="00AF5A83">
      <w:pPr>
        <w:ind w:firstLine="480"/>
      </w:pPr>
    </w:p>
    <w:p w14:paraId="381C7A76" w14:textId="77777777" w:rsidR="002C3CE0" w:rsidRDefault="002C3CE0" w:rsidP="00AF5A83">
      <w:pPr>
        <w:ind w:firstLine="480"/>
      </w:pPr>
    </w:p>
    <w:p w14:paraId="3792D935" w14:textId="77777777" w:rsidR="002C3CE0" w:rsidRDefault="002C3CE0" w:rsidP="00AF5A83">
      <w:pPr>
        <w:ind w:firstLine="480"/>
      </w:pPr>
    </w:p>
    <w:p w14:paraId="0871C27E" w14:textId="77777777" w:rsidR="000702EA" w:rsidRDefault="000702EA" w:rsidP="00F74009">
      <w:pPr>
        <w:ind w:firstLine="480"/>
      </w:pPr>
    </w:p>
    <w:p w14:paraId="0FE67423" w14:textId="77777777" w:rsidR="001506D7" w:rsidRDefault="001506D7" w:rsidP="001506D7">
      <w:pPr>
        <w:ind w:left="1920" w:firstLineChars="400" w:firstLine="840"/>
        <w:jc w:val="center"/>
        <w:rPr>
          <w:sz w:val="21"/>
          <w:szCs w:val="21"/>
        </w:rPr>
      </w:pPr>
    </w:p>
    <w:p w14:paraId="7C24A02C" w14:textId="3E59A39C" w:rsidR="00F74009" w:rsidRPr="00BC35A8" w:rsidRDefault="00F74009" w:rsidP="001506D7">
      <w:pPr>
        <w:ind w:left="1920" w:firstLineChars="400" w:firstLine="840"/>
        <w:rPr>
          <w:sz w:val="21"/>
          <w:szCs w:val="21"/>
        </w:rPr>
      </w:pPr>
      <w:r w:rsidRPr="000702EA">
        <w:rPr>
          <w:rFonts w:hint="eastAsia"/>
          <w:sz w:val="21"/>
          <w:szCs w:val="21"/>
        </w:rPr>
        <w:t>图</w:t>
      </w:r>
      <w:r w:rsidRPr="000702EA">
        <w:rPr>
          <w:rFonts w:hint="eastAsia"/>
          <w:sz w:val="21"/>
          <w:szCs w:val="21"/>
        </w:rPr>
        <w:t xml:space="preserve">2.1 </w:t>
      </w:r>
      <w:r w:rsidRPr="000702EA">
        <w:rPr>
          <w:rFonts w:hint="eastAsia"/>
          <w:sz w:val="21"/>
          <w:szCs w:val="21"/>
        </w:rPr>
        <w:t>候选</w:t>
      </w:r>
      <w:r w:rsidRPr="000702EA">
        <w:rPr>
          <w:sz w:val="21"/>
          <w:szCs w:val="21"/>
        </w:rPr>
        <w:t>种子</w:t>
      </w:r>
      <w:r w:rsidRPr="000702EA">
        <w:rPr>
          <w:rFonts w:hint="eastAsia"/>
          <w:sz w:val="21"/>
          <w:szCs w:val="21"/>
        </w:rPr>
        <w:t>点</w:t>
      </w:r>
      <w:r w:rsidRPr="000702EA">
        <w:rPr>
          <w:sz w:val="21"/>
          <w:szCs w:val="21"/>
        </w:rPr>
        <w:t>选取</w:t>
      </w:r>
      <w:r w:rsidRPr="000702EA">
        <w:rPr>
          <w:rFonts w:hint="eastAsia"/>
          <w:sz w:val="21"/>
          <w:szCs w:val="21"/>
        </w:rPr>
        <w:t>示意图</w:t>
      </w:r>
    </w:p>
    <w:p w14:paraId="2421A515" w14:textId="78CD17F4" w:rsidR="005E0421" w:rsidRPr="00A938C2" w:rsidRDefault="00F16CFC" w:rsidP="00A938C2">
      <w:pPr>
        <w:ind w:firstLine="480"/>
        <w:rPr>
          <w:rFonts w:asciiTheme="minorEastAsia" w:hAnsiTheme="minorEastAsia"/>
        </w:rPr>
      </w:pPr>
      <w:r>
        <w:rPr>
          <w:rFonts w:hint="eastAsia"/>
        </w:rPr>
        <w:t>算法</w:t>
      </w:r>
      <w:r>
        <w:t>的</w:t>
      </w:r>
      <w:r>
        <w:rPr>
          <w:rFonts w:hint="eastAsia"/>
        </w:rPr>
        <w:t>第三阶段</w:t>
      </w:r>
      <w:r w:rsidR="00C66E2C">
        <w:rPr>
          <w:rFonts w:hint="eastAsia"/>
        </w:rPr>
        <w:t>是</w:t>
      </w:r>
      <w:bookmarkStart w:id="175" w:name="OLE_LINK353"/>
      <w:bookmarkStart w:id="176" w:name="OLE_LINK354"/>
      <w:r w:rsidR="008362D6">
        <w:rPr>
          <w:rFonts w:hint="eastAsia"/>
        </w:rPr>
        <w:t>区域</w:t>
      </w:r>
      <w:r w:rsidR="00371788">
        <w:rPr>
          <w:rFonts w:hint="eastAsia"/>
        </w:rPr>
        <w:t>迭代</w:t>
      </w:r>
      <w:r w:rsidR="008362D6">
        <w:t>生长</w:t>
      </w:r>
      <w:bookmarkEnd w:id="175"/>
      <w:bookmarkEnd w:id="176"/>
      <w:r w:rsidR="00645AFB">
        <w:rPr>
          <w:rFonts w:hint="eastAsia"/>
        </w:rPr>
        <w:t>阶段</w:t>
      </w:r>
      <w:r w:rsidR="00645AFB">
        <w:t>，</w:t>
      </w:r>
      <w:r w:rsidR="00645AFB">
        <w:rPr>
          <w:rFonts w:hint="eastAsia"/>
        </w:rPr>
        <w:t>是</w:t>
      </w:r>
      <w:r w:rsidR="00645AFB">
        <w:t>算法的核心</w:t>
      </w:r>
      <w:r w:rsidR="00645AFB">
        <w:rPr>
          <w:rFonts w:hint="eastAsia"/>
        </w:rPr>
        <w:t>部分。</w:t>
      </w:r>
      <w:r w:rsidR="005E0421">
        <w:rPr>
          <w:rFonts w:asciiTheme="minorEastAsia" w:hAnsiTheme="minorEastAsia"/>
        </w:rPr>
        <w:t>三角网格模型</w:t>
      </w:r>
      <w:r w:rsidR="005E0421">
        <w:rPr>
          <w:rFonts w:asciiTheme="minorEastAsia" w:hAnsiTheme="minorEastAsia" w:hint="eastAsia"/>
        </w:rPr>
        <w:t>表面</w:t>
      </w:r>
      <w:r w:rsidR="005E0421">
        <w:rPr>
          <w:rFonts w:asciiTheme="minorEastAsia" w:hAnsiTheme="minorEastAsia"/>
        </w:rPr>
        <w:t>是凹凸不平</w:t>
      </w:r>
      <w:r w:rsidR="005E0421">
        <w:rPr>
          <w:rFonts w:asciiTheme="minorEastAsia" w:hAnsiTheme="minorEastAsia" w:hint="eastAsia"/>
        </w:rPr>
        <w:t>的，因此</w:t>
      </w:r>
      <w:r w:rsidR="00522296">
        <w:rPr>
          <w:rFonts w:asciiTheme="minorEastAsia" w:hAnsiTheme="minorEastAsia" w:hint="eastAsia"/>
        </w:rPr>
        <w:t>本文</w:t>
      </w:r>
      <w:r w:rsidR="005E0421">
        <w:rPr>
          <w:rFonts w:asciiTheme="minorEastAsia" w:hAnsiTheme="minorEastAsia"/>
        </w:rPr>
        <w:t>采用了</w:t>
      </w:r>
      <w:bookmarkStart w:id="177" w:name="OLE_LINK355"/>
      <w:bookmarkStart w:id="178" w:name="OLE_LINK356"/>
      <w:r w:rsidR="005E0421">
        <w:rPr>
          <w:rFonts w:asciiTheme="minorEastAsia" w:hAnsiTheme="minorEastAsia"/>
        </w:rPr>
        <w:t>两个</w:t>
      </w:r>
      <w:r w:rsidR="005E0421">
        <w:rPr>
          <w:rFonts w:asciiTheme="minorEastAsia" w:hAnsiTheme="minorEastAsia" w:hint="eastAsia"/>
        </w:rPr>
        <w:t>阈值评判候</w:t>
      </w:r>
      <w:bookmarkEnd w:id="177"/>
      <w:bookmarkEnd w:id="178"/>
      <w:r w:rsidR="005E0421">
        <w:rPr>
          <w:rFonts w:asciiTheme="minorEastAsia" w:hAnsiTheme="minorEastAsia" w:hint="eastAsia"/>
        </w:rPr>
        <w:t>选</w:t>
      </w:r>
      <w:r w:rsidR="0053317D">
        <w:rPr>
          <w:rFonts w:asciiTheme="minorEastAsia" w:hAnsiTheme="minorEastAsia" w:hint="eastAsia"/>
        </w:rPr>
        <w:t>三角</w:t>
      </w:r>
      <w:r w:rsidR="0053317D">
        <w:rPr>
          <w:rFonts w:asciiTheme="minorEastAsia" w:hAnsiTheme="minorEastAsia"/>
        </w:rPr>
        <w:t>网格</w:t>
      </w:r>
      <w:r w:rsidR="005E0421">
        <w:rPr>
          <w:rFonts w:asciiTheme="minorEastAsia" w:hAnsiTheme="minorEastAsia"/>
        </w:rPr>
        <w:t>是否与种子点</w:t>
      </w:r>
      <w:r w:rsidR="008011E3">
        <w:rPr>
          <w:rFonts w:asciiTheme="minorEastAsia" w:hAnsiTheme="minorEastAsia" w:hint="eastAsia"/>
        </w:rPr>
        <w:t>近似</w:t>
      </w:r>
      <w:r w:rsidR="005E0421">
        <w:rPr>
          <w:rFonts w:asciiTheme="minorEastAsia" w:hAnsiTheme="minorEastAsia"/>
        </w:rPr>
        <w:t>在同一个平面。</w:t>
      </w:r>
      <w:r w:rsidR="005E0421">
        <w:rPr>
          <w:rFonts w:asciiTheme="minorEastAsia" w:hAnsiTheme="minorEastAsia" w:hint="eastAsia"/>
        </w:rPr>
        <w:t>一个</w:t>
      </w:r>
      <w:r w:rsidR="005E0421">
        <w:rPr>
          <w:rFonts w:asciiTheme="minorEastAsia" w:hAnsiTheme="minorEastAsia"/>
        </w:rPr>
        <w:t>是角度阈值</w:t>
      </w:r>
      <w:r w:rsidR="005E0421" w:rsidRPr="00102F85">
        <w:rPr>
          <w:rFonts w:asciiTheme="minorEastAsia" w:hAnsiTheme="minorEastAsia" w:hint="eastAsia"/>
          <w:i/>
        </w:rPr>
        <w:t>γ</w:t>
      </w:r>
      <w:r w:rsidR="005E0421">
        <w:rPr>
          <w:rFonts w:asciiTheme="minorEastAsia" w:hAnsiTheme="minorEastAsia" w:hint="eastAsia"/>
        </w:rPr>
        <w:t>，</w:t>
      </w:r>
      <w:r w:rsidR="005E0421">
        <w:rPr>
          <w:rFonts w:asciiTheme="minorEastAsia" w:hAnsiTheme="minorEastAsia"/>
        </w:rPr>
        <w:t>表示</w:t>
      </w:r>
      <w:bookmarkStart w:id="179" w:name="OLE_LINK360"/>
      <w:bookmarkStart w:id="180" w:name="OLE_LINK361"/>
      <w:r w:rsidR="005E0421">
        <w:rPr>
          <w:rFonts w:asciiTheme="minorEastAsia" w:hAnsiTheme="minorEastAsia"/>
        </w:rPr>
        <w:t>种子点与候选点的外法向量的角度的容忍范围</w:t>
      </w:r>
      <w:bookmarkEnd w:id="179"/>
      <w:bookmarkEnd w:id="180"/>
      <w:r w:rsidR="005E0421">
        <w:rPr>
          <w:rFonts w:asciiTheme="minorEastAsia" w:hAnsiTheme="minorEastAsia" w:hint="eastAsia"/>
        </w:rPr>
        <w:t>。另一个</w:t>
      </w:r>
      <w:r w:rsidR="005E0421">
        <w:rPr>
          <w:rFonts w:asciiTheme="minorEastAsia" w:hAnsiTheme="minorEastAsia"/>
        </w:rPr>
        <w:t>是</w:t>
      </w:r>
      <w:bookmarkStart w:id="181" w:name="OLE_LINK357"/>
      <w:r w:rsidR="005E0421">
        <w:rPr>
          <w:rFonts w:asciiTheme="minorEastAsia" w:hAnsiTheme="minorEastAsia"/>
        </w:rPr>
        <w:t>距离阈值</w:t>
      </w:r>
      <w:r w:rsidR="005E0421" w:rsidRPr="00E30C2D">
        <w:rPr>
          <w:rFonts w:asciiTheme="minorEastAsia" w:hAnsiTheme="minorEastAsia"/>
          <w:i/>
        </w:rPr>
        <w:t>d</w:t>
      </w:r>
      <w:bookmarkEnd w:id="181"/>
      <w:r w:rsidR="005E0421">
        <w:rPr>
          <w:rFonts w:hint="eastAsia"/>
        </w:rPr>
        <w:t>，</w:t>
      </w:r>
      <w:r w:rsidR="003A737F">
        <w:rPr>
          <w:rFonts w:hint="eastAsia"/>
        </w:rPr>
        <w:t>表示</w:t>
      </w:r>
      <w:r w:rsidR="00FF6179">
        <w:t>候选</w:t>
      </w:r>
      <w:r w:rsidR="00FF6179">
        <w:rPr>
          <w:rFonts w:hint="eastAsia"/>
        </w:rPr>
        <w:t>三角网格</w:t>
      </w:r>
      <w:r w:rsidR="00310C3C">
        <w:rPr>
          <w:rFonts w:hint="eastAsia"/>
        </w:rPr>
        <w:t>的</w:t>
      </w:r>
      <w:r w:rsidR="00310C3C">
        <w:t>质心到种子点平面</w:t>
      </w:r>
      <w:r w:rsidR="003A737F">
        <w:t>的</w:t>
      </w:r>
      <w:r w:rsidR="00310C3C">
        <w:rPr>
          <w:rFonts w:hint="eastAsia"/>
        </w:rPr>
        <w:t>垂直</w:t>
      </w:r>
      <w:r w:rsidR="003A737F">
        <w:t>距离的容忍范围。</w:t>
      </w:r>
      <w:r w:rsidR="003A737F">
        <w:rPr>
          <w:rFonts w:hint="eastAsia"/>
        </w:rPr>
        <w:t>当</w:t>
      </w:r>
      <w:r w:rsidR="00AE4581">
        <w:t>一个候选</w:t>
      </w:r>
      <w:r w:rsidR="00AE4581">
        <w:rPr>
          <w:rFonts w:hint="eastAsia"/>
        </w:rPr>
        <w:t>三角网格</w:t>
      </w:r>
      <w:r w:rsidR="003A737F">
        <w:t>满足</w:t>
      </w:r>
      <w:bookmarkStart w:id="182" w:name="OLE_LINK358"/>
      <w:bookmarkStart w:id="183" w:name="OLE_LINK359"/>
      <w:r w:rsidR="003A737F">
        <w:rPr>
          <w:rFonts w:asciiTheme="minorEastAsia" w:hAnsiTheme="minorEastAsia"/>
        </w:rPr>
        <w:t>角度阈值</w:t>
      </w:r>
      <w:r w:rsidR="003A737F" w:rsidRPr="00102F85">
        <w:rPr>
          <w:rFonts w:asciiTheme="minorEastAsia" w:hAnsiTheme="minorEastAsia" w:hint="eastAsia"/>
          <w:i/>
        </w:rPr>
        <w:t>γ</w:t>
      </w:r>
      <w:bookmarkEnd w:id="182"/>
      <w:bookmarkEnd w:id="183"/>
      <w:r w:rsidR="003A737F" w:rsidRPr="003A737F">
        <w:rPr>
          <w:rFonts w:asciiTheme="minorEastAsia" w:hAnsiTheme="minorEastAsia" w:hint="eastAsia"/>
        </w:rPr>
        <w:t>和</w:t>
      </w:r>
      <w:r w:rsidR="003A737F">
        <w:rPr>
          <w:rFonts w:asciiTheme="minorEastAsia" w:hAnsiTheme="minorEastAsia"/>
        </w:rPr>
        <w:t>距离阈值</w:t>
      </w:r>
      <w:r w:rsidR="003A737F" w:rsidRPr="00E30C2D">
        <w:rPr>
          <w:rFonts w:asciiTheme="minorEastAsia" w:hAnsiTheme="minorEastAsia"/>
          <w:i/>
        </w:rPr>
        <w:t>d</w:t>
      </w:r>
      <w:r w:rsidR="006B4735" w:rsidRPr="006B4735">
        <w:rPr>
          <w:rFonts w:asciiTheme="minorEastAsia" w:hAnsiTheme="minorEastAsia" w:hint="eastAsia"/>
        </w:rPr>
        <w:t>，</w:t>
      </w:r>
      <w:r w:rsidR="006B4735">
        <w:rPr>
          <w:rFonts w:asciiTheme="minorEastAsia" w:hAnsiTheme="minorEastAsia" w:hint="eastAsia"/>
        </w:rPr>
        <w:t>候选</w:t>
      </w:r>
      <w:r w:rsidR="004202D7">
        <w:rPr>
          <w:rFonts w:asciiTheme="minorEastAsia" w:hAnsiTheme="minorEastAsia" w:hint="eastAsia"/>
        </w:rPr>
        <w:t>三角网格</w:t>
      </w:r>
      <w:r w:rsidR="00CD30FD">
        <w:rPr>
          <w:rFonts w:asciiTheme="minorEastAsia" w:hAnsiTheme="minorEastAsia" w:hint="eastAsia"/>
        </w:rPr>
        <w:t>将</w:t>
      </w:r>
      <w:r w:rsidR="006B4735">
        <w:rPr>
          <w:rFonts w:asciiTheme="minorEastAsia" w:hAnsiTheme="minorEastAsia" w:hint="eastAsia"/>
        </w:rPr>
        <w:t>被</w:t>
      </w:r>
      <w:r w:rsidR="006B4735">
        <w:rPr>
          <w:rFonts w:asciiTheme="minorEastAsia" w:hAnsiTheme="minorEastAsia"/>
        </w:rPr>
        <w:t>标记为与种子点在同一个平面</w:t>
      </w:r>
      <w:r w:rsidR="004F5434">
        <w:rPr>
          <w:rFonts w:asciiTheme="minorEastAsia" w:hAnsiTheme="minorEastAsia" w:hint="eastAsia"/>
        </w:rPr>
        <w:t>代理</w:t>
      </w:r>
      <w:r w:rsidR="006B4735">
        <w:rPr>
          <w:rFonts w:asciiTheme="minorEastAsia" w:hAnsiTheme="minorEastAsia" w:hint="eastAsia"/>
        </w:rPr>
        <w:t>。</w:t>
      </w:r>
    </w:p>
    <w:p w14:paraId="39C6DC17" w14:textId="4BB01A7F" w:rsidR="00846836" w:rsidRDefault="000F3437" w:rsidP="009A3542">
      <w:pPr>
        <w:ind w:firstLine="480"/>
      </w:pPr>
      <w:r>
        <w:t>根据第二阶段生成的</w:t>
      </w:r>
      <w:r w:rsidR="005A7E05">
        <w:t>种子</w:t>
      </w:r>
      <w:r w:rsidR="00682EDB">
        <w:rPr>
          <w:rFonts w:hint="eastAsia"/>
        </w:rPr>
        <w:t>的</w:t>
      </w:r>
      <w:r>
        <w:t>优先级队列，选取优先级最高的种子</w:t>
      </w:r>
      <w:r w:rsidR="001C14D5">
        <w:rPr>
          <w:rFonts w:hint="eastAsia"/>
        </w:rPr>
        <w:t>点</w:t>
      </w:r>
      <w:r w:rsidR="00B910A3">
        <w:rPr>
          <w:rFonts w:hint="eastAsia"/>
          <w:i/>
        </w:rPr>
        <w:t>s</w:t>
      </w:r>
      <w:r>
        <w:t>进行区域生长。</w:t>
      </w:r>
      <w:r w:rsidR="00102F85">
        <w:rPr>
          <w:rFonts w:hint="eastAsia"/>
        </w:rPr>
        <w:t>该</w:t>
      </w:r>
      <w:r w:rsidR="00102F85">
        <w:t>种子点所在的</w:t>
      </w:r>
      <w:r w:rsidR="00490598">
        <w:rPr>
          <w:rFonts w:hint="eastAsia"/>
        </w:rPr>
        <w:t>平面</w:t>
      </w:r>
      <w:r w:rsidR="00102F85">
        <w:t>代理表示为</w:t>
      </w:r>
      <w:r w:rsidR="002A59BF" w:rsidRPr="001C14D5">
        <w:t>P(</w:t>
      </w:r>
      <w:r w:rsidR="002A59BF" w:rsidRPr="001C14D5">
        <w:rPr>
          <w:i/>
        </w:rPr>
        <w:t>s</w:t>
      </w:r>
      <w:r w:rsidR="002A59BF" w:rsidRPr="001C14D5">
        <w:t>)</w:t>
      </w:r>
      <w:r w:rsidR="00102F85">
        <w:t>，</w:t>
      </w:r>
      <w:r w:rsidR="003732FC">
        <w:rPr>
          <w:rFonts w:hint="eastAsia"/>
        </w:rPr>
        <w:t>算法</w:t>
      </w:r>
      <w:r w:rsidR="003732FC">
        <w:t>步骤：</w:t>
      </w:r>
      <w:r w:rsidR="008209C6">
        <w:rPr>
          <w:rFonts w:hint="eastAsia"/>
        </w:rPr>
        <w:t>首先将</w:t>
      </w:r>
      <w:r w:rsidR="008209C6">
        <w:t>种子点</w:t>
      </w:r>
      <w:r w:rsidR="00296308">
        <w:rPr>
          <w:rFonts w:hint="eastAsia"/>
          <w:i/>
        </w:rPr>
        <w:t>s</w:t>
      </w:r>
      <w:r w:rsidR="008209C6">
        <w:rPr>
          <w:rFonts w:hint="eastAsia"/>
        </w:rPr>
        <w:t>压入</w:t>
      </w:r>
      <w:r w:rsidR="00BC7F4A">
        <w:rPr>
          <w:rFonts w:hint="eastAsia"/>
        </w:rPr>
        <w:t>宽度</w:t>
      </w:r>
      <w:r w:rsidR="00BC7F4A">
        <w:t>优先搜索</w:t>
      </w:r>
      <w:r w:rsidR="008209C6">
        <w:t>队列</w:t>
      </w:r>
      <w:r w:rsidR="00E67E79" w:rsidRPr="00F92844">
        <w:rPr>
          <w:rFonts w:hint="eastAsia"/>
        </w:rPr>
        <w:t>Q</w:t>
      </w:r>
      <w:r w:rsidR="008209C6">
        <w:t>，</w:t>
      </w:r>
      <w:r w:rsidR="008209C6">
        <w:rPr>
          <w:rFonts w:hint="eastAsia"/>
        </w:rPr>
        <w:t>取出</w:t>
      </w:r>
      <w:r w:rsidR="008209C6">
        <w:t>队列</w:t>
      </w:r>
      <w:r w:rsidR="008209C6">
        <w:rPr>
          <w:rFonts w:hint="eastAsia"/>
        </w:rPr>
        <w:t>头结点</w:t>
      </w:r>
      <w:r w:rsidR="00471796" w:rsidRPr="00471796">
        <w:rPr>
          <w:rFonts w:hint="eastAsia"/>
          <w:i/>
        </w:rPr>
        <w:t>h</w:t>
      </w:r>
      <w:r w:rsidR="008209C6">
        <w:t>，判断</w:t>
      </w:r>
      <w:r w:rsidR="008209C6">
        <w:rPr>
          <w:rFonts w:hint="eastAsia"/>
        </w:rPr>
        <w:t>头结点</w:t>
      </w:r>
      <w:r w:rsidR="008209C6">
        <w:t>的三角网格</w:t>
      </w:r>
      <w:r w:rsidR="00271B99">
        <w:rPr>
          <w:rFonts w:hint="eastAsia"/>
          <w:i/>
        </w:rPr>
        <w:t>m</w:t>
      </w:r>
      <w:r w:rsidR="00471796" w:rsidRPr="00471796">
        <w:rPr>
          <w:rFonts w:hint="eastAsia"/>
          <w:i/>
        </w:rPr>
        <w:t>1</w:t>
      </w:r>
      <w:r w:rsidR="008209C6">
        <w:t>与种子</w:t>
      </w:r>
      <w:r w:rsidR="008209C6">
        <w:rPr>
          <w:rFonts w:hint="eastAsia"/>
        </w:rPr>
        <w:t>点</w:t>
      </w:r>
      <w:r w:rsidR="008209C6">
        <w:t>的三角网格</w:t>
      </w:r>
      <w:r w:rsidR="009F6862">
        <w:rPr>
          <w:i/>
        </w:rPr>
        <w:t>s</w:t>
      </w:r>
      <w:r w:rsidR="008209C6">
        <w:t>的外法向量是否小于</w:t>
      </w:r>
      <w:r w:rsidR="00B46C1E">
        <w:rPr>
          <w:rFonts w:hint="eastAsia"/>
        </w:rPr>
        <w:t>给定</w:t>
      </w:r>
      <w:r w:rsidR="00B46C1E">
        <w:t>的</w:t>
      </w:r>
      <w:r w:rsidR="00B46C1E">
        <w:rPr>
          <w:rFonts w:hint="eastAsia"/>
        </w:rPr>
        <w:t>阈值</w:t>
      </w:r>
      <w:bookmarkStart w:id="184" w:name="OLE_LINK15"/>
      <w:bookmarkStart w:id="185" w:name="OLE_LINK16"/>
      <w:bookmarkStart w:id="186" w:name="OLE_LINK17"/>
      <w:r w:rsidR="008209C6" w:rsidRPr="00102F85">
        <w:rPr>
          <w:rFonts w:asciiTheme="minorEastAsia" w:hAnsiTheme="minorEastAsia" w:hint="eastAsia"/>
          <w:i/>
        </w:rPr>
        <w:t>γ</w:t>
      </w:r>
      <w:bookmarkEnd w:id="184"/>
      <w:bookmarkEnd w:id="185"/>
      <w:bookmarkEnd w:id="186"/>
      <w:r w:rsidR="00E30C2D">
        <w:rPr>
          <w:rFonts w:asciiTheme="minorEastAsia" w:hAnsiTheme="minorEastAsia" w:hint="eastAsia"/>
        </w:rPr>
        <w:t>，并且</w:t>
      </w:r>
      <w:r w:rsidR="004B7E08">
        <w:rPr>
          <w:rFonts w:asciiTheme="minorEastAsia" w:hAnsiTheme="minorEastAsia"/>
          <w:i/>
        </w:rPr>
        <w:t>m</w:t>
      </w:r>
      <w:r w:rsidR="000F5809">
        <w:rPr>
          <w:rFonts w:asciiTheme="minorEastAsia" w:hAnsiTheme="minorEastAsia"/>
          <w:i/>
        </w:rPr>
        <w:t>1</w:t>
      </w:r>
      <w:r w:rsidR="00F92844" w:rsidRPr="00F92844">
        <w:rPr>
          <w:rFonts w:asciiTheme="minorEastAsia" w:hAnsiTheme="minorEastAsia" w:hint="eastAsia"/>
        </w:rPr>
        <w:t>的</w:t>
      </w:r>
      <w:r w:rsidR="001A20E0">
        <w:rPr>
          <w:rFonts w:asciiTheme="minorEastAsia" w:hAnsiTheme="minorEastAsia" w:hint="eastAsia"/>
        </w:rPr>
        <w:t>质心到</w:t>
      </w:r>
      <w:r w:rsidR="005B6FFD">
        <w:rPr>
          <w:rFonts w:asciiTheme="minorEastAsia" w:hAnsiTheme="minorEastAsia" w:hint="eastAsia"/>
        </w:rPr>
        <w:t>种子点</w:t>
      </w:r>
      <w:r w:rsidR="005B6FFD">
        <w:rPr>
          <w:rFonts w:asciiTheme="minorEastAsia" w:hAnsiTheme="minorEastAsia"/>
          <w:i/>
        </w:rPr>
        <w:t>s</w:t>
      </w:r>
      <w:r w:rsidR="00EE751E" w:rsidRPr="00EE751E">
        <w:rPr>
          <w:rFonts w:asciiTheme="minorEastAsia" w:hAnsiTheme="minorEastAsia" w:hint="eastAsia"/>
        </w:rPr>
        <w:t>的</w:t>
      </w:r>
      <w:r w:rsidR="001A20E0">
        <w:rPr>
          <w:rFonts w:asciiTheme="minorEastAsia" w:hAnsiTheme="minorEastAsia" w:hint="eastAsia"/>
        </w:rPr>
        <w:t>平面</w:t>
      </w:r>
      <w:r w:rsidR="00E30C2D">
        <w:rPr>
          <w:rFonts w:asciiTheme="minorEastAsia" w:hAnsiTheme="minorEastAsia" w:hint="eastAsia"/>
        </w:rPr>
        <w:t>距离小于</w:t>
      </w:r>
      <w:r w:rsidR="00E30C2D">
        <w:rPr>
          <w:rFonts w:asciiTheme="minorEastAsia" w:hAnsiTheme="minorEastAsia"/>
        </w:rPr>
        <w:t>给定阈值</w:t>
      </w:r>
      <w:r w:rsidR="00E30C2D" w:rsidRPr="00E30C2D">
        <w:rPr>
          <w:rFonts w:asciiTheme="minorEastAsia" w:hAnsiTheme="minorEastAsia"/>
          <w:i/>
        </w:rPr>
        <w:t>d</w:t>
      </w:r>
      <w:r w:rsidR="008209C6">
        <w:rPr>
          <w:rFonts w:hint="eastAsia"/>
        </w:rPr>
        <w:t>，</w:t>
      </w:r>
      <w:r w:rsidR="008209C6">
        <w:t>如果是，</w:t>
      </w:r>
      <w:r w:rsidR="00102F85">
        <w:rPr>
          <w:rFonts w:hint="eastAsia"/>
        </w:rPr>
        <w:t>该</w:t>
      </w:r>
      <w:r w:rsidR="00102F85">
        <w:t>三角网格</w:t>
      </w:r>
      <w:r w:rsidR="00CB278B">
        <w:rPr>
          <w:rFonts w:hint="eastAsia"/>
        </w:rPr>
        <w:t>所在</w:t>
      </w:r>
      <w:r w:rsidR="00CB278B">
        <w:t>的</w:t>
      </w:r>
      <w:r w:rsidR="00CB278B">
        <w:rPr>
          <w:rFonts w:hint="eastAsia"/>
        </w:rPr>
        <w:t>代理平面</w:t>
      </w:r>
      <w:r w:rsidR="00102F85">
        <w:t>标记为</w:t>
      </w:r>
      <w:r w:rsidR="002E64D7" w:rsidRPr="003F4A38">
        <w:t>P(</w:t>
      </w:r>
      <w:r w:rsidR="002E64D7" w:rsidRPr="003F4A38">
        <w:rPr>
          <w:i/>
        </w:rPr>
        <w:t>s</w:t>
      </w:r>
      <w:r w:rsidR="002E64D7" w:rsidRPr="003F4A38">
        <w:t>)</w:t>
      </w:r>
      <w:r w:rsidR="002E64D7">
        <w:rPr>
          <w:rFonts w:hint="eastAsia"/>
        </w:rPr>
        <w:t>，</w:t>
      </w:r>
      <w:r w:rsidR="00967295">
        <w:rPr>
          <w:rFonts w:hint="eastAsia"/>
        </w:rPr>
        <w:t>并且</w:t>
      </w:r>
      <w:r w:rsidR="008209C6">
        <w:t>将该三角网格的相邻</w:t>
      </w:r>
      <w:r w:rsidR="008209C6">
        <w:rPr>
          <w:rFonts w:hint="eastAsia"/>
        </w:rPr>
        <w:t>且</w:t>
      </w:r>
      <w:r w:rsidR="008209C6">
        <w:t>没有被访问过的三角网格</w:t>
      </w:r>
      <w:r w:rsidR="008209C6">
        <w:rPr>
          <w:rFonts w:hint="eastAsia"/>
        </w:rPr>
        <w:t>依次</w:t>
      </w:r>
      <w:r w:rsidR="008209C6">
        <w:t>压入队列</w:t>
      </w:r>
      <w:r w:rsidR="003F4A38" w:rsidRPr="00F92844">
        <w:rPr>
          <w:rFonts w:hint="eastAsia"/>
        </w:rPr>
        <w:t>Q</w:t>
      </w:r>
      <w:r w:rsidR="008209C6">
        <w:t>的</w:t>
      </w:r>
      <w:r w:rsidR="008209C6">
        <w:rPr>
          <w:rFonts w:hint="eastAsia"/>
        </w:rPr>
        <w:t>尾部</w:t>
      </w:r>
      <w:r w:rsidR="00EA61BB">
        <w:t>。</w:t>
      </w:r>
      <w:r w:rsidR="00AC19CC">
        <w:rPr>
          <w:rFonts w:hint="eastAsia"/>
        </w:rPr>
        <w:t>重新</w:t>
      </w:r>
      <w:r w:rsidR="00AC19CC">
        <w:t>从</w:t>
      </w:r>
      <w:r w:rsidR="003E6230">
        <w:rPr>
          <w:rFonts w:hint="eastAsia"/>
        </w:rPr>
        <w:t>种子</w:t>
      </w:r>
      <w:r w:rsidR="00AC19CC">
        <w:t>优先级队列中选取优先级最高的种子</w:t>
      </w:r>
      <w:r w:rsidR="00AC19CC" w:rsidRPr="003E6230">
        <w:rPr>
          <w:i/>
        </w:rPr>
        <w:t>s</w:t>
      </w:r>
      <w:r w:rsidR="00AC19CC">
        <w:rPr>
          <w:rFonts w:hint="eastAsia"/>
        </w:rPr>
        <w:t>，</w:t>
      </w:r>
      <w:r w:rsidR="003E6230">
        <w:rPr>
          <w:rFonts w:hint="eastAsia"/>
        </w:rPr>
        <w:t>按照</w:t>
      </w:r>
      <w:r w:rsidR="003E6230">
        <w:t>算法步骤依次迭代，直至</w:t>
      </w:r>
      <w:r w:rsidR="003E6230">
        <w:rPr>
          <w:rFonts w:hint="eastAsia"/>
        </w:rPr>
        <w:t>种子优先级队列为空</w:t>
      </w:r>
      <w:r w:rsidR="003E6230">
        <w:t>。</w:t>
      </w:r>
      <w:r w:rsidR="00F061D0">
        <w:rPr>
          <w:rFonts w:hint="eastAsia"/>
        </w:rPr>
        <w:t>详细</w:t>
      </w:r>
      <w:r w:rsidR="00F061D0">
        <w:t>的</w:t>
      </w:r>
      <w:r w:rsidR="00F061D0">
        <w:lastRenderedPageBreak/>
        <w:t>细节在算法一</w:t>
      </w:r>
      <w:r w:rsidR="00C74D7C">
        <w:rPr>
          <w:rFonts w:hint="eastAsia"/>
        </w:rPr>
        <w:t>中</w:t>
      </w:r>
      <w:r w:rsidR="00F061D0">
        <w:t>描述。</w:t>
      </w:r>
    </w:p>
    <w:p w14:paraId="3DF553FA" w14:textId="1D052219" w:rsidR="001F12B8" w:rsidRDefault="001F12B8" w:rsidP="001F12B8">
      <w:pPr>
        <w:pStyle w:val="110"/>
        <w:ind w:firstLine="480"/>
      </w:pPr>
      <w:r>
        <w:rPr>
          <w:rFonts w:hint="eastAsia"/>
        </w:rPr>
        <w:t xml:space="preserve">表2.1 </w:t>
      </w:r>
      <w:r>
        <w:t>平面代理</w:t>
      </w:r>
      <w:r>
        <w:rPr>
          <w:rFonts w:hint="eastAsia"/>
        </w:rPr>
        <w:t>集合的</w:t>
      </w:r>
      <w:r>
        <w:t>生成</w:t>
      </w:r>
    </w:p>
    <w:p w14:paraId="1CF62072" w14:textId="37FEFA03" w:rsidR="00473E33" w:rsidRDefault="008A202F" w:rsidP="009B4600">
      <w:pPr>
        <w:tabs>
          <w:tab w:val="right" w:pos="8730"/>
        </w:tabs>
        <w:ind w:firstLine="480"/>
      </w:pPr>
      <w:r>
        <w:rPr>
          <w:noProof/>
        </w:rPr>
        <mc:AlternateContent>
          <mc:Choice Requires="wps">
            <w:drawing>
              <wp:anchor distT="0" distB="0" distL="114300" distR="114300" simplePos="0" relativeHeight="251660800" behindDoc="0" locked="0" layoutInCell="1" allowOverlap="1" wp14:anchorId="7462C27D" wp14:editId="2E628BA8">
                <wp:simplePos x="0" y="0"/>
                <wp:positionH relativeFrom="column">
                  <wp:posOffset>28575</wp:posOffset>
                </wp:positionH>
                <wp:positionV relativeFrom="paragraph">
                  <wp:posOffset>128905</wp:posOffset>
                </wp:positionV>
                <wp:extent cx="5534025" cy="0"/>
                <wp:effectExtent l="17780" t="16510" r="10795" b="12065"/>
                <wp:wrapNone/>
                <wp:docPr id="94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8F2C56" id="AutoShape 24" o:spid="_x0000_s1026" type="#_x0000_t32" style="position:absolute;left:0;text-align:left;margin-left:2.25pt;margin-top:10.15pt;width:435.7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lUyIQIAAD8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" strokeweight="1.5pt"/>
            </w:pict>
          </mc:Fallback>
        </mc:AlternateContent>
      </w:r>
      <w:r w:rsidR="009B4600">
        <w:tab/>
      </w:r>
    </w:p>
    <w:p w14:paraId="294770D5" w14:textId="3F879E81" w:rsidR="009B4600" w:rsidRPr="002472FE" w:rsidRDefault="009B4600" w:rsidP="009B4600">
      <w:pPr>
        <w:tabs>
          <w:tab w:val="right" w:pos="8730"/>
        </w:tabs>
        <w:ind w:firstLineChars="0" w:firstLine="0"/>
        <w:rPr>
          <w:sz w:val="21"/>
          <w:szCs w:val="21"/>
        </w:rPr>
      </w:pPr>
      <w:r w:rsidRPr="002472FE">
        <w:rPr>
          <w:rFonts w:hint="eastAsia"/>
          <w:sz w:val="21"/>
          <w:szCs w:val="21"/>
        </w:rPr>
        <w:t>算法</w:t>
      </w:r>
      <w:r w:rsidRPr="002472FE">
        <w:rPr>
          <w:sz w:val="21"/>
          <w:szCs w:val="21"/>
        </w:rPr>
        <w:t>一</w:t>
      </w:r>
      <w:r w:rsidR="00C86CF5" w:rsidRPr="002472FE">
        <w:rPr>
          <w:rFonts w:hint="eastAsia"/>
          <w:sz w:val="21"/>
          <w:szCs w:val="21"/>
        </w:rPr>
        <w:t>：</w:t>
      </w:r>
      <w:bookmarkStart w:id="187" w:name="OLE_LINK304"/>
      <w:bookmarkStart w:id="188" w:name="OLE_LINK305"/>
      <w:r w:rsidR="00C86CF5" w:rsidRPr="002472FE">
        <w:rPr>
          <w:sz w:val="21"/>
          <w:szCs w:val="21"/>
        </w:rPr>
        <w:t>平面代理</w:t>
      </w:r>
      <w:r w:rsidR="00F1027B" w:rsidRPr="002472FE">
        <w:rPr>
          <w:rFonts w:hint="eastAsia"/>
          <w:sz w:val="21"/>
          <w:szCs w:val="21"/>
        </w:rPr>
        <w:t>集合</w:t>
      </w:r>
      <w:r w:rsidR="00391B4C" w:rsidRPr="002472FE">
        <w:rPr>
          <w:rFonts w:hint="eastAsia"/>
          <w:sz w:val="21"/>
          <w:szCs w:val="21"/>
        </w:rPr>
        <w:t>的</w:t>
      </w:r>
      <w:r w:rsidR="00391B4C" w:rsidRPr="002472FE">
        <w:rPr>
          <w:sz w:val="21"/>
          <w:szCs w:val="21"/>
        </w:rPr>
        <w:t>生成</w:t>
      </w:r>
      <w:bookmarkEnd w:id="187"/>
      <w:bookmarkEnd w:id="188"/>
    </w:p>
    <w:p w14:paraId="34C076CB" w14:textId="73D7B564" w:rsidR="00473E33" w:rsidRPr="002472FE" w:rsidRDefault="008A202F" w:rsidP="009B4600">
      <w:pPr>
        <w:tabs>
          <w:tab w:val="right" w:pos="8730"/>
        </w:tabs>
        <w:ind w:firstLine="420"/>
        <w:rPr>
          <w:sz w:val="21"/>
          <w:szCs w:val="21"/>
        </w:rPr>
      </w:pPr>
      <w:r w:rsidRPr="002472FE">
        <w:rPr>
          <w:noProof/>
          <w:sz w:val="21"/>
          <w:szCs w:val="21"/>
        </w:rPr>
        <mc:AlternateContent>
          <mc:Choice Requires="wps">
            <w:drawing>
              <wp:anchor distT="0" distB="0" distL="114300" distR="114300" simplePos="0" relativeHeight="251656704" behindDoc="0" locked="0" layoutInCell="1" allowOverlap="1" wp14:anchorId="0BCC261B" wp14:editId="15946787">
                <wp:simplePos x="0" y="0"/>
                <wp:positionH relativeFrom="column">
                  <wp:posOffset>28575</wp:posOffset>
                </wp:positionH>
                <wp:positionV relativeFrom="paragraph">
                  <wp:posOffset>41910</wp:posOffset>
                </wp:positionV>
                <wp:extent cx="5534025" cy="0"/>
                <wp:effectExtent l="17780" t="13970" r="10795" b="14605"/>
                <wp:wrapNone/>
                <wp:docPr id="948"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76C135" id="AutoShape 19" o:spid="_x0000_s1026" type="#_x0000_t32" style="position:absolute;left:0;text-align:left;margin-left:2.25pt;margin-top:3.3pt;width:435.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dwIQIAAD8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" strokeweight="1.5pt"/>
            </w:pict>
          </mc:Fallback>
        </mc:AlternateContent>
      </w:r>
      <w:r w:rsidR="009B4600" w:rsidRPr="002472FE">
        <w:rPr>
          <w:sz w:val="21"/>
          <w:szCs w:val="21"/>
        </w:rPr>
        <w:tab/>
      </w:r>
    </w:p>
    <w:p w14:paraId="569A144C" w14:textId="77777777" w:rsidR="009B4600" w:rsidRPr="002472FE" w:rsidRDefault="00F701C7" w:rsidP="00136861">
      <w:pPr>
        <w:tabs>
          <w:tab w:val="right" w:pos="8730"/>
        </w:tabs>
        <w:ind w:firstLine="420"/>
        <w:rPr>
          <w:sz w:val="21"/>
          <w:szCs w:val="21"/>
        </w:rPr>
      </w:pPr>
      <w:r w:rsidRPr="002472FE">
        <w:rPr>
          <w:rFonts w:hint="eastAsia"/>
          <w:sz w:val="21"/>
          <w:szCs w:val="21"/>
        </w:rPr>
        <w:t>Input</w:t>
      </w:r>
      <w:r w:rsidR="00A06686" w:rsidRPr="002472FE">
        <w:rPr>
          <w:rFonts w:hint="eastAsia"/>
          <w:sz w:val="21"/>
          <w:szCs w:val="21"/>
        </w:rPr>
        <w:t xml:space="preserve">: </w:t>
      </w:r>
      <w:r w:rsidR="00351877" w:rsidRPr="002472FE">
        <w:rPr>
          <w:rFonts w:hint="eastAsia"/>
          <w:sz w:val="21"/>
          <w:szCs w:val="21"/>
        </w:rPr>
        <w:t>网格</w:t>
      </w:r>
      <w:r w:rsidR="00351877" w:rsidRPr="002472FE">
        <w:rPr>
          <w:sz w:val="21"/>
          <w:szCs w:val="21"/>
        </w:rPr>
        <w:t>M={</w:t>
      </w:r>
      <w:r w:rsidR="00A06686" w:rsidRPr="002472FE">
        <w:rPr>
          <w:sz w:val="21"/>
          <w:szCs w:val="21"/>
        </w:rPr>
        <w:t>V</w:t>
      </w:r>
      <w:r w:rsidR="002C305A" w:rsidRPr="002472FE">
        <w:rPr>
          <w:sz w:val="21"/>
          <w:szCs w:val="21"/>
        </w:rPr>
        <w:t>, F</w:t>
      </w:r>
      <w:r w:rsidR="00351877" w:rsidRPr="002472FE">
        <w:rPr>
          <w:sz w:val="21"/>
          <w:szCs w:val="21"/>
        </w:rPr>
        <w:t>}</w:t>
      </w:r>
      <w:r w:rsidR="00B46C1E" w:rsidRPr="002472FE">
        <w:rPr>
          <w:rFonts w:hint="eastAsia"/>
          <w:sz w:val="21"/>
          <w:szCs w:val="21"/>
        </w:rPr>
        <w:t>；</w:t>
      </w:r>
      <w:r w:rsidR="00EA61BB" w:rsidRPr="002472FE">
        <w:rPr>
          <w:rFonts w:hint="eastAsia"/>
          <w:sz w:val="21"/>
          <w:szCs w:val="21"/>
        </w:rPr>
        <w:t>种子</w:t>
      </w:r>
      <w:r w:rsidR="00EA61BB" w:rsidRPr="002472FE">
        <w:rPr>
          <w:sz w:val="21"/>
          <w:szCs w:val="21"/>
        </w:rPr>
        <w:t>优先级队列</w:t>
      </w:r>
      <w:r w:rsidR="00EA61BB" w:rsidRPr="002472FE">
        <w:rPr>
          <w:sz w:val="21"/>
          <w:szCs w:val="21"/>
        </w:rPr>
        <w:t>G</w:t>
      </w:r>
      <w:r w:rsidR="00EA61BB" w:rsidRPr="002472FE">
        <w:rPr>
          <w:rFonts w:hint="eastAsia"/>
          <w:sz w:val="21"/>
          <w:szCs w:val="21"/>
        </w:rPr>
        <w:t>；</w:t>
      </w:r>
      <w:r w:rsidR="00040C4E" w:rsidRPr="002472FE">
        <w:rPr>
          <w:rFonts w:hint="eastAsia"/>
          <w:sz w:val="21"/>
          <w:szCs w:val="21"/>
        </w:rPr>
        <w:t>宽度</w:t>
      </w:r>
      <w:r w:rsidR="00040C4E" w:rsidRPr="002472FE">
        <w:rPr>
          <w:sz w:val="21"/>
          <w:szCs w:val="21"/>
        </w:rPr>
        <w:t>优先</w:t>
      </w:r>
      <w:r w:rsidR="00FE0582" w:rsidRPr="002472FE">
        <w:rPr>
          <w:rFonts w:hint="eastAsia"/>
          <w:sz w:val="21"/>
          <w:szCs w:val="21"/>
        </w:rPr>
        <w:t>搜索</w:t>
      </w:r>
      <w:r w:rsidR="0005652E" w:rsidRPr="002472FE">
        <w:rPr>
          <w:sz w:val="21"/>
          <w:szCs w:val="21"/>
        </w:rPr>
        <w:t>队列</w:t>
      </w:r>
      <w:r w:rsidR="0005652E" w:rsidRPr="002472FE">
        <w:rPr>
          <w:sz w:val="21"/>
          <w:szCs w:val="21"/>
        </w:rPr>
        <w:t>Q</w:t>
      </w:r>
      <w:r w:rsidR="003036A3" w:rsidRPr="002472FE">
        <w:rPr>
          <w:rFonts w:hint="eastAsia"/>
          <w:sz w:val="21"/>
          <w:szCs w:val="21"/>
        </w:rPr>
        <w:t>；</w:t>
      </w:r>
      <w:r w:rsidR="00C34821" w:rsidRPr="002472FE">
        <w:rPr>
          <w:sz w:val="21"/>
          <w:szCs w:val="21"/>
        </w:rPr>
        <w:t>角度阈值</w:t>
      </w:r>
      <w:r w:rsidR="00C34821" w:rsidRPr="002472FE">
        <w:rPr>
          <w:rFonts w:asciiTheme="minorEastAsia" w:hAnsiTheme="minorEastAsia" w:hint="eastAsia"/>
          <w:i/>
          <w:sz w:val="21"/>
          <w:szCs w:val="21"/>
        </w:rPr>
        <w:t>γ</w:t>
      </w:r>
      <w:r w:rsidR="003036A3" w:rsidRPr="002472FE">
        <w:rPr>
          <w:rFonts w:asciiTheme="minorEastAsia" w:hAnsiTheme="minorEastAsia" w:hint="eastAsia"/>
          <w:sz w:val="21"/>
          <w:szCs w:val="21"/>
        </w:rPr>
        <w:t>；</w:t>
      </w:r>
      <w:r w:rsidR="00772FD8" w:rsidRPr="002472FE">
        <w:rPr>
          <w:rFonts w:asciiTheme="minorEastAsia" w:hAnsiTheme="minorEastAsia"/>
          <w:sz w:val="21"/>
          <w:szCs w:val="21"/>
        </w:rPr>
        <w:t>质心距离阈值</w:t>
      </w:r>
      <w:r w:rsidR="00772FD8" w:rsidRPr="002472FE">
        <w:rPr>
          <w:rFonts w:asciiTheme="minorEastAsia" w:hAnsiTheme="minorEastAsia"/>
          <w:i/>
          <w:sz w:val="21"/>
          <w:szCs w:val="21"/>
        </w:rPr>
        <w:t>d</w:t>
      </w:r>
    </w:p>
    <w:p w14:paraId="70099D8B" w14:textId="4F05E560" w:rsidR="0005652E" w:rsidRPr="002472FE" w:rsidRDefault="0005652E" w:rsidP="00136861">
      <w:pPr>
        <w:tabs>
          <w:tab w:val="right" w:pos="8730"/>
        </w:tabs>
        <w:ind w:firstLine="420"/>
        <w:rPr>
          <w:i/>
          <w:sz w:val="21"/>
          <w:szCs w:val="21"/>
        </w:rPr>
      </w:pPr>
      <w:r w:rsidRPr="002472FE">
        <w:rPr>
          <w:sz w:val="21"/>
          <w:szCs w:val="21"/>
        </w:rPr>
        <w:t xml:space="preserve">Output: </w:t>
      </w:r>
      <w:r w:rsidR="004F014D" w:rsidRPr="002472FE">
        <w:rPr>
          <w:rFonts w:hint="eastAsia"/>
          <w:sz w:val="21"/>
          <w:szCs w:val="21"/>
        </w:rPr>
        <w:t>平面</w:t>
      </w:r>
      <w:r w:rsidR="004F014D" w:rsidRPr="002472FE">
        <w:rPr>
          <w:sz w:val="21"/>
          <w:szCs w:val="21"/>
        </w:rPr>
        <w:t>代理</w:t>
      </w:r>
      <w:r w:rsidR="00183634" w:rsidRPr="002472FE">
        <w:rPr>
          <w:rFonts w:hint="eastAsia"/>
          <w:sz w:val="21"/>
          <w:szCs w:val="21"/>
        </w:rPr>
        <w:t>集合</w:t>
      </w:r>
      <w:r w:rsidR="004F014D" w:rsidRPr="002472FE">
        <w:rPr>
          <w:rFonts w:hint="eastAsia"/>
          <w:sz w:val="21"/>
          <w:szCs w:val="21"/>
        </w:rPr>
        <w:t>P</w:t>
      </w:r>
    </w:p>
    <w:p w14:paraId="3BEDD9F4" w14:textId="77777777" w:rsidR="00692F85" w:rsidRPr="002472FE" w:rsidRDefault="005241A7" w:rsidP="00136861">
      <w:pPr>
        <w:tabs>
          <w:tab w:val="right" w:pos="8730"/>
        </w:tabs>
        <w:ind w:firstLine="420"/>
        <w:rPr>
          <w:sz w:val="21"/>
          <w:szCs w:val="21"/>
        </w:rPr>
      </w:pPr>
      <w:r w:rsidRPr="002472FE">
        <w:rPr>
          <w:rFonts w:hint="eastAsia"/>
          <w:sz w:val="21"/>
          <w:szCs w:val="21"/>
        </w:rPr>
        <w:t>Begin</w:t>
      </w:r>
    </w:p>
    <w:p w14:paraId="2ECF343E" w14:textId="563B05DF" w:rsidR="00313D99" w:rsidRPr="002472FE" w:rsidRDefault="00313D99" w:rsidP="00136861">
      <w:pPr>
        <w:tabs>
          <w:tab w:val="right" w:pos="8730"/>
        </w:tabs>
        <w:ind w:firstLine="420"/>
        <w:rPr>
          <w:i/>
          <w:sz w:val="21"/>
          <w:szCs w:val="21"/>
        </w:rPr>
      </w:pPr>
      <w:r w:rsidRPr="002472FE">
        <w:rPr>
          <w:sz w:val="21"/>
          <w:szCs w:val="21"/>
        </w:rPr>
        <w:t xml:space="preserve">   1 Q = </w:t>
      </w:r>
      <m:oMath>
        <m:r>
          <w:rPr>
            <w:rFonts w:ascii="Cambria Math" w:hAnsi="Cambria Math"/>
            <w:sz w:val="21"/>
            <w:szCs w:val="21"/>
          </w:rPr>
          <m:t>∅</m:t>
        </m:r>
      </m:oMath>
      <w:r w:rsidR="00253B19" w:rsidRPr="002472FE">
        <w:rPr>
          <w:rFonts w:hint="eastAsia"/>
          <w:sz w:val="21"/>
          <w:szCs w:val="21"/>
        </w:rPr>
        <w:t>，</w:t>
      </w:r>
      <w:r w:rsidR="00253B19" w:rsidRPr="002472FE">
        <w:rPr>
          <w:rFonts w:hint="eastAsia"/>
          <w:sz w:val="21"/>
          <w:szCs w:val="21"/>
        </w:rPr>
        <w:t>P</w:t>
      </w:r>
      <w:r w:rsidR="00253B19" w:rsidRPr="002472FE">
        <w:rPr>
          <w:sz w:val="21"/>
          <w:szCs w:val="21"/>
        </w:rPr>
        <w:t xml:space="preserve"> </w:t>
      </w:r>
      <w:r w:rsidR="00253B19" w:rsidRPr="002472FE">
        <w:rPr>
          <w:i/>
          <w:sz w:val="21"/>
          <w:szCs w:val="21"/>
        </w:rPr>
        <w:t xml:space="preserve">= </w:t>
      </w:r>
      <m:oMath>
        <m:r>
          <w:rPr>
            <w:rFonts w:ascii="Cambria Math" w:hAnsi="Cambria Math"/>
            <w:sz w:val="21"/>
            <w:szCs w:val="21"/>
          </w:rPr>
          <m:t>∅</m:t>
        </m:r>
      </m:oMath>
    </w:p>
    <w:p w14:paraId="315D0DD6" w14:textId="699D2022" w:rsidR="001360BA" w:rsidRPr="002472FE" w:rsidRDefault="001360BA" w:rsidP="00136861">
      <w:pPr>
        <w:tabs>
          <w:tab w:val="right" w:pos="8730"/>
        </w:tabs>
        <w:ind w:firstLine="420"/>
        <w:rPr>
          <w:sz w:val="21"/>
          <w:szCs w:val="21"/>
        </w:rPr>
      </w:pPr>
      <w:r w:rsidRPr="002472FE">
        <w:rPr>
          <w:rFonts w:hint="eastAsia"/>
          <w:i/>
          <w:sz w:val="21"/>
          <w:szCs w:val="21"/>
        </w:rPr>
        <w:t xml:space="preserve"> </w:t>
      </w:r>
      <w:r w:rsidRPr="002472FE">
        <w:rPr>
          <w:sz w:val="21"/>
          <w:szCs w:val="21"/>
        </w:rPr>
        <w:t xml:space="preserve">  2 While </w:t>
      </w:r>
      <w:r w:rsidR="000B53C6" w:rsidRPr="002472FE">
        <w:rPr>
          <w:sz w:val="21"/>
          <w:szCs w:val="21"/>
        </w:rPr>
        <w:t>G !</w:t>
      </w:r>
      <w:r w:rsidRPr="002472FE">
        <w:rPr>
          <w:sz w:val="21"/>
          <w:szCs w:val="21"/>
        </w:rPr>
        <w:t xml:space="preserve">= </w:t>
      </w:r>
      <m:oMath>
        <m:r>
          <w:rPr>
            <w:rFonts w:ascii="Cambria Math" w:hAnsi="Cambria Math"/>
            <w:sz w:val="21"/>
            <w:szCs w:val="21"/>
          </w:rPr>
          <m:t>∅</m:t>
        </m:r>
      </m:oMath>
    </w:p>
    <w:p w14:paraId="5E13F6C1" w14:textId="3D3DD3BE" w:rsidR="0015365F" w:rsidRPr="002472FE" w:rsidRDefault="00313D99" w:rsidP="00742398">
      <w:pPr>
        <w:tabs>
          <w:tab w:val="right" w:pos="8730"/>
        </w:tabs>
        <w:ind w:left="480" w:firstLineChars="0" w:firstLine="0"/>
        <w:rPr>
          <w:i/>
          <w:sz w:val="21"/>
          <w:szCs w:val="21"/>
        </w:rPr>
      </w:pPr>
      <w:r w:rsidRPr="002472FE">
        <w:rPr>
          <w:sz w:val="21"/>
          <w:szCs w:val="21"/>
        </w:rPr>
        <w:t xml:space="preserve">   </w:t>
      </w:r>
      <w:r w:rsidR="001360BA" w:rsidRPr="002472FE">
        <w:rPr>
          <w:sz w:val="21"/>
          <w:szCs w:val="21"/>
        </w:rPr>
        <w:t>3</w:t>
      </w:r>
      <w:r w:rsidR="00753FC4" w:rsidRPr="002472FE">
        <w:rPr>
          <w:sz w:val="21"/>
          <w:szCs w:val="21"/>
        </w:rPr>
        <w:t xml:space="preserve"> </w:t>
      </w:r>
      <w:r w:rsidR="001360BA" w:rsidRPr="002472FE">
        <w:rPr>
          <w:sz w:val="21"/>
          <w:szCs w:val="21"/>
        </w:rPr>
        <w:t xml:space="preserve"> </w:t>
      </w:r>
      <w:r w:rsidR="00753FC4" w:rsidRPr="002472FE">
        <w:rPr>
          <w:rFonts w:hint="eastAsia"/>
          <w:sz w:val="21"/>
          <w:szCs w:val="21"/>
        </w:rPr>
        <w:t>取出</w:t>
      </w:r>
      <w:r w:rsidR="00753FC4" w:rsidRPr="002472FE">
        <w:rPr>
          <w:i/>
          <w:sz w:val="21"/>
          <w:szCs w:val="21"/>
        </w:rPr>
        <w:t>G</w:t>
      </w:r>
      <w:r w:rsidR="00753FC4" w:rsidRPr="002472FE">
        <w:rPr>
          <w:sz w:val="21"/>
          <w:szCs w:val="21"/>
        </w:rPr>
        <w:t>的头结点</w:t>
      </w:r>
      <w:r w:rsidR="00753FC4" w:rsidRPr="002472FE">
        <w:rPr>
          <w:i/>
          <w:sz w:val="21"/>
          <w:szCs w:val="21"/>
        </w:rPr>
        <w:t>s</w:t>
      </w:r>
      <w:r w:rsidR="00742398" w:rsidRPr="002472FE">
        <w:rPr>
          <w:rFonts w:hint="eastAsia"/>
          <w:sz w:val="21"/>
          <w:szCs w:val="21"/>
        </w:rPr>
        <w:t>作为</w:t>
      </w:r>
      <w:r w:rsidR="00652976" w:rsidRPr="002472FE">
        <w:rPr>
          <w:sz w:val="21"/>
          <w:szCs w:val="21"/>
        </w:rPr>
        <w:t>种子</w:t>
      </w:r>
      <w:r w:rsidR="00742398" w:rsidRPr="002472FE">
        <w:rPr>
          <w:sz w:val="21"/>
          <w:szCs w:val="21"/>
        </w:rPr>
        <w:t>点</w:t>
      </w:r>
      <w:r w:rsidR="00500FE2" w:rsidRPr="002472FE">
        <w:rPr>
          <w:rFonts w:hint="eastAsia"/>
          <w:sz w:val="21"/>
          <w:szCs w:val="21"/>
        </w:rPr>
        <w:t>，</w:t>
      </w:r>
      <w:r w:rsidR="00753FC4" w:rsidRPr="002472FE">
        <w:rPr>
          <w:rFonts w:hint="eastAsia"/>
          <w:sz w:val="21"/>
          <w:szCs w:val="21"/>
        </w:rPr>
        <w:t>计算</w:t>
      </w:r>
      <w:r w:rsidR="00753FC4" w:rsidRPr="002472FE">
        <w:rPr>
          <w:i/>
          <w:sz w:val="21"/>
          <w:szCs w:val="21"/>
        </w:rPr>
        <w:t>s</w:t>
      </w:r>
      <w:r w:rsidR="00753FC4" w:rsidRPr="002472FE">
        <w:rPr>
          <w:sz w:val="21"/>
          <w:szCs w:val="21"/>
        </w:rPr>
        <w:t>的法向量</w:t>
      </w:r>
      <m:oMath>
        <m:acc>
          <m:accPr>
            <m:chr m:val="⃗"/>
            <m:ctrlPr>
              <w:rPr>
                <w:rFonts w:ascii="Cambria Math" w:hAnsi="Cambria Math"/>
                <w:sz w:val="21"/>
                <w:szCs w:val="21"/>
              </w:rPr>
            </m:ctrlPr>
          </m:accPr>
          <m:e>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s</m:t>
                </m:r>
              </m:sub>
            </m:sSub>
          </m:e>
        </m:acc>
      </m:oMath>
      <w:r w:rsidR="00E5363B" w:rsidRPr="002472FE">
        <w:rPr>
          <w:rFonts w:hint="eastAsia"/>
          <w:sz w:val="21"/>
          <w:szCs w:val="21"/>
        </w:rPr>
        <w:t>，</w:t>
      </w:r>
      <w:r w:rsidR="00A85613" w:rsidRPr="002472FE">
        <w:rPr>
          <w:rFonts w:hint="eastAsia"/>
          <w:sz w:val="21"/>
          <w:szCs w:val="21"/>
        </w:rPr>
        <w:t>并且将</w:t>
      </w:r>
      <w:r w:rsidR="00A85613" w:rsidRPr="002472FE">
        <w:rPr>
          <w:sz w:val="21"/>
          <w:szCs w:val="21"/>
        </w:rPr>
        <w:t>s</w:t>
      </w:r>
      <w:r w:rsidR="00A85613" w:rsidRPr="002472FE">
        <w:rPr>
          <w:sz w:val="21"/>
          <w:szCs w:val="21"/>
        </w:rPr>
        <w:t>压入队列</w:t>
      </w:r>
      <w:r w:rsidR="00A85613" w:rsidRPr="002472FE">
        <w:rPr>
          <w:rFonts w:hint="eastAsia"/>
          <w:i/>
          <w:sz w:val="21"/>
          <w:szCs w:val="21"/>
        </w:rPr>
        <w:t>Q</w:t>
      </w:r>
      <w:r w:rsidR="00500FE2" w:rsidRPr="002472FE">
        <w:rPr>
          <w:i/>
          <w:sz w:val="21"/>
          <w:szCs w:val="21"/>
        </w:rPr>
        <w:t xml:space="preserve"> </w:t>
      </w:r>
    </w:p>
    <w:p w14:paraId="3EEE27D9" w14:textId="1B8A4482" w:rsidR="00E2715A" w:rsidRPr="002472FE" w:rsidRDefault="0035683B" w:rsidP="00A668BA">
      <w:pPr>
        <w:tabs>
          <w:tab w:val="right" w:pos="8730"/>
        </w:tabs>
        <w:ind w:left="400" w:firstLineChars="32" w:firstLine="67"/>
        <w:rPr>
          <w:sz w:val="21"/>
          <w:szCs w:val="21"/>
        </w:rPr>
      </w:pPr>
      <w:r w:rsidRPr="002472FE">
        <w:rPr>
          <w:sz w:val="21"/>
          <w:szCs w:val="21"/>
        </w:rPr>
        <w:t xml:space="preserve">   </w:t>
      </w:r>
      <w:r w:rsidR="001360BA" w:rsidRPr="002472FE">
        <w:rPr>
          <w:sz w:val="21"/>
          <w:szCs w:val="21"/>
        </w:rPr>
        <w:t>4</w:t>
      </w:r>
      <w:r w:rsidRPr="002472FE">
        <w:rPr>
          <w:sz w:val="21"/>
          <w:szCs w:val="21"/>
        </w:rPr>
        <w:t xml:space="preserve"> </w:t>
      </w:r>
      <w:r w:rsidR="001360BA" w:rsidRPr="002472FE">
        <w:rPr>
          <w:sz w:val="21"/>
          <w:szCs w:val="21"/>
        </w:rPr>
        <w:t xml:space="preserve"> </w:t>
      </w:r>
      <w:r w:rsidRPr="002472FE">
        <w:rPr>
          <w:rFonts w:hint="eastAsia"/>
          <w:sz w:val="21"/>
          <w:szCs w:val="21"/>
        </w:rPr>
        <w:t>初始化</w:t>
      </w:r>
      <w:r w:rsidRPr="002472FE">
        <w:rPr>
          <w:sz w:val="21"/>
          <w:szCs w:val="21"/>
        </w:rPr>
        <w:t>s</w:t>
      </w:r>
      <w:r w:rsidRPr="002472FE">
        <w:rPr>
          <w:sz w:val="21"/>
          <w:szCs w:val="21"/>
        </w:rPr>
        <w:t>的</w:t>
      </w:r>
      <w:r w:rsidR="00F601E9" w:rsidRPr="002472FE">
        <w:rPr>
          <w:rFonts w:hint="eastAsia"/>
          <w:sz w:val="21"/>
          <w:szCs w:val="21"/>
        </w:rPr>
        <w:t>平面</w:t>
      </w:r>
      <w:r w:rsidRPr="002472FE">
        <w:rPr>
          <w:sz w:val="21"/>
          <w:szCs w:val="21"/>
        </w:rPr>
        <w:t>代理</w:t>
      </w:r>
      <m:oMath>
        <m:sSub>
          <m:sSubPr>
            <m:ctrlPr>
              <w:rPr>
                <w:rFonts w:ascii="Cambria Math" w:hAnsi="Cambria Math"/>
                <w:sz w:val="21"/>
                <w:szCs w:val="21"/>
              </w:rPr>
            </m:ctrlPr>
          </m:sSubPr>
          <m:e>
            <m:r>
              <m:rPr>
                <m:sty m:val="p"/>
              </m:rPr>
              <w:rPr>
                <w:rFonts w:ascii="Cambria Math" w:hAnsi="Cambria Math"/>
                <w:sz w:val="21"/>
                <w:szCs w:val="21"/>
              </w:rPr>
              <m:t>P</m:t>
            </m:r>
          </m:e>
          <m:sub>
            <m:r>
              <m:rPr>
                <m:sty m:val="p"/>
              </m:rPr>
              <w:rPr>
                <w:rFonts w:ascii="Cambria Math" w:hAnsi="Cambria Math"/>
                <w:sz w:val="21"/>
                <w:szCs w:val="21"/>
              </w:rPr>
              <m:t>s</m:t>
            </m:r>
          </m:sub>
        </m:sSub>
        <m:r>
          <w:rPr>
            <w:rFonts w:ascii="Cambria Math" w:hAnsi="Cambria Math"/>
            <w:sz w:val="21"/>
            <w:szCs w:val="21"/>
          </w:rPr>
          <m:t xml:space="preserve"> </m:t>
        </m:r>
      </m:oMath>
      <w:r w:rsidR="0093662C" w:rsidRPr="002472FE">
        <w:rPr>
          <w:rFonts w:hint="eastAsia"/>
          <w:sz w:val="21"/>
          <w:szCs w:val="21"/>
        </w:rPr>
        <w:t>=</w:t>
      </w:r>
      <m:oMath>
        <m:r>
          <m:rPr>
            <m:sty m:val="p"/>
          </m:rPr>
          <w:rPr>
            <w:rFonts w:ascii="Cambria Math" w:hAnsi="Cambria Math"/>
            <w:sz w:val="21"/>
            <w:szCs w:val="21"/>
          </w:rPr>
          <m:t xml:space="preserve"> </m:t>
        </m:r>
        <m:r>
          <w:rPr>
            <w:rFonts w:ascii="Cambria Math" w:hAnsi="Cambria Math"/>
            <w:sz w:val="21"/>
            <w:szCs w:val="21"/>
          </w:rPr>
          <m:t>∅</m:t>
        </m:r>
      </m:oMath>
      <w:r w:rsidRPr="002472FE">
        <w:rPr>
          <w:sz w:val="21"/>
          <w:szCs w:val="21"/>
        </w:rPr>
        <w:tab/>
      </w:r>
    </w:p>
    <w:p w14:paraId="5A86D9E9" w14:textId="1D0A08AF" w:rsidR="005B33AB" w:rsidRPr="002472FE" w:rsidRDefault="00B332CD" w:rsidP="002B1618">
      <w:pPr>
        <w:tabs>
          <w:tab w:val="right" w:pos="8730"/>
        </w:tabs>
        <w:ind w:firstLine="420"/>
        <w:rPr>
          <w:sz w:val="21"/>
          <w:szCs w:val="21"/>
        </w:rPr>
      </w:pPr>
      <w:r w:rsidRPr="002472FE">
        <w:rPr>
          <w:sz w:val="21"/>
          <w:szCs w:val="21"/>
        </w:rPr>
        <w:t xml:space="preserve">   </w:t>
      </w:r>
      <w:r w:rsidR="001360BA" w:rsidRPr="002472FE">
        <w:rPr>
          <w:sz w:val="21"/>
          <w:szCs w:val="21"/>
        </w:rPr>
        <w:t>5</w:t>
      </w:r>
      <w:r w:rsidR="007177DB" w:rsidRPr="002472FE">
        <w:rPr>
          <w:sz w:val="21"/>
          <w:szCs w:val="21"/>
        </w:rPr>
        <w:t xml:space="preserve"> </w:t>
      </w:r>
      <w:r w:rsidR="001360BA" w:rsidRPr="002472FE">
        <w:rPr>
          <w:sz w:val="21"/>
          <w:szCs w:val="21"/>
        </w:rPr>
        <w:t xml:space="preserve"> </w:t>
      </w:r>
      <w:r w:rsidR="0064657F" w:rsidRPr="002472FE">
        <w:rPr>
          <w:sz w:val="21"/>
          <w:szCs w:val="21"/>
        </w:rPr>
        <w:t>W</w:t>
      </w:r>
      <w:r w:rsidR="007177DB" w:rsidRPr="002472FE">
        <w:rPr>
          <w:sz w:val="21"/>
          <w:szCs w:val="21"/>
        </w:rPr>
        <w:t xml:space="preserve">hile </w:t>
      </w:r>
      <w:r w:rsidR="00753FC4" w:rsidRPr="002472FE">
        <w:rPr>
          <w:sz w:val="21"/>
          <w:szCs w:val="21"/>
        </w:rPr>
        <w:t>Q</w:t>
      </w:r>
      <w:r w:rsidR="0021483C" w:rsidRPr="002472FE">
        <w:rPr>
          <w:i/>
          <w:sz w:val="21"/>
          <w:szCs w:val="21"/>
        </w:rPr>
        <w:t xml:space="preserve"> </w:t>
      </w:r>
      <w:r w:rsidR="007177DB" w:rsidRPr="002472FE">
        <w:rPr>
          <w:sz w:val="21"/>
          <w:szCs w:val="21"/>
        </w:rPr>
        <w:t xml:space="preserve">!= </w:t>
      </w:r>
      <m:oMath>
        <m:r>
          <w:rPr>
            <w:rFonts w:ascii="Cambria Math" w:hAnsi="Cambria Math"/>
            <w:sz w:val="21"/>
            <w:szCs w:val="21"/>
          </w:rPr>
          <m:t>∅</m:t>
        </m:r>
      </m:oMath>
      <w:r w:rsidRPr="002472FE">
        <w:rPr>
          <w:sz w:val="21"/>
          <w:szCs w:val="21"/>
        </w:rPr>
        <w:t xml:space="preserve">   </w:t>
      </w:r>
      <w:r w:rsidR="000B48AF" w:rsidRPr="002472FE">
        <w:rPr>
          <w:sz w:val="21"/>
          <w:szCs w:val="21"/>
        </w:rPr>
        <w:tab/>
      </w:r>
    </w:p>
    <w:p w14:paraId="02629418" w14:textId="6A33B9F0" w:rsidR="004D2BED" w:rsidRPr="002472FE" w:rsidRDefault="001360BA" w:rsidP="005B33AB">
      <w:pPr>
        <w:tabs>
          <w:tab w:val="right" w:pos="8730"/>
        </w:tabs>
        <w:ind w:firstLineChars="350" w:firstLine="735"/>
        <w:rPr>
          <w:sz w:val="21"/>
          <w:szCs w:val="21"/>
        </w:rPr>
      </w:pPr>
      <w:r w:rsidRPr="002472FE">
        <w:rPr>
          <w:sz w:val="21"/>
          <w:szCs w:val="21"/>
        </w:rPr>
        <w:t>6</w:t>
      </w:r>
      <w:r w:rsidR="001A721E" w:rsidRPr="002472FE">
        <w:rPr>
          <w:sz w:val="21"/>
          <w:szCs w:val="21"/>
        </w:rPr>
        <w:t xml:space="preserve">    </w:t>
      </w:r>
      <w:r w:rsidR="00DD0E76" w:rsidRPr="002472FE">
        <w:rPr>
          <w:sz w:val="21"/>
          <w:szCs w:val="21"/>
        </w:rPr>
        <w:t xml:space="preserve"> </w:t>
      </w:r>
      <w:r w:rsidR="001A721E" w:rsidRPr="002472FE">
        <w:rPr>
          <w:rFonts w:hint="eastAsia"/>
          <w:sz w:val="21"/>
          <w:szCs w:val="21"/>
        </w:rPr>
        <w:t>取出</w:t>
      </w:r>
      <w:r w:rsidR="00753FC4" w:rsidRPr="002472FE">
        <w:rPr>
          <w:i/>
          <w:sz w:val="21"/>
          <w:szCs w:val="21"/>
        </w:rPr>
        <w:t>Q</w:t>
      </w:r>
      <w:r w:rsidR="001A721E" w:rsidRPr="002472FE">
        <w:rPr>
          <w:sz w:val="21"/>
          <w:szCs w:val="21"/>
        </w:rPr>
        <w:t>的头结点</w:t>
      </w:r>
      <w:r w:rsidR="001A721E" w:rsidRPr="002472FE">
        <w:rPr>
          <w:i/>
          <w:sz w:val="21"/>
          <w:szCs w:val="21"/>
        </w:rPr>
        <w:t>h</w:t>
      </w:r>
      <w:r w:rsidR="00246BEB" w:rsidRPr="002472FE">
        <w:rPr>
          <w:rFonts w:hint="eastAsia"/>
          <w:sz w:val="21"/>
          <w:szCs w:val="21"/>
        </w:rPr>
        <w:t>，计算</w:t>
      </w:r>
      <w:r w:rsidR="00246BEB" w:rsidRPr="002472FE">
        <w:rPr>
          <w:rFonts w:hint="eastAsia"/>
          <w:sz w:val="21"/>
          <w:szCs w:val="21"/>
        </w:rPr>
        <w:t>h</w:t>
      </w:r>
      <w:r w:rsidR="00246BEB" w:rsidRPr="002472FE">
        <w:rPr>
          <w:rFonts w:hint="eastAsia"/>
          <w:sz w:val="21"/>
          <w:szCs w:val="21"/>
        </w:rPr>
        <w:t>的法向量</w:t>
      </w:r>
      <m:oMath>
        <m:acc>
          <m:accPr>
            <m:chr m:val="⃗"/>
            <m:ctrlPr>
              <w:rPr>
                <w:rFonts w:ascii="Cambria Math" w:hAnsi="Cambria Math"/>
                <w:i/>
                <w:sz w:val="21"/>
                <w:szCs w:val="21"/>
              </w:rPr>
            </m:ctrlPr>
          </m:accPr>
          <m:e>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h</m:t>
                </m:r>
              </m:sub>
            </m:sSub>
          </m:e>
        </m:acc>
      </m:oMath>
      <w:r w:rsidR="00E625D5" w:rsidRPr="002472FE">
        <w:rPr>
          <w:rFonts w:hint="eastAsia"/>
          <w:sz w:val="21"/>
          <w:szCs w:val="21"/>
        </w:rPr>
        <w:t>，</w:t>
      </w:r>
      <w:r w:rsidR="00D7467D" w:rsidRPr="002472FE">
        <w:rPr>
          <w:i/>
          <w:sz w:val="21"/>
          <w:szCs w:val="21"/>
        </w:rPr>
        <w:t>h</w:t>
      </w:r>
      <w:r w:rsidR="00BD1456" w:rsidRPr="002472FE">
        <w:rPr>
          <w:sz w:val="21"/>
          <w:szCs w:val="21"/>
        </w:rPr>
        <w:t>的</w:t>
      </w:r>
      <w:r w:rsidR="00BD1456" w:rsidRPr="002472FE">
        <w:rPr>
          <w:rFonts w:hint="eastAsia"/>
          <w:sz w:val="21"/>
          <w:szCs w:val="21"/>
        </w:rPr>
        <w:t>质心坐标</w:t>
      </w:r>
      <w:r w:rsidR="00EE751E" w:rsidRPr="002472FE">
        <w:rPr>
          <w:rFonts w:hint="eastAsia"/>
          <w:i/>
          <w:sz w:val="21"/>
          <w:szCs w:val="21"/>
        </w:rPr>
        <w:t>v</w:t>
      </w:r>
    </w:p>
    <w:p w14:paraId="1AD80508" w14:textId="7EFD3649" w:rsidR="007177DB" w:rsidRPr="002472FE" w:rsidRDefault="00B332CD" w:rsidP="007177DB">
      <w:pPr>
        <w:tabs>
          <w:tab w:val="right" w:pos="8730"/>
        </w:tabs>
        <w:ind w:firstLine="420"/>
        <w:rPr>
          <w:rFonts w:asciiTheme="minorEastAsia" w:hAnsiTheme="minorEastAsia"/>
          <w:i/>
          <w:sz w:val="21"/>
          <w:szCs w:val="21"/>
        </w:rPr>
      </w:pPr>
      <w:r w:rsidRPr="002472FE">
        <w:rPr>
          <w:sz w:val="21"/>
          <w:szCs w:val="21"/>
        </w:rPr>
        <w:t xml:space="preserve">   </w:t>
      </w:r>
      <w:r w:rsidR="001360BA" w:rsidRPr="002472FE">
        <w:rPr>
          <w:sz w:val="21"/>
          <w:szCs w:val="21"/>
        </w:rPr>
        <w:t>7</w:t>
      </w:r>
      <w:r w:rsidR="003179E0" w:rsidRPr="002472FE">
        <w:rPr>
          <w:sz w:val="21"/>
          <w:szCs w:val="21"/>
        </w:rPr>
        <w:t xml:space="preserve">    </w:t>
      </w:r>
      <w:r w:rsidR="005459C8" w:rsidRPr="002472FE">
        <w:rPr>
          <w:sz w:val="21"/>
          <w:szCs w:val="21"/>
        </w:rPr>
        <w:t xml:space="preserve"> </w:t>
      </w:r>
      <w:r w:rsidR="00CE3B82" w:rsidRPr="002472FE">
        <w:rPr>
          <w:sz w:val="21"/>
          <w:szCs w:val="21"/>
        </w:rPr>
        <w:t>If</w:t>
      </w:r>
      <w:r w:rsidR="00246BEB" w:rsidRPr="002472FE">
        <w:rPr>
          <w:sz w:val="21"/>
          <w:szCs w:val="21"/>
        </w:rPr>
        <w:t xml:space="preserve"> </w:t>
      </w:r>
      <w:r w:rsidR="00712A55" w:rsidRPr="002472FE">
        <w:rPr>
          <w:sz w:val="21"/>
          <w:szCs w:val="21"/>
        </w:rPr>
        <w:t xml:space="preserve"> </w:t>
      </w:r>
      <m:oMath>
        <m:acc>
          <m:accPr>
            <m:chr m:val="⃗"/>
            <m:ctrlPr>
              <w:rPr>
                <w:rFonts w:ascii="Cambria Math" w:hAnsi="Cambria Math"/>
                <w:sz w:val="21"/>
                <w:szCs w:val="21"/>
              </w:rPr>
            </m:ctrlPr>
          </m:accPr>
          <m:e>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s</m:t>
                </m:r>
              </m:sub>
            </m:sSub>
          </m:e>
        </m:acc>
        <m:r>
          <m:rPr>
            <m:sty m:val="p"/>
          </m:rPr>
          <w:rPr>
            <w:rFonts w:ascii="Cambria Math" w:hAnsi="Cambria Math" w:hint="eastAsia"/>
            <w:sz w:val="21"/>
            <w:szCs w:val="21"/>
          </w:rPr>
          <m:t>与</m:t>
        </m:r>
        <m:acc>
          <m:accPr>
            <m:chr m:val="⃗"/>
            <m:ctrlPr>
              <w:rPr>
                <w:rFonts w:ascii="Cambria Math" w:hAnsi="Cambria Math"/>
                <w:i/>
                <w:sz w:val="21"/>
                <w:szCs w:val="21"/>
              </w:rPr>
            </m:ctrlPr>
          </m:accPr>
          <m:e>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h</m:t>
                </m:r>
              </m:sub>
            </m:sSub>
          </m:e>
        </m:acc>
      </m:oMath>
      <w:r w:rsidR="00712A55" w:rsidRPr="002472FE">
        <w:rPr>
          <w:rFonts w:hint="eastAsia"/>
          <w:sz w:val="21"/>
          <w:szCs w:val="21"/>
        </w:rPr>
        <w:t>的</w:t>
      </w:r>
      <w:r w:rsidR="00712A55" w:rsidRPr="002472FE">
        <w:rPr>
          <w:sz w:val="21"/>
          <w:szCs w:val="21"/>
        </w:rPr>
        <w:t>角度</w:t>
      </w:r>
      <w:r w:rsidR="00712A55" w:rsidRPr="002472FE">
        <w:rPr>
          <w:rFonts w:hint="eastAsia"/>
          <w:sz w:val="21"/>
          <w:szCs w:val="21"/>
        </w:rPr>
        <w:t>小于</w:t>
      </w:r>
      <w:r w:rsidR="00B217BF" w:rsidRPr="002472FE">
        <w:rPr>
          <w:rFonts w:asciiTheme="minorEastAsia" w:hAnsiTheme="minorEastAsia" w:hint="eastAsia"/>
          <w:i/>
          <w:sz w:val="21"/>
          <w:szCs w:val="21"/>
        </w:rPr>
        <w:t xml:space="preserve">γ </w:t>
      </w:r>
      <w:r w:rsidR="00B217BF" w:rsidRPr="002472FE">
        <w:rPr>
          <w:rFonts w:asciiTheme="minorEastAsia" w:hAnsiTheme="minorEastAsia" w:hint="eastAsia"/>
          <w:sz w:val="21"/>
          <w:szCs w:val="21"/>
        </w:rPr>
        <w:t>&amp;&amp;</w:t>
      </w:r>
      <w:r w:rsidR="00B217BF" w:rsidRPr="002472FE">
        <w:rPr>
          <w:rFonts w:asciiTheme="minorEastAsia" w:hAnsiTheme="minorEastAsia"/>
          <w:i/>
          <w:sz w:val="21"/>
          <w:szCs w:val="21"/>
        </w:rPr>
        <w:t xml:space="preserve"> </w:t>
      </w:r>
      <m:oMath>
        <m:r>
          <w:rPr>
            <w:rFonts w:ascii="Cambria Math" w:hAnsi="Cambria Math"/>
            <w:sz w:val="21"/>
            <w:szCs w:val="21"/>
          </w:rPr>
          <m:t>v</m:t>
        </m:r>
        <m:r>
          <m:rPr>
            <m:sty m:val="p"/>
          </m:rPr>
          <w:rPr>
            <w:rFonts w:ascii="Cambria Math" w:hAnsi="Cambria Math" w:hint="eastAsia"/>
            <w:sz w:val="21"/>
            <w:szCs w:val="21"/>
          </w:rPr>
          <m:t>到</m:t>
        </m:r>
        <m:r>
          <w:rPr>
            <w:rFonts w:ascii="Cambria Math" w:hAnsi="Cambria Math"/>
            <w:sz w:val="21"/>
            <w:szCs w:val="21"/>
          </w:rPr>
          <m:t>s</m:t>
        </m:r>
      </m:oMath>
      <w:r w:rsidR="008D5A52" w:rsidRPr="002472FE">
        <w:rPr>
          <w:rFonts w:asciiTheme="minorEastAsia" w:hAnsiTheme="minorEastAsia" w:hint="eastAsia"/>
          <w:sz w:val="21"/>
          <w:szCs w:val="21"/>
        </w:rPr>
        <w:t>网格的</w:t>
      </w:r>
      <w:r w:rsidR="00AD6445" w:rsidRPr="002472FE">
        <w:rPr>
          <w:rFonts w:asciiTheme="minorEastAsia" w:hAnsiTheme="minorEastAsia" w:hint="eastAsia"/>
          <w:sz w:val="21"/>
          <w:szCs w:val="21"/>
        </w:rPr>
        <w:t>平面</w:t>
      </w:r>
      <w:r w:rsidR="008D5A52" w:rsidRPr="002472FE">
        <w:rPr>
          <w:rFonts w:asciiTheme="minorEastAsia" w:hAnsiTheme="minorEastAsia"/>
          <w:sz w:val="21"/>
          <w:szCs w:val="21"/>
        </w:rPr>
        <w:t>距离</w:t>
      </w:r>
      <w:r w:rsidR="008D5A52" w:rsidRPr="002472FE">
        <w:rPr>
          <w:rFonts w:asciiTheme="minorEastAsia" w:hAnsiTheme="minorEastAsia" w:hint="eastAsia"/>
          <w:sz w:val="21"/>
          <w:szCs w:val="21"/>
        </w:rPr>
        <w:t>小于</w:t>
      </w:r>
      <w:r w:rsidR="00050522" w:rsidRPr="002472FE">
        <w:rPr>
          <w:rFonts w:asciiTheme="minorEastAsia" w:hAnsiTheme="minorEastAsia"/>
          <w:i/>
          <w:sz w:val="21"/>
          <w:szCs w:val="21"/>
        </w:rPr>
        <w:t>d</w:t>
      </w:r>
    </w:p>
    <w:p w14:paraId="7DC40B49" w14:textId="492EAD57" w:rsidR="00CE0FF5" w:rsidRPr="002472FE" w:rsidRDefault="00CE0FF5" w:rsidP="007177DB">
      <w:pPr>
        <w:tabs>
          <w:tab w:val="right" w:pos="8730"/>
        </w:tabs>
        <w:ind w:firstLine="420"/>
        <w:rPr>
          <w:rFonts w:asciiTheme="minorEastAsia" w:hAnsiTheme="minorEastAsia"/>
          <w:sz w:val="21"/>
          <w:szCs w:val="21"/>
        </w:rPr>
      </w:pPr>
      <w:r w:rsidRPr="002472FE">
        <w:rPr>
          <w:rFonts w:asciiTheme="minorEastAsia" w:hAnsiTheme="minorEastAsia"/>
          <w:sz w:val="21"/>
          <w:szCs w:val="21"/>
        </w:rPr>
        <w:t xml:space="preserve">   </w:t>
      </w:r>
      <w:r w:rsidR="001360BA" w:rsidRPr="002472FE">
        <w:rPr>
          <w:rFonts w:asciiTheme="minorEastAsia" w:hAnsiTheme="minorEastAsia"/>
          <w:sz w:val="21"/>
          <w:szCs w:val="21"/>
        </w:rPr>
        <w:t>8</w:t>
      </w:r>
      <w:r w:rsidRPr="002472FE">
        <w:rPr>
          <w:rFonts w:asciiTheme="minorEastAsia" w:hAnsiTheme="minorEastAsia"/>
          <w:sz w:val="21"/>
          <w:szCs w:val="21"/>
        </w:rPr>
        <w:t xml:space="preserve">         </w:t>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s</m:t>
            </m:r>
          </m:sub>
        </m:sSub>
      </m:oMath>
      <w:r w:rsidRPr="002472FE">
        <w:rPr>
          <w:rFonts w:hint="eastAsia"/>
          <w:sz w:val="21"/>
          <w:szCs w:val="21"/>
        </w:rPr>
        <w:t xml:space="preserve"> = </w:t>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s</m:t>
            </m:r>
          </m:sub>
        </m:sSub>
      </m:oMath>
      <w:r w:rsidRPr="002472FE">
        <w:rPr>
          <w:sz w:val="21"/>
          <w:szCs w:val="21"/>
        </w:rPr>
        <w:t xml:space="preserve"> </w:t>
      </w:r>
      <m:oMath>
        <m:r>
          <m:rPr>
            <m:sty m:val="p"/>
          </m:rPr>
          <w:rPr>
            <w:rFonts w:ascii="Cambria Math" w:hAnsi="Cambria Math"/>
            <w:sz w:val="21"/>
            <w:szCs w:val="21"/>
          </w:rPr>
          <m:t>∪</m:t>
        </m:r>
      </m:oMath>
      <w:r w:rsidRPr="002472FE">
        <w:rPr>
          <w:rFonts w:hint="eastAsia"/>
          <w:sz w:val="21"/>
          <w:szCs w:val="21"/>
        </w:rPr>
        <w:t xml:space="preserve"> </w:t>
      </w:r>
      <w:r w:rsidRPr="002472FE">
        <w:rPr>
          <w:i/>
          <w:sz w:val="21"/>
          <w:szCs w:val="21"/>
        </w:rPr>
        <w:t>h</w:t>
      </w:r>
    </w:p>
    <w:p w14:paraId="4DC0A36D" w14:textId="6A0A7912" w:rsidR="00961B13" w:rsidRPr="002472FE" w:rsidRDefault="00CD2750" w:rsidP="008013FB">
      <w:pPr>
        <w:tabs>
          <w:tab w:val="right" w:pos="8730"/>
        </w:tabs>
        <w:ind w:firstLine="420"/>
        <w:rPr>
          <w:i/>
          <w:sz w:val="21"/>
          <w:szCs w:val="21"/>
        </w:rPr>
      </w:pPr>
      <w:r w:rsidRPr="002472FE">
        <w:rPr>
          <w:rFonts w:asciiTheme="minorEastAsia" w:hAnsiTheme="minorEastAsia"/>
          <w:sz w:val="21"/>
          <w:szCs w:val="21"/>
        </w:rPr>
        <w:t xml:space="preserve">   </w:t>
      </w:r>
      <w:r w:rsidR="001360BA" w:rsidRPr="002472FE">
        <w:rPr>
          <w:rFonts w:asciiTheme="minorEastAsia" w:hAnsiTheme="minorEastAsia"/>
          <w:sz w:val="21"/>
          <w:szCs w:val="21"/>
        </w:rPr>
        <w:t>9</w:t>
      </w:r>
      <w:r w:rsidRPr="002472FE">
        <w:rPr>
          <w:rFonts w:asciiTheme="minorEastAsia" w:hAnsiTheme="minorEastAsia"/>
          <w:sz w:val="21"/>
          <w:szCs w:val="21"/>
        </w:rPr>
        <w:t xml:space="preserve">        </w:t>
      </w:r>
      <w:r w:rsidR="008F5463" w:rsidRPr="002472FE">
        <w:rPr>
          <w:rFonts w:asciiTheme="minorEastAsia" w:hAnsiTheme="minorEastAsia"/>
          <w:sz w:val="21"/>
          <w:szCs w:val="21"/>
        </w:rPr>
        <w:t xml:space="preserve"> </w:t>
      </w:r>
      <w:r w:rsidR="0098166A" w:rsidRPr="002472FE">
        <w:rPr>
          <w:rFonts w:asciiTheme="minorEastAsia" w:hAnsiTheme="minorEastAsia" w:hint="eastAsia"/>
          <w:sz w:val="21"/>
          <w:szCs w:val="21"/>
        </w:rPr>
        <w:t>将</w:t>
      </w:r>
      <w:r w:rsidR="0098166A" w:rsidRPr="002472FE">
        <w:rPr>
          <w:rFonts w:asciiTheme="minorEastAsia" w:hAnsiTheme="minorEastAsia"/>
          <w:i/>
          <w:sz w:val="21"/>
          <w:szCs w:val="21"/>
        </w:rPr>
        <w:t>h</w:t>
      </w:r>
      <w:r w:rsidR="0098166A" w:rsidRPr="002472FE">
        <w:rPr>
          <w:rFonts w:asciiTheme="minorEastAsia" w:hAnsiTheme="minorEastAsia"/>
          <w:sz w:val="21"/>
          <w:szCs w:val="21"/>
        </w:rPr>
        <w:t>邻接的网格且</w:t>
      </w:r>
      <w:r w:rsidR="002A4D84" w:rsidRPr="002472FE">
        <w:rPr>
          <w:rFonts w:asciiTheme="minorEastAsia" w:hAnsiTheme="minorEastAsia" w:hint="eastAsia"/>
          <w:sz w:val="21"/>
          <w:szCs w:val="21"/>
        </w:rPr>
        <w:t>未被包含在</w:t>
      </w:r>
      <w:r w:rsidR="002A4D84" w:rsidRPr="002472FE">
        <w:rPr>
          <w:rFonts w:asciiTheme="minorEastAsia" w:hAnsiTheme="minorEastAsia"/>
          <w:sz w:val="21"/>
          <w:szCs w:val="21"/>
        </w:rPr>
        <w:t>其他代理面</w:t>
      </w:r>
      <w:r w:rsidR="0098166A" w:rsidRPr="002472FE">
        <w:rPr>
          <w:rFonts w:asciiTheme="minorEastAsia" w:hAnsiTheme="minorEastAsia"/>
          <w:sz w:val="21"/>
          <w:szCs w:val="21"/>
        </w:rPr>
        <w:t>的网格</w:t>
      </w:r>
      <w:r w:rsidR="0098166A" w:rsidRPr="002472FE">
        <w:rPr>
          <w:rFonts w:asciiTheme="minorEastAsia" w:hAnsiTheme="minorEastAsia" w:hint="eastAsia"/>
          <w:sz w:val="21"/>
          <w:szCs w:val="21"/>
        </w:rPr>
        <w:t>依次压入</w:t>
      </w:r>
      <w:r w:rsidR="00F571C1" w:rsidRPr="002472FE">
        <w:rPr>
          <w:i/>
          <w:sz w:val="21"/>
          <w:szCs w:val="21"/>
        </w:rPr>
        <w:t>Q</w:t>
      </w:r>
    </w:p>
    <w:p w14:paraId="724A66BC" w14:textId="2D074F72" w:rsidR="00EA1AFA" w:rsidRPr="002472FE" w:rsidRDefault="00EA1AFA" w:rsidP="007177DB">
      <w:pPr>
        <w:tabs>
          <w:tab w:val="right" w:pos="8730"/>
        </w:tabs>
        <w:ind w:firstLine="420"/>
        <w:rPr>
          <w:sz w:val="21"/>
          <w:szCs w:val="21"/>
        </w:rPr>
      </w:pPr>
      <w:r w:rsidRPr="002472FE">
        <w:rPr>
          <w:i/>
          <w:sz w:val="21"/>
          <w:szCs w:val="21"/>
        </w:rPr>
        <w:t xml:space="preserve">   </w:t>
      </w:r>
      <w:r w:rsidR="001360BA" w:rsidRPr="002472FE">
        <w:rPr>
          <w:sz w:val="21"/>
          <w:szCs w:val="21"/>
        </w:rPr>
        <w:t>10</w:t>
      </w:r>
      <w:r w:rsidRPr="002472FE">
        <w:rPr>
          <w:sz w:val="21"/>
          <w:szCs w:val="21"/>
        </w:rPr>
        <w:t xml:space="preserve">    End If</w:t>
      </w:r>
    </w:p>
    <w:p w14:paraId="2B5427D8" w14:textId="612FEFB1" w:rsidR="00923903" w:rsidRPr="002472FE" w:rsidRDefault="00923903" w:rsidP="007177DB">
      <w:pPr>
        <w:tabs>
          <w:tab w:val="right" w:pos="8730"/>
        </w:tabs>
        <w:ind w:firstLine="420"/>
        <w:rPr>
          <w:sz w:val="21"/>
          <w:szCs w:val="21"/>
        </w:rPr>
      </w:pPr>
      <w:r w:rsidRPr="002472FE">
        <w:rPr>
          <w:sz w:val="21"/>
          <w:szCs w:val="21"/>
        </w:rPr>
        <w:t xml:space="preserve">   1</w:t>
      </w:r>
      <w:r w:rsidR="00AC0A31" w:rsidRPr="002472FE">
        <w:rPr>
          <w:sz w:val="21"/>
          <w:szCs w:val="21"/>
        </w:rPr>
        <w:t>1</w:t>
      </w:r>
      <w:r w:rsidRPr="002472FE">
        <w:rPr>
          <w:sz w:val="21"/>
          <w:szCs w:val="21"/>
        </w:rPr>
        <w:t xml:space="preserve"> </w:t>
      </w:r>
      <w:r w:rsidR="001360BA" w:rsidRPr="002472FE">
        <w:rPr>
          <w:sz w:val="21"/>
          <w:szCs w:val="21"/>
        </w:rPr>
        <w:t xml:space="preserve"> </w:t>
      </w:r>
      <w:r w:rsidRPr="002472FE">
        <w:rPr>
          <w:sz w:val="21"/>
          <w:szCs w:val="21"/>
        </w:rPr>
        <w:t>End While</w:t>
      </w:r>
    </w:p>
    <w:p w14:paraId="0FA9FB4A" w14:textId="77777777" w:rsidR="00AC0A31" w:rsidRPr="002472FE" w:rsidRDefault="00923903" w:rsidP="001621AB">
      <w:pPr>
        <w:tabs>
          <w:tab w:val="right" w:pos="8730"/>
        </w:tabs>
        <w:ind w:firstLine="420"/>
        <w:rPr>
          <w:sz w:val="21"/>
          <w:szCs w:val="21"/>
        </w:rPr>
      </w:pPr>
      <w:r w:rsidRPr="002472FE">
        <w:rPr>
          <w:sz w:val="21"/>
          <w:szCs w:val="21"/>
        </w:rPr>
        <w:t xml:space="preserve">   1</w:t>
      </w:r>
      <w:r w:rsidR="00AC0A31" w:rsidRPr="002472FE">
        <w:rPr>
          <w:sz w:val="21"/>
          <w:szCs w:val="21"/>
        </w:rPr>
        <w:t>2</w:t>
      </w:r>
      <w:r w:rsidRPr="002472FE">
        <w:rPr>
          <w:sz w:val="21"/>
          <w:szCs w:val="21"/>
        </w:rPr>
        <w:t xml:space="preserve"> </w:t>
      </w:r>
      <w:r w:rsidR="00625944" w:rsidRPr="002472FE">
        <w:rPr>
          <w:sz w:val="21"/>
          <w:szCs w:val="21"/>
        </w:rPr>
        <w:t xml:space="preserve"> </w:t>
      </w:r>
      <w:r w:rsidRPr="002472FE">
        <w:rPr>
          <w:sz w:val="21"/>
          <w:szCs w:val="21"/>
        </w:rPr>
        <w:t>P =</w:t>
      </w:r>
      <w:r w:rsidRPr="002472FE">
        <w:rPr>
          <w:i/>
          <w:sz w:val="21"/>
          <w:szCs w:val="21"/>
        </w:rPr>
        <w:t xml:space="preserve"> </w:t>
      </w:r>
      <w:r w:rsidRPr="002472FE">
        <w:rPr>
          <w:sz w:val="21"/>
          <w:szCs w:val="21"/>
        </w:rPr>
        <w:t xml:space="preserve">P </w:t>
      </w:r>
      <m:oMath>
        <m:r>
          <m:rPr>
            <m:sty m:val="p"/>
          </m:rPr>
          <w:rPr>
            <w:rFonts w:ascii="Cambria Math" w:hAnsi="Cambria Math"/>
            <w:sz w:val="21"/>
            <w:szCs w:val="21"/>
          </w:rPr>
          <m:t>∪</m:t>
        </m:r>
      </m:oMath>
      <w:r w:rsidR="003247FB" w:rsidRPr="002472FE">
        <w:rPr>
          <w:rFonts w:hint="eastAsia"/>
          <w:sz w:val="21"/>
          <w:szCs w:val="21"/>
        </w:rPr>
        <w:t xml:space="preserve"> </w:t>
      </w:r>
      <m:oMath>
        <m:sSub>
          <m:sSubPr>
            <m:ctrlPr>
              <w:rPr>
                <w:rFonts w:ascii="Cambria Math" w:hAnsi="Cambria Math"/>
                <w:sz w:val="21"/>
                <w:szCs w:val="21"/>
              </w:rPr>
            </m:ctrlPr>
          </m:sSubPr>
          <m:e>
            <m:r>
              <m:rPr>
                <m:sty m:val="p"/>
              </m:rPr>
              <w:rPr>
                <w:rFonts w:ascii="Cambria Math" w:hAnsi="Cambria Math"/>
                <w:sz w:val="21"/>
                <w:szCs w:val="21"/>
              </w:rPr>
              <m:t>P</m:t>
            </m:r>
          </m:e>
          <m:sub>
            <m:r>
              <m:rPr>
                <m:sty m:val="p"/>
              </m:rPr>
              <w:rPr>
                <w:rFonts w:ascii="Cambria Math" w:hAnsi="Cambria Math"/>
                <w:sz w:val="21"/>
                <w:szCs w:val="21"/>
              </w:rPr>
              <m:t>s</m:t>
            </m:r>
          </m:sub>
        </m:sSub>
      </m:oMath>
    </w:p>
    <w:p w14:paraId="56895286" w14:textId="41C9D788" w:rsidR="009C1C89" w:rsidRPr="002472FE" w:rsidRDefault="00AC0A31" w:rsidP="001621AB">
      <w:pPr>
        <w:tabs>
          <w:tab w:val="right" w:pos="8730"/>
        </w:tabs>
        <w:ind w:firstLine="420"/>
        <w:rPr>
          <w:sz w:val="21"/>
          <w:szCs w:val="21"/>
        </w:rPr>
      </w:pPr>
      <w:r w:rsidRPr="002472FE">
        <w:rPr>
          <w:sz w:val="21"/>
          <w:szCs w:val="21"/>
        </w:rPr>
        <w:t xml:space="preserve">   13 End While</w:t>
      </w:r>
      <w:r w:rsidR="0042024A" w:rsidRPr="002472FE">
        <w:rPr>
          <w:sz w:val="21"/>
          <w:szCs w:val="21"/>
        </w:rPr>
        <w:tab/>
      </w:r>
    </w:p>
    <w:p w14:paraId="6D2FBC56" w14:textId="77777777" w:rsidR="005241A7" w:rsidRPr="002472FE" w:rsidRDefault="005241A7" w:rsidP="00136861">
      <w:pPr>
        <w:tabs>
          <w:tab w:val="right" w:pos="8730"/>
        </w:tabs>
        <w:ind w:firstLine="420"/>
        <w:rPr>
          <w:sz w:val="21"/>
          <w:szCs w:val="21"/>
        </w:rPr>
      </w:pPr>
      <w:r w:rsidRPr="002472FE">
        <w:rPr>
          <w:sz w:val="21"/>
          <w:szCs w:val="21"/>
        </w:rPr>
        <w:t>End</w:t>
      </w:r>
    </w:p>
    <w:p w14:paraId="5B593164" w14:textId="18073C2E" w:rsidR="00D45732" w:rsidRDefault="008A202F" w:rsidP="00D45732">
      <w:pPr>
        <w:ind w:firstLine="480"/>
      </w:pPr>
      <w:r>
        <w:rPr>
          <w:noProof/>
        </w:rPr>
        <mc:AlternateContent>
          <mc:Choice Requires="wps">
            <w:drawing>
              <wp:anchor distT="0" distB="0" distL="114300" distR="114300" simplePos="0" relativeHeight="251657728" behindDoc="0" locked="0" layoutInCell="1" allowOverlap="1" wp14:anchorId="7CBF15B1" wp14:editId="7954620F">
                <wp:simplePos x="0" y="0"/>
                <wp:positionH relativeFrom="column">
                  <wp:posOffset>20320</wp:posOffset>
                </wp:positionH>
                <wp:positionV relativeFrom="paragraph">
                  <wp:posOffset>15240</wp:posOffset>
                </wp:positionV>
                <wp:extent cx="5534025" cy="0"/>
                <wp:effectExtent l="9525" t="18415" r="9525" b="10160"/>
                <wp:wrapNone/>
                <wp:docPr id="945"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760C34" id="AutoShape 20" o:spid="_x0000_s1026" type="#_x0000_t32" style="position:absolute;left:0;text-align:left;margin-left:1.6pt;margin-top:1.2pt;width:435.7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EfwIQIAAD8EAAAOAAAAZHJzL2Uyb0RvYy54bWysU82O2yAQvlfqOyDuie2sky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" strokeweight="1.5pt"/>
            </w:pict>
          </mc:Fallback>
        </mc:AlternateContent>
      </w:r>
    </w:p>
    <w:p w14:paraId="07C8B6CD" w14:textId="77777777" w:rsidR="000369ED" w:rsidRDefault="002139A5" w:rsidP="00A34D5C">
      <w:pPr>
        <w:ind w:firstLineChars="83" w:firstLine="199"/>
      </w:pPr>
      <w:r>
        <w:tab/>
      </w:r>
      <w:r w:rsidR="009736A6">
        <w:rPr>
          <w:rFonts w:hint="eastAsia"/>
        </w:rPr>
        <w:t>考虑</w:t>
      </w:r>
      <w:r w:rsidR="009736A6">
        <w:t>到程序的运行速度和</w:t>
      </w:r>
      <w:r w:rsidR="009736A6">
        <w:rPr>
          <w:rFonts w:hint="eastAsia"/>
        </w:rPr>
        <w:t>平面</w:t>
      </w:r>
      <w:r w:rsidR="009736A6">
        <w:t>代理对</w:t>
      </w:r>
      <w:r w:rsidR="009736A6">
        <w:rPr>
          <w:rFonts w:hint="eastAsia"/>
        </w:rPr>
        <w:t>程序</w:t>
      </w:r>
      <w:r w:rsidR="009736A6">
        <w:t>结果影响，</w:t>
      </w:r>
      <w:r w:rsidR="002E777B">
        <w:rPr>
          <w:rFonts w:hint="eastAsia"/>
        </w:rPr>
        <w:t>含有</w:t>
      </w:r>
      <w:r w:rsidR="002E777B">
        <w:t>较少的网格数目的</w:t>
      </w:r>
      <w:r w:rsidR="009736A6">
        <w:t>平面代理</w:t>
      </w:r>
      <w:r w:rsidR="002E777B">
        <w:rPr>
          <w:rFonts w:hint="eastAsia"/>
        </w:rPr>
        <w:t>会</w:t>
      </w:r>
      <w:r w:rsidR="002E777B">
        <w:t>减慢</w:t>
      </w:r>
      <w:r w:rsidR="00FF08BE">
        <w:rPr>
          <w:rFonts w:hint="eastAsia"/>
        </w:rPr>
        <w:t>程序</w:t>
      </w:r>
      <w:r w:rsidR="002E777B">
        <w:t>运行速度，而且对程序结果的影响较小</w:t>
      </w:r>
      <w:r w:rsidR="002E777B">
        <w:rPr>
          <w:rFonts w:hint="eastAsia"/>
        </w:rPr>
        <w:t>。</w:t>
      </w:r>
      <w:r w:rsidR="002E777B">
        <w:t>所以</w:t>
      </w:r>
      <w:r w:rsidR="00FF08BE">
        <w:rPr>
          <w:rFonts w:hint="eastAsia"/>
        </w:rPr>
        <w:t>本文设定</w:t>
      </w:r>
      <w:r w:rsidR="00FF08BE">
        <w:t>含有</w:t>
      </w:r>
      <w:r w:rsidR="00FF08BE">
        <w:rPr>
          <w:rFonts w:hint="eastAsia"/>
        </w:rPr>
        <w:t>少于</w:t>
      </w:r>
      <w:r w:rsidR="00FF08BE">
        <w:rPr>
          <w:rFonts w:hint="eastAsia"/>
        </w:rPr>
        <w:t>100</w:t>
      </w:r>
      <w:r w:rsidR="00FF08BE">
        <w:rPr>
          <w:rFonts w:hint="eastAsia"/>
        </w:rPr>
        <w:t>个</w:t>
      </w:r>
      <w:r w:rsidR="00FF08BE">
        <w:t>网格数目</w:t>
      </w:r>
      <w:r w:rsidR="00FF08BE">
        <w:rPr>
          <w:rFonts w:hint="eastAsia"/>
        </w:rPr>
        <w:t>的</w:t>
      </w:r>
      <w:r w:rsidR="00FF08BE">
        <w:t>平面代理被</w:t>
      </w:r>
      <w:r w:rsidR="00FF08BE">
        <w:rPr>
          <w:rFonts w:hint="eastAsia"/>
        </w:rPr>
        <w:t>丢弃</w:t>
      </w:r>
      <w:r w:rsidR="00FF08BE">
        <w:t>。</w:t>
      </w:r>
      <w:r w:rsidR="001F1561">
        <w:rPr>
          <w:rFonts w:hint="eastAsia"/>
        </w:rPr>
        <w:t>平面代理</w:t>
      </w:r>
      <w:r w:rsidR="00A65D16">
        <w:rPr>
          <w:rFonts w:hint="eastAsia"/>
        </w:rPr>
        <w:t>检测</w:t>
      </w:r>
      <w:r w:rsidR="001F1561">
        <w:t>的</w:t>
      </w:r>
      <w:r w:rsidR="001F1561">
        <w:rPr>
          <w:rFonts w:hint="eastAsia"/>
        </w:rPr>
        <w:t>整体</w:t>
      </w:r>
      <w:r w:rsidR="001F1561">
        <w:t>流程图如图</w:t>
      </w:r>
      <w:r w:rsidR="001F1561">
        <w:rPr>
          <w:rFonts w:hint="eastAsia"/>
        </w:rPr>
        <w:t>2.2</w:t>
      </w:r>
      <w:r w:rsidR="001F1561">
        <w:rPr>
          <w:rFonts w:hint="eastAsia"/>
        </w:rPr>
        <w:t>所示</w:t>
      </w:r>
      <w:r w:rsidR="001F1561">
        <w:t>。</w:t>
      </w:r>
    </w:p>
    <w:p w14:paraId="00443C7D" w14:textId="38CA97C1" w:rsidR="00705530" w:rsidRDefault="00705530" w:rsidP="005C3880">
      <w:pPr>
        <w:ind w:firstLineChars="0" w:firstLine="0"/>
      </w:pPr>
    </w:p>
    <w:p w14:paraId="54D1284E" w14:textId="0435E2E9" w:rsidR="00705530" w:rsidRDefault="003D35E7" w:rsidP="00B30C04">
      <w:pPr>
        <w:ind w:firstLine="480"/>
        <w:jc w:val="left"/>
      </w:pPr>
      <w:r>
        <w:rPr>
          <w:noProof/>
        </w:rPr>
        <w:lastRenderedPageBreak/>
        <w:object w:dxaOrig="1440" w:dyaOrig="1440" w14:anchorId="34A014E0">
          <v:shape id="_x0000_s1032" type="#_x0000_t75" style="position:absolute;left:0;text-align:left;margin-left:159.75pt;margin-top:.1pt;width:141pt;height:490pt;z-index:251710976;mso-position-horizontal:absolute;mso-position-horizontal-relative:text;mso-position-vertical-relative:text">
            <v:imagedata r:id="rId24" o:title=""/>
            <w10:wrap type="square" side="right"/>
          </v:shape>
          <o:OLEObject Type="Embed" ProgID="Visio.Drawing.15" ShapeID="_x0000_s1032" DrawAspect="Content" ObjectID="_1555918848" r:id="rId25"/>
        </w:object>
      </w:r>
      <w:r w:rsidR="00B30C04">
        <w:br w:type="textWrapping" w:clear="all"/>
      </w:r>
    </w:p>
    <w:p w14:paraId="77040835" w14:textId="77777777" w:rsidR="00D354D0" w:rsidRDefault="00D354D0" w:rsidP="006B6123">
      <w:pPr>
        <w:pStyle w:val="afa"/>
        <w:spacing w:after="120"/>
      </w:pPr>
      <w:r>
        <w:rPr>
          <w:rFonts w:hint="eastAsia"/>
        </w:rPr>
        <w:t>图</w:t>
      </w:r>
      <w:r w:rsidR="00CF2899">
        <w:rPr>
          <w:rFonts w:hint="eastAsia"/>
        </w:rPr>
        <w:t>2.2</w:t>
      </w:r>
      <w:r w:rsidR="008C3A76">
        <w:rPr>
          <w:rFonts w:hint="eastAsia"/>
        </w:rPr>
        <w:t xml:space="preserve"> </w:t>
      </w:r>
      <w:r w:rsidR="00075B21">
        <w:rPr>
          <w:rFonts w:hint="eastAsia"/>
        </w:rPr>
        <w:t>平面代理</w:t>
      </w:r>
      <w:r w:rsidR="00075B21">
        <w:t>检测</w:t>
      </w:r>
      <w:r>
        <w:rPr>
          <w:rFonts w:hint="eastAsia"/>
        </w:rPr>
        <w:t>流程图</w:t>
      </w:r>
    </w:p>
    <w:p w14:paraId="70BBD99A" w14:textId="77777777" w:rsidR="004478FF" w:rsidRDefault="00D10B87" w:rsidP="00442777">
      <w:pPr>
        <w:pStyle w:val="2"/>
      </w:pPr>
      <w:bookmarkStart w:id="189" w:name="_Toc481157618"/>
      <w:r>
        <w:rPr>
          <w:rFonts w:hint="eastAsia"/>
        </w:rPr>
        <w:t>三维线段的过滤</w:t>
      </w:r>
      <w:bookmarkEnd w:id="189"/>
    </w:p>
    <w:p w14:paraId="7197EEFD" w14:textId="77777777" w:rsidR="002773F6" w:rsidRDefault="002773F6" w:rsidP="002773F6">
      <w:pPr>
        <w:ind w:firstLine="480"/>
      </w:pPr>
      <w:r>
        <w:rPr>
          <w:rFonts w:hint="eastAsia"/>
        </w:rPr>
        <w:t>相比三角网格模型，</w:t>
      </w:r>
      <w:r w:rsidR="00955113">
        <w:rPr>
          <w:rFonts w:hint="eastAsia"/>
        </w:rPr>
        <w:t>三维线段模型中仅包含顶点</w:t>
      </w:r>
      <w:r w:rsidR="00955113">
        <w:t>信息和线段索引信息，不包含</w:t>
      </w:r>
      <w:r w:rsidR="001438F4">
        <w:rPr>
          <w:rFonts w:hint="eastAsia"/>
        </w:rPr>
        <w:t>三角</w:t>
      </w:r>
      <w:r w:rsidR="00955113">
        <w:t>面</w:t>
      </w:r>
      <w:r w:rsidR="001438F4">
        <w:rPr>
          <w:rFonts w:hint="eastAsia"/>
        </w:rPr>
        <w:t>的</w:t>
      </w:r>
      <w:r w:rsidR="00955113">
        <w:t>信息</w:t>
      </w:r>
      <w:r>
        <w:rPr>
          <w:rFonts w:hint="eastAsia"/>
        </w:rPr>
        <w:t>。</w:t>
      </w:r>
    </w:p>
    <w:p w14:paraId="6CB85E76" w14:textId="77777777" w:rsidR="002773F6" w:rsidRDefault="002773F6" w:rsidP="002773F6">
      <w:pPr>
        <w:pStyle w:val="3"/>
      </w:pPr>
      <w:r>
        <w:rPr>
          <w:rFonts w:hint="eastAsia"/>
        </w:rPr>
        <w:lastRenderedPageBreak/>
        <w:t>问题分析</w:t>
      </w:r>
    </w:p>
    <w:p w14:paraId="780CCD20" w14:textId="48E6C8EB" w:rsidR="004A24C1" w:rsidRDefault="004A24C1" w:rsidP="002773F6">
      <w:pPr>
        <w:ind w:firstLine="480"/>
      </w:pPr>
      <w:r>
        <w:rPr>
          <w:rFonts w:hint="eastAsia"/>
        </w:rPr>
        <w:t>通过</w:t>
      </w:r>
      <w:r w:rsidR="00A55AF1">
        <w:rPr>
          <w:rFonts w:hint="eastAsia"/>
        </w:rPr>
        <w:t>图像集</w:t>
      </w:r>
      <w:r>
        <w:t>生成的三维线段模型是</w:t>
      </w:r>
      <w:r w:rsidR="00481C7D">
        <w:rPr>
          <w:rFonts w:hint="eastAsia"/>
        </w:rPr>
        <w:t>三角</w:t>
      </w:r>
      <w:r w:rsidR="00E81123">
        <w:t>网格规整中重要的</w:t>
      </w:r>
      <w:r w:rsidR="00A7454B">
        <w:rPr>
          <w:rFonts w:hint="eastAsia"/>
        </w:rPr>
        <w:t>前提。三维线段模型</w:t>
      </w:r>
      <w:r w:rsidR="00A7454B">
        <w:t>的</w:t>
      </w:r>
      <w:r w:rsidR="00A7454B">
        <w:rPr>
          <w:rFonts w:hint="eastAsia"/>
        </w:rPr>
        <w:t>质量</w:t>
      </w:r>
      <w:r>
        <w:t>影响着三维网格规整的质量。</w:t>
      </w:r>
      <w:r w:rsidR="008E6256">
        <w:rPr>
          <w:rFonts w:hint="eastAsia"/>
        </w:rPr>
        <w:t>由</w:t>
      </w:r>
      <w:r w:rsidR="00DB0F6B">
        <w:rPr>
          <w:rFonts w:hint="eastAsia"/>
        </w:rPr>
        <w:t>图像集</w:t>
      </w:r>
      <w:r w:rsidR="008E6256">
        <w:t>生成的三维线段模型含有大量的</w:t>
      </w:r>
      <w:r w:rsidR="008E6256">
        <w:rPr>
          <w:rFonts w:hint="eastAsia"/>
        </w:rPr>
        <w:t>误</w:t>
      </w:r>
      <w:r w:rsidR="008E6256">
        <w:t>匹配的线</w:t>
      </w:r>
      <w:r w:rsidR="00E83C55">
        <w:rPr>
          <w:rFonts w:hint="eastAsia"/>
        </w:rPr>
        <w:t>段</w:t>
      </w:r>
      <w:r w:rsidR="000F2CA2">
        <w:rPr>
          <w:rFonts w:hint="eastAsia"/>
        </w:rPr>
        <w:t>和</w:t>
      </w:r>
      <w:r w:rsidR="002E1133">
        <w:rPr>
          <w:rFonts w:hint="eastAsia"/>
        </w:rPr>
        <w:t>场景</w:t>
      </w:r>
      <w:r w:rsidR="000F2CA2">
        <w:rPr>
          <w:rFonts w:hint="eastAsia"/>
        </w:rPr>
        <w:t>物体表面内的</w:t>
      </w:r>
      <w:r w:rsidR="000F2CA2">
        <w:t>纹理线段</w:t>
      </w:r>
      <w:r w:rsidR="00E83C55">
        <w:rPr>
          <w:rFonts w:hint="eastAsia"/>
        </w:rPr>
        <w:t>，</w:t>
      </w:r>
      <w:r w:rsidR="00E83C55">
        <w:t>这两类线段</w:t>
      </w:r>
      <w:r w:rsidR="00E83C55">
        <w:rPr>
          <w:rFonts w:hint="eastAsia"/>
        </w:rPr>
        <w:t>中</w:t>
      </w:r>
      <w:r w:rsidR="00E83C55">
        <w:t>第一类线段严重影响着三维线段模型的质量，第二类线段虽然没有影响三维线段</w:t>
      </w:r>
      <w:r w:rsidR="00FC4855">
        <w:rPr>
          <w:rFonts w:hint="eastAsia"/>
        </w:rPr>
        <w:t>模型</w:t>
      </w:r>
      <w:r w:rsidR="00E83C55">
        <w:t>的质量，</w:t>
      </w:r>
      <w:r w:rsidR="00E83C55">
        <w:rPr>
          <w:rFonts w:hint="eastAsia"/>
        </w:rPr>
        <w:t>但是</w:t>
      </w:r>
      <w:r w:rsidR="00E83C55">
        <w:t>影响程序的运行的效率</w:t>
      </w:r>
      <w:r w:rsidR="00E83C55">
        <w:rPr>
          <w:rFonts w:hint="eastAsia"/>
        </w:rPr>
        <w:t>。</w:t>
      </w:r>
      <w:r w:rsidR="008A4EC6">
        <w:rPr>
          <w:rFonts w:hint="eastAsia"/>
        </w:rPr>
        <w:t>为了降低</w:t>
      </w:r>
      <w:r w:rsidR="008A4EC6">
        <w:t>三维线段</w:t>
      </w:r>
      <w:r w:rsidR="008A4EC6">
        <w:rPr>
          <w:rFonts w:hint="eastAsia"/>
        </w:rPr>
        <w:t>模型</w:t>
      </w:r>
      <w:r w:rsidR="008A4EC6">
        <w:t>对后期网格规整算法</w:t>
      </w:r>
      <w:r w:rsidR="008A4EC6">
        <w:rPr>
          <w:rFonts w:hint="eastAsia"/>
        </w:rPr>
        <w:t>的</w:t>
      </w:r>
      <w:r w:rsidR="008A4EC6">
        <w:t>影响和减少程序的运行时间，</w:t>
      </w:r>
      <w:r w:rsidR="00436527">
        <w:rPr>
          <w:rFonts w:hint="eastAsia"/>
        </w:rPr>
        <w:t>本节</w:t>
      </w:r>
      <w:r w:rsidR="008A4EC6">
        <w:t>对三维</w:t>
      </w:r>
      <w:r w:rsidR="00FB74A8">
        <w:rPr>
          <w:rFonts w:hint="eastAsia"/>
        </w:rPr>
        <w:t>线段</w:t>
      </w:r>
      <w:r w:rsidR="008A4EC6">
        <w:rPr>
          <w:rFonts w:hint="eastAsia"/>
        </w:rPr>
        <w:t>模型</w:t>
      </w:r>
      <w:r w:rsidR="00FB74A8">
        <w:rPr>
          <w:rFonts w:hint="eastAsia"/>
        </w:rPr>
        <w:t>的</w:t>
      </w:r>
      <w:r w:rsidR="00FB74A8">
        <w:t>线段</w:t>
      </w:r>
      <w:r w:rsidR="008A4EC6">
        <w:t>进行</w:t>
      </w:r>
      <w:r w:rsidR="008A4EC6">
        <w:rPr>
          <w:rFonts w:hint="eastAsia"/>
        </w:rPr>
        <w:t>过滤</w:t>
      </w:r>
      <w:r w:rsidR="008A4EC6">
        <w:t>。</w:t>
      </w:r>
      <w:r w:rsidR="000F61DB">
        <w:rPr>
          <w:rFonts w:hint="eastAsia"/>
        </w:rPr>
        <w:t>对</w:t>
      </w:r>
      <w:r w:rsidR="000F61DB">
        <w:t>三维</w:t>
      </w:r>
      <w:r w:rsidR="00545304">
        <w:rPr>
          <w:rFonts w:hint="eastAsia"/>
        </w:rPr>
        <w:t>线段</w:t>
      </w:r>
      <w:r w:rsidR="000F61DB">
        <w:t>模型</w:t>
      </w:r>
      <w:r w:rsidR="00545304">
        <w:rPr>
          <w:rFonts w:hint="eastAsia"/>
        </w:rPr>
        <w:t>的</w:t>
      </w:r>
      <w:r w:rsidR="00545304">
        <w:t>线段</w:t>
      </w:r>
      <w:r w:rsidR="000F61DB">
        <w:t>进行过滤的另一个好处是，可以加速后期三维线段优化的处理过程，</w:t>
      </w:r>
      <w:r w:rsidR="000F61DB">
        <w:rPr>
          <w:rFonts w:hint="eastAsia"/>
        </w:rPr>
        <w:t>从而</w:t>
      </w:r>
      <w:r w:rsidR="000F61DB">
        <w:t>加快</w:t>
      </w:r>
      <w:r w:rsidR="000F61DB">
        <w:rPr>
          <w:rFonts w:hint="eastAsia"/>
        </w:rPr>
        <w:t>整体</w:t>
      </w:r>
      <w:r w:rsidR="000F61DB">
        <w:t>网格规整的速度。</w:t>
      </w:r>
    </w:p>
    <w:p w14:paraId="1E2632FF" w14:textId="076D656D" w:rsidR="00CB06AC" w:rsidRDefault="009939F3" w:rsidP="00A14902">
      <w:pPr>
        <w:ind w:firstLine="480"/>
      </w:pPr>
      <w:r>
        <w:rPr>
          <w:rFonts w:hint="eastAsia"/>
        </w:rPr>
        <w:t>三维线段的</w:t>
      </w:r>
      <w:r>
        <w:t>过滤是为了得到</w:t>
      </w:r>
      <w:r w:rsidR="003F6909">
        <w:rPr>
          <w:rFonts w:hint="eastAsia"/>
        </w:rPr>
        <w:t>三维场景</w:t>
      </w:r>
      <w:r w:rsidR="003F6909">
        <w:t>中物体</w:t>
      </w:r>
      <w:r w:rsidR="003F6909">
        <w:rPr>
          <w:rFonts w:hint="eastAsia"/>
        </w:rPr>
        <w:t>边缘</w:t>
      </w:r>
      <w:r w:rsidR="003F6909">
        <w:t>的</w:t>
      </w:r>
      <w:r w:rsidR="003F6909">
        <w:rPr>
          <w:rFonts w:hint="eastAsia"/>
        </w:rPr>
        <w:t>三维</w:t>
      </w:r>
      <w:r w:rsidR="003F6909">
        <w:t>线段</w:t>
      </w:r>
      <w:r w:rsidR="00370FE1">
        <w:rPr>
          <w:rFonts w:hint="eastAsia"/>
        </w:rPr>
        <w:t>，而</w:t>
      </w:r>
      <w:r w:rsidR="00370FE1">
        <w:t>对于其他的</w:t>
      </w:r>
      <w:r w:rsidR="001213DD">
        <w:rPr>
          <w:rFonts w:hint="eastAsia"/>
        </w:rPr>
        <w:t>非</w:t>
      </w:r>
      <w:r w:rsidR="001213DD">
        <w:t>边缘</w:t>
      </w:r>
      <w:r w:rsidR="00370FE1">
        <w:t>线段，需要使用约束规则</w:t>
      </w:r>
      <w:r w:rsidR="00370FE1">
        <w:rPr>
          <w:rFonts w:hint="eastAsia"/>
        </w:rPr>
        <w:t>剔除</w:t>
      </w:r>
      <w:r w:rsidR="001213DD">
        <w:t>。考虑到</w:t>
      </w:r>
      <w:r w:rsidR="00A14902">
        <w:rPr>
          <w:rFonts w:hint="eastAsia"/>
        </w:rPr>
        <w:t>场景</w:t>
      </w:r>
      <w:r w:rsidR="00A14902">
        <w:t>物体的边缘对应着三角网格模型的平面代理的</w:t>
      </w:r>
      <w:r w:rsidR="00A14902">
        <w:rPr>
          <w:rFonts w:hint="eastAsia"/>
        </w:rPr>
        <w:t>轮廓线段。</w:t>
      </w:r>
      <w:r w:rsidR="00D03E78">
        <w:rPr>
          <w:rFonts w:hint="eastAsia"/>
        </w:rPr>
        <w:t>因此</w:t>
      </w:r>
      <w:r w:rsidR="00D03E78">
        <w:t>，</w:t>
      </w:r>
      <w:r w:rsidR="00A2730A">
        <w:rPr>
          <w:rFonts w:hint="eastAsia"/>
        </w:rPr>
        <w:t>平面</w:t>
      </w:r>
      <w:r w:rsidR="00A2730A">
        <w:t>代理</w:t>
      </w:r>
      <w:r w:rsidR="00D03E78">
        <w:t>的边界轮廓</w:t>
      </w:r>
      <w:r w:rsidR="00D03E78">
        <w:rPr>
          <w:rFonts w:hint="eastAsia"/>
        </w:rPr>
        <w:t>线段</w:t>
      </w:r>
      <w:r w:rsidR="00D03E78">
        <w:t>与</w:t>
      </w:r>
      <w:r w:rsidR="00DC613D">
        <w:t>物体</w:t>
      </w:r>
      <w:r w:rsidR="00DC613D">
        <w:rPr>
          <w:rFonts w:hint="eastAsia"/>
        </w:rPr>
        <w:t>边缘</w:t>
      </w:r>
      <w:r w:rsidR="00DC613D">
        <w:t>的</w:t>
      </w:r>
      <w:r w:rsidR="00D03E78">
        <w:t>三维线段</w:t>
      </w:r>
      <w:r w:rsidR="00D03E78">
        <w:rPr>
          <w:rFonts w:hint="eastAsia"/>
        </w:rPr>
        <w:t>存在</w:t>
      </w:r>
      <w:r w:rsidR="00D03E78">
        <w:t>着</w:t>
      </w:r>
      <w:r w:rsidR="00D03E78">
        <w:rPr>
          <w:rFonts w:hint="eastAsia"/>
        </w:rPr>
        <w:t>一一</w:t>
      </w:r>
      <w:r w:rsidR="00D03E78">
        <w:t>对应的关系。</w:t>
      </w:r>
      <w:r w:rsidR="00D03E78">
        <w:rPr>
          <w:rFonts w:hint="eastAsia"/>
        </w:rPr>
        <w:t>出于</w:t>
      </w:r>
      <w:r w:rsidR="00D03E78">
        <w:t>以上</w:t>
      </w:r>
      <w:r w:rsidR="00D03E78">
        <w:rPr>
          <w:rFonts w:hint="eastAsia"/>
        </w:rPr>
        <w:t>原因</w:t>
      </w:r>
      <w:r w:rsidR="00D03E78">
        <w:t>的考虑，本文</w:t>
      </w:r>
      <w:r w:rsidR="00D03E78">
        <w:rPr>
          <w:rFonts w:hint="eastAsia"/>
        </w:rPr>
        <w:t>使用由</w:t>
      </w:r>
      <w:r w:rsidR="00D03E78">
        <w:rPr>
          <w:rFonts w:hint="eastAsia"/>
        </w:rPr>
        <w:t>2.1</w:t>
      </w:r>
      <w:r w:rsidR="00D03E78">
        <w:rPr>
          <w:rFonts w:hint="eastAsia"/>
        </w:rPr>
        <w:t>节</w:t>
      </w:r>
      <w:r w:rsidR="00D03E78">
        <w:t>检测出的平面代理</w:t>
      </w:r>
      <w:r w:rsidR="00EE7452">
        <w:rPr>
          <w:rFonts w:hint="eastAsia"/>
        </w:rPr>
        <w:t>的</w:t>
      </w:r>
      <w:r w:rsidR="00EE7452">
        <w:t>轮廓线段</w:t>
      </w:r>
      <w:r w:rsidR="00D03E78">
        <w:rPr>
          <w:rFonts w:hint="eastAsia"/>
        </w:rPr>
        <w:t>过滤</w:t>
      </w:r>
      <w:r w:rsidR="00D03E78">
        <w:t>掉</w:t>
      </w:r>
      <w:r w:rsidR="00D03E78">
        <w:rPr>
          <w:rFonts w:hint="eastAsia"/>
        </w:rPr>
        <w:t>不</w:t>
      </w:r>
      <w:r w:rsidR="00D03E78">
        <w:t>感兴趣的杂线，筛选出</w:t>
      </w:r>
      <w:r w:rsidR="003F5569">
        <w:t>物体</w:t>
      </w:r>
      <w:r w:rsidR="003F5569">
        <w:rPr>
          <w:rFonts w:hint="eastAsia"/>
        </w:rPr>
        <w:t>边缘</w:t>
      </w:r>
      <w:r w:rsidR="003F5569">
        <w:t>的</w:t>
      </w:r>
      <w:r w:rsidR="003F5569">
        <w:rPr>
          <w:rFonts w:hint="eastAsia"/>
        </w:rPr>
        <w:t>三维</w:t>
      </w:r>
      <w:r w:rsidR="003F5569">
        <w:t>线段</w:t>
      </w:r>
      <w:r w:rsidR="00D03E78">
        <w:t>。</w:t>
      </w:r>
    </w:p>
    <w:p w14:paraId="3A7F298B" w14:textId="77777777" w:rsidR="002773F6" w:rsidRDefault="002773F6" w:rsidP="002773F6">
      <w:pPr>
        <w:pStyle w:val="3"/>
      </w:pPr>
      <w:r>
        <w:rPr>
          <w:rFonts w:hint="eastAsia"/>
        </w:rPr>
        <w:t>算法描述</w:t>
      </w:r>
    </w:p>
    <w:p w14:paraId="3B698938" w14:textId="462325CA" w:rsidR="00485FDA" w:rsidRDefault="00D91452" w:rsidP="001C4283">
      <w:pPr>
        <w:ind w:firstLine="480"/>
      </w:pPr>
      <w:r>
        <w:rPr>
          <w:rFonts w:hint="eastAsia"/>
        </w:rPr>
        <w:t>本节</w:t>
      </w:r>
      <w:r>
        <w:t>提出的</w:t>
      </w:r>
      <w:r>
        <w:rPr>
          <w:rFonts w:hint="eastAsia"/>
        </w:rPr>
        <w:t>三维线段</w:t>
      </w:r>
      <w:r>
        <w:t>过滤算法</w:t>
      </w:r>
      <w:r w:rsidR="00A76662">
        <w:rPr>
          <w:rFonts w:hint="eastAsia"/>
        </w:rPr>
        <w:t>是</w:t>
      </w:r>
      <w:r>
        <w:t>通过三角网格</w:t>
      </w:r>
      <w:r w:rsidR="00A76662">
        <w:rPr>
          <w:rFonts w:hint="eastAsia"/>
        </w:rPr>
        <w:t>模型</w:t>
      </w:r>
      <w:r>
        <w:rPr>
          <w:rFonts w:hint="eastAsia"/>
        </w:rPr>
        <w:t>平面</w:t>
      </w:r>
      <w:r>
        <w:t>代理</w:t>
      </w:r>
      <w:r>
        <w:rPr>
          <w:rFonts w:hint="eastAsia"/>
        </w:rPr>
        <w:t>的</w:t>
      </w:r>
      <w:r>
        <w:t>轮廓线段</w:t>
      </w:r>
      <w:r w:rsidR="00485FDA">
        <w:t>约束三维线段模型，实现对三维</w:t>
      </w:r>
      <w:r w:rsidR="00485FDA">
        <w:rPr>
          <w:rFonts w:hint="eastAsia"/>
        </w:rPr>
        <w:t>线段</w:t>
      </w:r>
      <w:r w:rsidR="00485FDA">
        <w:t>模型的</w:t>
      </w:r>
      <w:r w:rsidR="000D1709">
        <w:rPr>
          <w:rFonts w:hint="eastAsia"/>
        </w:rPr>
        <w:t>非边缘</w:t>
      </w:r>
      <w:r w:rsidR="000D1709">
        <w:t>三维线段</w:t>
      </w:r>
      <w:r w:rsidR="00485FDA">
        <w:t>的</w:t>
      </w:r>
      <w:r w:rsidR="00485FDA">
        <w:rPr>
          <w:rFonts w:hint="eastAsia"/>
        </w:rPr>
        <w:t>滤除。</w:t>
      </w:r>
      <w:r w:rsidR="00315216">
        <w:rPr>
          <w:rFonts w:hint="eastAsia"/>
        </w:rPr>
        <w:t>算法</w:t>
      </w:r>
      <w:r w:rsidR="00315216">
        <w:t>首先确定三角网格模型的</w:t>
      </w:r>
      <w:r w:rsidR="00E061CA">
        <w:rPr>
          <w:rFonts w:hint="eastAsia"/>
        </w:rPr>
        <w:t>平面代理</w:t>
      </w:r>
      <w:r w:rsidR="00315216">
        <w:t>边界轮廓</w:t>
      </w:r>
      <w:r w:rsidR="00315216">
        <w:rPr>
          <w:rFonts w:hint="eastAsia"/>
        </w:rPr>
        <w:t>线段</w:t>
      </w:r>
      <w:r w:rsidR="00315216">
        <w:t>，然后通过边界轮廓线段</w:t>
      </w:r>
      <w:r w:rsidR="006966F9">
        <w:rPr>
          <w:rFonts w:hint="eastAsia"/>
        </w:rPr>
        <w:t>作为</w:t>
      </w:r>
      <w:r w:rsidR="006966F9">
        <w:t>约束规则</w:t>
      </w:r>
      <w:r w:rsidR="00315216">
        <w:t>对</w:t>
      </w:r>
      <w:r w:rsidR="00315216">
        <w:rPr>
          <w:rFonts w:hint="eastAsia"/>
        </w:rPr>
        <w:t>三维</w:t>
      </w:r>
      <w:r w:rsidR="00315216">
        <w:t>线段过滤</w:t>
      </w:r>
      <w:r w:rsidR="00315216">
        <w:rPr>
          <w:rFonts w:hint="eastAsia"/>
        </w:rPr>
        <w:t>。</w:t>
      </w:r>
    </w:p>
    <w:p w14:paraId="5AC20D5F" w14:textId="0B55FFBE" w:rsidR="000F082B" w:rsidRDefault="003868A7" w:rsidP="001C4283">
      <w:pPr>
        <w:ind w:firstLine="480"/>
      </w:pPr>
      <w:r>
        <w:rPr>
          <w:rFonts w:hint="eastAsia"/>
        </w:rPr>
        <w:t>三角网格</w:t>
      </w:r>
      <w:r>
        <w:t>模型的平面代理</w:t>
      </w:r>
      <w:r>
        <w:rPr>
          <w:rFonts w:hint="eastAsia"/>
        </w:rPr>
        <w:t>是</w:t>
      </w:r>
      <w:r>
        <w:t>由</w:t>
      </w:r>
      <w:r>
        <w:rPr>
          <w:rFonts w:hint="eastAsia"/>
        </w:rPr>
        <w:t>顶</w:t>
      </w:r>
      <w:r>
        <w:t>点</w:t>
      </w:r>
      <w:r w:rsidR="00F62863">
        <w:rPr>
          <w:rFonts w:hint="eastAsia"/>
        </w:rPr>
        <w:t>的</w:t>
      </w:r>
      <w:r w:rsidR="00F62863">
        <w:t>三维坐标</w:t>
      </w:r>
      <w:r>
        <w:t>和</w:t>
      </w:r>
      <w:r>
        <w:rPr>
          <w:rFonts w:hint="eastAsia"/>
        </w:rPr>
        <w:t>三角</w:t>
      </w:r>
      <w:r>
        <w:t>面</w:t>
      </w:r>
      <w:r w:rsidR="00F62863">
        <w:rPr>
          <w:rFonts w:hint="eastAsia"/>
        </w:rPr>
        <w:t>的</w:t>
      </w:r>
      <w:r w:rsidR="00F62863">
        <w:t>索引</w:t>
      </w:r>
      <w:r>
        <w:t>组成。</w:t>
      </w:r>
      <w:r>
        <w:rPr>
          <w:rFonts w:hint="eastAsia"/>
        </w:rPr>
        <w:t>如图</w:t>
      </w:r>
      <w:r>
        <w:rPr>
          <w:rFonts w:hint="eastAsia"/>
        </w:rPr>
        <w:t>2</w:t>
      </w:r>
      <w:r w:rsidR="00F7702D">
        <w:t>.3</w:t>
      </w:r>
      <w:r>
        <w:rPr>
          <w:rFonts w:hint="eastAsia"/>
        </w:rPr>
        <w:t>所示</w:t>
      </w:r>
      <w:r>
        <w:t>，</w:t>
      </w:r>
      <w:r>
        <w:rPr>
          <w:rFonts w:hint="eastAsia"/>
        </w:rPr>
        <w:t>三角</w:t>
      </w:r>
      <w:r>
        <w:t>面都有相同的属性，都是近</w:t>
      </w:r>
      <w:r w:rsidR="00D37E23">
        <w:rPr>
          <w:rFonts w:hint="eastAsia"/>
        </w:rPr>
        <w:t>似</w:t>
      </w:r>
      <w:r>
        <w:t>接近种子点</w:t>
      </w:r>
      <w:r>
        <w:rPr>
          <w:rFonts w:hint="eastAsia"/>
        </w:rPr>
        <w:t>平面</w:t>
      </w:r>
      <w:r>
        <w:t>的</w:t>
      </w:r>
      <w:r w:rsidR="00DD29F7">
        <w:rPr>
          <w:rFonts w:hint="eastAsia"/>
        </w:rPr>
        <w:t>三角</w:t>
      </w:r>
      <w:r>
        <w:rPr>
          <w:rFonts w:hint="eastAsia"/>
        </w:rPr>
        <w:t>网格</w:t>
      </w:r>
      <w:r>
        <w:t>。</w:t>
      </w:r>
      <w:r w:rsidR="00AF211D">
        <w:rPr>
          <w:rFonts w:hint="eastAsia"/>
        </w:rPr>
        <w:t>在</w:t>
      </w:r>
      <w:r w:rsidR="00AF211D" w:rsidRPr="00AF211D">
        <w:rPr>
          <w:rFonts w:hint="eastAsia"/>
        </w:rPr>
        <w:t>2.1</w:t>
      </w:r>
      <w:r w:rsidR="00AF211D" w:rsidRPr="00AF211D">
        <w:rPr>
          <w:rFonts w:hint="eastAsia"/>
        </w:rPr>
        <w:t>节</w:t>
      </w:r>
      <w:r w:rsidR="00AF211D" w:rsidRPr="00AF211D">
        <w:t>的平面代理检测</w:t>
      </w:r>
      <w:r w:rsidR="00AF211D">
        <w:t>中，</w:t>
      </w:r>
      <w:r w:rsidR="001D15BE">
        <w:rPr>
          <w:rFonts w:hint="eastAsia"/>
        </w:rPr>
        <w:t>为了区别</w:t>
      </w:r>
      <w:r w:rsidR="001D15BE">
        <w:t>不同的平面代理，对每个平面代理标记不同的颜色，而同一个平面代理的</w:t>
      </w:r>
      <w:r w:rsidR="007D569B">
        <w:rPr>
          <w:rFonts w:hint="eastAsia"/>
        </w:rPr>
        <w:t>三角</w:t>
      </w:r>
      <w:r w:rsidR="001D15BE">
        <w:t>网格具有相同的颜色</w:t>
      </w:r>
      <w:r w:rsidR="005C6548">
        <w:rPr>
          <w:rFonts w:hint="eastAsia"/>
        </w:rPr>
        <w:t>。如图</w:t>
      </w:r>
      <w:r w:rsidR="005C6548">
        <w:rPr>
          <w:rFonts w:hint="eastAsia"/>
        </w:rPr>
        <w:t>2.</w:t>
      </w:r>
      <w:r w:rsidR="00482E19">
        <w:t>3</w:t>
      </w:r>
      <w:r w:rsidR="005C6548">
        <w:rPr>
          <w:rFonts w:hint="eastAsia"/>
        </w:rPr>
        <w:t>所示</w:t>
      </w:r>
      <w:r w:rsidR="005C6548">
        <w:t>，</w:t>
      </w:r>
      <w:r w:rsidR="006522C9">
        <w:rPr>
          <w:rFonts w:hint="eastAsia"/>
        </w:rPr>
        <w:t>对于</w:t>
      </w:r>
      <w:r w:rsidR="006522C9">
        <w:t>平面代理中的边</w:t>
      </w:r>
      <w:r w:rsidR="006522C9">
        <w:rPr>
          <w:rFonts w:hint="eastAsia"/>
        </w:rPr>
        <w:t>有</w:t>
      </w:r>
      <w:r w:rsidR="006522C9">
        <w:t>两</w:t>
      </w:r>
      <w:r w:rsidR="006522C9">
        <w:rPr>
          <w:rFonts w:hint="eastAsia"/>
        </w:rPr>
        <w:t>类</w:t>
      </w:r>
      <w:r w:rsidR="006522C9">
        <w:t>，一类是</w:t>
      </w:r>
      <w:r w:rsidR="005C6548">
        <w:rPr>
          <w:rFonts w:hint="eastAsia"/>
        </w:rPr>
        <w:t>内边</w:t>
      </w:r>
      <w:r w:rsidR="00C11E8B">
        <w:rPr>
          <w:rFonts w:hint="eastAsia"/>
        </w:rPr>
        <w:t>，</w:t>
      </w:r>
      <w:r w:rsidR="00374A72">
        <w:rPr>
          <w:rFonts w:hint="eastAsia"/>
        </w:rPr>
        <w:t>它邻接</w:t>
      </w:r>
      <w:r w:rsidR="00374A72">
        <w:t>的两个平面含有相同的颜色</w:t>
      </w:r>
      <w:r w:rsidR="00B76537">
        <w:rPr>
          <w:rFonts w:hint="eastAsia"/>
        </w:rPr>
        <w:t>，</w:t>
      </w:r>
      <w:r w:rsidR="00B76537">
        <w:t>如边</w:t>
      </w:r>
      <w:r w:rsidR="00B76537">
        <w:t>a</w:t>
      </w:r>
      <w:r w:rsidR="00C11E8B">
        <w:rPr>
          <w:rFonts w:hint="eastAsia"/>
        </w:rPr>
        <w:t>。</w:t>
      </w:r>
      <w:r w:rsidR="00C93E6B">
        <w:t>另一类</w:t>
      </w:r>
      <w:r w:rsidR="00374A72">
        <w:t>是边界边，它邻接的</w:t>
      </w:r>
      <w:r w:rsidR="00176E2F">
        <w:rPr>
          <w:rFonts w:hint="eastAsia"/>
        </w:rPr>
        <w:t>两</w:t>
      </w:r>
      <w:r w:rsidR="007A6289">
        <w:rPr>
          <w:rFonts w:hint="eastAsia"/>
        </w:rPr>
        <w:t>个</w:t>
      </w:r>
      <w:r w:rsidR="00374A72">
        <w:t>平面</w:t>
      </w:r>
      <w:r w:rsidR="00A0258D">
        <w:rPr>
          <w:rFonts w:hint="eastAsia"/>
        </w:rPr>
        <w:t>区域</w:t>
      </w:r>
      <w:r w:rsidR="00374A72">
        <w:t>的</w:t>
      </w:r>
      <w:r w:rsidR="007A6289">
        <w:rPr>
          <w:rFonts w:hint="eastAsia"/>
        </w:rPr>
        <w:t>颜色</w:t>
      </w:r>
      <w:r w:rsidR="007A6289">
        <w:t>不同</w:t>
      </w:r>
      <w:r w:rsidR="00B76537">
        <w:rPr>
          <w:rFonts w:hint="eastAsia"/>
        </w:rPr>
        <w:t>，</w:t>
      </w:r>
      <w:r w:rsidR="00B76537">
        <w:t>如边</w:t>
      </w:r>
      <w:r w:rsidR="00B76537">
        <w:t>b</w:t>
      </w:r>
      <w:r w:rsidR="006522C9">
        <w:rPr>
          <w:rFonts w:hint="eastAsia"/>
        </w:rPr>
        <w:t>。</w:t>
      </w:r>
      <w:r w:rsidR="00AF211D">
        <w:rPr>
          <w:rFonts w:hint="eastAsia"/>
        </w:rPr>
        <w:t>确定</w:t>
      </w:r>
      <w:r w:rsidR="00A76662">
        <w:rPr>
          <w:rFonts w:hint="eastAsia"/>
        </w:rPr>
        <w:t>平面代理</w:t>
      </w:r>
      <w:r w:rsidR="00AF211D">
        <w:t>轮廓线</w:t>
      </w:r>
      <w:r w:rsidR="00C77F95">
        <w:rPr>
          <w:rFonts w:hint="eastAsia"/>
        </w:rPr>
        <w:t>段</w:t>
      </w:r>
      <w:r w:rsidR="00AF211D">
        <w:t>的步骤如下：</w:t>
      </w:r>
      <w:r w:rsidR="00AB06D8">
        <w:rPr>
          <w:rFonts w:hint="eastAsia"/>
        </w:rPr>
        <w:t>遍历平面</w:t>
      </w:r>
      <w:r w:rsidR="00AB06D8">
        <w:t>代理中的</w:t>
      </w:r>
      <w:r w:rsidR="00AB06D8">
        <w:rPr>
          <w:rFonts w:hint="eastAsia"/>
        </w:rPr>
        <w:t>所有边</w:t>
      </w:r>
      <w:r w:rsidR="00AB06D8">
        <w:t>，</w:t>
      </w:r>
      <w:r w:rsidR="00E50F9D">
        <w:rPr>
          <w:rFonts w:hint="eastAsia"/>
        </w:rPr>
        <w:t>判断每条</w:t>
      </w:r>
      <w:r w:rsidR="00E50F9D">
        <w:t>边</w:t>
      </w:r>
      <w:r w:rsidR="00E50F9D">
        <w:rPr>
          <w:rFonts w:hint="eastAsia"/>
        </w:rPr>
        <w:t>邻接</w:t>
      </w:r>
      <w:r w:rsidR="00E50F9D">
        <w:t>的两个平面的颜色是否相同</w:t>
      </w:r>
      <w:r w:rsidR="00E50F9D">
        <w:rPr>
          <w:rFonts w:hint="eastAsia"/>
        </w:rPr>
        <w:t>，</w:t>
      </w:r>
      <w:r w:rsidR="00BF7257">
        <w:t>如果</w:t>
      </w:r>
      <w:r w:rsidR="00BF7257">
        <w:rPr>
          <w:rFonts w:hint="eastAsia"/>
        </w:rPr>
        <w:t>不相同</w:t>
      </w:r>
      <w:r w:rsidR="00E50F9D">
        <w:t>，那么这条边是边界边，</w:t>
      </w:r>
      <w:r w:rsidR="00E50F9D">
        <w:rPr>
          <w:rFonts w:hint="eastAsia"/>
        </w:rPr>
        <w:t>将其</w:t>
      </w:r>
      <w:r w:rsidR="00E50F9D">
        <w:t>保存到</w:t>
      </w:r>
      <w:r w:rsidR="003F0234">
        <w:rPr>
          <w:rFonts w:hint="eastAsia"/>
        </w:rPr>
        <w:t>所属</w:t>
      </w:r>
      <w:r w:rsidR="00A64E81">
        <w:rPr>
          <w:rFonts w:hint="eastAsia"/>
        </w:rPr>
        <w:t>平面</w:t>
      </w:r>
      <w:r w:rsidR="00A64E81">
        <w:t>代理</w:t>
      </w:r>
      <w:r w:rsidR="00E50F9D">
        <w:rPr>
          <w:rFonts w:hint="eastAsia"/>
        </w:rPr>
        <w:t>的</w:t>
      </w:r>
      <w:r w:rsidR="00E50F9D">
        <w:t>边界集合中</w:t>
      </w:r>
      <w:r w:rsidR="00E50F9D">
        <w:rPr>
          <w:rFonts w:hint="eastAsia"/>
        </w:rPr>
        <w:t>，</w:t>
      </w:r>
      <w:r w:rsidR="008752DB">
        <w:t>否则，</w:t>
      </w:r>
      <w:r w:rsidR="00E50F9D">
        <w:t>这条边是内边，</w:t>
      </w:r>
      <w:r w:rsidR="00E50F9D">
        <w:rPr>
          <w:rFonts w:hint="eastAsia"/>
        </w:rPr>
        <w:t>不予保存</w:t>
      </w:r>
      <w:r w:rsidR="00E50F9D">
        <w:t>。</w:t>
      </w:r>
    </w:p>
    <w:p w14:paraId="1A1A719E" w14:textId="79D4B88E" w:rsidR="006C54FA" w:rsidRPr="00057089" w:rsidRDefault="006C54FA" w:rsidP="006C54FA">
      <w:pPr>
        <w:ind w:firstLineChars="0" w:firstLine="0"/>
      </w:pPr>
    </w:p>
    <w:p w14:paraId="5D3EA35E" w14:textId="027BF420" w:rsidR="00445FD2" w:rsidRDefault="008A202F" w:rsidP="00445FD2">
      <w:pPr>
        <w:ind w:firstLineChars="0" w:firstLine="0"/>
      </w:pPr>
      <w:r>
        <w:rPr>
          <w:noProof/>
        </w:rPr>
        <w:lastRenderedPageBreak/>
        <mc:AlternateContent>
          <mc:Choice Requires="wpg">
            <w:drawing>
              <wp:anchor distT="0" distB="0" distL="114300" distR="114300" simplePos="0" relativeHeight="251662848" behindDoc="0" locked="0" layoutInCell="1" allowOverlap="1" wp14:anchorId="2EBC51A1" wp14:editId="3542C63F">
                <wp:simplePos x="0" y="0"/>
                <wp:positionH relativeFrom="column">
                  <wp:posOffset>1151255</wp:posOffset>
                </wp:positionH>
                <wp:positionV relativeFrom="paragraph">
                  <wp:posOffset>3810</wp:posOffset>
                </wp:positionV>
                <wp:extent cx="3269615" cy="3435985"/>
                <wp:effectExtent l="54610" t="5080" r="0" b="0"/>
                <wp:wrapNone/>
                <wp:docPr id="933"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3435985"/>
                          <a:chOff x="2597" y="3125"/>
                          <a:chExt cx="5149" cy="5411"/>
                        </a:xfrm>
                      </wpg:grpSpPr>
                      <wpg:grpSp>
                        <wpg:cNvPr id="934" name="组合 21"/>
                        <wpg:cNvGrpSpPr>
                          <a:grpSpLocks/>
                        </wpg:cNvGrpSpPr>
                        <wpg:grpSpPr bwMode="auto">
                          <a:xfrm>
                            <a:off x="2597" y="3238"/>
                            <a:ext cx="5079" cy="5298"/>
                            <a:chOff x="0" y="0"/>
                            <a:chExt cx="56966" cy="61984"/>
                          </a:xfrm>
                        </wpg:grpSpPr>
                        <wps:wsp>
                          <wps:cNvPr id="935" name="直接箭头连接符 4"/>
                          <wps:cNvCnPr>
                            <a:cxnSpLocks noChangeShapeType="1"/>
                          </wps:cNvCnPr>
                          <wps:spPr bwMode="auto">
                            <a:xfrm flipV="1">
                              <a:off x="16185" y="0"/>
                              <a:ext cx="0" cy="310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36" name="文本框 17"/>
                          <wps:cNvSpPr txBox="1">
                            <a:spLocks noChangeArrowheads="1"/>
                          </wps:cNvSpPr>
                          <wps:spPr bwMode="auto">
                            <a:xfrm>
                              <a:off x="12303" y="0"/>
                              <a:ext cx="2073" cy="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238D3"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wps:txbx>
                          <wps:bodyPr rot="0" vert="horz" wrap="square" lIns="91440" tIns="45720" rIns="91440" bIns="45720" anchor="t" anchorCtr="0" upright="1">
                            <a:noAutofit/>
                          </wps:bodyPr>
                        </wps:wsp>
                        <wpg:grpSp>
                          <wpg:cNvPr id="937" name="组合 11"/>
                          <wpg:cNvGrpSpPr>
                            <a:grpSpLocks/>
                          </wpg:cNvGrpSpPr>
                          <wpg:grpSpPr bwMode="auto">
                            <a:xfrm>
                              <a:off x="0" y="30415"/>
                              <a:ext cx="56966" cy="31569"/>
                              <a:chOff x="0" y="30415"/>
                              <a:chExt cx="56966" cy="31568"/>
                            </a:xfrm>
                          </wpg:grpSpPr>
                          <wps:wsp>
                            <wps:cNvPr id="938" name="直接箭头连接符 12"/>
                            <wps:cNvCnPr>
                              <a:cxnSpLocks noChangeShapeType="1"/>
                            </wps:cNvCnPr>
                            <wps:spPr bwMode="auto">
                              <a:xfrm>
                                <a:off x="16185" y="31031"/>
                                <a:ext cx="4078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39" name="直接箭头连接符 13"/>
                            <wps:cNvCnPr>
                              <a:cxnSpLocks noChangeShapeType="1"/>
                            </wps:cNvCnPr>
                            <wps:spPr bwMode="auto">
                              <a:xfrm flipH="1">
                                <a:off x="40" y="31031"/>
                                <a:ext cx="16185" cy="2456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940" name="文本框 18"/>
                            <wps:cNvSpPr txBox="1">
                              <a:spLocks noChangeArrowheads="1"/>
                            </wps:cNvSpPr>
                            <wps:spPr bwMode="auto">
                              <a:xfrm>
                                <a:off x="54871" y="30415"/>
                                <a:ext cx="2073"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AD6C9"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wps:txbx>
                            <wps:bodyPr rot="0" vert="horz" wrap="square" lIns="91440" tIns="45720" rIns="91440" bIns="45720" anchor="t" anchorCtr="0" upright="1">
                              <a:noAutofit/>
                            </wps:bodyPr>
                          </wps:wsp>
                          <wps:wsp>
                            <wps:cNvPr id="941" name="文本框 19"/>
                            <wps:cNvSpPr txBox="1">
                              <a:spLocks noChangeArrowheads="1"/>
                            </wps:cNvSpPr>
                            <wps:spPr bwMode="auto">
                              <a:xfrm>
                                <a:off x="0" y="53648"/>
                                <a:ext cx="2260"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EB896"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wps:txbx>
                            <wps:bodyPr rot="0" vert="horz" wrap="square" lIns="91440" tIns="45720" rIns="91440" bIns="45720" anchor="t" anchorCtr="0" upright="1">
                              <a:noAutofit/>
                            </wps:bodyPr>
                          </wps:wsp>
                        </wpg:grpSp>
                      </wpg:grpSp>
                      <wps:wsp>
                        <wps:cNvPr id="942" name="Rectangle 944"/>
                        <wps:cNvSpPr>
                          <a:spLocks noChangeArrowheads="1"/>
                        </wps:cNvSpPr>
                        <wps:spPr bwMode="auto">
                          <a:xfrm>
                            <a:off x="7264" y="5919"/>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50C049F" w14:textId="77777777" w:rsidR="0027172F" w:rsidRDefault="0027172F" w:rsidP="00445FD2">
                              <w:pPr>
                                <w:ind w:firstLineChars="0" w:firstLine="0"/>
                              </w:pPr>
                              <w:r>
                                <w:rPr>
                                  <w:rFonts w:hint="eastAsia"/>
                                </w:rPr>
                                <w:t>X</w:t>
                              </w:r>
                            </w:p>
                          </w:txbxContent>
                        </wps:txbx>
                        <wps:bodyPr rot="0" vert="horz" wrap="square" lIns="91440" tIns="45720" rIns="91440" bIns="45720" anchor="t" anchorCtr="0" upright="1">
                          <a:noAutofit/>
                        </wps:bodyPr>
                      </wps:wsp>
                      <wps:wsp>
                        <wps:cNvPr id="943" name="Rectangle 945"/>
                        <wps:cNvSpPr>
                          <a:spLocks noChangeArrowheads="1"/>
                        </wps:cNvSpPr>
                        <wps:spPr bwMode="auto">
                          <a:xfrm>
                            <a:off x="2673" y="7730"/>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91A0F19" w14:textId="77777777" w:rsidR="0027172F" w:rsidRDefault="0027172F" w:rsidP="00445FD2">
                              <w:pPr>
                                <w:ind w:firstLineChars="0" w:firstLine="0"/>
                              </w:pPr>
                              <w:r>
                                <w:t>Y</w:t>
                              </w:r>
                            </w:p>
                          </w:txbxContent>
                        </wps:txbx>
                        <wps:bodyPr rot="0" vert="horz" wrap="square" lIns="91440" tIns="45720" rIns="91440" bIns="45720" anchor="t" anchorCtr="0" upright="1">
                          <a:noAutofit/>
                        </wps:bodyPr>
                      </wps:wsp>
                      <wps:wsp>
                        <wps:cNvPr id="944" name="Rectangle 946"/>
                        <wps:cNvSpPr>
                          <a:spLocks noChangeArrowheads="1"/>
                        </wps:cNvSpPr>
                        <wps:spPr bwMode="auto">
                          <a:xfrm>
                            <a:off x="3562" y="3125"/>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47C1E28F" w14:textId="77777777" w:rsidR="0027172F" w:rsidRDefault="0027172F" w:rsidP="00445FD2">
                              <w:pPr>
                                <w:ind w:firstLineChars="0" w:firstLine="0"/>
                              </w:pPr>
                              <w:r>
                                <w:rPr>
                                  <w:rFonts w:hint="eastAsia"/>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BC51A1" id="Group 935" o:spid="_x0000_s1119" style="position:absolute;left:0;text-align:left;margin-left:90.65pt;margin-top:.3pt;width:257.45pt;height:270.55pt;z-index:251662848" coordorigin="2597,3125" coordsize="5149,5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">
                <v:group id="组合 21" o:spid="_x0000_s1120" style="position:absolute;left:2597;top:3238;width:5079;height:5298" coordsize="56966,6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shape id="直接箭头连接符 4" o:spid="_x0000_s1121" type="#_x0000_t32" style="position:absolute;left:16185;width:0;height:310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" strokecolor="black [3200]" strokeweight=".5pt">
                    <v:stroke endarrow="block" joinstyle="miter"/>
                  </v:shape>
                  <v:shape id="文本框 17" o:spid="_x0000_s1122" type="#_x0000_t202" style="position:absolute;left:12303;width:2073;height:8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" filled="f" stroked="f">
                    <v:textbox>
                      <w:txbxContent>
                        <w:p w14:paraId="3AB238D3"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v:textbox>
                  </v:shape>
                  <v:group id="组合 11" o:spid="_x0000_s1123" style="position:absolute;top:30415;width:56966;height:31569" coordorigin=",30415" coordsize="56966,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5Gm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">
                    <v:shape id="直接箭头连接符 12" o:spid="_x0000_s1124" type="#_x0000_t32" style="position:absolute;left:16185;top:31031;width:407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" strokecolor="black [3200]" strokeweight=".5pt">
                      <v:stroke endarrow="block" joinstyle="miter"/>
                    </v:shape>
                    <v:shape id="直接箭头连接符 13" o:spid="_x0000_s1125" type="#_x0000_t32" style="position:absolute;left:40;top:31031;width:16185;height:245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" strokecolor="black [3200]" strokeweight=".5pt">
                      <v:stroke endarrow="block" joinstyle="miter"/>
                    </v:shape>
                    <v:shape id="文本框 18" o:spid="_x0000_s1126" type="#_x0000_t202" style="position:absolute;left:54871;top:30415;width:2073;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" filled="f" stroked="f">
                      <v:textbox>
                        <w:txbxContent>
                          <w:p w14:paraId="623AD6C9"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v:textbox>
                    </v:shape>
                    <v:shape id="文本框 19" o:spid="_x0000_s1127" type="#_x0000_t202" style="position:absolute;top:53648;width:2260;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" filled="f" stroked="f">
                      <v:textbox>
                        <w:txbxContent>
                          <w:p w14:paraId="064EB896" w14:textId="77777777" w:rsidR="0027172F" w:rsidRDefault="0027172F" w:rsidP="00445FD2">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v:textbox>
                    </v:shape>
                  </v:group>
                </v:group>
                <v:rect id="Rectangle 944" o:spid="_x0000_s1128" style="position:absolute;left:7264;top:5919;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" stroked="f" strokecolor="white [3212]">
                  <v:fill opacity="0"/>
                  <v:textbox>
                    <w:txbxContent>
                      <w:p w14:paraId="150C049F" w14:textId="77777777" w:rsidR="0027172F" w:rsidRDefault="0027172F" w:rsidP="00445FD2">
                        <w:pPr>
                          <w:ind w:firstLineChars="0" w:firstLine="0"/>
                        </w:pPr>
                        <w:r>
                          <w:rPr>
                            <w:rFonts w:hint="eastAsia"/>
                          </w:rPr>
                          <w:t>X</w:t>
                        </w:r>
                      </w:p>
                    </w:txbxContent>
                  </v:textbox>
                </v:rect>
                <v:rect id="Rectangle 945" o:spid="_x0000_s1129" style="position:absolute;left:2673;top:7730;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" stroked="f" strokecolor="white [3212]">
                  <v:fill opacity="0"/>
                  <v:textbox>
                    <w:txbxContent>
                      <w:p w14:paraId="091A0F19" w14:textId="77777777" w:rsidR="0027172F" w:rsidRDefault="0027172F" w:rsidP="00445FD2">
                        <w:pPr>
                          <w:ind w:firstLineChars="0" w:firstLine="0"/>
                        </w:pPr>
                        <w:r>
                          <w:t>Y</w:t>
                        </w:r>
                      </w:p>
                    </w:txbxContent>
                  </v:textbox>
                </v:rect>
                <v:rect id="Rectangle 946" o:spid="_x0000_s1130" style="position:absolute;left:3562;top:3125;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" stroked="f" strokecolor="white [3212]">
                  <v:fill opacity="0"/>
                  <v:textbox>
                    <w:txbxContent>
                      <w:p w14:paraId="47C1E28F" w14:textId="77777777" w:rsidR="0027172F" w:rsidRDefault="0027172F" w:rsidP="00445FD2">
                        <w:pPr>
                          <w:ind w:firstLineChars="0" w:firstLine="0"/>
                        </w:pPr>
                        <w:r>
                          <w:rPr>
                            <w:rFonts w:hint="eastAsia"/>
                          </w:rPr>
                          <w:t>Z</w:t>
                        </w:r>
                      </w:p>
                    </w:txbxContent>
                  </v:textbox>
                </v:rect>
              </v:group>
            </w:pict>
          </mc:Fallback>
        </mc:AlternateContent>
      </w:r>
      <w:r>
        <w:rPr>
          <w:noProof/>
        </w:rPr>
        <mc:AlternateContent>
          <mc:Choice Requires="wpc">
            <w:drawing>
              <wp:inline distT="0" distB="0" distL="0" distR="0" wp14:anchorId="426D626E" wp14:editId="5DBC2ED5">
                <wp:extent cx="5245735" cy="3326130"/>
                <wp:effectExtent l="0" t="0" r="0" b="0"/>
                <wp:docPr id="915" name="画布 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424" name="组合 1424"/>
                        <wpg:cNvGrpSpPr/>
                        <wpg:grpSpPr>
                          <a:xfrm>
                            <a:off x="2360430" y="1798320"/>
                            <a:ext cx="1898650" cy="1135380"/>
                            <a:chOff x="2141855" y="1794510"/>
                            <a:chExt cx="1898650" cy="1135380"/>
                          </a:xfrm>
                        </wpg:grpSpPr>
                        <wpg:grpSp>
                          <wpg:cNvPr id="1233" name="Group 917"/>
                          <wpg:cNvGrpSpPr>
                            <a:grpSpLocks/>
                          </wpg:cNvGrpSpPr>
                          <wpg:grpSpPr bwMode="auto">
                            <a:xfrm>
                              <a:off x="2141855" y="1820545"/>
                              <a:ext cx="1898650" cy="1109345"/>
                              <a:chOff x="4526" y="5513"/>
                              <a:chExt cx="2991" cy="1748"/>
                            </a:xfrm>
                          </wpg:grpSpPr>
                          <wps:wsp>
                            <wps:cNvPr id="1234" name="AutoShape 918"/>
                            <wps:cNvSpPr>
                              <a:spLocks noChangeArrowheads="1"/>
                            </wps:cNvSpPr>
                            <wps:spPr bwMode="auto">
                              <a:xfrm rot="-1321546">
                                <a:off x="4903" y="6172"/>
                                <a:ext cx="1237" cy="894"/>
                              </a:xfrm>
                              <a:prstGeom prst="parallelogram">
                                <a:avLst>
                                  <a:gd name="adj" fmla="val 34592"/>
                                </a:avLst>
                              </a:prstGeom>
                              <a:solidFill>
                                <a:schemeClr val="accent2">
                                  <a:lumMod val="75000"/>
                                  <a:lumOff val="0"/>
                                </a:schemeClr>
                              </a:solidFill>
                              <a:ln w="3175">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235" name="AutoShape 919"/>
                            <wps:cNvSpPr>
                              <a:spLocks noChangeArrowheads="1"/>
                            </wps:cNvSpPr>
                            <wps:spPr bwMode="auto">
                              <a:xfrm rot="5221869">
                                <a:off x="4207" y="6396"/>
                                <a:ext cx="1219" cy="511"/>
                              </a:xfrm>
                              <a:prstGeom prst="parallelogram">
                                <a:avLst>
                                  <a:gd name="adj" fmla="val 59638"/>
                                </a:avLst>
                              </a:prstGeom>
                              <a:solidFill>
                                <a:schemeClr val="accent1">
                                  <a:lumMod val="75000"/>
                                  <a:lumOff val="0"/>
                                </a:schemeClr>
                              </a:solidFill>
                              <a:ln w="3175">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236" name="AutoShape 920"/>
                            <wps:cNvSpPr>
                              <a:spLocks noChangeArrowheads="1"/>
                            </wps:cNvSpPr>
                            <wps:spPr bwMode="auto">
                              <a:xfrm rot="5215657">
                                <a:off x="5623" y="6291"/>
                                <a:ext cx="1287" cy="600"/>
                              </a:xfrm>
                              <a:prstGeom prst="parallelogram">
                                <a:avLst>
                                  <a:gd name="adj" fmla="val 53625"/>
                                </a:avLst>
                              </a:prstGeom>
                              <a:solidFill>
                                <a:schemeClr val="accent3">
                                  <a:lumMod val="50000"/>
                                  <a:lumOff val="0"/>
                                </a:schemeClr>
                              </a:solidFill>
                              <a:ln w="3175">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237" name="AutoShape 921"/>
                            <wps:cNvSpPr>
                              <a:spLocks noChangeArrowheads="1"/>
                            </wps:cNvSpPr>
                            <wps:spPr bwMode="auto">
                              <a:xfrm rot="-1063449">
                                <a:off x="6403" y="6131"/>
                                <a:ext cx="1114" cy="936"/>
                              </a:xfrm>
                              <a:prstGeom prst="parallelogram">
                                <a:avLst>
                                  <a:gd name="adj" fmla="val 29754"/>
                                </a:avLst>
                              </a:prstGeom>
                              <a:solidFill>
                                <a:schemeClr val="accent6">
                                  <a:lumMod val="50000"/>
                                  <a:lumOff val="0"/>
                                </a:schemeClr>
                              </a:solidFill>
                              <a:ln w="3175">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238" name="AutoShape 922"/>
                            <wps:cNvCnPr>
                              <a:cxnSpLocks noChangeShapeType="1"/>
                            </wps:cNvCnPr>
                            <wps:spPr bwMode="auto">
                              <a:xfrm>
                                <a:off x="4540" y="6075"/>
                                <a:ext cx="546" cy="118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39" name="AutoShape 923"/>
                            <wps:cNvCnPr>
                              <a:cxnSpLocks noChangeShapeType="1"/>
                            </wps:cNvCnPr>
                            <wps:spPr bwMode="auto">
                              <a:xfrm>
                                <a:off x="5058" y="6341"/>
                                <a:ext cx="1024" cy="64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0" name="AutoShape 924"/>
                            <wps:cNvCnPr>
                              <a:cxnSpLocks noChangeShapeType="1"/>
                            </wps:cNvCnPr>
                            <wps:spPr bwMode="auto">
                              <a:xfrm flipH="1">
                                <a:off x="5963" y="6239"/>
                                <a:ext cx="585" cy="70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1" name="AutoShape 925"/>
                            <wps:cNvCnPr>
                              <a:cxnSpLocks noChangeShapeType="1"/>
                            </wps:cNvCnPr>
                            <wps:spPr bwMode="auto">
                              <a:xfrm flipH="1">
                                <a:off x="6553" y="6042"/>
                                <a:ext cx="774" cy="1174"/>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2" name="Freeform 926"/>
                            <wps:cNvSpPr>
                              <a:spLocks/>
                            </wps:cNvSpPr>
                            <wps:spPr bwMode="auto">
                              <a:xfrm>
                                <a:off x="4526" y="5513"/>
                                <a:ext cx="2851" cy="842"/>
                              </a:xfrm>
                              <a:custGeom>
                                <a:avLst/>
                                <a:gdLst>
                                  <a:gd name="T0" fmla="*/ 0 w 2851"/>
                                  <a:gd name="T1" fmla="*/ 576 h 842"/>
                                  <a:gd name="T2" fmla="*/ 546 w 2851"/>
                                  <a:gd name="T3" fmla="*/ 842 h 842"/>
                                  <a:gd name="T4" fmla="*/ 1423 w 2851"/>
                                  <a:gd name="T5" fmla="*/ 448 h 842"/>
                                  <a:gd name="T6" fmla="*/ 2008 w 2851"/>
                                  <a:gd name="T7" fmla="*/ 740 h 842"/>
                                  <a:gd name="T8" fmla="*/ 2851 w 2851"/>
                                  <a:gd name="T9" fmla="*/ 448 h 842"/>
                                  <a:gd name="T10" fmla="*/ 2589 w 2851"/>
                                  <a:gd name="T11" fmla="*/ 204 h 842"/>
                                  <a:gd name="T12" fmla="*/ 1423 w 2851"/>
                                  <a:gd name="T13" fmla="*/ 13 h 842"/>
                                  <a:gd name="T14" fmla="*/ 1423 w 2851"/>
                                  <a:gd name="T15" fmla="*/ 448 h 842"/>
                                  <a:gd name="T16" fmla="*/ 1423 w 2851"/>
                                  <a:gd name="T17" fmla="*/ 543 h 842"/>
                                  <a:gd name="T18" fmla="*/ 1423 w 2851"/>
                                  <a:gd name="T19" fmla="*/ 0 h 842"/>
                                  <a:gd name="T20" fmla="*/ 839 w 2851"/>
                                  <a:gd name="T21" fmla="*/ 109 h 842"/>
                                  <a:gd name="T22" fmla="*/ 241 w 2851"/>
                                  <a:gd name="T23" fmla="*/ 176 h 842"/>
                                  <a:gd name="T24" fmla="*/ 0 w 2851"/>
                                  <a:gd name="T25" fmla="*/ 576 h 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1" h="842">
                                    <a:moveTo>
                                      <a:pt x="0" y="576"/>
                                    </a:moveTo>
                                    <a:lnTo>
                                      <a:pt x="546" y="842"/>
                                    </a:lnTo>
                                    <a:lnTo>
                                      <a:pt x="1423" y="448"/>
                                    </a:lnTo>
                                    <a:lnTo>
                                      <a:pt x="2008" y="740"/>
                                    </a:lnTo>
                                    <a:lnTo>
                                      <a:pt x="2851" y="448"/>
                                    </a:lnTo>
                                    <a:lnTo>
                                      <a:pt x="2589" y="204"/>
                                    </a:lnTo>
                                    <a:lnTo>
                                      <a:pt x="1423" y="13"/>
                                    </a:lnTo>
                                    <a:lnTo>
                                      <a:pt x="1423" y="448"/>
                                    </a:lnTo>
                                    <a:lnTo>
                                      <a:pt x="1423" y="543"/>
                                    </a:lnTo>
                                    <a:lnTo>
                                      <a:pt x="1423" y="0"/>
                                    </a:lnTo>
                                    <a:lnTo>
                                      <a:pt x="839" y="109"/>
                                    </a:lnTo>
                                    <a:lnTo>
                                      <a:pt x="241" y="176"/>
                                    </a:lnTo>
                                    <a:lnTo>
                                      <a:pt x="0" y="576"/>
                                    </a:lnTo>
                                    <a:close/>
                                  </a:path>
                                </a:pathLst>
                              </a:custGeom>
                              <a:solidFill>
                                <a:schemeClr val="accent1">
                                  <a:lumMod val="40000"/>
                                  <a:lumOff val="60000"/>
                                </a:schemeClr>
                              </a:solidFill>
                              <a:ln w="3175">
                                <a:solidFill>
                                  <a:schemeClr val="tx1">
                                    <a:lumMod val="100000"/>
                                    <a:lumOff val="0"/>
                                  </a:schemeClr>
                                </a:solidFill>
                                <a:round/>
                                <a:headEnd/>
                                <a:tailEnd/>
                              </a:ln>
                            </wps:spPr>
                            <wps:bodyPr rot="0" vert="horz" wrap="square" lIns="91440" tIns="45720" rIns="91440" bIns="45720" anchor="t" anchorCtr="0" upright="1">
                              <a:noAutofit/>
                            </wps:bodyPr>
                          </wps:wsp>
                          <wps:wsp>
                            <wps:cNvPr id="1243" name="AutoShape 927"/>
                            <wps:cNvCnPr>
                              <a:cxnSpLocks noChangeShapeType="1"/>
                              <a:stCxn id="1242" idx="11"/>
                              <a:endCxn id="1242" idx="1"/>
                            </wps:cNvCnPr>
                            <wps:spPr bwMode="auto">
                              <a:xfrm>
                                <a:off x="4767" y="5689"/>
                                <a:ext cx="305" cy="66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4" name="AutoShape 928"/>
                            <wps:cNvCnPr>
                              <a:cxnSpLocks noChangeShapeType="1"/>
                              <a:stCxn id="1242" idx="3"/>
                              <a:endCxn id="1242" idx="5"/>
                            </wps:cNvCnPr>
                            <wps:spPr bwMode="auto">
                              <a:xfrm flipV="1">
                                <a:off x="6534" y="5717"/>
                                <a:ext cx="581" cy="53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5" name="AutoShape 929"/>
                            <wps:cNvCnPr>
                              <a:cxnSpLocks noChangeShapeType="1"/>
                              <a:stCxn id="1242" idx="11"/>
                              <a:endCxn id="1242" idx="7"/>
                            </wps:cNvCnPr>
                            <wps:spPr bwMode="auto">
                              <a:xfrm>
                                <a:off x="4767" y="5689"/>
                                <a:ext cx="1182" cy="272"/>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6" name="AutoShape 930"/>
                            <wps:cNvCnPr>
                              <a:cxnSpLocks noChangeShapeType="1"/>
                              <a:stCxn id="1242" idx="1"/>
                              <a:endCxn id="1242" idx="6"/>
                            </wps:cNvCnPr>
                            <wps:spPr bwMode="auto">
                              <a:xfrm flipV="1">
                                <a:off x="5072" y="5526"/>
                                <a:ext cx="877" cy="829"/>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47" name="AutoShape 931"/>
                            <wps:cNvCnPr>
                              <a:cxnSpLocks noChangeShapeType="1"/>
                            </wps:cNvCnPr>
                            <wps:spPr bwMode="auto">
                              <a:xfrm>
                                <a:off x="5935" y="5526"/>
                                <a:ext cx="399" cy="300"/>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28" name="AutoShape 932"/>
                            <wps:cNvCnPr>
                              <a:cxnSpLocks noChangeShapeType="1"/>
                            </wps:cNvCnPr>
                            <wps:spPr bwMode="auto">
                              <a:xfrm flipV="1">
                                <a:off x="5900" y="5812"/>
                                <a:ext cx="489" cy="16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29" name="AutoShape 933"/>
                            <wps:cNvCnPr>
                              <a:cxnSpLocks noChangeShapeType="1"/>
                            </wps:cNvCnPr>
                            <wps:spPr bwMode="auto">
                              <a:xfrm flipH="1">
                                <a:off x="6282" y="5738"/>
                                <a:ext cx="833" cy="88"/>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30" name="AutoShape 934"/>
                            <wps:cNvCnPr>
                              <a:cxnSpLocks noChangeShapeType="1"/>
                            </wps:cNvCnPr>
                            <wps:spPr bwMode="auto">
                              <a:xfrm flipH="1" flipV="1">
                                <a:off x="6310" y="5787"/>
                                <a:ext cx="244" cy="491"/>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931" name="Rectangle 947"/>
                          <wps:cNvSpPr>
                            <a:spLocks noChangeArrowheads="1"/>
                          </wps:cNvSpPr>
                          <wps:spPr bwMode="auto">
                            <a:xfrm>
                              <a:off x="3039110" y="1794510"/>
                              <a:ext cx="306070" cy="25019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7901E63E" w14:textId="00E38BD3" w:rsidR="0027172F" w:rsidRDefault="0027172F" w:rsidP="006B480F">
                                <w:pPr>
                                  <w:ind w:firstLineChars="0" w:firstLine="0"/>
                                </w:pPr>
                                <w:r>
                                  <w:t>a</w:t>
                                </w:r>
                              </w:p>
                            </w:txbxContent>
                          </wps:txbx>
                          <wps:bodyPr rot="0" vert="horz" wrap="square" lIns="91440" tIns="45720" rIns="91440" bIns="45720" anchor="t" anchorCtr="0" upright="1">
                            <a:noAutofit/>
                          </wps:bodyPr>
                        </wps:wsp>
                        <wps:wsp>
                          <wps:cNvPr id="932" name="Rectangle 948"/>
                          <wps:cNvSpPr>
                            <a:spLocks noChangeArrowheads="1"/>
                          </wps:cNvSpPr>
                          <wps:spPr bwMode="auto">
                            <a:xfrm>
                              <a:off x="3594735" y="2051050"/>
                              <a:ext cx="306070" cy="250190"/>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EC18C09" w14:textId="7CCE9B19" w:rsidR="0027172F" w:rsidRDefault="0027172F" w:rsidP="006B480F">
                                <w:pPr>
                                  <w:ind w:firstLineChars="0" w:firstLine="0"/>
                                </w:pPr>
                                <w:r>
                                  <w:t>b</w:t>
                                </w:r>
                              </w:p>
                            </w:txbxContent>
                          </wps:txbx>
                          <wps:bodyPr rot="0" vert="horz" wrap="square" lIns="91440" tIns="45720" rIns="91440" bIns="45720" anchor="t" anchorCtr="0" upright="1">
                            <a:noAutofit/>
                          </wps:bodyPr>
                        </wps:wsp>
                      </wpg:wgp>
                    </wpc:wpc>
                  </a:graphicData>
                </a:graphic>
              </wp:inline>
            </w:drawing>
          </mc:Choice>
          <mc:Fallback>
            <w:pict>
              <v:group w14:anchorId="426D626E" id="画布 915" o:spid="_x0000_s1131" editas="canvas" style="width:413.05pt;height:261.9pt;mso-position-horizontal-relative:char;mso-position-vertical-relative:line" coordsize="52457,33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">
                <v:shape id="_x0000_s1132" type="#_x0000_t75" style="position:absolute;width:52457;height:33261;visibility:visible;mso-wrap-style:square">
                  <v:fill o:detectmouseclick="t"/>
                  <v:path o:connecttype="none"/>
                </v:shape>
                <v:group id="组合 1424" o:spid="_x0000_s1133" style="position:absolute;left:23604;top:17983;width:18986;height:11354" coordorigin="21418,17945" coordsize="18986,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58ZxQAAAN0AAAAPAAAAZHJzL2Rvd25yZXYueG1sRE9Na8JA&#10;EL0X/A/LFLw1m2ha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Am58ZxQAAAN0AAAAP&#10;AAAAAAAAAAAAAAAAAAcCAABkcnMvZG93bnJldi54bWxQSwUGAAAAAAMAAwC3AAAA+QIAAAAA&#10;">
                  <v:group id="Group 917" o:spid="_x0000_s1134" style="position:absolute;left:21418;top:18205;width:18987;height:11093" coordorigin="4526,5513" coordsize="2991,1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18" o:spid="_x0000_s1135" type="#_x0000_t7" style="position:absolute;left:4903;top:6172;width:1237;height:894;rotation:-144348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" fillcolor="#c45911 [2405]" strokecolor="black [3213]" strokeweight=".25pt"/>
                    <v:shape id="AutoShape 919" o:spid="_x0000_s1136" type="#_x0000_t7" style="position:absolute;left:4207;top:6396;width:1219;height:511;rotation:57036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" fillcolor="#2e74b5 [2404]" strokecolor="black [3213]" strokeweight=".25pt"/>
                    <v:shape id="AutoShape 920" o:spid="_x0000_s1137" type="#_x0000_t7" style="position:absolute;left:5623;top:6291;width:1287;height:600;rotation:569688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" fillcolor="#525252 [1606]" strokecolor="black [3213]" strokeweight=".25pt"/>
                    <v:shape id="AutoShape 921" o:spid="_x0000_s1138" type="#_x0000_t7" style="position:absolute;left:6403;top:6131;width:1114;height:936;rotation:-116157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" fillcolor="#375623 [1609]" strokecolor="black [3213]" strokeweight=".25pt"/>
                    <v:shape id="AutoShape 922" o:spid="_x0000_s1139" type="#_x0000_t32" style="position:absolute;left:4540;top:6075;width:546;height:1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" strokecolor="black [3213]" strokeweight=".25pt"/>
                    <v:shape id="AutoShape 923" o:spid="_x0000_s1140" type="#_x0000_t32" style="position:absolute;left:5058;top:6341;width:1024;height: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" strokecolor="black [3213]" strokeweight=".25pt"/>
                    <v:shape id="AutoShape 924" o:spid="_x0000_s1141" type="#_x0000_t32" style="position:absolute;left:5963;top:6239;width:585;height:7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" strokecolor="black [3213]" strokeweight=".25pt"/>
                    <v:shape id="AutoShape 925" o:spid="_x0000_s1142" type="#_x0000_t32" style="position:absolute;left:6553;top:6042;width:774;height:11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" strokecolor="black [3213]" strokeweight=".25pt"/>
                    <v:shape id="Freeform 926" o:spid="_x0000_s1143" style="position:absolute;left:4526;top:5513;width:2851;height:842;visibility:visible;mso-wrap-style:square;v-text-anchor:top" coordsize="285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" path="m,576l546,842,1423,448r585,292l2851,448,2589,204,1423,13r,435l1423,543,1423,,839,109,241,176,,576xe" fillcolor="#bdd6ee [1300]" strokecolor="black [3213]" strokeweight=".25pt">
                      <v:path arrowok="t" o:connecttype="custom" o:connectlocs="0,576;546,842;1423,448;2008,740;2851,448;2589,204;1423,13;1423,448;1423,543;1423,0;839,109;241,176;0,576" o:connectangles="0,0,0,0,0,0,0,0,0,0,0,0,0"/>
                    </v:shape>
                    <v:shape id="AutoShape 927" o:spid="_x0000_s1144" type="#_x0000_t32" style="position:absolute;left:4767;top:5689;width:305;height: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" strokecolor="black [3213]" strokeweight=".25pt"/>
                    <v:shape id="AutoShape 928" o:spid="_x0000_s1145" type="#_x0000_t32" style="position:absolute;left:6534;top:5717;width:581;height:5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" strokecolor="black [3213]" strokeweight=".25pt"/>
                    <v:shape id="AutoShape 929" o:spid="_x0000_s1146" type="#_x0000_t32" style="position:absolute;left:4767;top:5689;width:1182;height:2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" strokecolor="black [3213]" strokeweight=".25pt"/>
                    <v:shape id="AutoShape 930" o:spid="_x0000_s1147" type="#_x0000_t32" style="position:absolute;left:5072;top:5526;width:877;height: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" strokecolor="black [3213]" strokeweight=".25pt"/>
                    <v:shape id="AutoShape 931" o:spid="_x0000_s1148" type="#_x0000_t32" style="position:absolute;left:5935;top:5526;width:399;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" strokecolor="black [3213]" strokeweight=".25pt"/>
                    <v:shape id="AutoShape 932" o:spid="_x0000_s1149" type="#_x0000_t32" style="position:absolute;left:5900;top:5812;width:489;height:1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" strokecolor="black [3213]" strokeweight=".25pt"/>
                    <v:shape id="AutoShape 933" o:spid="_x0000_s1150" type="#_x0000_t32" style="position:absolute;left:6282;top:5738;width:833;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" strokecolor="black [3213]" strokeweight=".25pt"/>
                    <v:shape id="AutoShape 934" o:spid="_x0000_s1151" type="#_x0000_t32" style="position:absolute;left:6310;top:5787;width:244;height: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" strokecolor="black [3213]" strokeweight=".25pt"/>
                  </v:group>
                  <v:rect id="Rectangle 947" o:spid="_x0000_s1152" style="position:absolute;left:30391;top:17945;width:3060;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" stroked="f" strokecolor="white [3212]">
                    <v:fill opacity="0"/>
                    <v:textbox>
                      <w:txbxContent>
                        <w:p w14:paraId="7901E63E" w14:textId="00E38BD3" w:rsidR="0027172F" w:rsidRDefault="0027172F" w:rsidP="006B480F">
                          <w:pPr>
                            <w:ind w:firstLineChars="0" w:firstLine="0"/>
                          </w:pPr>
                          <w:r>
                            <w:t>a</w:t>
                          </w:r>
                        </w:p>
                      </w:txbxContent>
                    </v:textbox>
                  </v:rect>
                  <v:rect id="Rectangle 948" o:spid="_x0000_s1153" style="position:absolute;left:35947;top:20510;width:306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" stroked="f" strokecolor="white [3212]">
                    <v:fill opacity="0"/>
                    <v:textbox>
                      <w:txbxContent>
                        <w:p w14:paraId="2EC18C09" w14:textId="7CCE9B19" w:rsidR="0027172F" w:rsidRDefault="0027172F" w:rsidP="006B480F">
                          <w:pPr>
                            <w:ind w:firstLineChars="0" w:firstLine="0"/>
                          </w:pPr>
                          <w:r>
                            <w:t>b</w:t>
                          </w:r>
                        </w:p>
                      </w:txbxContent>
                    </v:textbox>
                  </v:rect>
                </v:group>
                <w10:anchorlock/>
              </v:group>
            </w:pict>
          </mc:Fallback>
        </mc:AlternateContent>
      </w:r>
    </w:p>
    <w:p w14:paraId="4D17AA57" w14:textId="29D40130" w:rsidR="00445FD2" w:rsidRPr="00445FD2" w:rsidRDefault="00E72F03" w:rsidP="00102E31">
      <w:pPr>
        <w:pStyle w:val="afa"/>
        <w:spacing w:after="120"/>
        <w:ind w:left="2880" w:firstLine="480"/>
        <w:jc w:val="both"/>
      </w:pPr>
      <w:r>
        <w:rPr>
          <w:rFonts w:hint="eastAsia"/>
        </w:rPr>
        <w:t>图</w:t>
      </w:r>
      <w:r>
        <w:rPr>
          <w:rFonts w:hint="eastAsia"/>
        </w:rPr>
        <w:t>2.</w:t>
      </w:r>
      <w:r w:rsidR="00BD6E27">
        <w:t>3</w:t>
      </w:r>
      <w:r>
        <w:rPr>
          <w:rFonts w:hint="eastAsia"/>
        </w:rPr>
        <w:t xml:space="preserve"> </w:t>
      </w:r>
      <w:r w:rsidR="00287EC8">
        <w:rPr>
          <w:rFonts w:hint="eastAsia"/>
        </w:rPr>
        <w:t>平面</w:t>
      </w:r>
      <w:r w:rsidR="00287EC8">
        <w:t>代理</w:t>
      </w:r>
      <w:r w:rsidR="00C950E3">
        <w:t>示意图</w:t>
      </w:r>
    </w:p>
    <w:p w14:paraId="2161162E" w14:textId="2F47F37F" w:rsidR="00E72F03" w:rsidRDefault="006D4BD6" w:rsidP="001C4283">
      <w:pPr>
        <w:ind w:firstLine="480"/>
      </w:pPr>
      <w:r>
        <w:rPr>
          <w:noProof/>
        </w:rPr>
        <mc:AlternateContent>
          <mc:Choice Requires="wpg">
            <w:drawing>
              <wp:anchor distT="0" distB="0" distL="114300" distR="114300" simplePos="0" relativeHeight="251663872" behindDoc="0" locked="0" layoutInCell="1" allowOverlap="1" wp14:anchorId="2EBC51A1" wp14:editId="175D9A51">
                <wp:simplePos x="0" y="0"/>
                <wp:positionH relativeFrom="column">
                  <wp:posOffset>54610</wp:posOffset>
                </wp:positionH>
                <wp:positionV relativeFrom="paragraph">
                  <wp:posOffset>746760</wp:posOffset>
                </wp:positionV>
                <wp:extent cx="3269615" cy="3435985"/>
                <wp:effectExtent l="53340" t="6350" r="1270" b="0"/>
                <wp:wrapNone/>
                <wp:docPr id="1221"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3435985"/>
                          <a:chOff x="2597" y="3125"/>
                          <a:chExt cx="5149" cy="5411"/>
                        </a:xfrm>
                      </wpg:grpSpPr>
                      <wpg:grpSp>
                        <wpg:cNvPr id="1222" name="组合 21"/>
                        <wpg:cNvGrpSpPr>
                          <a:grpSpLocks/>
                        </wpg:cNvGrpSpPr>
                        <wpg:grpSpPr bwMode="auto">
                          <a:xfrm>
                            <a:off x="2597" y="3238"/>
                            <a:ext cx="5079" cy="5298"/>
                            <a:chOff x="0" y="0"/>
                            <a:chExt cx="56966" cy="61984"/>
                          </a:xfrm>
                        </wpg:grpSpPr>
                        <wps:wsp>
                          <wps:cNvPr id="1223" name="直接箭头连接符 4"/>
                          <wps:cNvCnPr>
                            <a:cxnSpLocks noChangeShapeType="1"/>
                          </wps:cNvCnPr>
                          <wps:spPr bwMode="auto">
                            <a:xfrm flipV="1">
                              <a:off x="16185" y="0"/>
                              <a:ext cx="0" cy="310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4" name="文本框 17"/>
                          <wps:cNvSpPr txBox="1">
                            <a:spLocks noChangeArrowheads="1"/>
                          </wps:cNvSpPr>
                          <wps:spPr bwMode="auto">
                            <a:xfrm>
                              <a:off x="12303" y="0"/>
                              <a:ext cx="2073" cy="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8ACA2"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wps:txbx>
                          <wps:bodyPr rot="0" vert="horz" wrap="square" lIns="91440" tIns="45720" rIns="91440" bIns="45720" anchor="t" anchorCtr="0" upright="1">
                            <a:noAutofit/>
                          </wps:bodyPr>
                        </wps:wsp>
                        <wpg:grpSp>
                          <wpg:cNvPr id="1225" name="组合 11"/>
                          <wpg:cNvGrpSpPr>
                            <a:grpSpLocks/>
                          </wpg:cNvGrpSpPr>
                          <wpg:grpSpPr bwMode="auto">
                            <a:xfrm>
                              <a:off x="0" y="30415"/>
                              <a:ext cx="56966" cy="31569"/>
                              <a:chOff x="0" y="30415"/>
                              <a:chExt cx="56966" cy="31568"/>
                            </a:xfrm>
                          </wpg:grpSpPr>
                          <wps:wsp>
                            <wps:cNvPr id="1226" name="直接箭头连接符 12"/>
                            <wps:cNvCnPr>
                              <a:cxnSpLocks noChangeShapeType="1"/>
                            </wps:cNvCnPr>
                            <wps:spPr bwMode="auto">
                              <a:xfrm>
                                <a:off x="16185" y="31031"/>
                                <a:ext cx="4078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7" name="直接箭头连接符 13"/>
                            <wps:cNvCnPr>
                              <a:cxnSpLocks noChangeShapeType="1"/>
                            </wps:cNvCnPr>
                            <wps:spPr bwMode="auto">
                              <a:xfrm flipH="1">
                                <a:off x="40" y="31031"/>
                                <a:ext cx="16185" cy="2456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8" name="文本框 18"/>
                            <wps:cNvSpPr txBox="1">
                              <a:spLocks noChangeArrowheads="1"/>
                            </wps:cNvSpPr>
                            <wps:spPr bwMode="auto">
                              <a:xfrm>
                                <a:off x="54871" y="30415"/>
                                <a:ext cx="2073"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37DC0"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wps:txbx>
                            <wps:bodyPr rot="0" vert="horz" wrap="square" lIns="91440" tIns="45720" rIns="91440" bIns="45720" anchor="t" anchorCtr="0" upright="1">
                              <a:noAutofit/>
                            </wps:bodyPr>
                          </wps:wsp>
                          <wps:wsp>
                            <wps:cNvPr id="1229" name="文本框 19"/>
                            <wps:cNvSpPr txBox="1">
                              <a:spLocks noChangeArrowheads="1"/>
                            </wps:cNvSpPr>
                            <wps:spPr bwMode="auto">
                              <a:xfrm>
                                <a:off x="0" y="53648"/>
                                <a:ext cx="2260"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BD963"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wps:txbx>
                            <wps:bodyPr rot="0" vert="horz" wrap="square" lIns="91440" tIns="45720" rIns="91440" bIns="45720" anchor="t" anchorCtr="0" upright="1">
                              <a:noAutofit/>
                            </wps:bodyPr>
                          </wps:wsp>
                        </wpg:grpSp>
                      </wpg:grpSp>
                      <wps:wsp>
                        <wps:cNvPr id="1230" name="Rectangle 979"/>
                        <wps:cNvSpPr>
                          <a:spLocks noChangeArrowheads="1"/>
                        </wps:cNvSpPr>
                        <wps:spPr bwMode="auto">
                          <a:xfrm>
                            <a:off x="7264" y="5919"/>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5A2F6C00" w14:textId="77777777" w:rsidR="0027172F" w:rsidRDefault="0027172F" w:rsidP="00AD794F">
                              <w:pPr>
                                <w:ind w:firstLineChars="0" w:firstLine="0"/>
                              </w:pPr>
                              <w:r>
                                <w:rPr>
                                  <w:rFonts w:hint="eastAsia"/>
                                </w:rPr>
                                <w:t>X</w:t>
                              </w:r>
                            </w:p>
                          </w:txbxContent>
                        </wps:txbx>
                        <wps:bodyPr rot="0" vert="horz" wrap="square" lIns="91440" tIns="45720" rIns="91440" bIns="45720" anchor="t" anchorCtr="0" upright="1">
                          <a:noAutofit/>
                        </wps:bodyPr>
                      </wps:wsp>
                      <wps:wsp>
                        <wps:cNvPr id="1231" name="Rectangle 980"/>
                        <wps:cNvSpPr>
                          <a:spLocks noChangeArrowheads="1"/>
                        </wps:cNvSpPr>
                        <wps:spPr bwMode="auto">
                          <a:xfrm>
                            <a:off x="2673" y="7730"/>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84F2F50" w14:textId="77777777" w:rsidR="0027172F" w:rsidRDefault="0027172F" w:rsidP="00AD794F">
                              <w:pPr>
                                <w:ind w:firstLineChars="0" w:firstLine="0"/>
                              </w:pPr>
                              <w:r>
                                <w:t>Y</w:t>
                              </w:r>
                            </w:p>
                          </w:txbxContent>
                        </wps:txbx>
                        <wps:bodyPr rot="0" vert="horz" wrap="square" lIns="91440" tIns="45720" rIns="91440" bIns="45720" anchor="t" anchorCtr="0" upright="1">
                          <a:noAutofit/>
                        </wps:bodyPr>
                      </wps:wsp>
                      <wps:wsp>
                        <wps:cNvPr id="1232" name="Rectangle 981"/>
                        <wps:cNvSpPr>
                          <a:spLocks noChangeArrowheads="1"/>
                        </wps:cNvSpPr>
                        <wps:spPr bwMode="auto">
                          <a:xfrm>
                            <a:off x="3562" y="3125"/>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40D6FECF" w14:textId="77777777" w:rsidR="0027172F" w:rsidRDefault="0027172F" w:rsidP="00AD794F">
                              <w:pPr>
                                <w:ind w:firstLineChars="0" w:firstLine="0"/>
                              </w:pPr>
                              <w:r>
                                <w:rPr>
                                  <w:rFonts w:hint="eastAsia"/>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BC51A1" id="Group 970" o:spid="_x0000_s1154" style="position:absolute;left:0;text-align:left;margin-left:4.3pt;margin-top:58.8pt;width:257.45pt;height:270.55pt;z-index:251663872;mso-position-horizontal-relative:text;mso-position-vertical-relative:text" coordorigin="2597,3125" coordsize="5149,5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">
                <v:group id="组合 21" o:spid="_x0000_s1155" style="position:absolute;left:2597;top:3238;width:5079;height:5298" coordsize="56966,6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shape id="直接箭头连接符 4" o:spid="_x0000_s1156" type="#_x0000_t32" style="position:absolute;left:16185;width:0;height:310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" strokecolor="black [3200]" strokeweight=".5pt">
                    <v:stroke endarrow="block" joinstyle="miter"/>
                  </v:shape>
                  <v:shape id="文本框 17" o:spid="_x0000_s1157" type="#_x0000_t202" style="position:absolute;left:12303;width:2073;height:8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" filled="f" stroked="f">
                    <v:textbox>
                      <w:txbxContent>
                        <w:p w14:paraId="0FD8ACA2"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v:textbox>
                  </v:shape>
                  <v:group id="组合 11" o:spid="_x0000_s1158" style="position:absolute;top:30415;width:56966;height:31569" coordorigin=",30415" coordsize="56966,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">
                    <v:shape id="直接箭头连接符 12" o:spid="_x0000_s1159" type="#_x0000_t32" style="position:absolute;left:16185;top:31031;width:407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" strokecolor="black [3200]" strokeweight=".5pt">
                      <v:stroke endarrow="block" joinstyle="miter"/>
                    </v:shape>
                    <v:shape id="直接箭头连接符 13" o:spid="_x0000_s1160" type="#_x0000_t32" style="position:absolute;left:40;top:31031;width:16185;height:245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" strokecolor="black [3200]" strokeweight=".5pt">
                      <v:stroke endarrow="block" joinstyle="miter"/>
                    </v:shape>
                    <v:shape id="文本框 18" o:spid="_x0000_s1161" type="#_x0000_t202" style="position:absolute;left:54871;top:30415;width:2073;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lms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" filled="f" stroked="f">
                      <v:textbox>
                        <w:txbxContent>
                          <w:p w14:paraId="06637DC0"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v:textbox>
                    </v:shape>
                    <v:shape id="文本框 19" o:spid="_x0000_s1162" type="#_x0000_t202" style="position:absolute;top:53648;width:2260;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" filled="f" stroked="f">
                      <v:textbox>
                        <w:txbxContent>
                          <w:p w14:paraId="31DBD963" w14:textId="77777777" w:rsidR="0027172F" w:rsidRDefault="0027172F" w:rsidP="00AD794F">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Y</w:t>
                            </w:r>
                          </w:p>
                        </w:txbxContent>
                      </v:textbox>
                    </v:shape>
                  </v:group>
                </v:group>
                <v:rect id="Rectangle 979" o:spid="_x0000_s1163" style="position:absolute;left:7264;top:5919;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" stroked="f" strokecolor="white [3212]">
                  <v:fill opacity="0"/>
                  <v:textbox>
                    <w:txbxContent>
                      <w:p w14:paraId="5A2F6C00" w14:textId="77777777" w:rsidR="0027172F" w:rsidRDefault="0027172F" w:rsidP="00AD794F">
                        <w:pPr>
                          <w:ind w:firstLineChars="0" w:firstLine="0"/>
                        </w:pPr>
                        <w:r>
                          <w:rPr>
                            <w:rFonts w:hint="eastAsia"/>
                          </w:rPr>
                          <w:t>X</w:t>
                        </w:r>
                      </w:p>
                    </w:txbxContent>
                  </v:textbox>
                </v:rect>
                <v:rect id="Rectangle 980" o:spid="_x0000_s1164" style="position:absolute;left:2673;top:7730;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" stroked="f" strokecolor="white [3212]">
                  <v:fill opacity="0"/>
                  <v:textbox>
                    <w:txbxContent>
                      <w:p w14:paraId="684F2F50" w14:textId="77777777" w:rsidR="0027172F" w:rsidRDefault="0027172F" w:rsidP="00AD794F">
                        <w:pPr>
                          <w:ind w:firstLineChars="0" w:firstLine="0"/>
                        </w:pPr>
                        <w:r>
                          <w:t>Y</w:t>
                        </w:r>
                      </w:p>
                    </w:txbxContent>
                  </v:textbox>
                </v:rect>
                <v:rect id="Rectangle 981" o:spid="_x0000_s1165" style="position:absolute;left:3562;top:3125;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" stroked="f" strokecolor="white [3212]">
                  <v:fill opacity="0"/>
                  <v:textbox>
                    <w:txbxContent>
                      <w:p w14:paraId="40D6FECF" w14:textId="77777777" w:rsidR="0027172F" w:rsidRDefault="0027172F" w:rsidP="00AD794F">
                        <w:pPr>
                          <w:ind w:firstLineChars="0" w:firstLine="0"/>
                        </w:pPr>
                        <w:r>
                          <w:rPr>
                            <w:rFonts w:hint="eastAsia"/>
                          </w:rPr>
                          <w:t>Z</w:t>
                        </w:r>
                      </w:p>
                    </w:txbxContent>
                  </v:textbox>
                </v:rect>
              </v:group>
            </w:pict>
          </mc:Fallback>
        </mc:AlternateContent>
      </w:r>
      <w:r w:rsidR="00B47143">
        <w:rPr>
          <w:rFonts w:hint="eastAsia"/>
        </w:rPr>
        <w:t>通过</w:t>
      </w:r>
      <w:r w:rsidR="00093AFA">
        <w:rPr>
          <w:rFonts w:hint="eastAsia"/>
        </w:rPr>
        <w:t>平面代理</w:t>
      </w:r>
      <w:r w:rsidR="00B47143">
        <w:t>轮廓线</w:t>
      </w:r>
      <w:r w:rsidR="00FF3CBC">
        <w:rPr>
          <w:rFonts w:hint="eastAsia"/>
        </w:rPr>
        <w:t>段</w:t>
      </w:r>
      <w:r w:rsidR="00B47143">
        <w:rPr>
          <w:rFonts w:hint="eastAsia"/>
        </w:rPr>
        <w:t>的</w:t>
      </w:r>
      <w:r w:rsidR="00B47143">
        <w:t>检测算法</w:t>
      </w:r>
      <w:r w:rsidR="00B47143">
        <w:rPr>
          <w:rFonts w:hint="eastAsia"/>
        </w:rPr>
        <w:t>，检测</w:t>
      </w:r>
      <w:r w:rsidR="00B47143">
        <w:t>到代理平面</w:t>
      </w:r>
      <w:r w:rsidR="00B47143">
        <w:rPr>
          <w:rFonts w:hint="eastAsia"/>
        </w:rPr>
        <w:t>所有</w:t>
      </w:r>
      <w:r w:rsidR="00B47143">
        <w:t>的轮廓线段，</w:t>
      </w:r>
      <w:r w:rsidR="00B47143">
        <w:rPr>
          <w:rFonts w:hint="eastAsia"/>
        </w:rPr>
        <w:t>由于</w:t>
      </w:r>
      <w:r w:rsidR="00B47143">
        <w:t>轮廓线段的顺序是杂乱</w:t>
      </w:r>
      <w:r w:rsidR="00B47143">
        <w:rPr>
          <w:rFonts w:hint="eastAsia"/>
        </w:rPr>
        <w:t>无章</w:t>
      </w:r>
      <w:r w:rsidR="00B47143">
        <w:t>，为了方便后期的三维线段过滤操作，将</w:t>
      </w:r>
      <w:r w:rsidR="00B47143">
        <w:rPr>
          <w:rFonts w:hint="eastAsia"/>
        </w:rPr>
        <w:t>代理</w:t>
      </w:r>
      <w:r w:rsidR="00B47143">
        <w:t>平面的轮廓</w:t>
      </w:r>
      <w:r w:rsidR="00AA7E8C">
        <w:rPr>
          <w:rFonts w:hint="eastAsia"/>
        </w:rPr>
        <w:t>线段</w:t>
      </w:r>
      <w:r w:rsidR="00AA7E8C">
        <w:t>的顶点以</w:t>
      </w:r>
      <w:r w:rsidR="00AA7E8C">
        <w:rPr>
          <w:rFonts w:hint="eastAsia"/>
        </w:rPr>
        <w:t>双向</w:t>
      </w:r>
      <w:r w:rsidR="00AA7E8C">
        <w:t>链表</w:t>
      </w:r>
      <w:r w:rsidR="00B47143">
        <w:t>的形式</w:t>
      </w:r>
      <w:r w:rsidR="00AA7E8C">
        <w:rPr>
          <w:rFonts w:hint="eastAsia"/>
        </w:rPr>
        <w:t>进行</w:t>
      </w:r>
      <w:r>
        <w:rPr>
          <w:rFonts w:hint="eastAsia"/>
        </w:rPr>
        <w:t>连</w:t>
      </w:r>
      <w:r w:rsidR="00AA7E8C">
        <w:t>接</w:t>
      </w:r>
      <w:r w:rsidR="00AA7E8C">
        <w:rPr>
          <w:rFonts w:hint="eastAsia"/>
        </w:rPr>
        <w:t>，</w:t>
      </w:r>
      <w:r w:rsidR="00AA7E8C">
        <w:t>如图</w:t>
      </w:r>
      <w:r w:rsidR="00AA7E8C">
        <w:rPr>
          <w:rFonts w:hint="eastAsia"/>
        </w:rPr>
        <w:t>2.</w:t>
      </w:r>
      <w:r w:rsidR="0062041B">
        <w:t>4</w:t>
      </w:r>
      <w:r w:rsidR="00AA7E8C">
        <w:rPr>
          <w:rFonts w:hint="eastAsia"/>
        </w:rPr>
        <w:t>所示</w:t>
      </w:r>
      <w:r w:rsidR="00AA7E8C">
        <w:t>。</w:t>
      </w:r>
    </w:p>
    <w:p w14:paraId="29ACF968" w14:textId="354769DE" w:rsidR="001722E7" w:rsidRDefault="008A202F" w:rsidP="00EF5F20">
      <w:pPr>
        <w:ind w:firstLineChars="0" w:firstLine="0"/>
      </w:pPr>
      <w:r>
        <w:rPr>
          <w:noProof/>
        </w:rPr>
        <mc:AlternateContent>
          <mc:Choice Requires="wpc">
            <w:drawing>
              <wp:inline distT="0" distB="0" distL="0" distR="0" wp14:anchorId="55AC0813" wp14:editId="6E44B732">
                <wp:extent cx="5495925" cy="3101340"/>
                <wp:effectExtent l="0" t="0" r="0" b="0"/>
                <wp:docPr id="956" name="画布 9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7" name="Text Box 1058"/>
                        <wps:cNvSpPr txBox="1">
                          <a:spLocks noChangeArrowheads="1"/>
                        </wps:cNvSpPr>
                        <wps:spPr bwMode="auto">
                          <a:xfrm>
                            <a:off x="683895" y="1715770"/>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7364E39E" w14:textId="09FE0154" w:rsidR="0027172F" w:rsidRDefault="0027172F" w:rsidP="00EF5F20">
                              <w:pPr>
                                <w:ind w:firstLine="480"/>
                              </w:pPr>
                              <w:r>
                                <w:t>e</w:t>
                              </w:r>
                            </w:p>
                          </w:txbxContent>
                        </wps:txbx>
                        <wps:bodyPr rot="0" vert="horz" wrap="square" lIns="91440" tIns="45720" rIns="91440" bIns="45720" anchor="t" anchorCtr="0" upright="1">
                          <a:noAutofit/>
                        </wps:bodyPr>
                      </wps:wsp>
                      <wps:wsp>
                        <wps:cNvPr id="1168" name="Text Box 1059"/>
                        <wps:cNvSpPr txBox="1">
                          <a:spLocks noChangeArrowheads="1"/>
                        </wps:cNvSpPr>
                        <wps:spPr bwMode="auto">
                          <a:xfrm>
                            <a:off x="783590" y="2023110"/>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75458A30" w14:textId="7E6BE55C" w:rsidR="0027172F" w:rsidRPr="006F688B" w:rsidRDefault="0027172F" w:rsidP="00EF5F20">
                              <w:pPr>
                                <w:ind w:firstLine="420"/>
                                <w:rPr>
                                  <w:sz w:val="21"/>
                                  <w:szCs w:val="21"/>
                                </w:rPr>
                              </w:pPr>
                              <w:r w:rsidRPr="006F688B">
                                <w:rPr>
                                  <w:sz w:val="21"/>
                                  <w:szCs w:val="21"/>
                                </w:rPr>
                                <w:t>f</w:t>
                              </w:r>
                            </w:p>
                          </w:txbxContent>
                        </wps:txbx>
                        <wps:bodyPr rot="0" vert="horz" wrap="square" lIns="91440" tIns="45720" rIns="91440" bIns="45720" anchor="t" anchorCtr="0" upright="1">
                          <a:noAutofit/>
                        </wps:bodyPr>
                      </wps:wsp>
                      <wps:wsp>
                        <wps:cNvPr id="1171" name="Freeform 1045"/>
                        <wps:cNvSpPr>
                          <a:spLocks/>
                        </wps:cNvSpPr>
                        <wps:spPr bwMode="auto">
                          <a:xfrm>
                            <a:off x="1113790" y="1660525"/>
                            <a:ext cx="1809750" cy="534670"/>
                          </a:xfrm>
                          <a:custGeom>
                            <a:avLst/>
                            <a:gdLst>
                              <a:gd name="T0" fmla="*/ 0 w 2851"/>
                              <a:gd name="T1" fmla="*/ 576 h 842"/>
                              <a:gd name="T2" fmla="*/ 546 w 2851"/>
                              <a:gd name="T3" fmla="*/ 842 h 842"/>
                              <a:gd name="T4" fmla="*/ 1423 w 2851"/>
                              <a:gd name="T5" fmla="*/ 448 h 842"/>
                              <a:gd name="T6" fmla="*/ 2008 w 2851"/>
                              <a:gd name="T7" fmla="*/ 740 h 842"/>
                              <a:gd name="T8" fmla="*/ 2851 w 2851"/>
                              <a:gd name="T9" fmla="*/ 448 h 842"/>
                              <a:gd name="T10" fmla="*/ 2589 w 2851"/>
                              <a:gd name="T11" fmla="*/ 204 h 842"/>
                              <a:gd name="T12" fmla="*/ 1423 w 2851"/>
                              <a:gd name="T13" fmla="*/ 13 h 842"/>
                              <a:gd name="T14" fmla="*/ 1423 w 2851"/>
                              <a:gd name="T15" fmla="*/ 448 h 842"/>
                              <a:gd name="T16" fmla="*/ 1423 w 2851"/>
                              <a:gd name="T17" fmla="*/ 543 h 842"/>
                              <a:gd name="T18" fmla="*/ 1423 w 2851"/>
                              <a:gd name="T19" fmla="*/ 0 h 842"/>
                              <a:gd name="T20" fmla="*/ 839 w 2851"/>
                              <a:gd name="T21" fmla="*/ 109 h 842"/>
                              <a:gd name="T22" fmla="*/ 241 w 2851"/>
                              <a:gd name="T23" fmla="*/ 176 h 842"/>
                              <a:gd name="T24" fmla="*/ 0 w 2851"/>
                              <a:gd name="T25" fmla="*/ 576 h 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1" h="842">
                                <a:moveTo>
                                  <a:pt x="0" y="576"/>
                                </a:moveTo>
                                <a:lnTo>
                                  <a:pt x="546" y="842"/>
                                </a:lnTo>
                                <a:lnTo>
                                  <a:pt x="1423" y="448"/>
                                </a:lnTo>
                                <a:lnTo>
                                  <a:pt x="2008" y="740"/>
                                </a:lnTo>
                                <a:lnTo>
                                  <a:pt x="2851" y="448"/>
                                </a:lnTo>
                                <a:lnTo>
                                  <a:pt x="2589" y="204"/>
                                </a:lnTo>
                                <a:lnTo>
                                  <a:pt x="1423" y="13"/>
                                </a:lnTo>
                                <a:lnTo>
                                  <a:pt x="1423" y="448"/>
                                </a:lnTo>
                                <a:lnTo>
                                  <a:pt x="1423" y="543"/>
                                </a:lnTo>
                                <a:lnTo>
                                  <a:pt x="1423" y="0"/>
                                </a:lnTo>
                                <a:lnTo>
                                  <a:pt x="839" y="109"/>
                                </a:lnTo>
                                <a:lnTo>
                                  <a:pt x="241" y="176"/>
                                </a:lnTo>
                                <a:lnTo>
                                  <a:pt x="0" y="576"/>
                                </a:lnTo>
                                <a:close/>
                              </a:path>
                            </a:pathLst>
                          </a:custGeom>
                          <a:solidFill>
                            <a:schemeClr val="accent1">
                              <a:lumMod val="40000"/>
                              <a:lumOff val="60000"/>
                            </a:schemeClr>
                          </a:solidFill>
                          <a:ln w="3175">
                            <a:solidFill>
                              <a:schemeClr val="tx1">
                                <a:lumMod val="100000"/>
                                <a:lumOff val="0"/>
                              </a:schemeClr>
                            </a:solidFill>
                            <a:round/>
                            <a:headEnd/>
                            <a:tailEnd/>
                          </a:ln>
                        </wps:spPr>
                        <wps:bodyPr rot="0" vert="horz" wrap="square" lIns="91440" tIns="45720" rIns="91440" bIns="45720" anchor="t" anchorCtr="0" upright="1">
                          <a:noAutofit/>
                        </wps:bodyPr>
                      </wps:wsp>
                      <wps:wsp>
                        <wps:cNvPr id="1172" name="AutoShape 1049"/>
                        <wps:cNvCnPr>
                          <a:cxnSpLocks noChangeShapeType="1"/>
                          <a:stCxn id="1171" idx="1"/>
                          <a:endCxn id="1171" idx="6"/>
                        </wps:cNvCnPr>
                        <wps:spPr bwMode="auto">
                          <a:xfrm flipV="1">
                            <a:off x="1460500" y="1668780"/>
                            <a:ext cx="556895" cy="526415"/>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wpg:cNvPr id="1173" name="Group 1063"/>
                        <wpg:cNvGrpSpPr>
                          <a:grpSpLocks/>
                        </wpg:cNvGrpSpPr>
                        <wpg:grpSpPr bwMode="auto">
                          <a:xfrm>
                            <a:off x="1271270" y="1669415"/>
                            <a:ext cx="1490345" cy="526415"/>
                            <a:chOff x="3520" y="12430"/>
                            <a:chExt cx="2347" cy="829"/>
                          </a:xfrm>
                        </wpg:grpSpPr>
                        <wps:wsp>
                          <wps:cNvPr id="1174" name="AutoShape 1050"/>
                          <wps:cNvCnPr>
                            <a:cxnSpLocks noChangeShapeType="1"/>
                          </wps:cNvCnPr>
                          <wps:spPr bwMode="auto">
                            <a:xfrm>
                              <a:off x="4688" y="12430"/>
                              <a:ext cx="398" cy="300"/>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75" name="AutoShape 1046"/>
                          <wps:cNvCnPr>
                            <a:cxnSpLocks noChangeShapeType="1"/>
                          </wps:cNvCnPr>
                          <wps:spPr bwMode="auto">
                            <a:xfrm>
                              <a:off x="3520" y="12593"/>
                              <a:ext cx="305" cy="66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76" name="AutoShape 1047"/>
                          <wps:cNvCnPr>
                            <a:cxnSpLocks noChangeShapeType="1"/>
                          </wps:cNvCnPr>
                          <wps:spPr bwMode="auto">
                            <a:xfrm flipV="1">
                              <a:off x="5286" y="12621"/>
                              <a:ext cx="581" cy="536"/>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77" name="AutoShape 1048"/>
                          <wps:cNvCnPr>
                            <a:cxnSpLocks noChangeShapeType="1"/>
                          </wps:cNvCnPr>
                          <wps:spPr bwMode="auto">
                            <a:xfrm>
                              <a:off x="3520" y="12593"/>
                              <a:ext cx="1182" cy="272"/>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78" name="AutoShape 1051"/>
                          <wps:cNvCnPr>
                            <a:cxnSpLocks noChangeShapeType="1"/>
                            <a:stCxn id="1171" idx="2"/>
                          </wps:cNvCnPr>
                          <wps:spPr bwMode="auto">
                            <a:xfrm flipV="1">
                              <a:off x="4695" y="12716"/>
                              <a:ext cx="446" cy="148"/>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79" name="AutoShape 1052"/>
                          <wps:cNvCnPr>
                            <a:cxnSpLocks noChangeShapeType="1"/>
                          </wps:cNvCnPr>
                          <wps:spPr bwMode="auto">
                            <a:xfrm flipH="1">
                              <a:off x="5034" y="12642"/>
                              <a:ext cx="833" cy="88"/>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80" name="AutoShape 1053"/>
                          <wps:cNvCnPr>
                            <a:cxnSpLocks noChangeShapeType="1"/>
                          </wps:cNvCnPr>
                          <wps:spPr bwMode="auto">
                            <a:xfrm flipH="1" flipV="1">
                              <a:off x="5062" y="12691"/>
                              <a:ext cx="244" cy="491"/>
                            </a:xfrm>
                            <a:prstGeom prst="straightConnector1">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wps:wsp>
                        <wps:cNvPr id="1181" name="Text Box 1054"/>
                        <wps:cNvSpPr txBox="1">
                          <a:spLocks noChangeArrowheads="1"/>
                        </wps:cNvSpPr>
                        <wps:spPr bwMode="auto">
                          <a:xfrm>
                            <a:off x="2301240" y="1928495"/>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4BBBB299" w14:textId="2E9D24AB" w:rsidR="0027172F" w:rsidRPr="006F688B" w:rsidRDefault="0027172F" w:rsidP="00EF5F20">
                              <w:pPr>
                                <w:ind w:firstLine="420"/>
                                <w:rPr>
                                  <w:sz w:val="21"/>
                                  <w:szCs w:val="21"/>
                                </w:rPr>
                              </w:pPr>
                              <w:r w:rsidRPr="006F688B">
                                <w:rPr>
                                  <w:sz w:val="21"/>
                                  <w:szCs w:val="21"/>
                                </w:rPr>
                                <w:t>a</w:t>
                              </w:r>
                            </w:p>
                          </w:txbxContent>
                        </wps:txbx>
                        <wps:bodyPr rot="0" vert="horz" wrap="square" lIns="91440" tIns="45720" rIns="91440" bIns="45720" anchor="t" anchorCtr="0" upright="1">
                          <a:noAutofit/>
                        </wps:bodyPr>
                      </wps:wsp>
                      <wps:wsp>
                        <wps:cNvPr id="1182" name="Text Box 1055"/>
                        <wps:cNvSpPr txBox="1">
                          <a:spLocks noChangeArrowheads="1"/>
                        </wps:cNvSpPr>
                        <wps:spPr bwMode="auto">
                          <a:xfrm>
                            <a:off x="2435225" y="1708150"/>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0E69C0B9" w14:textId="3067B3B1" w:rsidR="0027172F" w:rsidRPr="006F688B" w:rsidRDefault="0027172F" w:rsidP="00EF5F20">
                              <w:pPr>
                                <w:ind w:firstLine="420"/>
                                <w:rPr>
                                  <w:sz w:val="21"/>
                                  <w:szCs w:val="21"/>
                                </w:rPr>
                              </w:pPr>
                              <w:r w:rsidRPr="006F688B">
                                <w:rPr>
                                  <w:sz w:val="21"/>
                                  <w:szCs w:val="21"/>
                                </w:rPr>
                                <w:t>b</w:t>
                              </w:r>
                            </w:p>
                          </w:txbxContent>
                        </wps:txbx>
                        <wps:bodyPr rot="0" vert="horz" wrap="square" lIns="91440" tIns="45720" rIns="91440" bIns="45720" anchor="t" anchorCtr="0" upright="1">
                          <a:noAutofit/>
                        </wps:bodyPr>
                      </wps:wsp>
                      <wps:wsp>
                        <wps:cNvPr id="1183" name="Text Box 1056"/>
                        <wps:cNvSpPr txBox="1">
                          <a:spLocks noChangeArrowheads="1"/>
                        </wps:cNvSpPr>
                        <wps:spPr bwMode="auto">
                          <a:xfrm>
                            <a:off x="1998980" y="1551305"/>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7ECE960C" w14:textId="3D9D042C" w:rsidR="0027172F" w:rsidRPr="006F688B" w:rsidRDefault="0027172F" w:rsidP="00EF5F20">
                              <w:pPr>
                                <w:ind w:firstLine="420"/>
                                <w:rPr>
                                  <w:sz w:val="21"/>
                                  <w:szCs w:val="21"/>
                                </w:rPr>
                              </w:pPr>
                              <w:r w:rsidRPr="006F688B">
                                <w:rPr>
                                  <w:sz w:val="21"/>
                                  <w:szCs w:val="21"/>
                                </w:rPr>
                                <w:t>c</w:t>
                              </w:r>
                            </w:p>
                          </w:txbxContent>
                        </wps:txbx>
                        <wps:bodyPr rot="0" vert="horz" wrap="square" lIns="91440" tIns="45720" rIns="91440" bIns="45720" anchor="t" anchorCtr="0" upright="1">
                          <a:noAutofit/>
                        </wps:bodyPr>
                      </wps:wsp>
                      <wps:wsp>
                        <wps:cNvPr id="1184" name="Text Box 1057"/>
                        <wps:cNvSpPr txBox="1">
                          <a:spLocks noChangeArrowheads="1"/>
                        </wps:cNvSpPr>
                        <wps:spPr bwMode="auto">
                          <a:xfrm>
                            <a:off x="1151255" y="1555750"/>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17A6E88C" w14:textId="77AB88F6" w:rsidR="0027172F" w:rsidRPr="006F688B" w:rsidRDefault="0027172F" w:rsidP="00EF5F20">
                              <w:pPr>
                                <w:ind w:firstLine="420"/>
                                <w:rPr>
                                  <w:sz w:val="21"/>
                                  <w:szCs w:val="21"/>
                                </w:rPr>
                              </w:pPr>
                              <w:r w:rsidRPr="006F688B">
                                <w:rPr>
                                  <w:sz w:val="21"/>
                                  <w:szCs w:val="21"/>
                                </w:rPr>
                                <w:t>d</w:t>
                              </w:r>
                            </w:p>
                          </w:txbxContent>
                        </wps:txbx>
                        <wps:bodyPr rot="0" vert="horz" wrap="square" lIns="91440" tIns="45720" rIns="91440" bIns="45720" anchor="t" anchorCtr="0" upright="1">
                          <a:noAutofit/>
                        </wps:bodyPr>
                      </wps:wsp>
                      <wps:wsp>
                        <wps:cNvPr id="1185" name="Text Box 1060"/>
                        <wps:cNvSpPr txBox="1">
                          <a:spLocks noChangeArrowheads="1"/>
                        </wps:cNvSpPr>
                        <wps:spPr bwMode="auto">
                          <a:xfrm>
                            <a:off x="1353185" y="1915795"/>
                            <a:ext cx="514350" cy="311150"/>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54F14984" w14:textId="39C04E1D" w:rsidR="0027172F" w:rsidRPr="006F688B" w:rsidRDefault="0027172F" w:rsidP="00EF5F20">
                              <w:pPr>
                                <w:ind w:firstLine="420"/>
                                <w:rPr>
                                  <w:sz w:val="21"/>
                                  <w:szCs w:val="21"/>
                                </w:rPr>
                              </w:pPr>
                              <w:r w:rsidRPr="006F688B">
                                <w:rPr>
                                  <w:sz w:val="21"/>
                                  <w:szCs w:val="21"/>
                                </w:rPr>
                                <w:t>g</w:t>
                              </w:r>
                            </w:p>
                          </w:txbxContent>
                        </wps:txbx>
                        <wps:bodyPr rot="0" vert="horz" wrap="square" lIns="91440" tIns="45720" rIns="91440" bIns="45720" anchor="t" anchorCtr="0" upright="1">
                          <a:noAutofit/>
                        </wps:bodyPr>
                      </wps:wsp>
                      <wps:wsp>
                        <wps:cNvPr id="1186" name="Text Box 1061"/>
                        <wps:cNvSpPr txBox="1">
                          <a:spLocks noChangeArrowheads="1"/>
                        </wps:cNvSpPr>
                        <wps:spPr bwMode="auto">
                          <a:xfrm>
                            <a:off x="1780540" y="1962150"/>
                            <a:ext cx="514350" cy="230505"/>
                          </a:xfrm>
                          <a:prstGeom prst="rect">
                            <a:avLst/>
                          </a:prstGeom>
                          <a:solidFill>
                            <a:srgbClr val="FFFFFF">
                              <a:alpha val="0"/>
                            </a:srgbClr>
                          </a:solidFill>
                          <a:ln>
                            <a:noFill/>
                          </a:ln>
                          <a:extLs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0E5EBC03" w14:textId="33167DC8" w:rsidR="0027172F" w:rsidRPr="006F688B" w:rsidRDefault="0027172F" w:rsidP="00EF5F20">
                              <w:pPr>
                                <w:ind w:firstLine="420"/>
                                <w:rPr>
                                  <w:sz w:val="21"/>
                                  <w:szCs w:val="21"/>
                                </w:rPr>
                              </w:pPr>
                              <w:r w:rsidRPr="006F688B">
                                <w:rPr>
                                  <w:sz w:val="21"/>
                                  <w:szCs w:val="21"/>
                                </w:rPr>
                                <w:t>h</w:t>
                              </w:r>
                            </w:p>
                          </w:txbxContent>
                        </wps:txbx>
                        <wps:bodyPr rot="0" vert="horz" wrap="square" lIns="91440" tIns="45720" rIns="91440" bIns="45720" anchor="t" anchorCtr="0" upright="1">
                          <a:noAutofit/>
                        </wps:bodyPr>
                      </wps:wsp>
                      <wps:wsp>
                        <wps:cNvPr id="1188" name="Rectangle 1067" descr="文本框: a"/>
                        <wps:cNvSpPr>
                          <a:spLocks noChangeArrowheads="1"/>
                        </wps:cNvSpPr>
                        <wps:spPr bwMode="auto">
                          <a:xfrm>
                            <a:off x="4038600" y="732790"/>
                            <a:ext cx="24574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CF6708" w14:textId="36E2C39E" w:rsidR="0027172F" w:rsidRPr="006F688B" w:rsidRDefault="0027172F" w:rsidP="00EF5F20">
                              <w:pPr>
                                <w:ind w:firstLineChars="0" w:firstLine="0"/>
                                <w:rPr>
                                  <w:sz w:val="21"/>
                                  <w:szCs w:val="21"/>
                                </w:rPr>
                              </w:pPr>
                              <w:r w:rsidRPr="006F688B">
                                <w:rPr>
                                  <w:sz w:val="21"/>
                                  <w:szCs w:val="21"/>
                                </w:rPr>
                                <w:t>a</w:t>
                              </w:r>
                            </w:p>
                          </w:txbxContent>
                        </wps:txbx>
                        <wps:bodyPr rot="0" vert="horz" wrap="none" lIns="91440" tIns="45720" rIns="91440" bIns="45720" anchor="ctr" anchorCtr="0" upright="1">
                          <a:noAutofit/>
                        </wps:bodyPr>
                      </wps:wsp>
                      <wps:wsp>
                        <wps:cNvPr id="1189" name="Rectangle 1068" descr="文本框: a"/>
                        <wps:cNvSpPr>
                          <a:spLocks noChangeArrowheads="1"/>
                        </wps:cNvSpPr>
                        <wps:spPr bwMode="auto">
                          <a:xfrm>
                            <a:off x="4029710" y="1243330"/>
                            <a:ext cx="25336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C3093C" w14:textId="1E3CB0D3" w:rsidR="0027172F" w:rsidRPr="006F688B" w:rsidRDefault="0027172F" w:rsidP="00EF5F20">
                              <w:pPr>
                                <w:ind w:firstLineChars="0" w:firstLine="0"/>
                                <w:rPr>
                                  <w:sz w:val="21"/>
                                  <w:szCs w:val="21"/>
                                </w:rPr>
                              </w:pPr>
                              <w:r>
                                <w:rPr>
                                  <w:sz w:val="21"/>
                                  <w:szCs w:val="21"/>
                                </w:rPr>
                                <w:t>b</w:t>
                              </w:r>
                            </w:p>
                          </w:txbxContent>
                        </wps:txbx>
                        <wps:bodyPr rot="0" vert="horz" wrap="none" lIns="91440" tIns="45720" rIns="91440" bIns="45720" anchor="ctr" anchorCtr="0" upright="1">
                          <a:noAutofit/>
                        </wps:bodyPr>
                      </wps:wsp>
                      <wps:wsp>
                        <wps:cNvPr id="1190" name="Rectangle 1069" descr="文本框: a"/>
                        <wps:cNvSpPr>
                          <a:spLocks noChangeArrowheads="1"/>
                        </wps:cNvSpPr>
                        <wps:spPr bwMode="auto">
                          <a:xfrm>
                            <a:off x="4038600" y="1767840"/>
                            <a:ext cx="24574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ACB576" w14:textId="5A50CFED" w:rsidR="0027172F" w:rsidRPr="006F688B" w:rsidRDefault="0027172F" w:rsidP="00EF5F20">
                              <w:pPr>
                                <w:ind w:firstLineChars="0" w:firstLine="0"/>
                                <w:rPr>
                                  <w:sz w:val="21"/>
                                  <w:szCs w:val="21"/>
                                </w:rPr>
                              </w:pPr>
                              <w:r>
                                <w:rPr>
                                  <w:sz w:val="21"/>
                                  <w:szCs w:val="21"/>
                                </w:rPr>
                                <w:t>c</w:t>
                              </w:r>
                            </w:p>
                          </w:txbxContent>
                        </wps:txbx>
                        <wps:bodyPr rot="0" vert="horz" wrap="none" lIns="91440" tIns="45720" rIns="91440" bIns="45720" anchor="ctr" anchorCtr="0" upright="1">
                          <a:noAutofit/>
                        </wps:bodyPr>
                      </wps:wsp>
                      <wps:wsp>
                        <wps:cNvPr id="1191" name="Rectangle 1070" descr="文本框: a"/>
                        <wps:cNvSpPr>
                          <a:spLocks noChangeArrowheads="1"/>
                        </wps:cNvSpPr>
                        <wps:spPr bwMode="auto">
                          <a:xfrm>
                            <a:off x="4038600" y="2290445"/>
                            <a:ext cx="25336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4172580" w14:textId="54223D90" w:rsidR="0027172F" w:rsidRPr="006F688B" w:rsidRDefault="0027172F" w:rsidP="00EF5F20">
                              <w:pPr>
                                <w:ind w:firstLineChars="0" w:firstLine="0"/>
                                <w:rPr>
                                  <w:sz w:val="21"/>
                                  <w:szCs w:val="21"/>
                                </w:rPr>
                              </w:pPr>
                              <w:r>
                                <w:rPr>
                                  <w:sz w:val="21"/>
                                  <w:szCs w:val="21"/>
                                </w:rPr>
                                <w:t>d</w:t>
                              </w:r>
                            </w:p>
                          </w:txbxContent>
                        </wps:txbx>
                        <wps:bodyPr rot="0" vert="horz" wrap="none" lIns="91440" tIns="45720" rIns="91440" bIns="45720" anchor="ctr" anchorCtr="0" upright="1">
                          <a:noAutofit/>
                        </wps:bodyPr>
                      </wps:wsp>
                      <wps:wsp>
                        <wps:cNvPr id="1192" name="Rectangle 1071" descr="文本框: a"/>
                        <wps:cNvSpPr>
                          <a:spLocks noChangeArrowheads="1"/>
                        </wps:cNvSpPr>
                        <wps:spPr bwMode="auto">
                          <a:xfrm>
                            <a:off x="4580890" y="732790"/>
                            <a:ext cx="25336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41E58" w14:textId="675C24E8" w:rsidR="0027172F" w:rsidRPr="006F688B" w:rsidRDefault="0027172F" w:rsidP="00EF5F20">
                              <w:pPr>
                                <w:ind w:firstLineChars="0" w:firstLine="0"/>
                                <w:rPr>
                                  <w:sz w:val="21"/>
                                  <w:szCs w:val="21"/>
                                </w:rPr>
                              </w:pPr>
                              <w:r>
                                <w:rPr>
                                  <w:sz w:val="21"/>
                                  <w:szCs w:val="21"/>
                                </w:rPr>
                                <w:t>h</w:t>
                              </w:r>
                            </w:p>
                          </w:txbxContent>
                        </wps:txbx>
                        <wps:bodyPr rot="0" vert="horz" wrap="none" lIns="91440" tIns="45720" rIns="91440" bIns="45720" anchor="ctr" anchorCtr="0" upright="1">
                          <a:noAutofit/>
                        </wps:bodyPr>
                      </wps:wsp>
                      <wps:wsp>
                        <wps:cNvPr id="1193" name="Rectangle 1072" descr="文本框: a"/>
                        <wps:cNvSpPr>
                          <a:spLocks noChangeArrowheads="1"/>
                        </wps:cNvSpPr>
                        <wps:spPr bwMode="auto">
                          <a:xfrm>
                            <a:off x="4589780" y="1243330"/>
                            <a:ext cx="25336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04127D" w14:textId="1FB30AC0" w:rsidR="0027172F" w:rsidRPr="006F688B" w:rsidRDefault="0027172F" w:rsidP="00EF5F20">
                              <w:pPr>
                                <w:ind w:firstLineChars="0" w:firstLine="0"/>
                                <w:rPr>
                                  <w:sz w:val="21"/>
                                  <w:szCs w:val="21"/>
                                </w:rPr>
                              </w:pPr>
                              <w:r>
                                <w:rPr>
                                  <w:sz w:val="21"/>
                                  <w:szCs w:val="21"/>
                                </w:rPr>
                                <w:t>g</w:t>
                              </w:r>
                            </w:p>
                          </w:txbxContent>
                        </wps:txbx>
                        <wps:bodyPr rot="0" vert="horz" wrap="none" lIns="91440" tIns="45720" rIns="91440" bIns="45720" anchor="ctr" anchorCtr="0" upright="1">
                          <a:noAutofit/>
                        </wps:bodyPr>
                      </wps:wsp>
                      <wps:wsp>
                        <wps:cNvPr id="1194" name="Rectangle 1073" descr="文本框: a"/>
                        <wps:cNvSpPr>
                          <a:spLocks noChangeArrowheads="1"/>
                        </wps:cNvSpPr>
                        <wps:spPr bwMode="auto">
                          <a:xfrm>
                            <a:off x="4589780" y="1779270"/>
                            <a:ext cx="23050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63E8FF" w14:textId="687F0B91" w:rsidR="0027172F" w:rsidRPr="006F688B" w:rsidRDefault="0027172F" w:rsidP="00EF5F20">
                              <w:pPr>
                                <w:ind w:firstLineChars="0" w:firstLine="0"/>
                                <w:rPr>
                                  <w:sz w:val="21"/>
                                  <w:szCs w:val="21"/>
                                </w:rPr>
                              </w:pPr>
                              <w:r>
                                <w:rPr>
                                  <w:sz w:val="21"/>
                                  <w:szCs w:val="21"/>
                                </w:rPr>
                                <w:t>f</w:t>
                              </w:r>
                            </w:p>
                          </w:txbxContent>
                        </wps:txbx>
                        <wps:bodyPr rot="0" vert="horz" wrap="none" lIns="91440" tIns="45720" rIns="91440" bIns="45720" anchor="ctr" anchorCtr="0" upright="1">
                          <a:noAutofit/>
                        </wps:bodyPr>
                      </wps:wsp>
                      <wps:wsp>
                        <wps:cNvPr id="1195" name="Rectangle 1074" descr="文本框: a"/>
                        <wps:cNvSpPr>
                          <a:spLocks noChangeArrowheads="1"/>
                        </wps:cNvSpPr>
                        <wps:spPr bwMode="auto">
                          <a:xfrm>
                            <a:off x="4580890" y="2299335"/>
                            <a:ext cx="245745" cy="281305"/>
                          </a:xfrm>
                          <a:prstGeom prst="rect">
                            <a:avLst/>
                          </a:prstGeom>
                          <a:solidFill>
                            <a:srgbClr val="FFFFFF"/>
                          </a:solidFill>
                          <a:ln w="3175" algn="ctr">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628EA7" w14:textId="7538B9E5" w:rsidR="0027172F" w:rsidRPr="006F688B" w:rsidRDefault="0027172F" w:rsidP="00EF5F20">
                              <w:pPr>
                                <w:ind w:firstLineChars="0" w:firstLine="0"/>
                                <w:rPr>
                                  <w:sz w:val="21"/>
                                  <w:szCs w:val="21"/>
                                </w:rPr>
                              </w:pPr>
                              <w:r>
                                <w:rPr>
                                  <w:sz w:val="21"/>
                                  <w:szCs w:val="21"/>
                                </w:rPr>
                                <w:t>e</w:t>
                              </w:r>
                            </w:p>
                          </w:txbxContent>
                        </wps:txbx>
                        <wps:bodyPr rot="0" vert="horz" wrap="none" lIns="91440" tIns="45720" rIns="91440" bIns="45720" anchor="ctr" anchorCtr="0" upright="1">
                          <a:noAutofit/>
                        </wps:bodyPr>
                      </wps:wsp>
                      <wpg:wgp>
                        <wpg:cNvPr id="1196" name="Group 1078"/>
                        <wpg:cNvGrpSpPr>
                          <a:grpSpLocks/>
                        </wpg:cNvGrpSpPr>
                        <wpg:grpSpPr bwMode="auto">
                          <a:xfrm>
                            <a:off x="4121150" y="1010285"/>
                            <a:ext cx="92075" cy="244475"/>
                            <a:chOff x="7518" y="11889"/>
                            <a:chExt cx="145" cy="385"/>
                          </a:xfrm>
                        </wpg:grpSpPr>
                        <wps:wsp>
                          <wps:cNvPr id="1197" name="AutoShape 1076"/>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8" name="AutoShape 1077"/>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199" name="Group 1079"/>
                        <wpg:cNvGrpSpPr>
                          <a:grpSpLocks/>
                        </wpg:cNvGrpSpPr>
                        <wpg:grpSpPr bwMode="auto">
                          <a:xfrm>
                            <a:off x="4122420" y="1527175"/>
                            <a:ext cx="92075" cy="244475"/>
                            <a:chOff x="7518" y="11889"/>
                            <a:chExt cx="145" cy="385"/>
                          </a:xfrm>
                        </wpg:grpSpPr>
                        <wps:wsp>
                          <wps:cNvPr id="1200" name="AutoShape 1080"/>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1" name="AutoShape 1081"/>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202" name="Group 1082"/>
                        <wpg:cNvGrpSpPr>
                          <a:grpSpLocks/>
                        </wpg:cNvGrpSpPr>
                        <wpg:grpSpPr bwMode="auto">
                          <a:xfrm>
                            <a:off x="4122420" y="2051685"/>
                            <a:ext cx="92075" cy="244475"/>
                            <a:chOff x="7518" y="11889"/>
                            <a:chExt cx="145" cy="385"/>
                          </a:xfrm>
                        </wpg:grpSpPr>
                        <wps:wsp>
                          <wps:cNvPr id="1203" name="AutoShape 1083"/>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4" name="AutoShape 1084"/>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205" name="Group 1085"/>
                        <wpg:cNvGrpSpPr>
                          <a:grpSpLocks/>
                        </wpg:cNvGrpSpPr>
                        <wpg:grpSpPr bwMode="auto">
                          <a:xfrm>
                            <a:off x="4670425" y="1014730"/>
                            <a:ext cx="92075" cy="244475"/>
                            <a:chOff x="7518" y="11889"/>
                            <a:chExt cx="145" cy="385"/>
                          </a:xfrm>
                        </wpg:grpSpPr>
                        <wps:wsp>
                          <wps:cNvPr id="1206" name="AutoShape 1086"/>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7" name="AutoShape 1087"/>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208" name="Group 1088"/>
                        <wpg:cNvGrpSpPr>
                          <a:grpSpLocks/>
                        </wpg:cNvGrpSpPr>
                        <wpg:grpSpPr bwMode="auto">
                          <a:xfrm>
                            <a:off x="4668520" y="2060575"/>
                            <a:ext cx="92075" cy="244475"/>
                            <a:chOff x="7518" y="11889"/>
                            <a:chExt cx="145" cy="385"/>
                          </a:xfrm>
                        </wpg:grpSpPr>
                        <wps:wsp>
                          <wps:cNvPr id="1209" name="AutoShape 1089"/>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0" name="AutoShape 1090"/>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211" name="Group 1091"/>
                        <wpg:cNvGrpSpPr>
                          <a:grpSpLocks/>
                        </wpg:cNvGrpSpPr>
                        <wpg:grpSpPr bwMode="auto">
                          <a:xfrm>
                            <a:off x="4676140" y="1529715"/>
                            <a:ext cx="92075" cy="244475"/>
                            <a:chOff x="7518" y="11889"/>
                            <a:chExt cx="145" cy="385"/>
                          </a:xfrm>
                        </wpg:grpSpPr>
                        <wps:wsp>
                          <wps:cNvPr id="1212" name="AutoShape 1092"/>
                          <wps:cNvCnPr>
                            <a:cxnSpLocks noChangeShapeType="1"/>
                          </wps:cNvCnPr>
                          <wps:spPr bwMode="auto">
                            <a:xfrm>
                              <a:off x="7518" y="11889"/>
                              <a:ext cx="1" cy="38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3" name="AutoShape 1093"/>
                          <wps:cNvCnPr>
                            <a:cxnSpLocks noChangeShapeType="1"/>
                          </wps:cNvCnPr>
                          <wps:spPr bwMode="auto">
                            <a:xfrm flipV="1">
                              <a:off x="7660" y="11889"/>
                              <a:ext cx="3" cy="366"/>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1214" name="AutoShape 1097"/>
                        <wps:cNvCnPr>
                          <a:cxnSpLocks noChangeShapeType="1"/>
                          <a:stCxn id="1188" idx="3"/>
                          <a:endCxn id="1192" idx="1"/>
                        </wps:cNvCnPr>
                        <wps:spPr bwMode="auto">
                          <a:xfrm>
                            <a:off x="4284345" y="873760"/>
                            <a:ext cx="296545" cy="635"/>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a:solidFill>
                                  <a:schemeClr val="tx1">
                                    <a:lumMod val="100000"/>
                                    <a:lumOff val="0"/>
                                  </a:schemeClr>
                                </a:solidFill>
                                <a:round/>
                                <a:headEnd/>
                                <a:tailEnd type="triangle" w="med" len="med"/>
                              </a14:hiddenLine>
                            </a:ext>
                            <a:ext uri="{AF507438-7753-43E0-B8FC-AC1667EBCBE1}">
                              <a14:hiddenEffects xmlns:a14="http://schemas.microsoft.com/office/drawing/2010/main">
                                <a:effectLst/>
                              </a14:hiddenEffects>
                            </a:ext>
                          </a:extLst>
                        </wps:spPr>
                        <wps:bodyPr/>
                      </wps:wsp>
                      <wpg:wgp>
                        <wpg:cNvPr id="1215" name="Group 1101"/>
                        <wpg:cNvGrpSpPr>
                          <a:grpSpLocks/>
                        </wpg:cNvGrpSpPr>
                        <wpg:grpSpPr bwMode="auto">
                          <a:xfrm>
                            <a:off x="4292600" y="814070"/>
                            <a:ext cx="297180" cy="107315"/>
                            <a:chOff x="7788" y="11580"/>
                            <a:chExt cx="468" cy="169"/>
                          </a:xfrm>
                        </wpg:grpSpPr>
                        <wps:wsp>
                          <wps:cNvPr id="1216" name="AutoShape 1099"/>
                          <wps:cNvCnPr>
                            <a:cxnSpLocks noChangeShapeType="1"/>
                          </wps:cNvCnPr>
                          <wps:spPr bwMode="auto">
                            <a:xfrm flipV="1">
                              <a:off x="7788" y="11580"/>
                              <a:ext cx="468" cy="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7" name="AutoShape 1100"/>
                          <wps:cNvCnPr>
                            <a:cxnSpLocks noChangeShapeType="1"/>
                          </wps:cNvCnPr>
                          <wps:spPr bwMode="auto">
                            <a:xfrm flipH="1">
                              <a:off x="7788" y="11748"/>
                              <a:ext cx="436" cy="1"/>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1218" name="Group 1102"/>
                        <wpg:cNvGrpSpPr>
                          <a:grpSpLocks/>
                        </wpg:cNvGrpSpPr>
                        <wpg:grpSpPr bwMode="auto">
                          <a:xfrm>
                            <a:off x="4293870" y="2369185"/>
                            <a:ext cx="297180" cy="107315"/>
                            <a:chOff x="7788" y="11580"/>
                            <a:chExt cx="468" cy="169"/>
                          </a:xfrm>
                        </wpg:grpSpPr>
                        <wps:wsp>
                          <wps:cNvPr id="1219" name="AutoShape 1103"/>
                          <wps:cNvCnPr>
                            <a:cxnSpLocks noChangeShapeType="1"/>
                          </wps:cNvCnPr>
                          <wps:spPr bwMode="auto">
                            <a:xfrm flipV="1">
                              <a:off x="7788" y="11580"/>
                              <a:ext cx="468" cy="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0" name="AutoShape 1104"/>
                          <wps:cNvCnPr>
                            <a:cxnSpLocks noChangeShapeType="1"/>
                          </wps:cNvCnPr>
                          <wps:spPr bwMode="auto">
                            <a:xfrm flipH="1">
                              <a:off x="7788" y="11748"/>
                              <a:ext cx="436" cy="1"/>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c:wpc>
                  </a:graphicData>
                </a:graphic>
              </wp:inline>
            </w:drawing>
          </mc:Choice>
          <mc:Fallback>
            <w:pict>
              <v:group w14:anchorId="55AC0813" id="画布 956" o:spid="_x0000_s1166" editas="canvas" style="width:432.75pt;height:244.2pt;mso-position-horizontal-relative:char;mso-position-vertical-relative:line" coordsize="54959,31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">
                <v:shape id="_x0000_s1167" type="#_x0000_t75" style="position:absolute;width:54959;height:31013;visibility:visible;mso-wrap-style:square">
                  <v:fill o:detectmouseclick="t"/>
                  <v:path o:connecttype="none"/>
                </v:shape>
                <v:shape id="Text Box 1058" o:spid="_x0000_s1168" type="#_x0000_t202" style="position:absolute;left:6838;top:17157;width:5144;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" stroked="f" strokecolor="black [3213]" strokeweight=".25pt">
                  <v:fill opacity="0"/>
                  <v:textbox>
                    <w:txbxContent>
                      <w:p w14:paraId="7364E39E" w14:textId="09FE0154" w:rsidR="0027172F" w:rsidRDefault="0027172F" w:rsidP="00EF5F20">
                        <w:pPr>
                          <w:ind w:firstLine="480"/>
                        </w:pPr>
                        <w:r>
                          <w:t>e</w:t>
                        </w:r>
                      </w:p>
                    </w:txbxContent>
                  </v:textbox>
                </v:shape>
                <v:shape id="Text Box 1059" o:spid="_x0000_s1169" type="#_x0000_t202" style="position:absolute;left:7835;top:20231;width:5144;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" stroked="f" strokecolor="black [3213]" strokeweight=".25pt">
                  <v:fill opacity="0"/>
                  <v:textbox>
                    <w:txbxContent>
                      <w:p w14:paraId="75458A30" w14:textId="7E6BE55C" w:rsidR="0027172F" w:rsidRPr="006F688B" w:rsidRDefault="0027172F" w:rsidP="00EF5F20">
                        <w:pPr>
                          <w:ind w:firstLine="420"/>
                          <w:rPr>
                            <w:sz w:val="21"/>
                            <w:szCs w:val="21"/>
                          </w:rPr>
                        </w:pPr>
                        <w:r w:rsidRPr="006F688B">
                          <w:rPr>
                            <w:sz w:val="21"/>
                            <w:szCs w:val="21"/>
                          </w:rPr>
                          <w:t>f</w:t>
                        </w:r>
                      </w:p>
                    </w:txbxContent>
                  </v:textbox>
                </v:shape>
                <v:shape id="Freeform 1045" o:spid="_x0000_s1170" style="position:absolute;left:11137;top:16605;width:18098;height:5346;visibility:visible;mso-wrap-style:square;v-text-anchor:top" coordsize="285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" path="m,576l546,842,1423,448r585,292l2851,448,2589,204,1423,13r,435l1423,543,1423,,839,109,241,176,,576xe" fillcolor="#bdd6ee [1300]" strokecolor="black [3213]" strokeweight=".25pt">
                  <v:path arrowok="t" o:connecttype="custom" o:connectlocs="0,365760;346588,534670;903288,284480;1274633,469900;1809750,284480;1643438,129540;903288,8255;903288,284480;903288,344805;903288,0;532578,69215;152981,111760;0,365760" o:connectangles="0,0,0,0,0,0,0,0,0,0,0,0,0"/>
                </v:shape>
                <v:shape id="AutoShape 1049" o:spid="_x0000_s1171" type="#_x0000_t32" style="position:absolute;left:14605;top:16687;width:5568;height:5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" strokecolor="black [3213]" strokeweight=".25pt"/>
                <v:group id="Group 1063" o:spid="_x0000_s1172" style="position:absolute;left:12712;top:16694;width:14904;height:5264" coordorigin="3520,12430" coordsize="234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shape id="AutoShape 1050" o:spid="_x0000_s1173" type="#_x0000_t32" style="position:absolute;left:4688;top:12430;width:398;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" strokecolor="black [3213]" strokeweight=".25pt"/>
                  <v:shape id="AutoShape 1046" o:spid="_x0000_s1174" type="#_x0000_t32" style="position:absolute;left:3520;top:12593;width:305;height: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" strokecolor="black [3213]" strokeweight=".25pt"/>
                  <v:shape id="AutoShape 1047" o:spid="_x0000_s1175" type="#_x0000_t32" style="position:absolute;left:5286;top:12621;width:581;height:5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" strokecolor="black [3213]" strokeweight=".25pt"/>
                  <v:shape id="AutoShape 1048" o:spid="_x0000_s1176" type="#_x0000_t32" style="position:absolute;left:3520;top:12593;width:1182;height:2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" strokecolor="black [3213]" strokeweight=".25pt"/>
                  <v:shape id="AutoShape 1051" o:spid="_x0000_s1177" type="#_x0000_t32" style="position:absolute;left:4695;top:12716;width:446;height:1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" strokecolor="black [3213]" strokeweight=".25pt"/>
                  <v:shape id="AutoShape 1052" o:spid="_x0000_s1178" type="#_x0000_t32" style="position:absolute;left:5034;top:12642;width:833;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" strokecolor="black [3213]" strokeweight=".25pt"/>
                  <v:shape id="AutoShape 1053" o:spid="_x0000_s1179" type="#_x0000_t32" style="position:absolute;left:5062;top:12691;width:244;height: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" strokecolor="black [3213]" strokeweight=".25pt"/>
                </v:group>
                <v:shape id="Text Box 1054" o:spid="_x0000_s1180" type="#_x0000_t202" style="position:absolute;left:23012;top:19284;width:5143;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" stroked="f" strokecolor="black [3213]" strokeweight=".25pt">
                  <v:fill opacity="0"/>
                  <v:textbox>
                    <w:txbxContent>
                      <w:p w14:paraId="4BBBB299" w14:textId="2E9D24AB" w:rsidR="0027172F" w:rsidRPr="006F688B" w:rsidRDefault="0027172F" w:rsidP="00EF5F20">
                        <w:pPr>
                          <w:ind w:firstLine="420"/>
                          <w:rPr>
                            <w:sz w:val="21"/>
                            <w:szCs w:val="21"/>
                          </w:rPr>
                        </w:pPr>
                        <w:r w:rsidRPr="006F688B">
                          <w:rPr>
                            <w:sz w:val="21"/>
                            <w:szCs w:val="21"/>
                          </w:rPr>
                          <w:t>a</w:t>
                        </w:r>
                      </w:p>
                    </w:txbxContent>
                  </v:textbox>
                </v:shape>
                <v:shape id="Text Box 1055" o:spid="_x0000_s1181" type="#_x0000_t202" style="position:absolute;left:24352;top:17081;width:5143;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" stroked="f" strokecolor="black [3213]" strokeweight=".25pt">
                  <v:fill opacity="0"/>
                  <v:textbox>
                    <w:txbxContent>
                      <w:p w14:paraId="0E69C0B9" w14:textId="3067B3B1" w:rsidR="0027172F" w:rsidRPr="006F688B" w:rsidRDefault="0027172F" w:rsidP="00EF5F20">
                        <w:pPr>
                          <w:ind w:firstLine="420"/>
                          <w:rPr>
                            <w:sz w:val="21"/>
                            <w:szCs w:val="21"/>
                          </w:rPr>
                        </w:pPr>
                        <w:r w:rsidRPr="006F688B">
                          <w:rPr>
                            <w:sz w:val="21"/>
                            <w:szCs w:val="21"/>
                          </w:rPr>
                          <w:t>b</w:t>
                        </w:r>
                      </w:p>
                    </w:txbxContent>
                  </v:textbox>
                </v:shape>
                <v:shape id="Text Box 1056" o:spid="_x0000_s1182" type="#_x0000_t202" style="position:absolute;left:19989;top:15513;width:5144;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" stroked="f" strokecolor="black [3213]" strokeweight=".25pt">
                  <v:fill opacity="0"/>
                  <v:textbox>
                    <w:txbxContent>
                      <w:p w14:paraId="7ECE960C" w14:textId="3D9D042C" w:rsidR="0027172F" w:rsidRPr="006F688B" w:rsidRDefault="0027172F" w:rsidP="00EF5F20">
                        <w:pPr>
                          <w:ind w:firstLine="420"/>
                          <w:rPr>
                            <w:sz w:val="21"/>
                            <w:szCs w:val="21"/>
                          </w:rPr>
                        </w:pPr>
                        <w:r w:rsidRPr="006F688B">
                          <w:rPr>
                            <w:sz w:val="21"/>
                            <w:szCs w:val="21"/>
                          </w:rPr>
                          <w:t>c</w:t>
                        </w:r>
                      </w:p>
                    </w:txbxContent>
                  </v:textbox>
                </v:shape>
                <v:shape id="Text Box 1057" o:spid="_x0000_s1183" type="#_x0000_t202" style="position:absolute;left:11512;top:15557;width:5144;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" stroked="f" strokecolor="black [3213]" strokeweight=".25pt">
                  <v:fill opacity="0"/>
                  <v:textbox>
                    <w:txbxContent>
                      <w:p w14:paraId="17A6E88C" w14:textId="77AB88F6" w:rsidR="0027172F" w:rsidRPr="006F688B" w:rsidRDefault="0027172F" w:rsidP="00EF5F20">
                        <w:pPr>
                          <w:ind w:firstLine="420"/>
                          <w:rPr>
                            <w:sz w:val="21"/>
                            <w:szCs w:val="21"/>
                          </w:rPr>
                        </w:pPr>
                        <w:r w:rsidRPr="006F688B">
                          <w:rPr>
                            <w:sz w:val="21"/>
                            <w:szCs w:val="21"/>
                          </w:rPr>
                          <w:t>d</w:t>
                        </w:r>
                      </w:p>
                    </w:txbxContent>
                  </v:textbox>
                </v:shape>
                <v:shape id="Text Box 1060" o:spid="_x0000_s1184" type="#_x0000_t202" style="position:absolute;left:13531;top:19157;width:5144;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" stroked="f" strokecolor="black [3213]" strokeweight=".25pt">
                  <v:fill opacity="0"/>
                  <v:textbox>
                    <w:txbxContent>
                      <w:p w14:paraId="54F14984" w14:textId="39C04E1D" w:rsidR="0027172F" w:rsidRPr="006F688B" w:rsidRDefault="0027172F" w:rsidP="00EF5F20">
                        <w:pPr>
                          <w:ind w:firstLine="420"/>
                          <w:rPr>
                            <w:sz w:val="21"/>
                            <w:szCs w:val="21"/>
                          </w:rPr>
                        </w:pPr>
                        <w:r w:rsidRPr="006F688B">
                          <w:rPr>
                            <w:sz w:val="21"/>
                            <w:szCs w:val="21"/>
                          </w:rPr>
                          <w:t>g</w:t>
                        </w:r>
                      </w:p>
                    </w:txbxContent>
                  </v:textbox>
                </v:shape>
                <v:shape id="Text Box 1061" o:spid="_x0000_s1185" type="#_x0000_t202" style="position:absolute;left:17805;top:19621;width:5143;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" stroked="f" strokecolor="black [3213]" strokeweight=".25pt">
                  <v:fill opacity="0"/>
                  <v:textbox>
                    <w:txbxContent>
                      <w:p w14:paraId="0E5EBC03" w14:textId="33167DC8" w:rsidR="0027172F" w:rsidRPr="006F688B" w:rsidRDefault="0027172F" w:rsidP="00EF5F20">
                        <w:pPr>
                          <w:ind w:firstLine="420"/>
                          <w:rPr>
                            <w:sz w:val="21"/>
                            <w:szCs w:val="21"/>
                          </w:rPr>
                        </w:pPr>
                        <w:r w:rsidRPr="006F688B">
                          <w:rPr>
                            <w:sz w:val="21"/>
                            <w:szCs w:val="21"/>
                          </w:rPr>
                          <w:t>h</w:t>
                        </w:r>
                      </w:p>
                    </w:txbxContent>
                  </v:textbox>
                </v:shape>
                <v:rect id="Rectangle 1067" o:spid="_x0000_s1186" alt="文本框: a" style="position:absolute;left:40386;top:7327;width:2457;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" strokecolor="black [3213]" strokeweight=".25pt">
                  <v:textbox>
                    <w:txbxContent>
                      <w:p w14:paraId="5FCF6708" w14:textId="36E2C39E" w:rsidR="0027172F" w:rsidRPr="006F688B" w:rsidRDefault="0027172F" w:rsidP="00EF5F20">
                        <w:pPr>
                          <w:ind w:firstLineChars="0" w:firstLine="0"/>
                          <w:rPr>
                            <w:sz w:val="21"/>
                            <w:szCs w:val="21"/>
                          </w:rPr>
                        </w:pPr>
                        <w:r w:rsidRPr="006F688B">
                          <w:rPr>
                            <w:sz w:val="21"/>
                            <w:szCs w:val="21"/>
                          </w:rPr>
                          <w:t>a</w:t>
                        </w:r>
                      </w:p>
                    </w:txbxContent>
                  </v:textbox>
                </v:rect>
                <v:rect id="Rectangle 1068" o:spid="_x0000_s1187" alt="文本框: a" style="position:absolute;left:40297;top:12433;width:2533;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" strokecolor="black [3213]" strokeweight=".25pt">
                  <v:textbox>
                    <w:txbxContent>
                      <w:p w14:paraId="01C3093C" w14:textId="1E3CB0D3" w:rsidR="0027172F" w:rsidRPr="006F688B" w:rsidRDefault="0027172F" w:rsidP="00EF5F20">
                        <w:pPr>
                          <w:ind w:firstLineChars="0" w:firstLine="0"/>
                          <w:rPr>
                            <w:sz w:val="21"/>
                            <w:szCs w:val="21"/>
                          </w:rPr>
                        </w:pPr>
                        <w:r>
                          <w:rPr>
                            <w:sz w:val="21"/>
                            <w:szCs w:val="21"/>
                          </w:rPr>
                          <w:t>b</w:t>
                        </w:r>
                      </w:p>
                    </w:txbxContent>
                  </v:textbox>
                </v:rect>
                <v:rect id="Rectangle 1069" o:spid="_x0000_s1188" alt="文本框: a" style="position:absolute;left:40386;top:17678;width:2457;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" strokecolor="black [3213]" strokeweight=".25pt">
                  <v:textbox>
                    <w:txbxContent>
                      <w:p w14:paraId="0DACB576" w14:textId="5A50CFED" w:rsidR="0027172F" w:rsidRPr="006F688B" w:rsidRDefault="0027172F" w:rsidP="00EF5F20">
                        <w:pPr>
                          <w:ind w:firstLineChars="0" w:firstLine="0"/>
                          <w:rPr>
                            <w:sz w:val="21"/>
                            <w:szCs w:val="21"/>
                          </w:rPr>
                        </w:pPr>
                        <w:r>
                          <w:rPr>
                            <w:sz w:val="21"/>
                            <w:szCs w:val="21"/>
                          </w:rPr>
                          <w:t>c</w:t>
                        </w:r>
                      </w:p>
                    </w:txbxContent>
                  </v:textbox>
                </v:rect>
                <v:rect id="Rectangle 1070" o:spid="_x0000_s1189" alt="文本框: a" style="position:absolute;left:40386;top:22904;width:2533;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" strokecolor="black [3213]" strokeweight=".25pt">
                  <v:textbox>
                    <w:txbxContent>
                      <w:p w14:paraId="54172580" w14:textId="54223D90" w:rsidR="0027172F" w:rsidRPr="006F688B" w:rsidRDefault="0027172F" w:rsidP="00EF5F20">
                        <w:pPr>
                          <w:ind w:firstLineChars="0" w:firstLine="0"/>
                          <w:rPr>
                            <w:sz w:val="21"/>
                            <w:szCs w:val="21"/>
                          </w:rPr>
                        </w:pPr>
                        <w:r>
                          <w:rPr>
                            <w:sz w:val="21"/>
                            <w:szCs w:val="21"/>
                          </w:rPr>
                          <w:t>d</w:t>
                        </w:r>
                      </w:p>
                    </w:txbxContent>
                  </v:textbox>
                </v:rect>
                <v:rect id="Rectangle 1071" o:spid="_x0000_s1190" alt="文本框: a" style="position:absolute;left:45808;top:7327;width:2534;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" strokecolor="black [3213]" strokeweight=".25pt">
                  <v:textbox>
                    <w:txbxContent>
                      <w:p w14:paraId="0D241E58" w14:textId="675C24E8" w:rsidR="0027172F" w:rsidRPr="006F688B" w:rsidRDefault="0027172F" w:rsidP="00EF5F20">
                        <w:pPr>
                          <w:ind w:firstLineChars="0" w:firstLine="0"/>
                          <w:rPr>
                            <w:sz w:val="21"/>
                            <w:szCs w:val="21"/>
                          </w:rPr>
                        </w:pPr>
                        <w:r>
                          <w:rPr>
                            <w:sz w:val="21"/>
                            <w:szCs w:val="21"/>
                          </w:rPr>
                          <w:t>h</w:t>
                        </w:r>
                      </w:p>
                    </w:txbxContent>
                  </v:textbox>
                </v:rect>
                <v:rect id="Rectangle 1072" o:spid="_x0000_s1191" alt="文本框: a" style="position:absolute;left:45897;top:12433;width:2534;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" strokecolor="black [3213]" strokeweight=".25pt">
                  <v:textbox>
                    <w:txbxContent>
                      <w:p w14:paraId="3B04127D" w14:textId="1FB30AC0" w:rsidR="0027172F" w:rsidRPr="006F688B" w:rsidRDefault="0027172F" w:rsidP="00EF5F20">
                        <w:pPr>
                          <w:ind w:firstLineChars="0" w:firstLine="0"/>
                          <w:rPr>
                            <w:sz w:val="21"/>
                            <w:szCs w:val="21"/>
                          </w:rPr>
                        </w:pPr>
                        <w:r>
                          <w:rPr>
                            <w:sz w:val="21"/>
                            <w:szCs w:val="21"/>
                          </w:rPr>
                          <w:t>g</w:t>
                        </w:r>
                      </w:p>
                    </w:txbxContent>
                  </v:textbox>
                </v:rect>
                <v:rect id="Rectangle 1073" o:spid="_x0000_s1192" alt="文本框: a" style="position:absolute;left:45897;top:17792;width:2305;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" strokecolor="black [3213]" strokeweight=".25pt">
                  <v:textbox>
                    <w:txbxContent>
                      <w:p w14:paraId="1363E8FF" w14:textId="687F0B91" w:rsidR="0027172F" w:rsidRPr="006F688B" w:rsidRDefault="0027172F" w:rsidP="00EF5F20">
                        <w:pPr>
                          <w:ind w:firstLineChars="0" w:firstLine="0"/>
                          <w:rPr>
                            <w:sz w:val="21"/>
                            <w:szCs w:val="21"/>
                          </w:rPr>
                        </w:pPr>
                        <w:r>
                          <w:rPr>
                            <w:sz w:val="21"/>
                            <w:szCs w:val="21"/>
                          </w:rPr>
                          <w:t>f</w:t>
                        </w:r>
                      </w:p>
                    </w:txbxContent>
                  </v:textbox>
                </v:rect>
                <v:rect id="Rectangle 1074" o:spid="_x0000_s1193" alt="文本框: a" style="position:absolute;left:45808;top:22993;width:2458;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" strokecolor="black [3213]" strokeweight=".25pt">
                  <v:textbox>
                    <w:txbxContent>
                      <w:p w14:paraId="44628EA7" w14:textId="7538B9E5" w:rsidR="0027172F" w:rsidRPr="006F688B" w:rsidRDefault="0027172F" w:rsidP="00EF5F20">
                        <w:pPr>
                          <w:ind w:firstLineChars="0" w:firstLine="0"/>
                          <w:rPr>
                            <w:sz w:val="21"/>
                            <w:szCs w:val="21"/>
                          </w:rPr>
                        </w:pPr>
                        <w:r>
                          <w:rPr>
                            <w:sz w:val="21"/>
                            <w:szCs w:val="21"/>
                          </w:rPr>
                          <w:t>e</w:t>
                        </w:r>
                      </w:p>
                    </w:txbxContent>
                  </v:textbox>
                </v:rect>
                <v:group id="Group 1078" o:spid="_x0000_s1194" style="position:absolute;left:41211;top:10102;width:921;height:2445"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AutoShape 1076" o:spid="_x0000_s1195"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" strokecolor="black [3213]" strokeweight=".25pt">
                    <v:stroke endarrow="block"/>
                  </v:shape>
                  <v:shape id="AutoShape 1077" o:spid="_x0000_s1196"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" strokecolor="black [3213]" strokeweight=".25pt">
                    <v:stroke endarrow="block"/>
                  </v:shape>
                </v:group>
                <v:group id="Group 1079" o:spid="_x0000_s1197" style="position:absolute;left:41224;top:15271;width:920;height:2445"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">
                  <v:shape id="AutoShape 1080" o:spid="_x0000_s1198"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" strokecolor="black [3213]" strokeweight=".25pt">
                    <v:stroke endarrow="block"/>
                  </v:shape>
                  <v:shape id="AutoShape 1081" o:spid="_x0000_s1199"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" strokecolor="black [3213]" strokeweight=".25pt">
                    <v:stroke endarrow="block"/>
                  </v:shape>
                </v:group>
                <v:group id="Group 1082" o:spid="_x0000_s1200" style="position:absolute;left:41224;top:20516;width:920;height:2445"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AutoShape 1083" o:spid="_x0000_s1201"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" strokecolor="black [3213]" strokeweight=".25pt">
                    <v:stroke endarrow="block"/>
                  </v:shape>
                  <v:shape id="AutoShape 1084" o:spid="_x0000_s1202"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" strokecolor="black [3213]" strokeweight=".25pt">
                    <v:stroke endarrow="block"/>
                  </v:shape>
                </v:group>
                <v:group id="Group 1085" o:spid="_x0000_s1203" style="position:absolute;left:46704;top:10147;width:921;height:2445"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">
                  <v:shape id="AutoShape 1086" o:spid="_x0000_s1204"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" strokecolor="black [3213]" strokeweight=".25pt">
                    <v:stroke endarrow="block"/>
                  </v:shape>
                  <v:shape id="AutoShape 1087" o:spid="_x0000_s1205"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" strokecolor="black [3213]" strokeweight=".25pt">
                    <v:stroke endarrow="block"/>
                  </v:shape>
                </v:group>
                <v:group id="Group 1088" o:spid="_x0000_s1206" style="position:absolute;left:46685;top:20605;width:920;height:2445"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">
                  <v:shape id="AutoShape 1089" o:spid="_x0000_s1207"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" strokecolor="black [3213]" strokeweight=".25pt">
                    <v:stroke endarrow="block"/>
                  </v:shape>
                  <v:shape id="AutoShape 1090" o:spid="_x0000_s1208"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" strokecolor="black [3213]" strokeweight=".25pt">
                    <v:stroke endarrow="block"/>
                  </v:shape>
                </v:group>
                <v:group id="Group 1091" o:spid="_x0000_s1209" style="position:absolute;left:46761;top:15297;width:921;height:2444" coordorigin="7518,11889" coordsize="14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">
                  <v:shape id="AutoShape 1092" o:spid="_x0000_s1210" type="#_x0000_t32" style="position:absolute;left:7518;top:11889;width:1;height: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" strokecolor="black [3213]" strokeweight=".25pt">
                    <v:stroke endarrow="block"/>
                  </v:shape>
                  <v:shape id="AutoShape 1093" o:spid="_x0000_s1211" type="#_x0000_t32" style="position:absolute;left:7660;top:11889;width:3;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" strokecolor="black [3213]" strokeweight=".25pt">
                    <v:stroke endarrow="block"/>
                  </v:shape>
                </v:group>
                <v:shape id="AutoShape 1097" o:spid="_x0000_s1212" type="#_x0000_t32" style="position:absolute;left:42843;top:8737;width:296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" stroked="f" strokecolor="black [3213]" strokeweight=".25pt">
                  <v:stroke endarrow="block"/>
                </v:shape>
                <v:group id="Group 1101" o:spid="_x0000_s1213" style="position:absolute;left:42926;top:8140;width:2971;height:1073" coordorigin="7788,11580" coordsize="468,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">
                  <v:shape id="AutoShape 1099" o:spid="_x0000_s1214" type="#_x0000_t32" style="position:absolute;left:7788;top:11580;width:468;height: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" strokecolor="black [3213]" strokeweight=".25pt">
                    <v:stroke endarrow="block"/>
                  </v:shape>
                  <v:shape id="AutoShape 1100" o:spid="_x0000_s1215" type="#_x0000_t32" style="position:absolute;left:7788;top:11748;width:4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" strokecolor="black [3213]" strokeweight=".25pt">
                    <v:stroke endarrow="block"/>
                  </v:shape>
                </v:group>
                <v:group id="Group 1102" o:spid="_x0000_s1216" style="position:absolute;left:42938;top:23691;width:2972;height:1074" coordorigin="7788,11580" coordsize="468,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shape id="AutoShape 1103" o:spid="_x0000_s1217" type="#_x0000_t32" style="position:absolute;left:7788;top:11580;width:468;height: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" strokecolor="black [3213]" strokeweight=".25pt">
                    <v:stroke endarrow="block"/>
                  </v:shape>
                  <v:shape id="AutoShape 1104" o:spid="_x0000_s1218" type="#_x0000_t32" style="position:absolute;left:7788;top:11748;width:4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" strokecolor="black [3213]" strokeweight=".25pt">
                    <v:stroke endarrow="block"/>
                  </v:shape>
                </v:group>
                <w10:anchorlock/>
              </v:group>
            </w:pict>
          </mc:Fallback>
        </mc:AlternateContent>
      </w:r>
    </w:p>
    <w:p w14:paraId="6BE8E4FE" w14:textId="40CE43CA" w:rsidR="005B549D" w:rsidRPr="0068296F" w:rsidRDefault="005B549D" w:rsidP="00A268FE">
      <w:pPr>
        <w:ind w:firstLineChars="95" w:firstLine="199"/>
        <w:jc w:val="center"/>
        <w:rPr>
          <w:rFonts w:asciiTheme="minorEastAsia" w:hAnsiTheme="minorEastAsia"/>
          <w:sz w:val="21"/>
          <w:szCs w:val="21"/>
        </w:rPr>
      </w:pPr>
      <w:r w:rsidRPr="0068296F">
        <w:rPr>
          <w:rFonts w:asciiTheme="minorEastAsia" w:hAnsiTheme="minorEastAsia" w:hint="eastAsia"/>
          <w:sz w:val="21"/>
          <w:szCs w:val="21"/>
        </w:rPr>
        <w:t>图2.</w:t>
      </w:r>
      <w:r w:rsidR="00BF7257">
        <w:rPr>
          <w:rFonts w:asciiTheme="minorEastAsia" w:hAnsiTheme="minorEastAsia"/>
          <w:sz w:val="21"/>
          <w:szCs w:val="21"/>
        </w:rPr>
        <w:t>4</w:t>
      </w:r>
      <w:r w:rsidRPr="0068296F">
        <w:rPr>
          <w:rFonts w:asciiTheme="minorEastAsia" w:hAnsiTheme="minorEastAsia" w:hint="eastAsia"/>
          <w:sz w:val="21"/>
          <w:szCs w:val="21"/>
        </w:rPr>
        <w:t xml:space="preserve"> </w:t>
      </w:r>
      <w:r w:rsidR="00755ABB" w:rsidRPr="0068296F">
        <w:rPr>
          <w:rFonts w:asciiTheme="minorEastAsia" w:hAnsiTheme="minorEastAsia" w:hint="eastAsia"/>
          <w:sz w:val="21"/>
          <w:szCs w:val="21"/>
        </w:rPr>
        <w:t>平面</w:t>
      </w:r>
      <w:r w:rsidRPr="0068296F">
        <w:rPr>
          <w:rFonts w:asciiTheme="minorEastAsia" w:hAnsiTheme="minorEastAsia" w:hint="eastAsia"/>
          <w:sz w:val="21"/>
          <w:szCs w:val="21"/>
        </w:rPr>
        <w:t>代理</w:t>
      </w:r>
      <w:r w:rsidRPr="0068296F">
        <w:rPr>
          <w:rFonts w:asciiTheme="minorEastAsia" w:hAnsiTheme="minorEastAsia"/>
          <w:sz w:val="21"/>
          <w:szCs w:val="21"/>
        </w:rPr>
        <w:t>轮廓线段的</w:t>
      </w:r>
      <w:r w:rsidRPr="0068296F">
        <w:rPr>
          <w:rFonts w:asciiTheme="minorEastAsia" w:hAnsiTheme="minorEastAsia" w:hint="eastAsia"/>
          <w:sz w:val="21"/>
          <w:szCs w:val="21"/>
        </w:rPr>
        <w:t>双向链表</w:t>
      </w:r>
      <w:r w:rsidR="00EF5F20">
        <w:rPr>
          <w:rFonts w:asciiTheme="minorEastAsia" w:hAnsiTheme="minorEastAsia" w:hint="eastAsia"/>
          <w:sz w:val="21"/>
          <w:szCs w:val="21"/>
        </w:rPr>
        <w:t>示意图</w:t>
      </w:r>
    </w:p>
    <w:p w14:paraId="60A5D8C9" w14:textId="5A59784F" w:rsidR="00480109" w:rsidRDefault="0057185E" w:rsidP="00480109">
      <w:pPr>
        <w:ind w:firstLine="480"/>
      </w:pPr>
      <w:r>
        <w:rPr>
          <w:rFonts w:hint="eastAsia"/>
        </w:rPr>
        <w:lastRenderedPageBreak/>
        <w:t>由</w:t>
      </w:r>
      <w:r>
        <w:t>图</w:t>
      </w:r>
      <w:r>
        <w:rPr>
          <w:rFonts w:hint="eastAsia"/>
        </w:rPr>
        <w:t>2.</w:t>
      </w:r>
      <w:r w:rsidR="00D15F94">
        <w:t>4</w:t>
      </w:r>
      <w:r>
        <w:rPr>
          <w:rFonts w:hint="eastAsia"/>
        </w:rPr>
        <w:t>可知</w:t>
      </w:r>
      <w:r w:rsidR="00711347">
        <w:t>，</w:t>
      </w:r>
      <w:r w:rsidR="00711347">
        <w:rPr>
          <w:rFonts w:hint="eastAsia"/>
        </w:rPr>
        <w:t>平面</w:t>
      </w:r>
      <w:r w:rsidR="00711347">
        <w:t>代理的</w:t>
      </w:r>
      <w:r w:rsidR="00711347">
        <w:rPr>
          <w:rFonts w:hint="eastAsia"/>
        </w:rPr>
        <w:t>轮廓</w:t>
      </w:r>
      <w:r>
        <w:t>线段是</w:t>
      </w:r>
      <w:r w:rsidR="00485186">
        <w:rPr>
          <w:rFonts w:hint="eastAsia"/>
        </w:rPr>
        <w:t>由</w:t>
      </w:r>
      <w:r>
        <w:t>崎岖不平</w:t>
      </w:r>
      <w:r>
        <w:rPr>
          <w:rFonts w:hint="eastAsia"/>
        </w:rPr>
        <w:t>的</w:t>
      </w:r>
      <w:r>
        <w:t>小线段</w:t>
      </w:r>
      <w:r w:rsidR="00485186">
        <w:rPr>
          <w:rFonts w:hint="eastAsia"/>
        </w:rPr>
        <w:t>组成</w:t>
      </w:r>
      <w:r>
        <w:t>，而对于</w:t>
      </w:r>
      <w:r w:rsidR="002A1143">
        <w:rPr>
          <w:rFonts w:hint="eastAsia"/>
        </w:rPr>
        <w:t>具有</w:t>
      </w:r>
      <w:r w:rsidR="002A1143">
        <w:t>丰富线段信息</w:t>
      </w:r>
      <w:r>
        <w:t>的</w:t>
      </w:r>
      <w:r w:rsidR="00DE3042">
        <w:rPr>
          <w:rFonts w:hint="eastAsia"/>
        </w:rPr>
        <w:t>三维</w:t>
      </w:r>
      <w:r w:rsidR="002A1143">
        <w:rPr>
          <w:rFonts w:hint="eastAsia"/>
        </w:rPr>
        <w:t>场景</w:t>
      </w:r>
      <w:r>
        <w:rPr>
          <w:rFonts w:hint="eastAsia"/>
        </w:rPr>
        <w:t>主要</w:t>
      </w:r>
      <w:r>
        <w:t>包含平面和线段的特征信息</w:t>
      </w:r>
      <w:r>
        <w:rPr>
          <w:rFonts w:hint="eastAsia"/>
        </w:rPr>
        <w:t>，</w:t>
      </w:r>
      <w:r>
        <w:t>平面的边界是相互</w:t>
      </w:r>
      <w:r w:rsidR="002D0CD4">
        <w:rPr>
          <w:rFonts w:hint="eastAsia"/>
        </w:rPr>
        <w:t>连</w:t>
      </w:r>
      <w:r w:rsidR="009E646F">
        <w:rPr>
          <w:rFonts w:hint="eastAsia"/>
        </w:rPr>
        <w:t>接</w:t>
      </w:r>
      <w:r>
        <w:t>的</w:t>
      </w:r>
      <w:r w:rsidR="002D0CD4">
        <w:rPr>
          <w:rFonts w:hint="eastAsia"/>
        </w:rPr>
        <w:t>三维</w:t>
      </w:r>
      <w:r>
        <w:t>线段</w:t>
      </w:r>
      <w:r>
        <w:rPr>
          <w:rFonts w:hint="eastAsia"/>
        </w:rPr>
        <w:t>。因此</w:t>
      </w:r>
      <w:r w:rsidR="008E0489">
        <w:rPr>
          <w:rFonts w:hint="eastAsia"/>
        </w:rPr>
        <w:t>，</w:t>
      </w:r>
      <w:r w:rsidR="008E0489">
        <w:t>为了寻找物体</w:t>
      </w:r>
      <w:r w:rsidR="002D0CD4">
        <w:rPr>
          <w:rFonts w:hint="eastAsia"/>
        </w:rPr>
        <w:t>表</w:t>
      </w:r>
      <w:r w:rsidR="00125276">
        <w:t>面</w:t>
      </w:r>
      <w:r>
        <w:t>的</w:t>
      </w:r>
      <w:r w:rsidR="00711347">
        <w:rPr>
          <w:rFonts w:hint="eastAsia"/>
        </w:rPr>
        <w:t>三维</w:t>
      </w:r>
      <w:r w:rsidR="007717EC">
        <w:rPr>
          <w:rFonts w:hint="eastAsia"/>
        </w:rPr>
        <w:t>线段</w:t>
      </w:r>
      <w:r w:rsidR="00711347">
        <w:rPr>
          <w:rFonts w:hint="eastAsia"/>
        </w:rPr>
        <w:t>，</w:t>
      </w:r>
      <w:r w:rsidR="004D1C53">
        <w:t>过滤算法结合</w:t>
      </w:r>
      <w:r w:rsidR="004D1C53">
        <w:rPr>
          <w:rFonts w:hint="eastAsia"/>
        </w:rPr>
        <w:t>平面</w:t>
      </w:r>
      <w:r w:rsidR="004D1C53">
        <w:t>轮廓</w:t>
      </w:r>
      <w:r w:rsidR="004D1C53">
        <w:rPr>
          <w:rFonts w:hint="eastAsia"/>
        </w:rPr>
        <w:t>线段</w:t>
      </w:r>
      <w:r w:rsidR="00063BD9">
        <w:rPr>
          <w:rFonts w:hint="eastAsia"/>
        </w:rPr>
        <w:t>对</w:t>
      </w:r>
      <w:r w:rsidR="004D1C53">
        <w:t>三维线段</w:t>
      </w:r>
      <w:r w:rsidR="00063BD9">
        <w:rPr>
          <w:rFonts w:hint="eastAsia"/>
        </w:rPr>
        <w:t>进行</w:t>
      </w:r>
      <w:r w:rsidR="00063BD9">
        <w:t>滤</w:t>
      </w:r>
      <w:r w:rsidR="00063BD9">
        <w:rPr>
          <w:rFonts w:hint="eastAsia"/>
        </w:rPr>
        <w:t>除</w:t>
      </w:r>
      <w:r w:rsidR="00063BD9">
        <w:t>操作</w:t>
      </w:r>
      <w:r w:rsidR="004D1C53">
        <w:rPr>
          <w:rFonts w:hint="eastAsia"/>
        </w:rPr>
        <w:t>。</w:t>
      </w:r>
      <w:r w:rsidR="00F42030">
        <w:rPr>
          <w:rFonts w:hint="eastAsia"/>
        </w:rPr>
        <w:t>三维</w:t>
      </w:r>
      <w:r w:rsidR="00F42030">
        <w:t>线段的</w:t>
      </w:r>
      <w:r w:rsidR="00F42030">
        <w:rPr>
          <w:rFonts w:hint="eastAsia"/>
        </w:rPr>
        <w:t>过滤步骤包括</w:t>
      </w:r>
      <w:bookmarkStart w:id="190" w:name="OLE_LINK374"/>
      <w:bookmarkStart w:id="191" w:name="OLE_LINK375"/>
      <w:bookmarkStart w:id="192" w:name="OLE_LINK376"/>
      <w:r w:rsidR="00D8276C">
        <w:rPr>
          <w:rFonts w:hint="eastAsia"/>
        </w:rPr>
        <w:t>确定三维</w:t>
      </w:r>
      <w:r w:rsidR="00D8276C">
        <w:t>线段所属的</w:t>
      </w:r>
      <w:r w:rsidR="00D8276C">
        <w:rPr>
          <w:rFonts w:hint="eastAsia"/>
        </w:rPr>
        <w:t>代理</w:t>
      </w:r>
      <w:r w:rsidR="00D8276C">
        <w:t>平面</w:t>
      </w:r>
      <w:r w:rsidR="00D8276C">
        <w:rPr>
          <w:rFonts w:hint="eastAsia"/>
        </w:rPr>
        <w:t>、</w:t>
      </w:r>
      <w:r w:rsidR="004D1C53">
        <w:rPr>
          <w:rFonts w:hint="eastAsia"/>
        </w:rPr>
        <w:t>寻找每条</w:t>
      </w:r>
      <w:r w:rsidR="004D1C53">
        <w:t>三维线段的</w:t>
      </w:r>
      <w:r w:rsidR="00F2686B">
        <w:rPr>
          <w:rFonts w:hint="eastAsia"/>
        </w:rPr>
        <w:t>最远轮廓</w:t>
      </w:r>
      <w:r w:rsidR="00F2686B">
        <w:t>边界点</w:t>
      </w:r>
      <w:r w:rsidR="000C0FD0">
        <w:t>、</w:t>
      </w:r>
      <w:r w:rsidR="00943A40">
        <w:rPr>
          <w:rFonts w:hint="eastAsia"/>
        </w:rPr>
        <w:t>平面</w:t>
      </w:r>
      <w:r w:rsidR="00943A40">
        <w:t>代理内的</w:t>
      </w:r>
      <w:r w:rsidR="007F6045">
        <w:rPr>
          <w:rFonts w:hint="eastAsia"/>
        </w:rPr>
        <w:t>近似</w:t>
      </w:r>
      <w:r w:rsidR="00E71C84">
        <w:rPr>
          <w:rFonts w:hint="eastAsia"/>
        </w:rPr>
        <w:t>三维</w:t>
      </w:r>
      <w:r w:rsidR="007F6045">
        <w:t>线</w:t>
      </w:r>
      <w:r w:rsidR="00E71C84">
        <w:rPr>
          <w:rFonts w:hint="eastAsia"/>
        </w:rPr>
        <w:t>段</w:t>
      </w:r>
      <w:r w:rsidR="007F6045">
        <w:t>的</w:t>
      </w:r>
      <w:r w:rsidR="007F6045">
        <w:rPr>
          <w:rFonts w:hint="eastAsia"/>
        </w:rPr>
        <w:t>拟合</w:t>
      </w:r>
      <w:r w:rsidR="00943A40">
        <w:rPr>
          <w:rFonts w:hint="eastAsia"/>
        </w:rPr>
        <w:t>、</w:t>
      </w:r>
      <w:r w:rsidR="00943A40">
        <w:t>平面代理</w:t>
      </w:r>
      <w:r w:rsidR="00943A40">
        <w:rPr>
          <w:rFonts w:hint="eastAsia"/>
        </w:rPr>
        <w:t>间</w:t>
      </w:r>
      <w:r w:rsidR="00943A40">
        <w:t>的</w:t>
      </w:r>
      <w:r w:rsidR="00486EE4">
        <w:rPr>
          <w:rFonts w:hint="eastAsia"/>
        </w:rPr>
        <w:t>近似</w:t>
      </w:r>
      <w:r w:rsidR="00943A40">
        <w:t>三维线段拟合</w:t>
      </w:r>
      <w:r w:rsidR="00C24A51">
        <w:rPr>
          <w:rFonts w:hint="eastAsia"/>
        </w:rPr>
        <w:t>四个</w:t>
      </w:r>
      <w:r w:rsidR="00C24A51">
        <w:t>步骤</w:t>
      </w:r>
      <w:r w:rsidR="007F6045">
        <w:t>。</w:t>
      </w:r>
      <w:bookmarkEnd w:id="190"/>
      <w:bookmarkEnd w:id="191"/>
      <w:bookmarkEnd w:id="192"/>
      <w:r w:rsidR="00480109">
        <w:rPr>
          <w:rFonts w:hint="eastAsia"/>
        </w:rPr>
        <w:t>以上</w:t>
      </w:r>
      <w:r w:rsidR="001653C7">
        <w:rPr>
          <w:rFonts w:hint="eastAsia"/>
        </w:rPr>
        <w:t>四</w:t>
      </w:r>
      <w:r w:rsidR="00010AC6">
        <w:t>个步骤中每一个步骤都</w:t>
      </w:r>
      <w:r w:rsidR="00010AC6">
        <w:rPr>
          <w:rFonts w:hint="eastAsia"/>
        </w:rPr>
        <w:t>会</w:t>
      </w:r>
      <w:r w:rsidR="00480109">
        <w:t>对</w:t>
      </w:r>
      <w:r w:rsidR="000379CE">
        <w:rPr>
          <w:rFonts w:hint="eastAsia"/>
        </w:rPr>
        <w:t>非边缘</w:t>
      </w:r>
      <w:r w:rsidR="00480109">
        <w:t>的</w:t>
      </w:r>
      <w:r w:rsidR="006B7B93">
        <w:rPr>
          <w:rFonts w:hint="eastAsia"/>
        </w:rPr>
        <w:t>三维</w:t>
      </w:r>
      <w:r w:rsidR="00480109">
        <w:t>线段进行过滤</w:t>
      </w:r>
      <w:r w:rsidR="00D479FE">
        <w:rPr>
          <w:rFonts w:hint="eastAsia"/>
        </w:rPr>
        <w:t>。</w:t>
      </w:r>
    </w:p>
    <w:p w14:paraId="557A823E" w14:textId="67F25625" w:rsidR="00DC162C" w:rsidRPr="00C63441" w:rsidRDefault="00A75990" w:rsidP="00480109">
      <w:pPr>
        <w:ind w:firstLine="480"/>
      </w:pPr>
      <w:r>
        <w:rPr>
          <w:rFonts w:hint="eastAsia"/>
        </w:rPr>
        <w:t>在第一阶段中</w:t>
      </w:r>
      <w:r w:rsidR="00601B23">
        <w:rPr>
          <w:rFonts w:hint="eastAsia"/>
        </w:rPr>
        <w:t>，</w:t>
      </w:r>
      <w:r w:rsidR="00601B23">
        <w:t>首先</w:t>
      </w:r>
      <w:r>
        <w:t>确定三维线段所属的</w:t>
      </w:r>
      <w:r w:rsidR="00BC28AF">
        <w:rPr>
          <w:rFonts w:hint="eastAsia"/>
        </w:rPr>
        <w:t>平面代理</w:t>
      </w:r>
      <w:r w:rsidR="00F50A94">
        <w:rPr>
          <w:rFonts w:hint="eastAsia"/>
        </w:rPr>
        <w:t>。</w:t>
      </w:r>
      <w:r w:rsidR="004443EA">
        <w:rPr>
          <w:rFonts w:hint="eastAsia"/>
        </w:rPr>
        <w:t>根据三</w:t>
      </w:r>
      <w:r w:rsidR="00BB0FD6">
        <w:rPr>
          <w:rFonts w:hint="eastAsia"/>
        </w:rPr>
        <w:t>角</w:t>
      </w:r>
      <w:r w:rsidR="004443EA">
        <w:t>网格模型和三维线段模型的特点，</w:t>
      </w:r>
      <w:r w:rsidR="00412621">
        <w:rPr>
          <w:rFonts w:hint="eastAsia"/>
        </w:rPr>
        <w:t>物体边缘的</w:t>
      </w:r>
      <w:r w:rsidR="00412621">
        <w:t>三维线段</w:t>
      </w:r>
      <w:r w:rsidR="004443EA">
        <w:t>比较贴近</w:t>
      </w:r>
      <w:r w:rsidR="004443EA">
        <w:rPr>
          <w:rFonts w:hint="eastAsia"/>
        </w:rPr>
        <w:t>三角</w:t>
      </w:r>
      <w:r w:rsidR="004443EA">
        <w:t>网格模型的</w:t>
      </w:r>
      <w:r w:rsidR="00412621">
        <w:rPr>
          <w:rFonts w:hint="eastAsia"/>
        </w:rPr>
        <w:t>平面</w:t>
      </w:r>
      <w:r w:rsidR="00412621">
        <w:t>代理</w:t>
      </w:r>
      <w:r w:rsidR="004443EA">
        <w:t>的轮廓线段</w:t>
      </w:r>
      <w:r w:rsidR="00BC1A9A">
        <w:rPr>
          <w:rFonts w:hint="eastAsia"/>
        </w:rPr>
        <w:t>。</w:t>
      </w:r>
      <w:r w:rsidR="00EA33FD">
        <w:rPr>
          <w:rFonts w:hint="eastAsia"/>
        </w:rPr>
        <w:t>虽然三维线段</w:t>
      </w:r>
      <w:r w:rsidR="00EA33FD">
        <w:t>模型和三</w:t>
      </w:r>
      <w:r w:rsidR="00EA33FD">
        <w:rPr>
          <w:rFonts w:hint="eastAsia"/>
        </w:rPr>
        <w:t>角</w:t>
      </w:r>
      <w:r w:rsidR="00EA33FD">
        <w:t>网格模型</w:t>
      </w:r>
      <w:r w:rsidR="00EA33FD">
        <w:rPr>
          <w:rFonts w:hint="eastAsia"/>
        </w:rPr>
        <w:t>是由</w:t>
      </w:r>
      <w:r w:rsidR="00EA33FD">
        <w:t>同一个图片集</w:t>
      </w:r>
      <w:r w:rsidR="00EA33FD">
        <w:rPr>
          <w:rFonts w:hint="eastAsia"/>
        </w:rPr>
        <w:t>生成</w:t>
      </w:r>
      <w:r w:rsidR="00EA33FD">
        <w:t>，但是</w:t>
      </w:r>
      <w:r w:rsidR="00EA33FD">
        <w:rPr>
          <w:rFonts w:hint="eastAsia"/>
        </w:rPr>
        <w:t>使用</w:t>
      </w:r>
      <w:r w:rsidR="00EA33FD">
        <w:t>的</w:t>
      </w:r>
      <w:r w:rsidR="00EA33FD">
        <w:rPr>
          <w:rFonts w:hint="eastAsia"/>
        </w:rPr>
        <w:t>策略</w:t>
      </w:r>
      <w:r w:rsidR="00EA33FD">
        <w:t>不同</w:t>
      </w:r>
      <w:r w:rsidR="00520A51">
        <w:rPr>
          <w:rFonts w:hint="eastAsia"/>
        </w:rPr>
        <w:t>以及</w:t>
      </w:r>
      <w:r w:rsidR="00520A51">
        <w:t>噪点的存在</w:t>
      </w:r>
      <w:r w:rsidR="00EA33FD">
        <w:t>，导致三维线段中</w:t>
      </w:r>
      <w:r w:rsidR="00823058">
        <w:rPr>
          <w:rFonts w:hint="eastAsia"/>
        </w:rPr>
        <w:t>端点</w:t>
      </w:r>
      <w:r w:rsidR="00EA33FD">
        <w:t>的坐标与三维网格模型</w:t>
      </w:r>
      <w:r w:rsidR="00CB7FDF">
        <w:rPr>
          <w:rFonts w:hint="eastAsia"/>
        </w:rPr>
        <w:t>中</w:t>
      </w:r>
      <w:r w:rsidR="00CB7FDF">
        <w:t>顶点</w:t>
      </w:r>
      <w:r w:rsidR="00EA33FD">
        <w:t>的坐标会有一定的</w:t>
      </w:r>
      <w:r w:rsidR="00B462F6">
        <w:t>误差</w:t>
      </w:r>
      <w:r w:rsidR="00EA33FD">
        <w:t>范围</w:t>
      </w:r>
      <w:r w:rsidR="00EA33FD">
        <w:rPr>
          <w:rFonts w:hint="eastAsia"/>
        </w:rPr>
        <w:t>。因此过滤</w:t>
      </w:r>
      <w:r w:rsidR="00EA33FD">
        <w:t>算法采用</w:t>
      </w:r>
      <w:r w:rsidR="00EA33FD" w:rsidRPr="008077C3">
        <w:t>kd</w:t>
      </w:r>
      <w:r w:rsidR="00EA33FD">
        <w:t>-</w:t>
      </w:r>
      <w:r w:rsidR="00EA33FD" w:rsidRPr="008077C3">
        <w:t>tre</w:t>
      </w:r>
      <w:r w:rsidR="00EA33FD">
        <w:t>e</w:t>
      </w:r>
      <w:r w:rsidR="00EA33FD" w:rsidRPr="00090FF4">
        <w:rPr>
          <w:rFonts w:hint="eastAsia"/>
          <w:vertAlign w:val="superscript"/>
        </w:rPr>
        <w:t>[</w:t>
      </w:r>
      <w:r w:rsidR="00EA33FD" w:rsidRPr="00090FF4">
        <w:rPr>
          <w:vertAlign w:val="superscript"/>
        </w:rPr>
        <w:t>49</w:t>
      </w:r>
      <w:r w:rsidR="00EA33FD" w:rsidRPr="00090FF4">
        <w:rPr>
          <w:rFonts w:hint="eastAsia"/>
          <w:vertAlign w:val="superscript"/>
        </w:rPr>
        <w:t>]</w:t>
      </w:r>
      <w:r w:rsidR="00EA33FD">
        <w:rPr>
          <w:rFonts w:hint="eastAsia"/>
        </w:rPr>
        <w:t>组织所有</w:t>
      </w:r>
      <w:r w:rsidR="00EA33FD">
        <w:t>的平面</w:t>
      </w:r>
      <w:r w:rsidR="00EA33FD">
        <w:rPr>
          <w:rFonts w:hint="eastAsia"/>
        </w:rPr>
        <w:t>代理</w:t>
      </w:r>
      <w:r w:rsidR="00EA33FD">
        <w:t>的</w:t>
      </w:r>
      <w:r w:rsidR="00EA33FD">
        <w:rPr>
          <w:rFonts w:hint="eastAsia"/>
        </w:rPr>
        <w:t>轮廓顶点</w:t>
      </w:r>
      <w:r w:rsidR="00EA33FD">
        <w:t>，</w:t>
      </w:r>
      <w:r w:rsidR="00EA33FD" w:rsidRPr="008077C3">
        <w:t>kd</w:t>
      </w:r>
      <w:r w:rsidR="00EA33FD">
        <w:t>-</w:t>
      </w:r>
      <w:r w:rsidR="00EA33FD" w:rsidRPr="008077C3">
        <w:t>tre</w:t>
      </w:r>
      <w:r w:rsidR="00EA33FD">
        <w:t>e</w:t>
      </w:r>
      <w:r w:rsidR="00EA33FD">
        <w:rPr>
          <w:rFonts w:hint="eastAsia"/>
        </w:rPr>
        <w:t>是一个</w:t>
      </w:r>
      <w:r w:rsidR="00EA33FD">
        <w:t>空间</w:t>
      </w:r>
      <w:r w:rsidR="00EA33FD">
        <w:rPr>
          <w:rFonts w:hint="eastAsia"/>
        </w:rPr>
        <w:t>划分</w:t>
      </w:r>
      <w:r w:rsidR="00EA33FD">
        <w:t>树</w:t>
      </w:r>
      <w:r w:rsidR="00EA33FD">
        <w:rPr>
          <w:rFonts w:hint="eastAsia"/>
        </w:rPr>
        <w:t>和平衡</w:t>
      </w:r>
      <w:r w:rsidR="00EA33FD">
        <w:t>二叉树</w:t>
      </w:r>
      <w:r w:rsidR="00EA33FD">
        <w:rPr>
          <w:rFonts w:hint="eastAsia"/>
        </w:rPr>
        <w:t>，因此不仅</w:t>
      </w:r>
      <w:r w:rsidR="00EA33FD">
        <w:t>可以进行范围查询</w:t>
      </w:r>
      <w:r w:rsidR="00EA33FD">
        <w:rPr>
          <w:rFonts w:hint="eastAsia"/>
        </w:rPr>
        <w:t>，而且可以加快</w:t>
      </w:r>
      <w:r w:rsidR="00EA33FD">
        <w:t>搜索速度</w:t>
      </w:r>
      <w:r w:rsidR="00EA33FD">
        <w:rPr>
          <w:rFonts w:hint="eastAsia"/>
        </w:rPr>
        <w:t>。</w:t>
      </w:r>
      <w:r w:rsidR="00BC28AF">
        <w:rPr>
          <w:rFonts w:hint="eastAsia"/>
        </w:rPr>
        <w:t>确定</w:t>
      </w:r>
      <w:r w:rsidR="00BC28AF">
        <w:t>三维</w:t>
      </w:r>
      <w:r w:rsidR="00BC28AF">
        <w:rPr>
          <w:rFonts w:hint="eastAsia"/>
        </w:rPr>
        <w:t>线段</w:t>
      </w:r>
      <w:r w:rsidR="00BC28AF">
        <w:t>所属</w:t>
      </w:r>
      <w:r w:rsidR="0010544D">
        <w:rPr>
          <w:rFonts w:hint="eastAsia"/>
        </w:rPr>
        <w:t>的</w:t>
      </w:r>
      <w:r w:rsidR="0010544D">
        <w:t>平面代理的算法步骤：</w:t>
      </w:r>
      <w:r w:rsidR="008C6994">
        <w:rPr>
          <w:rFonts w:hint="eastAsia"/>
        </w:rPr>
        <w:t>首先使用</w:t>
      </w:r>
      <w:r w:rsidR="008C6994">
        <w:t>平面代理的轮廓顶点构造</w:t>
      </w:r>
      <w:r w:rsidR="008C6994" w:rsidRPr="008077C3">
        <w:t>kd</w:t>
      </w:r>
      <w:r w:rsidR="008C6994">
        <w:t>-</w:t>
      </w:r>
      <w:r w:rsidR="008C6994" w:rsidRPr="008077C3">
        <w:t>tre</w:t>
      </w:r>
      <w:r w:rsidR="008C6994">
        <w:t>e</w:t>
      </w:r>
      <w:r w:rsidR="008C6994">
        <w:rPr>
          <w:rFonts w:hint="eastAsia"/>
        </w:rPr>
        <w:t>，然后以</w:t>
      </w:r>
      <w:r w:rsidR="00E44726">
        <w:t>三维线段的两个端点</w:t>
      </w:r>
      <w:r w:rsidR="00E44726">
        <w:rPr>
          <w:rFonts w:hint="eastAsia"/>
        </w:rPr>
        <w:t>和</w:t>
      </w:r>
      <w:r w:rsidR="00E44726">
        <w:t>两个端点的中点</w:t>
      </w:r>
      <w:r w:rsidR="008C6994">
        <w:rPr>
          <w:rFonts w:hint="eastAsia"/>
        </w:rPr>
        <w:t>为</w:t>
      </w:r>
      <w:r w:rsidR="008C6994">
        <w:t>中心，</w:t>
      </w:r>
      <w:r w:rsidR="008C6994">
        <w:rPr>
          <w:rFonts w:hint="eastAsia"/>
        </w:rPr>
        <w:t>搜索</w:t>
      </w:r>
      <w:r w:rsidR="008C6994">
        <w:t>半径为</w:t>
      </w:r>
      <w:r w:rsidR="008C6994" w:rsidRPr="008C6994">
        <w:rPr>
          <w:i/>
        </w:rPr>
        <w:t>r</w:t>
      </w:r>
      <w:r w:rsidR="008C6994">
        <w:rPr>
          <w:rFonts w:hint="eastAsia"/>
        </w:rPr>
        <w:t>，</w:t>
      </w:r>
      <w:r w:rsidR="008C6994">
        <w:t>在</w:t>
      </w:r>
      <w:r w:rsidR="008C6994" w:rsidRPr="008077C3">
        <w:t>kd</w:t>
      </w:r>
      <w:r w:rsidR="008C6994">
        <w:t>-</w:t>
      </w:r>
      <w:r w:rsidR="008C6994" w:rsidRPr="008077C3">
        <w:t>tre</w:t>
      </w:r>
      <w:r w:rsidR="008C6994">
        <w:t>e</w:t>
      </w:r>
      <w:r w:rsidR="008C6994">
        <w:rPr>
          <w:rFonts w:hint="eastAsia"/>
        </w:rPr>
        <w:t>中</w:t>
      </w:r>
      <w:r w:rsidR="00E44726">
        <w:t>寻找</w:t>
      </w:r>
      <w:r w:rsidR="008C6994">
        <w:rPr>
          <w:rFonts w:hint="eastAsia"/>
        </w:rPr>
        <w:t>近邻</w:t>
      </w:r>
      <w:r w:rsidR="00E44726">
        <w:rPr>
          <w:rFonts w:hint="eastAsia"/>
        </w:rPr>
        <w:t>的</w:t>
      </w:r>
      <w:r w:rsidR="006702D0">
        <w:rPr>
          <w:rFonts w:hint="eastAsia"/>
        </w:rPr>
        <w:t>平面代理</w:t>
      </w:r>
      <w:r w:rsidR="00E44726">
        <w:t>的边界顶点集合</w:t>
      </w:r>
      <w:r w:rsidR="00D159A8" w:rsidRPr="006702D0">
        <w:rPr>
          <w:rFonts w:hint="eastAsia"/>
        </w:rPr>
        <w:t>K</w:t>
      </w:r>
      <w:r w:rsidR="00D159A8">
        <w:rPr>
          <w:rFonts w:hint="eastAsia"/>
        </w:rPr>
        <w:t>，</w:t>
      </w:r>
      <w:r w:rsidR="00D2272E">
        <w:rPr>
          <w:rFonts w:hint="eastAsia"/>
        </w:rPr>
        <w:t>统计</w:t>
      </w:r>
      <w:r w:rsidR="00D2272E">
        <w:t>集合</w:t>
      </w:r>
      <w:r w:rsidR="00D2272E" w:rsidRPr="006702D0">
        <w:t>K</w:t>
      </w:r>
      <w:r w:rsidR="00D2272E">
        <w:t>中</w:t>
      </w:r>
      <w:r w:rsidR="00D2272E">
        <w:rPr>
          <w:rFonts w:hint="eastAsia"/>
        </w:rPr>
        <w:t>顶点所在</w:t>
      </w:r>
      <w:r w:rsidR="00D2272E">
        <w:t>的</w:t>
      </w:r>
      <w:r w:rsidR="00D2272E">
        <w:rPr>
          <w:rFonts w:hint="eastAsia"/>
        </w:rPr>
        <w:t>平面</w:t>
      </w:r>
      <w:r w:rsidR="00D2272E">
        <w:t>代理的</w:t>
      </w:r>
      <w:r w:rsidR="00D2272E">
        <w:rPr>
          <w:rFonts w:hint="eastAsia"/>
        </w:rPr>
        <w:t>类别，计算</w:t>
      </w:r>
      <w:r w:rsidR="00D2272E">
        <w:t>每个类别含有的顶点的数目，</w:t>
      </w:r>
      <w:r w:rsidR="00D2272E">
        <w:rPr>
          <w:rFonts w:hint="eastAsia"/>
        </w:rPr>
        <w:t>算法</w:t>
      </w:r>
      <w:r w:rsidR="00452B2D">
        <w:rPr>
          <w:rFonts w:hint="eastAsia"/>
        </w:rPr>
        <w:t>将</w:t>
      </w:r>
      <w:r w:rsidR="00D2272E">
        <w:t>含有</w:t>
      </w:r>
      <w:r w:rsidR="00D2272E">
        <w:rPr>
          <w:rFonts w:hint="eastAsia"/>
        </w:rPr>
        <w:t>最多</w:t>
      </w:r>
      <w:r w:rsidR="00D2272E">
        <w:t>顶点数目的平面代理类别</w:t>
      </w:r>
      <w:r w:rsidR="00500ABB">
        <w:rPr>
          <w:rFonts w:hint="eastAsia"/>
        </w:rPr>
        <w:t>作为</w:t>
      </w:r>
      <w:r w:rsidR="00500ABB">
        <w:t>三维线段所属的</w:t>
      </w:r>
      <w:r w:rsidR="00500ABB">
        <w:rPr>
          <w:rFonts w:hint="eastAsia"/>
        </w:rPr>
        <w:t>平面</w:t>
      </w:r>
      <w:r w:rsidR="00500ABB">
        <w:t>代理</w:t>
      </w:r>
      <w:r w:rsidR="000B2B5A">
        <w:rPr>
          <w:rFonts w:hint="eastAsia"/>
        </w:rPr>
        <w:t>，</w:t>
      </w:r>
      <w:bookmarkStart w:id="193" w:name="_GoBack"/>
      <w:bookmarkEnd w:id="193"/>
      <w:r w:rsidR="000B2B5A">
        <w:rPr>
          <w:rFonts w:hint="eastAsia"/>
        </w:rPr>
        <w:t>如果</w:t>
      </w:r>
      <w:r w:rsidR="000B2B5A">
        <w:t>数目相同，则</w:t>
      </w:r>
      <w:r w:rsidR="000B2B5A">
        <w:rPr>
          <w:rFonts w:hint="eastAsia"/>
        </w:rPr>
        <w:t>随机</w:t>
      </w:r>
      <w:r w:rsidR="000B2B5A">
        <w:t>取一个</w:t>
      </w:r>
      <w:r w:rsidR="000B2B5A">
        <w:rPr>
          <w:rFonts w:hint="eastAsia"/>
        </w:rPr>
        <w:t>平面代理</w:t>
      </w:r>
      <w:r w:rsidR="000B2B5A">
        <w:t>类别</w:t>
      </w:r>
      <w:r w:rsidR="000B2B5A">
        <w:rPr>
          <w:rFonts w:hint="eastAsia"/>
        </w:rPr>
        <w:t>作为</w:t>
      </w:r>
      <w:r w:rsidR="000B2B5A">
        <w:t>该三维线段的</w:t>
      </w:r>
      <w:r w:rsidR="000B2B5A">
        <w:rPr>
          <w:rFonts w:hint="eastAsia"/>
        </w:rPr>
        <w:t>平面</w:t>
      </w:r>
      <w:r w:rsidR="000B2B5A">
        <w:t>代理</w:t>
      </w:r>
      <w:r w:rsidR="004443EA">
        <w:rPr>
          <w:rFonts w:hint="eastAsia"/>
        </w:rPr>
        <w:t>。</w:t>
      </w:r>
      <w:r w:rsidR="0058047E">
        <w:rPr>
          <w:rFonts w:hint="eastAsia"/>
        </w:rPr>
        <w:t>通过</w:t>
      </w:r>
      <w:r w:rsidR="0058047E">
        <w:t>第一阶段的处理，可以去掉大部分的在平面内的线段和</w:t>
      </w:r>
      <w:r w:rsidR="00BD59D5">
        <w:rPr>
          <w:rFonts w:hint="eastAsia"/>
        </w:rPr>
        <w:t>错匹配</w:t>
      </w:r>
      <w:r w:rsidR="0058047E">
        <w:t>的线段</w:t>
      </w:r>
      <w:r w:rsidR="0058047E">
        <w:rPr>
          <w:rFonts w:hint="eastAsia"/>
        </w:rPr>
        <w:t>。</w:t>
      </w:r>
    </w:p>
    <w:p w14:paraId="57E35B97" w14:textId="4CDDA6FB" w:rsidR="00CF3017" w:rsidRDefault="00416E46" w:rsidP="00480109">
      <w:pPr>
        <w:ind w:firstLine="480"/>
      </w:pPr>
      <w:r>
        <w:rPr>
          <w:rFonts w:hint="eastAsia"/>
        </w:rPr>
        <w:t>算法</w:t>
      </w:r>
      <w:r>
        <w:t>的第二阶段是</w:t>
      </w:r>
      <w:r w:rsidR="0008546C">
        <w:rPr>
          <w:rFonts w:hint="eastAsia"/>
        </w:rPr>
        <w:t>寻找每条</w:t>
      </w:r>
      <w:r w:rsidR="0008546C">
        <w:t>三维线段的</w:t>
      </w:r>
      <w:r w:rsidR="00452B2D">
        <w:rPr>
          <w:rFonts w:hint="eastAsia"/>
        </w:rPr>
        <w:t>最远</w:t>
      </w:r>
      <w:r w:rsidR="00452B2D">
        <w:t>邻近</w:t>
      </w:r>
      <w:r w:rsidR="00452B2D">
        <w:rPr>
          <w:rFonts w:hint="eastAsia"/>
        </w:rPr>
        <w:t>轮廓</w:t>
      </w:r>
      <w:r w:rsidR="00452B2D">
        <w:t>边界点</w:t>
      </w:r>
      <w:r w:rsidR="009D197E">
        <w:rPr>
          <w:rFonts w:hint="eastAsia"/>
        </w:rPr>
        <w:t>。</w:t>
      </w:r>
      <w:r w:rsidR="000D20A1">
        <w:rPr>
          <w:rFonts w:hint="eastAsia"/>
        </w:rPr>
        <w:t>因为</w:t>
      </w:r>
      <w:r w:rsidR="00AD54A2">
        <w:rPr>
          <w:rFonts w:hint="eastAsia"/>
        </w:rPr>
        <w:t>计算</w:t>
      </w:r>
      <w:r w:rsidR="00AD54A2">
        <w:t>误差和噪点的存在</w:t>
      </w:r>
      <w:r w:rsidR="000D20A1">
        <w:rPr>
          <w:rFonts w:hint="eastAsia"/>
        </w:rPr>
        <w:t>，</w:t>
      </w:r>
      <w:r w:rsidR="000D20A1">
        <w:t>三维线段</w:t>
      </w:r>
      <w:r w:rsidR="00AD54A2">
        <w:rPr>
          <w:rFonts w:hint="eastAsia"/>
        </w:rPr>
        <w:t>模型中</w:t>
      </w:r>
      <w:r w:rsidR="00AD54A2">
        <w:t>的线段</w:t>
      </w:r>
      <w:r w:rsidR="000D20A1">
        <w:rPr>
          <w:rFonts w:hint="eastAsia"/>
        </w:rPr>
        <w:t>并不能</w:t>
      </w:r>
      <w:r w:rsidR="000D20A1">
        <w:t>完整的表达</w:t>
      </w:r>
      <w:r w:rsidR="005630B2">
        <w:rPr>
          <w:rFonts w:hint="eastAsia"/>
        </w:rPr>
        <w:t>图像集</w:t>
      </w:r>
      <w:r w:rsidR="005630B2">
        <w:t>中</w:t>
      </w:r>
      <w:r w:rsidR="005630B2">
        <w:rPr>
          <w:rFonts w:hint="eastAsia"/>
        </w:rPr>
        <w:t>物体</w:t>
      </w:r>
      <w:r w:rsidR="000D20A1">
        <w:t>的准确长度，需要</w:t>
      </w:r>
      <w:r w:rsidR="000D20A1">
        <w:rPr>
          <w:rFonts w:hint="eastAsia"/>
        </w:rPr>
        <w:t>使用</w:t>
      </w:r>
      <w:r w:rsidR="000D20A1">
        <w:t>平面代理</w:t>
      </w:r>
      <w:r w:rsidR="00BA1C76">
        <w:rPr>
          <w:rFonts w:hint="eastAsia"/>
        </w:rPr>
        <w:t>轮廓</w:t>
      </w:r>
      <w:r w:rsidR="00BA1C76">
        <w:t>线段</w:t>
      </w:r>
      <w:r w:rsidR="000D20A1">
        <w:rPr>
          <w:rFonts w:hint="eastAsia"/>
        </w:rPr>
        <w:t>寻找</w:t>
      </w:r>
      <w:r w:rsidR="000D20A1">
        <w:t>三维线段</w:t>
      </w:r>
      <w:r w:rsidR="00476655">
        <w:rPr>
          <w:rFonts w:hint="eastAsia"/>
        </w:rPr>
        <w:t>缺失</w:t>
      </w:r>
      <w:r w:rsidR="00476655">
        <w:t>的</w:t>
      </w:r>
      <w:r w:rsidR="005630B2">
        <w:rPr>
          <w:rFonts w:hint="eastAsia"/>
        </w:rPr>
        <w:t>轮廓边界点</w:t>
      </w:r>
      <w:r w:rsidR="00476655">
        <w:t>。</w:t>
      </w:r>
      <w:r w:rsidR="00CF3017">
        <w:rPr>
          <w:rFonts w:hint="eastAsia"/>
        </w:rPr>
        <w:t>如下图</w:t>
      </w:r>
      <w:r w:rsidR="00566CD8">
        <w:rPr>
          <w:rFonts w:hint="eastAsia"/>
        </w:rPr>
        <w:t>2.5</w:t>
      </w:r>
      <w:r w:rsidR="00CF3017">
        <w:rPr>
          <w:rFonts w:hint="eastAsia"/>
        </w:rPr>
        <w:t>所示</w:t>
      </w:r>
    </w:p>
    <w:p w14:paraId="458CE00F" w14:textId="501FC90C" w:rsidR="00566CD8" w:rsidRDefault="00566CD8" w:rsidP="00566CD8">
      <w:pPr>
        <w:ind w:firstLineChars="0" w:firstLine="0"/>
      </w:pPr>
    </w:p>
    <w:p w14:paraId="483D8C3E" w14:textId="0942F046" w:rsidR="00CF3017" w:rsidRDefault="00CF3017" w:rsidP="00480109">
      <w:pPr>
        <w:ind w:firstLine="480"/>
      </w:pPr>
    </w:p>
    <w:p w14:paraId="1E2C4317" w14:textId="7089A277" w:rsidR="00566CD8" w:rsidRDefault="00566CD8" w:rsidP="00480109">
      <w:pPr>
        <w:ind w:firstLine="480"/>
      </w:pPr>
    </w:p>
    <w:p w14:paraId="6B2AA7B6" w14:textId="0BCB0D93" w:rsidR="00566CD8" w:rsidRDefault="00566CD8" w:rsidP="00480109">
      <w:pPr>
        <w:ind w:firstLine="480"/>
      </w:pPr>
    </w:p>
    <w:p w14:paraId="07D48677" w14:textId="53913E48" w:rsidR="00566CD8" w:rsidRDefault="00566CD8" w:rsidP="00480109">
      <w:pPr>
        <w:ind w:firstLine="480"/>
      </w:pPr>
    </w:p>
    <w:p w14:paraId="060F3696" w14:textId="73A3B5BD" w:rsidR="00566CD8" w:rsidRDefault="00566CD8" w:rsidP="00480109">
      <w:pPr>
        <w:ind w:firstLine="480"/>
      </w:pPr>
    </w:p>
    <w:p w14:paraId="60866C18" w14:textId="285B83FB" w:rsidR="00566CD8" w:rsidRDefault="00566CD8" w:rsidP="00480109">
      <w:pPr>
        <w:ind w:firstLine="480"/>
      </w:pPr>
    </w:p>
    <w:p w14:paraId="59E2F838" w14:textId="0A61CFB9" w:rsidR="00566CD8" w:rsidRDefault="00566CD8" w:rsidP="00480109">
      <w:pPr>
        <w:ind w:firstLine="480"/>
      </w:pPr>
    </w:p>
    <w:p w14:paraId="49D6C52F" w14:textId="4CF90784" w:rsidR="00566CD8" w:rsidRDefault="00DA3448" w:rsidP="004E47E7">
      <w:pPr>
        <w:ind w:firstLineChars="0" w:firstLine="0"/>
      </w:pPr>
      <w:r w:rsidRPr="00AF093F">
        <w:rPr>
          <w:noProof/>
          <w:color w:val="FF0000"/>
        </w:rPr>
        <w:lastRenderedPageBreak/>
        <mc:AlternateContent>
          <mc:Choice Requires="wpc">
            <w:drawing>
              <wp:inline distT="0" distB="0" distL="0" distR="0" wp14:anchorId="77DBA18A" wp14:editId="7D204C77">
                <wp:extent cx="5543550" cy="3277451"/>
                <wp:effectExtent l="0" t="0" r="0" b="94615"/>
                <wp:docPr id="1128" name="画布 11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60" name="组合 1460"/>
                        <wpg:cNvGrpSpPr/>
                        <wpg:grpSpPr>
                          <a:xfrm>
                            <a:off x="1131490" y="36011"/>
                            <a:ext cx="3269615" cy="3329942"/>
                            <a:chOff x="317584" y="13334"/>
                            <a:chExt cx="3269615" cy="3329942"/>
                          </a:xfrm>
                        </wpg:grpSpPr>
                        <wps:wsp>
                          <wps:cNvPr id="4" name="Text Box 1143"/>
                          <wps:cNvSpPr txBox="1">
                            <a:spLocks noChangeArrowheads="1"/>
                          </wps:cNvSpPr>
                          <wps:spPr bwMode="auto">
                            <a:xfrm>
                              <a:off x="1922145" y="1693545"/>
                              <a:ext cx="62674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30A77B"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a</m:t>
                                        </m:r>
                                      </m:sub>
                                    </m:sSub>
                                    <m:r>
                                      <w:rPr>
                                        <w:rFonts w:ascii="Cambria Math" w:hAnsi="Cambria Math" w:cs="Times New Roman"/>
                                        <w:i/>
                                        <w:noProof/>
                                        <w:sz w:val="21"/>
                                        <w:szCs w:val="21"/>
                                      </w:rPr>
                                      <w:drawing>
                                        <wp:inline distT="0" distB="0" distL="0" distR="0" wp14:anchorId="73961683" wp14:editId="5FEA90F4">
                                          <wp:extent cx="309880" cy="334010"/>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9880" cy="334010"/>
                                                  </a:xfrm>
                                                  <a:prstGeom prst="rect">
                                                    <a:avLst/>
                                                  </a:prstGeom>
                                                  <a:noFill/>
                                                  <a:ln>
                                                    <a:noFill/>
                                                  </a:ln>
                                                </pic:spPr>
                                              </pic:pic>
                                            </a:graphicData>
                                          </a:graphic>
                                        </wp:inline>
                                      </w:drawing>
                                    </m:r>
                                  </m:oMath>
                                </m:oMathPara>
                              </w:p>
                            </w:txbxContent>
                          </wps:txbx>
                          <wps:bodyPr rot="0" vert="horz" wrap="none" lIns="91440" tIns="45720" rIns="91440" bIns="45720" anchor="t" anchorCtr="0" upright="1">
                            <a:noAutofit/>
                          </wps:bodyPr>
                        </wps:wsp>
                        <wps:wsp>
                          <wps:cNvPr id="9" name="Freeform 1130"/>
                          <wps:cNvSpPr>
                            <a:spLocks/>
                          </wps:cNvSpPr>
                          <wps:spPr bwMode="auto">
                            <a:xfrm>
                              <a:off x="1595120" y="1097280"/>
                              <a:ext cx="1546860" cy="940435"/>
                            </a:xfrm>
                            <a:custGeom>
                              <a:avLst/>
                              <a:gdLst>
                                <a:gd name="T0" fmla="*/ 109 w 2436"/>
                                <a:gd name="T1" fmla="*/ 231 h 1481"/>
                                <a:gd name="T2" fmla="*/ 0 w 2436"/>
                                <a:gd name="T3" fmla="*/ 598 h 1481"/>
                                <a:gd name="T4" fmla="*/ 123 w 2436"/>
                                <a:gd name="T5" fmla="*/ 733 h 1481"/>
                                <a:gd name="T6" fmla="*/ 55 w 2436"/>
                                <a:gd name="T7" fmla="*/ 913 h 1481"/>
                                <a:gd name="T8" fmla="*/ 163 w 2436"/>
                                <a:gd name="T9" fmla="*/ 1263 h 1481"/>
                                <a:gd name="T10" fmla="*/ 0 w 2436"/>
                                <a:gd name="T11" fmla="*/ 1440 h 1481"/>
                                <a:gd name="T12" fmla="*/ 408 w 2436"/>
                                <a:gd name="T13" fmla="*/ 1467 h 1481"/>
                                <a:gd name="T14" fmla="*/ 802 w 2436"/>
                                <a:gd name="T15" fmla="*/ 1372 h 1481"/>
                                <a:gd name="T16" fmla="*/ 1128 w 2436"/>
                                <a:gd name="T17" fmla="*/ 1467 h 1481"/>
                                <a:gd name="T18" fmla="*/ 1373 w 2436"/>
                                <a:gd name="T19" fmla="*/ 1345 h 1481"/>
                                <a:gd name="T20" fmla="*/ 1697 w 2436"/>
                                <a:gd name="T21" fmla="*/ 1481 h 1481"/>
                                <a:gd name="T22" fmla="*/ 1902 w 2436"/>
                                <a:gd name="T23" fmla="*/ 1358 h 1481"/>
                                <a:gd name="T24" fmla="*/ 2235 w 2436"/>
                                <a:gd name="T25" fmla="*/ 1481 h 1481"/>
                                <a:gd name="T26" fmla="*/ 2311 w 2436"/>
                                <a:gd name="T27" fmla="*/ 1150 h 1481"/>
                                <a:gd name="T28" fmla="*/ 2235 w 2436"/>
                                <a:gd name="T29" fmla="*/ 913 h 1481"/>
                                <a:gd name="T30" fmla="*/ 2436 w 2436"/>
                                <a:gd name="T31" fmla="*/ 438 h 1481"/>
                                <a:gd name="T32" fmla="*/ 2436 w 2436"/>
                                <a:gd name="T33" fmla="*/ 217 h 1481"/>
                                <a:gd name="T34" fmla="*/ 2086 w 2436"/>
                                <a:gd name="T35" fmla="*/ 299 h 1481"/>
                                <a:gd name="T36" fmla="*/ 1697 w 2436"/>
                                <a:gd name="T37" fmla="*/ 204 h 1481"/>
                                <a:gd name="T38" fmla="*/ 1277 w 2436"/>
                                <a:gd name="T39" fmla="*/ 272 h 1481"/>
                                <a:gd name="T40" fmla="*/ 748 w 2436"/>
                                <a:gd name="T41" fmla="*/ 108 h 1481"/>
                                <a:gd name="T42" fmla="*/ 476 w 2436"/>
                                <a:gd name="T43" fmla="*/ 231 h 1481"/>
                                <a:gd name="T44" fmla="*/ 231 w 2436"/>
                                <a:gd name="T45" fmla="*/ 0 h 1481"/>
                                <a:gd name="T46" fmla="*/ 109 w 2436"/>
                                <a:gd name="T47" fmla="*/ 231 h 1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36" h="1481">
                                  <a:moveTo>
                                    <a:pt x="109" y="231"/>
                                  </a:moveTo>
                                  <a:lnTo>
                                    <a:pt x="0" y="598"/>
                                  </a:lnTo>
                                  <a:lnTo>
                                    <a:pt x="123" y="733"/>
                                  </a:lnTo>
                                  <a:lnTo>
                                    <a:pt x="55" y="913"/>
                                  </a:lnTo>
                                  <a:lnTo>
                                    <a:pt x="163" y="1263"/>
                                  </a:lnTo>
                                  <a:lnTo>
                                    <a:pt x="0" y="1440"/>
                                  </a:lnTo>
                                  <a:lnTo>
                                    <a:pt x="408" y="1467"/>
                                  </a:lnTo>
                                  <a:lnTo>
                                    <a:pt x="802" y="1372"/>
                                  </a:lnTo>
                                  <a:lnTo>
                                    <a:pt x="1128" y="1467"/>
                                  </a:lnTo>
                                  <a:lnTo>
                                    <a:pt x="1373" y="1345"/>
                                  </a:lnTo>
                                  <a:lnTo>
                                    <a:pt x="1697" y="1481"/>
                                  </a:lnTo>
                                  <a:lnTo>
                                    <a:pt x="1902" y="1358"/>
                                  </a:lnTo>
                                  <a:lnTo>
                                    <a:pt x="2235" y="1481"/>
                                  </a:lnTo>
                                  <a:lnTo>
                                    <a:pt x="2311" y="1150"/>
                                  </a:lnTo>
                                  <a:lnTo>
                                    <a:pt x="2235" y="913"/>
                                  </a:lnTo>
                                  <a:lnTo>
                                    <a:pt x="2436" y="438"/>
                                  </a:lnTo>
                                  <a:lnTo>
                                    <a:pt x="2436" y="217"/>
                                  </a:lnTo>
                                  <a:lnTo>
                                    <a:pt x="2086" y="299"/>
                                  </a:lnTo>
                                  <a:lnTo>
                                    <a:pt x="1697" y="204"/>
                                  </a:lnTo>
                                  <a:lnTo>
                                    <a:pt x="1277" y="272"/>
                                  </a:lnTo>
                                  <a:lnTo>
                                    <a:pt x="748" y="108"/>
                                  </a:lnTo>
                                  <a:lnTo>
                                    <a:pt x="476" y="231"/>
                                  </a:lnTo>
                                  <a:lnTo>
                                    <a:pt x="231" y="0"/>
                                  </a:lnTo>
                                  <a:lnTo>
                                    <a:pt x="109" y="231"/>
                                  </a:lnTo>
                                  <a:close/>
                                </a:path>
                              </a:pathLst>
                            </a:custGeom>
                            <a:solidFill>
                              <a:srgbClr val="FFFFFF"/>
                            </a:solidFill>
                            <a:ln w="317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 name="Group 1116"/>
                          <wpg:cNvGrpSpPr>
                            <a:grpSpLocks/>
                          </wpg:cNvGrpSpPr>
                          <wpg:grpSpPr bwMode="auto">
                            <a:xfrm>
                              <a:off x="317584" y="13334"/>
                              <a:ext cx="3269615" cy="3329942"/>
                              <a:chOff x="2597" y="3125"/>
                              <a:chExt cx="5149" cy="5411"/>
                            </a:xfrm>
                          </wpg:grpSpPr>
                          <wpg:grpSp>
                            <wpg:cNvPr id="12" name="组合 21"/>
                            <wpg:cNvGrpSpPr>
                              <a:grpSpLocks/>
                            </wpg:cNvGrpSpPr>
                            <wpg:grpSpPr bwMode="auto">
                              <a:xfrm>
                                <a:off x="2597" y="3238"/>
                                <a:ext cx="5079" cy="5298"/>
                                <a:chOff x="0" y="0"/>
                                <a:chExt cx="56966" cy="61984"/>
                              </a:xfrm>
                            </wpg:grpSpPr>
                            <wps:wsp>
                              <wps:cNvPr id="13" name="直接箭头连接符 4"/>
                              <wps:cNvCnPr>
                                <a:cxnSpLocks noChangeShapeType="1"/>
                              </wps:cNvCnPr>
                              <wps:spPr bwMode="auto">
                                <a:xfrm flipV="1">
                                  <a:off x="16185" y="0"/>
                                  <a:ext cx="0" cy="310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4" name="文本框 17"/>
                              <wps:cNvSpPr txBox="1">
                                <a:spLocks noChangeArrowheads="1"/>
                              </wps:cNvSpPr>
                              <wps:spPr bwMode="auto">
                                <a:xfrm>
                                  <a:off x="12303" y="0"/>
                                  <a:ext cx="2073" cy="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7DA19"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Z</w:t>
                                    </w:r>
                                  </w:p>
                                </w:txbxContent>
                              </wps:txbx>
                              <wps:bodyPr rot="0" vert="horz" wrap="square" lIns="91440" tIns="45720" rIns="91440" bIns="45720" anchor="t" anchorCtr="0" upright="1">
                                <a:noAutofit/>
                              </wps:bodyPr>
                            </wps:wsp>
                            <wpg:grpSp>
                              <wpg:cNvPr id="16" name="组合 11"/>
                              <wpg:cNvGrpSpPr>
                                <a:grpSpLocks/>
                              </wpg:cNvGrpSpPr>
                              <wpg:grpSpPr bwMode="auto">
                                <a:xfrm>
                                  <a:off x="0" y="30415"/>
                                  <a:ext cx="56966" cy="31569"/>
                                  <a:chOff x="0" y="30415"/>
                                  <a:chExt cx="56966" cy="31568"/>
                                </a:xfrm>
                              </wpg:grpSpPr>
                              <wps:wsp>
                                <wps:cNvPr id="20" name="直接箭头连接符 12"/>
                                <wps:cNvCnPr>
                                  <a:cxnSpLocks noChangeShapeType="1"/>
                                </wps:cNvCnPr>
                                <wps:spPr bwMode="auto">
                                  <a:xfrm>
                                    <a:off x="16185" y="31031"/>
                                    <a:ext cx="4078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1" name="直接箭头连接符 13"/>
                                <wps:cNvCnPr>
                                  <a:cxnSpLocks noChangeShapeType="1"/>
                                </wps:cNvCnPr>
                                <wps:spPr bwMode="auto">
                                  <a:xfrm flipH="1">
                                    <a:off x="40" y="31031"/>
                                    <a:ext cx="16185" cy="2456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3" name="文本框 18"/>
                                <wps:cNvSpPr txBox="1">
                                  <a:spLocks noChangeArrowheads="1"/>
                                </wps:cNvSpPr>
                                <wps:spPr bwMode="auto">
                                  <a:xfrm>
                                    <a:off x="54871" y="30415"/>
                                    <a:ext cx="2073"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6DBC8"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X</w:t>
                                      </w:r>
                                    </w:p>
                                  </w:txbxContent>
                                </wps:txbx>
                                <wps:bodyPr rot="0" vert="horz" wrap="square" lIns="91440" tIns="45720" rIns="91440" bIns="45720" anchor="t" anchorCtr="0" upright="1">
                                  <a:noAutofit/>
                                </wps:bodyPr>
                              </wps:wsp>
                              <wps:wsp>
                                <wps:cNvPr id="28" name="文本框 19"/>
                                <wps:cNvSpPr txBox="1">
                                  <a:spLocks noChangeArrowheads="1"/>
                                </wps:cNvSpPr>
                                <wps:spPr bwMode="auto">
                                  <a:xfrm>
                                    <a:off x="0" y="53648"/>
                                    <a:ext cx="2260"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A544F"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Y</w:t>
                                      </w:r>
                                    </w:p>
                                  </w:txbxContent>
                                </wps:txbx>
                                <wps:bodyPr rot="0" vert="horz" wrap="square" lIns="91440" tIns="45720" rIns="91440" bIns="45720" anchor="t" anchorCtr="0" upright="1">
                                  <a:noAutofit/>
                                </wps:bodyPr>
                              </wps:wsp>
                            </wpg:grpSp>
                          </wpg:grpSp>
                          <wps:wsp>
                            <wps:cNvPr id="30" name="Rectangle 1125"/>
                            <wps:cNvSpPr>
                              <a:spLocks noChangeArrowheads="1"/>
                            </wps:cNvSpPr>
                            <wps:spPr bwMode="auto">
                              <a:xfrm>
                                <a:off x="7264" y="5919"/>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EF12D92" w14:textId="77777777" w:rsidR="0027172F" w:rsidRPr="005A47F7" w:rsidRDefault="0027172F" w:rsidP="00DA3448">
                                  <w:pPr>
                                    <w:ind w:firstLineChars="0" w:firstLine="0"/>
                                    <w:rPr>
                                      <w:sz w:val="21"/>
                                      <w:szCs w:val="21"/>
                                    </w:rPr>
                                  </w:pPr>
                                  <w:r w:rsidRPr="005A47F7">
                                    <w:rPr>
                                      <w:rFonts w:hint="eastAsia"/>
                                      <w:sz w:val="21"/>
                                      <w:szCs w:val="21"/>
                                    </w:rPr>
                                    <w:t>X</w:t>
                                  </w:r>
                                </w:p>
                              </w:txbxContent>
                            </wps:txbx>
                            <wps:bodyPr rot="0" vert="horz" wrap="square" lIns="91440" tIns="45720" rIns="91440" bIns="45720" anchor="t" anchorCtr="0" upright="1">
                              <a:noAutofit/>
                            </wps:bodyPr>
                          </wps:wsp>
                          <wps:wsp>
                            <wps:cNvPr id="31" name="Rectangle 1126"/>
                            <wps:cNvSpPr>
                              <a:spLocks noChangeArrowheads="1"/>
                            </wps:cNvSpPr>
                            <wps:spPr bwMode="auto">
                              <a:xfrm>
                                <a:off x="2673" y="7730"/>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56E0FD5" w14:textId="77777777" w:rsidR="0027172F" w:rsidRPr="005A47F7" w:rsidRDefault="0027172F" w:rsidP="00DA3448">
                                  <w:pPr>
                                    <w:ind w:firstLineChars="0" w:firstLine="0"/>
                                    <w:rPr>
                                      <w:sz w:val="21"/>
                                      <w:szCs w:val="21"/>
                                    </w:rPr>
                                  </w:pPr>
                                  <w:r w:rsidRPr="005A47F7">
                                    <w:rPr>
                                      <w:sz w:val="21"/>
                                      <w:szCs w:val="21"/>
                                    </w:rPr>
                                    <w:t>Y</w:t>
                                  </w:r>
                                </w:p>
                              </w:txbxContent>
                            </wps:txbx>
                            <wps:bodyPr rot="0" vert="horz" wrap="square" lIns="91440" tIns="45720" rIns="91440" bIns="45720" anchor="t" anchorCtr="0" upright="1">
                              <a:noAutofit/>
                            </wps:bodyPr>
                          </wps:wsp>
                          <wps:wsp>
                            <wps:cNvPr id="32" name="Rectangle 1127"/>
                            <wps:cNvSpPr>
                              <a:spLocks noChangeArrowheads="1"/>
                            </wps:cNvSpPr>
                            <wps:spPr bwMode="auto">
                              <a:xfrm>
                                <a:off x="3562" y="3125"/>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A623766" w14:textId="77777777" w:rsidR="0027172F" w:rsidRPr="005A47F7" w:rsidRDefault="0027172F" w:rsidP="00DA3448">
                                  <w:pPr>
                                    <w:ind w:firstLineChars="0" w:firstLine="0"/>
                                    <w:rPr>
                                      <w:sz w:val="21"/>
                                      <w:szCs w:val="21"/>
                                    </w:rPr>
                                  </w:pPr>
                                  <w:r w:rsidRPr="005A47F7">
                                    <w:rPr>
                                      <w:rFonts w:hint="eastAsia"/>
                                      <w:sz w:val="21"/>
                                      <w:szCs w:val="21"/>
                                    </w:rPr>
                                    <w:t>Z</w:t>
                                  </w:r>
                                </w:p>
                              </w:txbxContent>
                            </wps:txbx>
                            <wps:bodyPr rot="0" vert="horz" wrap="square" lIns="91440" tIns="45720" rIns="91440" bIns="45720" anchor="t" anchorCtr="0" upright="1">
                              <a:noAutofit/>
                            </wps:bodyPr>
                          </wps:wsp>
                        </wpg:grpSp>
                        <wps:wsp>
                          <wps:cNvPr id="33" name="Text Box 1133"/>
                          <wps:cNvSpPr txBox="1">
                            <a:spLocks noChangeArrowheads="1"/>
                          </wps:cNvSpPr>
                          <wps:spPr bwMode="auto">
                            <a:xfrm>
                              <a:off x="2952115" y="1000760"/>
                              <a:ext cx="25717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4F3EF6F" w14:textId="77777777" w:rsidR="0027172F" w:rsidRPr="00376709" w:rsidRDefault="0027172F" w:rsidP="00DA3448">
                                <w:pPr>
                                  <w:ind w:firstLineChars="0" w:firstLine="0"/>
                                  <w:rPr>
                                    <w:rFonts w:cs="Times New Roman"/>
                                    <w:sz w:val="21"/>
                                    <w:szCs w:val="21"/>
                                  </w:rPr>
                                </w:pPr>
                                <w:r w:rsidRPr="00376709">
                                  <w:rPr>
                                    <w:rFonts w:cs="Times New Roman"/>
                                    <w:sz w:val="21"/>
                                    <w:szCs w:val="21"/>
                                  </w:rPr>
                                  <w:t>S</w:t>
                                </w:r>
                              </w:p>
                            </w:txbxContent>
                          </wps:txbx>
                          <wps:bodyPr rot="0" vert="horz" wrap="none" lIns="91440" tIns="45720" rIns="91440" bIns="45720" anchor="t" anchorCtr="0" upright="1">
                            <a:noAutofit/>
                          </wps:bodyPr>
                        </wps:wsp>
                        <wps:wsp>
                          <wps:cNvPr id="34" name="Oval 1134"/>
                          <wps:cNvSpPr>
                            <a:spLocks noChangeArrowheads="1"/>
                          </wps:cNvSpPr>
                          <wps:spPr bwMode="auto">
                            <a:xfrm>
                              <a:off x="2091055" y="195008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Oval 1135"/>
                          <wps:cNvSpPr>
                            <a:spLocks noChangeArrowheads="1"/>
                          </wps:cNvSpPr>
                          <wps:spPr bwMode="auto">
                            <a:xfrm>
                              <a:off x="2647315" y="200215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6" name="Group 1142"/>
                          <wpg:cNvGrpSpPr>
                            <a:grpSpLocks/>
                          </wpg:cNvGrpSpPr>
                          <wpg:grpSpPr bwMode="auto">
                            <a:xfrm>
                              <a:off x="1809115" y="2019300"/>
                              <a:ext cx="1092835" cy="346075"/>
                              <a:chOff x="4451" y="6030"/>
                              <a:chExt cx="1721" cy="545"/>
                            </a:xfrm>
                          </wpg:grpSpPr>
                          <wpg:grpSp>
                            <wpg:cNvPr id="37" name="Group 1138"/>
                            <wpg:cNvGrpSpPr>
                              <a:grpSpLocks/>
                            </wpg:cNvGrpSpPr>
                            <wpg:grpSpPr bwMode="auto">
                              <a:xfrm>
                                <a:off x="4767" y="6071"/>
                                <a:ext cx="1104" cy="72"/>
                                <a:chOff x="4767" y="6071"/>
                                <a:chExt cx="1104" cy="72"/>
                              </a:xfrm>
                            </wpg:grpSpPr>
                            <wps:wsp>
                              <wps:cNvPr id="38" name="AutoShape 1131"/>
                              <wps:cNvCnPr>
                                <a:cxnSpLocks noChangeShapeType="1"/>
                              </wps:cNvCnPr>
                              <wps:spPr bwMode="auto">
                                <a:xfrm>
                                  <a:off x="4823" y="6113"/>
                                  <a:ext cx="1019" cy="2"/>
                                </a:xfrm>
                                <a:prstGeom prst="straightConnector1">
                                  <a:avLst/>
                                </a:prstGeom>
                                <a:noFill/>
                                <a:ln w="317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Oval 1136"/>
                              <wps:cNvSpPr>
                                <a:spLocks noChangeArrowheads="1"/>
                              </wps:cNvSpPr>
                              <wps:spPr bwMode="auto">
                                <a:xfrm>
                                  <a:off x="4767" y="6072"/>
                                  <a:ext cx="71" cy="71"/>
                                </a:xfrm>
                                <a:prstGeom prst="ellipse">
                                  <a:avLst/>
                                </a:prstGeom>
                                <a:solidFill>
                                  <a:schemeClr val="tx1">
                                    <a:lumMod val="100000"/>
                                    <a:lumOff val="0"/>
                                  </a:schemeClr>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Oval 1137"/>
                              <wps:cNvSpPr>
                                <a:spLocks noChangeArrowheads="1"/>
                              </wps:cNvSpPr>
                              <wps:spPr bwMode="auto">
                                <a:xfrm>
                                  <a:off x="5800" y="6071"/>
                                  <a:ext cx="71" cy="71"/>
                                </a:xfrm>
                                <a:prstGeom prst="ellipse">
                                  <a:avLst/>
                                </a:prstGeom>
                                <a:solidFill>
                                  <a:schemeClr val="tx1">
                                    <a:lumMod val="100000"/>
                                    <a:lumOff val="0"/>
                                  </a:schemeClr>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1" name="Text Box 1139"/>
                            <wps:cNvSpPr txBox="1">
                              <a:spLocks noChangeArrowheads="1"/>
                            </wps:cNvSpPr>
                            <wps:spPr bwMode="auto">
                              <a:xfrm>
                                <a:off x="4451" y="6030"/>
                                <a:ext cx="493" cy="53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357C0B"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L</m:t>
                                          </m:r>
                                        </m:e>
                                        <m:sub>
                                          <m:r>
                                            <m:rPr>
                                              <m:sty m:val="p"/>
                                            </m:rPr>
                                            <w:rPr>
                                              <w:rFonts w:ascii="Cambria Math" w:hAnsi="Cambria Math" w:cs="Times New Roman"/>
                                              <w:sz w:val="21"/>
                                              <w:szCs w:val="21"/>
                                            </w:rPr>
                                            <m:t>a</m:t>
                                          </m:r>
                                        </m:sub>
                                      </m:sSub>
                                    </m:oMath>
                                  </m:oMathPara>
                                </w:p>
                              </w:txbxContent>
                            </wps:txbx>
                            <wps:bodyPr rot="0" vert="horz" wrap="none" lIns="91440" tIns="45720" rIns="91440" bIns="45720" anchor="t" anchorCtr="0" upright="1">
                              <a:noAutofit/>
                            </wps:bodyPr>
                          </wps:wsp>
                          <wps:wsp>
                            <wps:cNvPr id="43" name="Text Box 1141"/>
                            <wps:cNvSpPr txBox="1">
                              <a:spLocks noChangeArrowheads="1"/>
                            </wps:cNvSpPr>
                            <wps:spPr bwMode="auto">
                              <a:xfrm>
                                <a:off x="5670" y="6045"/>
                                <a:ext cx="502" cy="53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7E4A29E"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L</m:t>
                                          </m:r>
                                        </m:e>
                                        <m:sub>
                                          <m:r>
                                            <m:rPr>
                                              <m:sty m:val="p"/>
                                            </m:rPr>
                                            <w:rPr>
                                              <w:rFonts w:ascii="Cambria Math" w:hAnsi="Cambria Math" w:cs="Times New Roman"/>
                                              <w:sz w:val="21"/>
                                              <w:szCs w:val="21"/>
                                            </w:rPr>
                                            <m:t>b</m:t>
                                          </m:r>
                                        </m:sub>
                                      </m:sSub>
                                    </m:oMath>
                                  </m:oMathPara>
                                </w:p>
                              </w:txbxContent>
                            </wps:txbx>
                            <wps:bodyPr rot="0" vert="horz" wrap="none" lIns="91440" tIns="45720" rIns="91440" bIns="45720" anchor="t" anchorCtr="0" upright="1">
                              <a:noAutofit/>
                            </wps:bodyPr>
                          </wps:wsp>
                        </wpg:grpSp>
                        <wps:wsp>
                          <wps:cNvPr id="45" name="Text Box 1144"/>
                          <wps:cNvSpPr txBox="1">
                            <a:spLocks noChangeArrowheads="1"/>
                          </wps:cNvSpPr>
                          <wps:spPr bwMode="auto">
                            <a:xfrm>
                              <a:off x="2485390" y="1746885"/>
                              <a:ext cx="31305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93F3B1A"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b</m:t>
                                        </m:r>
                                      </m:sub>
                                    </m:sSub>
                                  </m:oMath>
                                </m:oMathPara>
                              </w:p>
                            </w:txbxContent>
                          </wps:txbx>
                          <wps:bodyPr rot="0" vert="horz" wrap="none" lIns="91440" tIns="45720" rIns="91440" bIns="45720" anchor="t" anchorCtr="0" upright="1">
                            <a:noAutofit/>
                          </wps:bodyPr>
                        </wps:wsp>
                        <wps:wsp>
                          <wps:cNvPr id="46" name="Text Box 1145"/>
                          <wps:cNvSpPr txBox="1">
                            <a:spLocks noChangeArrowheads="1"/>
                          </wps:cNvSpPr>
                          <wps:spPr bwMode="auto">
                            <a:xfrm>
                              <a:off x="1286724" y="1927710"/>
                              <a:ext cx="30607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CB14A9"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c</m:t>
                                        </m:r>
                                      </m:sub>
                                    </m:sSub>
                                  </m:oMath>
                                </m:oMathPara>
                              </w:p>
                            </w:txbxContent>
                          </wps:txbx>
                          <wps:bodyPr rot="0" vert="horz" wrap="none" lIns="91440" tIns="45720" rIns="91440" bIns="45720" anchor="t" anchorCtr="0" upright="1">
                            <a:noAutofit/>
                          </wps:bodyPr>
                        </wps:wsp>
                        <wps:wsp>
                          <wps:cNvPr id="47" name="Text Box 1146"/>
                          <wps:cNvSpPr txBox="1">
                            <a:spLocks noChangeArrowheads="1"/>
                          </wps:cNvSpPr>
                          <wps:spPr bwMode="auto">
                            <a:xfrm>
                              <a:off x="2974340" y="1851660"/>
                              <a:ext cx="31750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EE4646D" w14:textId="77777777" w:rsidR="0027172F" w:rsidRPr="00E6644D" w:rsidRDefault="003D35E7" w:rsidP="00DA3448">
                                <w:pPr>
                                  <w:ind w:firstLineChars="0" w:firstLine="0"/>
                                  <w:rPr>
                                    <w:sz w:val="21"/>
                                    <w:szCs w:val="21"/>
                                  </w:rPr>
                                </w:pPr>
                                <m:oMathPara>
                                  <m:oMath>
                                    <m:sSub>
                                      <m:sSubPr>
                                        <m:ctrlPr>
                                          <w:rPr>
                                            <w:rFonts w:ascii="Cambria Math" w:hAnsi="Cambria Math"/>
                                            <w:sz w:val="21"/>
                                            <w:szCs w:val="21"/>
                                          </w:rPr>
                                        </m:ctrlPr>
                                      </m:sSubPr>
                                      <m:e>
                                        <m:r>
                                          <m:rPr>
                                            <m:sty m:val="p"/>
                                          </m:rPr>
                                          <w:rPr>
                                            <w:rFonts w:ascii="Cambria Math" w:hAnsi="Cambria Math"/>
                                            <w:sz w:val="21"/>
                                            <w:szCs w:val="21"/>
                                          </w:rPr>
                                          <m:t>S</m:t>
                                        </m:r>
                                      </m:e>
                                      <m:sub>
                                        <m:r>
                                          <w:rPr>
                                            <w:rFonts w:ascii="Cambria Math" w:hAnsi="Cambria Math"/>
                                            <w:sz w:val="21"/>
                                            <w:szCs w:val="21"/>
                                          </w:rPr>
                                          <m:t>d</m:t>
                                        </m:r>
                                      </m:sub>
                                    </m:sSub>
                                  </m:oMath>
                                </m:oMathPara>
                              </w:p>
                            </w:txbxContent>
                          </wps:txbx>
                          <wps:bodyPr rot="0" vert="horz" wrap="none" lIns="91440" tIns="45720" rIns="91440" bIns="45720" anchor="t" anchorCtr="0" upright="1">
                            <a:noAutofit/>
                          </wps:bodyPr>
                        </wps:wsp>
                        <wps:wsp>
                          <wps:cNvPr id="48" name="Oval 1147"/>
                          <wps:cNvSpPr>
                            <a:spLocks noChangeArrowheads="1"/>
                          </wps:cNvSpPr>
                          <wps:spPr bwMode="auto">
                            <a:xfrm>
                              <a:off x="1568450" y="199326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Oval 1148"/>
                          <wps:cNvSpPr>
                            <a:spLocks noChangeArrowheads="1"/>
                          </wps:cNvSpPr>
                          <wps:spPr bwMode="auto">
                            <a:xfrm>
                              <a:off x="2981325" y="201358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Text Box 1149"/>
                          <wps:cNvSpPr txBox="1">
                            <a:spLocks noChangeArrowheads="1"/>
                          </wps:cNvSpPr>
                          <wps:spPr bwMode="auto">
                            <a:xfrm>
                              <a:off x="2228215" y="2028825"/>
                              <a:ext cx="2647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AED5295" w14:textId="77777777" w:rsidR="0027172F" w:rsidRPr="00376709" w:rsidRDefault="0027172F" w:rsidP="00DA3448">
                                <w:pPr>
                                  <w:ind w:firstLineChars="0" w:firstLine="0"/>
                                  <w:rPr>
                                    <w:rFonts w:cs="Times New Roman"/>
                                    <w:sz w:val="21"/>
                                    <w:szCs w:val="21"/>
                                  </w:rPr>
                                </w:pPr>
                                <w:r>
                                  <w:rPr>
                                    <w:rFonts w:cs="Times New Roman"/>
                                    <w:sz w:val="21"/>
                                    <w:szCs w:val="21"/>
                                  </w:rPr>
                                  <w:t>L</w:t>
                                </w:r>
                              </w:p>
                            </w:txbxContent>
                          </wps:txbx>
                          <wps:bodyPr rot="0" vert="horz" wrap="none" lIns="91440" tIns="45720" rIns="91440" bIns="45720" anchor="t" anchorCtr="0" upright="1">
                            <a:noAutofit/>
                          </wps:bodyPr>
                        </wps:wsp>
                        <wps:wsp>
                          <wps:cNvPr id="51" name="Text Box 1151"/>
                          <wps:cNvSpPr txBox="1">
                            <a:spLocks noChangeArrowheads="1"/>
                          </wps:cNvSpPr>
                          <wps:spPr bwMode="auto">
                            <a:xfrm>
                              <a:off x="2256155" y="974090"/>
                              <a:ext cx="30924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D8605AE" w14:textId="77777777" w:rsidR="0027172F" w:rsidRPr="00376709" w:rsidRDefault="003D35E7"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e</m:t>
                                        </m:r>
                                      </m:sub>
                                    </m:sSub>
                                  </m:oMath>
                                </m:oMathPara>
                              </w:p>
                            </w:txbxContent>
                          </wps:txbx>
                          <wps:bodyPr rot="0" vert="horz" wrap="none" lIns="91440" tIns="45720" rIns="91440" bIns="45720" anchor="t" anchorCtr="0" upright="1">
                            <a:noAutofit/>
                          </wps:bodyPr>
                        </wps:wsp>
                        <wps:wsp>
                          <wps:cNvPr id="52" name="Oval 1153"/>
                          <wps:cNvSpPr>
                            <a:spLocks noChangeArrowheads="1"/>
                          </wps:cNvSpPr>
                          <wps:spPr bwMode="auto">
                            <a:xfrm>
                              <a:off x="2378075" y="124777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3" name="Group 1155"/>
                          <wpg:cNvGrpSpPr>
                            <a:grpSpLocks/>
                          </wpg:cNvGrpSpPr>
                          <wpg:grpSpPr bwMode="auto">
                            <a:xfrm rot="236992">
                              <a:off x="1956435" y="1259840"/>
                              <a:ext cx="894715" cy="36830"/>
                              <a:chOff x="4680" y="4521"/>
                              <a:chExt cx="1409" cy="58"/>
                            </a:xfrm>
                          </wpg:grpSpPr>
                          <wps:wsp>
                            <wps:cNvPr id="54" name="AutoShape 1152"/>
                            <wps:cNvCnPr>
                              <a:cxnSpLocks noChangeShapeType="1"/>
                            </wps:cNvCnPr>
                            <wps:spPr bwMode="auto">
                              <a:xfrm flipH="1" flipV="1">
                                <a:off x="4680" y="4521"/>
                                <a:ext cx="653" cy="54"/>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1154"/>
                            <wps:cNvCnPr>
                              <a:cxnSpLocks noChangeShapeType="1"/>
                            </wps:cNvCnPr>
                            <wps:spPr bwMode="auto">
                              <a:xfrm>
                                <a:off x="5361" y="4578"/>
                                <a:ext cx="728" cy="1"/>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6" name="Text Box 1157"/>
                          <wps:cNvSpPr txBox="1">
                            <a:spLocks noChangeArrowheads="1"/>
                          </wps:cNvSpPr>
                          <wps:spPr bwMode="auto">
                            <a:xfrm>
                              <a:off x="1938655" y="1221740"/>
                              <a:ext cx="31242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994BF41" w14:textId="77777777" w:rsidR="0027172F" w:rsidRPr="00376709" w:rsidRDefault="003D35E7" w:rsidP="00DA3448">
                                <w:pPr>
                                  <w:ind w:firstLineChars="0" w:firstLine="0"/>
                                  <w:rPr>
                                    <w:rFonts w:cs="Times New Roman"/>
                                    <w:sz w:val="21"/>
                                    <w:szCs w:val="21"/>
                                  </w:rPr>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l</m:t>
                                            </m:r>
                                          </m:sub>
                                        </m:sSub>
                                      </m:e>
                                    </m:acc>
                                  </m:oMath>
                                </m:oMathPara>
                              </w:p>
                            </w:txbxContent>
                          </wps:txbx>
                          <wps:bodyPr rot="0" vert="horz" wrap="none" lIns="91440" tIns="45720" rIns="91440" bIns="45720" anchor="t" anchorCtr="0" upright="1">
                            <a:noAutofit/>
                          </wps:bodyPr>
                        </wps:wsp>
                        <wps:wsp>
                          <wps:cNvPr id="57" name="Text Box 1158"/>
                          <wps:cNvSpPr txBox="1">
                            <a:spLocks noChangeArrowheads="1"/>
                          </wps:cNvSpPr>
                          <wps:spPr bwMode="auto">
                            <a:xfrm>
                              <a:off x="2506980" y="1266190"/>
                              <a:ext cx="3238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79C854" w14:textId="77777777" w:rsidR="0027172F" w:rsidRPr="00376709" w:rsidRDefault="003D35E7" w:rsidP="00DA3448">
                                <w:pPr>
                                  <w:ind w:firstLineChars="0" w:firstLine="0"/>
                                  <w:rPr>
                                    <w:rFonts w:cs="Times New Roman"/>
                                    <w:sz w:val="21"/>
                                    <w:szCs w:val="21"/>
                                  </w:rPr>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r</m:t>
                                            </m:r>
                                          </m:sub>
                                        </m:sSub>
                                      </m:e>
                                    </m:acc>
                                  </m:oMath>
                                </m:oMathPara>
                              </w:p>
                            </w:txbxContent>
                          </wps:txbx>
                          <wps:bodyPr rot="0" vert="horz" wrap="none" lIns="91440" tIns="45720" rIns="91440" bIns="45720" anchor="t" anchorCtr="0" upright="1">
                            <a:noAutofit/>
                          </wps:bodyPr>
                        </wps:wsp>
                        <wpg:grpSp>
                          <wpg:cNvPr id="293" name="组合 293"/>
                          <wpg:cNvGrpSpPr/>
                          <wpg:grpSpPr>
                            <a:xfrm>
                              <a:off x="1995805" y="2322195"/>
                              <a:ext cx="498475" cy="336550"/>
                              <a:chOff x="1995805" y="2322195"/>
                              <a:chExt cx="498475" cy="336550"/>
                            </a:xfrm>
                          </wpg:grpSpPr>
                          <wps:wsp>
                            <wps:cNvPr id="58" name="AutoShape 1159"/>
                            <wps:cNvCnPr>
                              <a:cxnSpLocks noChangeShapeType="1"/>
                              <a:stCxn id="50" idx="2"/>
                            </wps:cNvCnPr>
                            <wps:spPr bwMode="auto">
                              <a:xfrm flipH="1" flipV="1">
                                <a:off x="1995805" y="2355850"/>
                                <a:ext cx="365125" cy="952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Text Box 1160"/>
                            <wps:cNvSpPr txBox="1">
                              <a:spLocks noChangeArrowheads="1"/>
                            </wps:cNvSpPr>
                            <wps:spPr bwMode="auto">
                              <a:xfrm>
                                <a:off x="2177415" y="2322195"/>
                                <a:ext cx="31686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06FC55" w14:textId="77777777" w:rsidR="0027172F" w:rsidRPr="00376709" w:rsidRDefault="003D35E7" w:rsidP="00DA3448">
                                  <w:pPr>
                                    <w:ind w:firstLineChars="0" w:firstLine="0"/>
                                    <w:rPr>
                                      <w:rFonts w:cs="Times New Roman"/>
                                      <w:sz w:val="21"/>
                                      <w:szCs w:val="21"/>
                                    </w:rPr>
                                  </w:pPr>
                                  <m:oMath>
                                    <m:acc>
                                      <m:accPr>
                                        <m:chr m:val="⃗"/>
                                        <m:ctrlPr>
                                          <w:rPr>
                                            <w:rFonts w:ascii="Cambria Math" w:hAnsi="Cambria Math"/>
                                          </w:rPr>
                                        </m:ctrlPr>
                                      </m:accPr>
                                      <m:e>
                                        <m:r>
                                          <w:rPr>
                                            <w:rFonts w:ascii="Cambria Math" w:hAnsi="Cambria Math"/>
                                          </w:rPr>
                                          <m:t>t</m:t>
                                        </m:r>
                                      </m:e>
                                    </m:acc>
                                  </m:oMath>
                                  <w:r w:rsidR="0027172F">
                                    <w:rPr>
                                      <w:rFonts w:hint="eastAsia"/>
                                    </w:rPr>
                                    <w:t>，</w:t>
                                  </w:r>
                                </w:p>
                              </w:txbxContent>
                            </wps:txbx>
                            <wps:bodyPr rot="0" vert="horz" wrap="square" lIns="91440" tIns="45720" rIns="91440" bIns="45720" anchor="t" anchorCtr="0" upright="1">
                              <a:noAutofit/>
                            </wps:bodyPr>
                          </wps:wsp>
                        </wpg:grpSp>
                        <wps:wsp>
                          <wps:cNvPr id="350" name="Text Box 1151"/>
                          <wps:cNvSpPr txBox="1">
                            <a:spLocks noChangeArrowheads="1"/>
                          </wps:cNvSpPr>
                          <wps:spPr bwMode="auto">
                            <a:xfrm>
                              <a:off x="1894975" y="1735250"/>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0B1D19" w14:textId="77777777" w:rsidR="0027172F" w:rsidRDefault="003D35E7" w:rsidP="00DA3448">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kern w:val="2"/>
                                            <w:sz w:val="21"/>
                                            <w:szCs w:val="21"/>
                                          </w:rPr>
                                          <m:t>S</m:t>
                                        </m:r>
                                      </m:e>
                                      <m:sub>
                                        <m:r>
                                          <w:rPr>
                                            <w:rFonts w:ascii="Cambria Math" w:hAnsi="Cambria Math" w:cs="Times New Roman"/>
                                            <w:kern w:val="2"/>
                                            <w:sz w:val="21"/>
                                            <w:szCs w:val="21"/>
                                          </w:rPr>
                                          <m:t>a</m:t>
                                        </m:r>
                                      </m:sub>
                                    </m:sSub>
                                  </m:oMath>
                                </m:oMathPara>
                              </w:p>
                            </w:txbxContent>
                          </wps:txbx>
                          <wps:bodyPr rot="0" vert="horz" wrap="none" lIns="91440" tIns="45720" rIns="91440" bIns="45720" anchor="t" anchorCtr="0" upright="1">
                            <a:noAutofit/>
                          </wps:bodyPr>
                        </wps:wsp>
                      </wpg:wgp>
                    </wpc:wpc>
                  </a:graphicData>
                </a:graphic>
              </wp:inline>
            </w:drawing>
          </mc:Choice>
          <mc:Fallback>
            <w:pict>
              <v:group w14:anchorId="77DBA18A" id="画布 1128" o:spid="_x0000_s1219" editas="canvas" style="width:436.5pt;height:258.05pt;mso-position-horizontal-relative:char;mso-position-vertical-relative:line" coordsize="55435,3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">
                <v:shape id="_x0000_s1220" type="#_x0000_t75" style="position:absolute;width:55435;height:32772;visibility:visible;mso-wrap-style:square">
                  <v:fill o:detectmouseclick="t"/>
                  <v:path o:connecttype="none"/>
                </v:shape>
                <v:group id="组合 1460" o:spid="_x0000_s1221" style="position:absolute;left:11314;top:360;width:32697;height:33299" coordorigin="3175,133" coordsize="32696,3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">
                  <v:shape id="Text Box 1143" o:spid="_x0000_s1222" type="#_x0000_t202" style="position:absolute;left:19221;top:16935;width:6267;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" stroked="f" strokecolor="black [3213]" strokeweight=".25pt">
                    <v:fill opacity="0"/>
                    <v:textbox>
                      <w:txbxContent>
                        <w:p w14:paraId="6630A77B"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a</m:t>
                                  </m:r>
                                </m:sub>
                              </m:sSub>
                              <m:r>
                                <w:rPr>
                                  <w:rFonts w:ascii="Cambria Math" w:hAnsi="Cambria Math" w:cs="Times New Roman"/>
                                  <w:i/>
                                  <w:noProof/>
                                  <w:sz w:val="21"/>
                                  <w:szCs w:val="21"/>
                                </w:rPr>
                                <w:drawing>
                                  <wp:inline distT="0" distB="0" distL="0" distR="0" wp14:anchorId="73961683" wp14:editId="5FEA90F4">
                                    <wp:extent cx="309880" cy="334010"/>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9880" cy="334010"/>
                                            </a:xfrm>
                                            <a:prstGeom prst="rect">
                                              <a:avLst/>
                                            </a:prstGeom>
                                            <a:noFill/>
                                            <a:ln>
                                              <a:noFill/>
                                            </a:ln>
                                          </pic:spPr>
                                        </pic:pic>
                                      </a:graphicData>
                                    </a:graphic>
                                  </wp:inline>
                                </w:drawing>
                              </m:r>
                            </m:oMath>
                          </m:oMathPara>
                        </w:p>
                      </w:txbxContent>
                    </v:textbox>
                  </v:shape>
                  <v:shape id="Freeform 1130" o:spid="_x0000_s1223" style="position:absolute;left:15951;top:10972;width:15468;height:9405;visibility:visible;mso-wrap-style:square;v-text-anchor:top" coordsize="2436,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" path="m109,231l,598,123,733,55,913r108,350l,1440r408,27l802,1372r326,95l1373,1345r324,136l1902,1358r333,123l2311,1150,2235,913,2436,438r,-221l2086,299,1697,204r-420,68l748,108,476,231,231,,109,231xe" strokecolor="red" strokeweight=".25pt">
                    <v:path arrowok="t" o:connecttype="custom" o:connectlocs="69215,146685;0,379730;78105,465455;34925,579755;103505,802005;0,914400;259080,931545;509270,871220;716280,931545;871855,854075;1077595,940435;1207770,862330;1419225,940435;1467485,730250;1419225,579755;1546860,278130;1546860,137795;1324610,189865;1077595,129540;810895,172720;474980,68580;302260,146685;146685,0;69215,146685" o:connectangles="0,0,0,0,0,0,0,0,0,0,0,0,0,0,0,0,0,0,0,0,0,0,0,0"/>
                  </v:shape>
                  <v:group id="_x0000_s1224" style="position:absolute;left:3175;top:133;width:32696;height:33299" coordorigin="2597,3125" coordsize="5149,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1" o:spid="_x0000_s1225" style="position:absolute;left:2597;top:3238;width:5079;height:5298" coordsize="56966,6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直接箭头连接符 4" o:spid="_x0000_s1226" type="#_x0000_t32" style="position:absolute;left:16185;width:0;height:310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" strokecolor="black [3200]" strokeweight=".5pt">
                        <v:stroke endarrow="block" joinstyle="miter"/>
                      </v:shape>
                      <v:shape id="文本框 17" o:spid="_x0000_s1227" type="#_x0000_t202" style="position:absolute;left:12303;width:2073;height:8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44C7DA19"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Z</w:t>
                              </w:r>
                            </w:p>
                          </w:txbxContent>
                        </v:textbox>
                      </v:shape>
                      <v:group id="组合 11" o:spid="_x0000_s1228" style="position:absolute;top:30415;width:56966;height:31569" coordorigin=",30415" coordsize="56966,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直接箭头连接符 12" o:spid="_x0000_s1229" type="#_x0000_t32" style="position:absolute;left:16185;top:31031;width:407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 id="直接箭头连接符 13" o:spid="_x0000_s1230" type="#_x0000_t32" style="position:absolute;left:40;top:31031;width:16185;height:245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" strokecolor="black [3200]" strokeweight=".5pt">
                          <v:stroke endarrow="block" joinstyle="miter"/>
                        </v:shape>
                        <v:shape id="文本框 18" o:spid="_x0000_s1231" type="#_x0000_t202" style="position:absolute;left:54871;top:30415;width:2073;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206DBC8"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X</w:t>
                                </w:r>
                              </w:p>
                            </w:txbxContent>
                          </v:textbox>
                        </v:shape>
                        <v:shape id="文本框 19" o:spid="_x0000_s1232" type="#_x0000_t202" style="position:absolute;top:53648;width:2260;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1C2A544F" w14:textId="77777777" w:rsidR="0027172F" w:rsidRDefault="0027172F" w:rsidP="00DA3448">
                                <w:pPr>
                                  <w:pStyle w:val="aa"/>
                                  <w:spacing w:before="0" w:beforeAutospacing="0" w:after="0" w:afterAutospacing="0"/>
                                  <w:ind w:firstLine="720"/>
                                </w:pPr>
                                <w:r w:rsidRPr="00CB5E98">
                                  <w:rPr>
                                    <w:rFonts w:asciiTheme="minorHAnsi" w:eastAsiaTheme="minorEastAsia" w:hAnsi="Calibri" w:cstheme="minorBidi"/>
                                    <w:color w:val="000000" w:themeColor="text1"/>
                                    <w:kern w:val="24"/>
                                    <w:sz w:val="36"/>
                                    <w:szCs w:val="36"/>
                                  </w:rPr>
                                  <w:t>Y</w:t>
                                </w:r>
                              </w:p>
                            </w:txbxContent>
                          </v:textbox>
                        </v:shape>
                      </v:group>
                    </v:group>
                    <v:rect id="Rectangle 1125" o:spid="_x0000_s1233" style="position:absolute;left:7264;top:5919;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" stroked="f" strokecolor="white [3212]">
                      <v:fill opacity="0"/>
                      <v:textbox>
                        <w:txbxContent>
                          <w:p w14:paraId="1EF12D92" w14:textId="77777777" w:rsidR="0027172F" w:rsidRPr="005A47F7" w:rsidRDefault="0027172F" w:rsidP="00DA3448">
                            <w:pPr>
                              <w:ind w:firstLineChars="0" w:firstLine="0"/>
                              <w:rPr>
                                <w:sz w:val="21"/>
                                <w:szCs w:val="21"/>
                              </w:rPr>
                            </w:pPr>
                            <w:r w:rsidRPr="005A47F7">
                              <w:rPr>
                                <w:rFonts w:hint="eastAsia"/>
                                <w:sz w:val="21"/>
                                <w:szCs w:val="21"/>
                              </w:rPr>
                              <w:t>X</w:t>
                            </w:r>
                          </w:p>
                        </w:txbxContent>
                      </v:textbox>
                    </v:rect>
                    <v:rect id="Rectangle 1126" o:spid="_x0000_s1234" style="position:absolute;left:2673;top:7730;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" stroked="f" strokecolor="white [3212]">
                      <v:fill opacity="0"/>
                      <v:textbox>
                        <w:txbxContent>
                          <w:p w14:paraId="256E0FD5" w14:textId="77777777" w:rsidR="0027172F" w:rsidRPr="005A47F7" w:rsidRDefault="0027172F" w:rsidP="00DA3448">
                            <w:pPr>
                              <w:ind w:firstLineChars="0" w:firstLine="0"/>
                              <w:rPr>
                                <w:sz w:val="21"/>
                                <w:szCs w:val="21"/>
                              </w:rPr>
                            </w:pPr>
                            <w:r w:rsidRPr="005A47F7">
                              <w:rPr>
                                <w:sz w:val="21"/>
                                <w:szCs w:val="21"/>
                              </w:rPr>
                              <w:t>Y</w:t>
                            </w:r>
                          </w:p>
                        </w:txbxContent>
                      </v:textbox>
                    </v:rect>
                    <v:rect id="Rectangle 1127" o:spid="_x0000_s1235" style="position:absolute;left:3562;top:3125;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" stroked="f" strokecolor="white [3212]">
                      <v:fill opacity="0"/>
                      <v:textbox>
                        <w:txbxContent>
                          <w:p w14:paraId="0A623766" w14:textId="77777777" w:rsidR="0027172F" w:rsidRPr="005A47F7" w:rsidRDefault="0027172F" w:rsidP="00DA3448">
                            <w:pPr>
                              <w:ind w:firstLineChars="0" w:firstLine="0"/>
                              <w:rPr>
                                <w:sz w:val="21"/>
                                <w:szCs w:val="21"/>
                              </w:rPr>
                            </w:pPr>
                            <w:r w:rsidRPr="005A47F7">
                              <w:rPr>
                                <w:rFonts w:hint="eastAsia"/>
                                <w:sz w:val="21"/>
                                <w:szCs w:val="21"/>
                              </w:rPr>
                              <w:t>Z</w:t>
                            </w:r>
                          </w:p>
                        </w:txbxContent>
                      </v:textbox>
                    </v:rect>
                  </v:group>
                  <v:shape id="_x0000_s1236" type="#_x0000_t202" style="position:absolute;left:29521;top:10007;width:2571;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" stroked="f" strokecolor="black [3213]" strokeweight=".25pt">
                    <v:fill opacity="0"/>
                    <v:textbox>
                      <w:txbxContent>
                        <w:p w14:paraId="74F3EF6F" w14:textId="77777777" w:rsidR="0027172F" w:rsidRPr="00376709" w:rsidRDefault="0027172F" w:rsidP="00DA3448">
                          <w:pPr>
                            <w:ind w:firstLineChars="0" w:firstLine="0"/>
                            <w:rPr>
                              <w:rFonts w:cs="Times New Roman"/>
                              <w:sz w:val="21"/>
                              <w:szCs w:val="21"/>
                            </w:rPr>
                          </w:pPr>
                          <w:r w:rsidRPr="00376709">
                            <w:rPr>
                              <w:rFonts w:cs="Times New Roman"/>
                              <w:sz w:val="21"/>
                              <w:szCs w:val="21"/>
                            </w:rPr>
                            <w:t>S</w:t>
                          </w:r>
                        </w:p>
                      </w:txbxContent>
                    </v:textbox>
                  </v:shape>
                  <v:oval id="Oval 1134" o:spid="_x0000_s1237" style="position:absolute;left:20910;top:1950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" fillcolor="red" strokecolor="black [3213]" strokeweight=".25pt"/>
                  <v:oval id="Oval 1135" o:spid="_x0000_s1238" style="position:absolute;left:26473;top:20021;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" fillcolor="red" strokecolor="black [3213]" strokeweight=".25pt"/>
                  <v:group id="Group 1142" o:spid="_x0000_s1239" style="position:absolute;left:18091;top:20193;width:10928;height:3460" coordorigin="4451,6030" coordsize="172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1138" o:spid="_x0000_s1240" style="position:absolute;left:4767;top:6071;width:1104;height:72" coordorigin="4767,6071" coordsize="11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utoShape 1131" o:spid="_x0000_s1241" type="#_x0000_t32" style="position:absolute;left:4823;top:6113;width:1019;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" strokecolor="black [3213]" strokeweight=".25pt"/>
                      <v:oval id="Oval 1136" o:spid="_x0000_s1242" style="position:absolute;left:4767;top:6072;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" fillcolor="black [3213]" strokecolor="black [3213]" strokeweight=".25pt"/>
                      <v:oval id="Oval 1137" o:spid="_x0000_s1243" style="position:absolute;left:5800;top:607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" fillcolor="black [3213]" strokecolor="black [3213]" strokeweight=".25pt"/>
                    </v:group>
                    <v:shape id="Text Box 1139" o:spid="_x0000_s1244" type="#_x0000_t202" style="position:absolute;left:4451;top:6030;width:493;height:5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" stroked="f" strokecolor="black [3213]" strokeweight=".25pt">
                      <v:fill opacity="0"/>
                      <v:textbox>
                        <w:txbxContent>
                          <w:p w14:paraId="4D357C0B"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L</m:t>
                                    </m:r>
                                  </m:e>
                                  <m:sub>
                                    <m:r>
                                      <m:rPr>
                                        <m:sty m:val="p"/>
                                      </m:rPr>
                                      <w:rPr>
                                        <w:rFonts w:ascii="Cambria Math" w:hAnsi="Cambria Math" w:cs="Times New Roman"/>
                                        <w:sz w:val="21"/>
                                        <w:szCs w:val="21"/>
                                      </w:rPr>
                                      <m:t>a</m:t>
                                    </m:r>
                                  </m:sub>
                                </m:sSub>
                              </m:oMath>
                            </m:oMathPara>
                          </w:p>
                        </w:txbxContent>
                      </v:textbox>
                    </v:shape>
                    <v:shape id="Text Box 1141" o:spid="_x0000_s1245" type="#_x0000_t202" style="position:absolute;left:5670;top:6045;width:502;height:5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" stroked="f" strokecolor="black [3213]" strokeweight=".25pt">
                      <v:fill opacity="0"/>
                      <v:textbox>
                        <w:txbxContent>
                          <w:p w14:paraId="17E4A29E"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L</m:t>
                                    </m:r>
                                  </m:e>
                                  <m:sub>
                                    <m:r>
                                      <m:rPr>
                                        <m:sty m:val="p"/>
                                      </m:rPr>
                                      <w:rPr>
                                        <w:rFonts w:ascii="Cambria Math" w:hAnsi="Cambria Math" w:cs="Times New Roman"/>
                                        <w:sz w:val="21"/>
                                        <w:szCs w:val="21"/>
                                      </w:rPr>
                                      <m:t>b</m:t>
                                    </m:r>
                                  </m:sub>
                                </m:sSub>
                              </m:oMath>
                            </m:oMathPara>
                          </w:p>
                        </w:txbxContent>
                      </v:textbox>
                    </v:shape>
                  </v:group>
                  <v:shape id="Text Box 1144" o:spid="_x0000_s1246" type="#_x0000_t202" style="position:absolute;left:24853;top:17468;width:3131;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" stroked="f" strokecolor="black [3213]" strokeweight=".25pt">
                    <v:fill opacity="0"/>
                    <v:textbox>
                      <w:txbxContent>
                        <w:p w14:paraId="393F3B1A"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b</m:t>
                                  </m:r>
                                </m:sub>
                              </m:sSub>
                            </m:oMath>
                          </m:oMathPara>
                        </w:p>
                      </w:txbxContent>
                    </v:textbox>
                  </v:shape>
                  <v:shape id="Text Box 1145" o:spid="_x0000_s1247" type="#_x0000_t202" style="position:absolute;left:12867;top:19277;width:3060;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" stroked="f" strokecolor="black [3213]" strokeweight=".25pt">
                    <v:fill opacity="0"/>
                    <v:textbox>
                      <w:txbxContent>
                        <w:p w14:paraId="49CB14A9"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c</m:t>
                                  </m:r>
                                </m:sub>
                              </m:sSub>
                            </m:oMath>
                          </m:oMathPara>
                        </w:p>
                      </w:txbxContent>
                    </v:textbox>
                  </v:shape>
                  <v:shape id="Text Box 1146" o:spid="_x0000_s1248" type="#_x0000_t202" style="position:absolute;left:29743;top:18516;width:3175;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" stroked="f" strokecolor="black [3213]" strokeweight=".25pt">
                    <v:fill opacity="0"/>
                    <v:textbox>
                      <w:txbxContent>
                        <w:p w14:paraId="0EE4646D" w14:textId="77777777" w:rsidR="0027172F" w:rsidRPr="00E6644D" w:rsidRDefault="0027172F" w:rsidP="00DA3448">
                          <w:pPr>
                            <w:ind w:firstLineChars="0" w:firstLine="0"/>
                            <w:rPr>
                              <w:sz w:val="21"/>
                              <w:szCs w:val="21"/>
                            </w:rPr>
                          </w:pPr>
                          <m:oMathPara>
                            <m:oMath>
                              <m:sSub>
                                <m:sSubPr>
                                  <m:ctrlPr>
                                    <w:rPr>
                                      <w:rFonts w:ascii="Cambria Math" w:hAnsi="Cambria Math"/>
                                      <w:sz w:val="21"/>
                                      <w:szCs w:val="21"/>
                                    </w:rPr>
                                  </m:ctrlPr>
                                </m:sSubPr>
                                <m:e>
                                  <m:r>
                                    <m:rPr>
                                      <m:sty m:val="p"/>
                                    </m:rPr>
                                    <w:rPr>
                                      <w:rFonts w:ascii="Cambria Math" w:hAnsi="Cambria Math"/>
                                      <w:sz w:val="21"/>
                                      <w:szCs w:val="21"/>
                                    </w:rPr>
                                    <m:t>S</m:t>
                                  </m:r>
                                </m:e>
                                <m:sub>
                                  <m:r>
                                    <w:rPr>
                                      <w:rFonts w:ascii="Cambria Math" w:hAnsi="Cambria Math"/>
                                      <w:sz w:val="21"/>
                                      <w:szCs w:val="21"/>
                                    </w:rPr>
                                    <m:t>d</m:t>
                                  </m:r>
                                </m:sub>
                              </m:sSub>
                            </m:oMath>
                          </m:oMathPara>
                        </w:p>
                      </w:txbxContent>
                    </v:textbox>
                  </v:shape>
                  <v:oval id="Oval 1147" o:spid="_x0000_s1249" style="position:absolute;left:15684;top:1993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" fillcolor="red" strokecolor="black [3213]" strokeweight=".25pt"/>
                  <v:oval id="Oval 1148" o:spid="_x0000_s1250" style="position:absolute;left:29813;top:2013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" fillcolor="red" strokecolor="black [3213]" strokeweight=".25pt"/>
                  <v:shape id="Text Box 1149" o:spid="_x0000_s1251" type="#_x0000_t202" style="position:absolute;left:22282;top:20288;width:2648;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" stroked="f" strokecolor="black [3213]" strokeweight=".25pt">
                    <v:fill opacity="0"/>
                    <v:textbox>
                      <w:txbxContent>
                        <w:p w14:paraId="6AED5295" w14:textId="77777777" w:rsidR="0027172F" w:rsidRPr="00376709" w:rsidRDefault="0027172F" w:rsidP="00DA3448">
                          <w:pPr>
                            <w:ind w:firstLineChars="0" w:firstLine="0"/>
                            <w:rPr>
                              <w:rFonts w:cs="Times New Roman"/>
                              <w:sz w:val="21"/>
                              <w:szCs w:val="21"/>
                            </w:rPr>
                          </w:pPr>
                          <w:r>
                            <w:rPr>
                              <w:rFonts w:cs="Times New Roman"/>
                              <w:sz w:val="21"/>
                              <w:szCs w:val="21"/>
                            </w:rPr>
                            <w:t>L</w:t>
                          </w:r>
                        </w:p>
                      </w:txbxContent>
                    </v:textbox>
                  </v:shape>
                  <v:shape id="Text Box 1151" o:spid="_x0000_s1252" type="#_x0000_t202" style="position:absolute;left:22561;top:9740;width:309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" stroked="f" strokecolor="black [3213]" strokeweight=".25pt">
                    <v:fill opacity="0"/>
                    <v:textbox>
                      <w:txbxContent>
                        <w:p w14:paraId="2D8605AE" w14:textId="77777777" w:rsidR="0027172F" w:rsidRPr="00376709" w:rsidRDefault="0027172F" w:rsidP="00DA3448">
                          <w:pPr>
                            <w:ind w:firstLineChars="0" w:firstLine="0"/>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e</m:t>
                                  </m:r>
                                </m:sub>
                              </m:sSub>
                            </m:oMath>
                          </m:oMathPara>
                        </w:p>
                      </w:txbxContent>
                    </v:textbox>
                  </v:shape>
                  <v:oval id="Oval 1153" o:spid="_x0000_s1253" style="position:absolute;left:23780;top:12477;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" fillcolor="red" strokecolor="black [3213]" strokeweight=".25pt"/>
                  <v:group id="Group 1155" o:spid="_x0000_s1254" style="position:absolute;left:19564;top:12598;width:8947;height:368;rotation:258858fd" coordorigin="4680,4521" coordsize="14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">
                    <v:shape id="AutoShape 1152" o:spid="_x0000_s1255" type="#_x0000_t32" style="position:absolute;left:4680;top:4521;width:653;height: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" strokecolor="black [3213]" strokeweight=".25pt">
                      <v:stroke endarrow="block"/>
                    </v:shape>
                    <v:shape id="AutoShape 1154" o:spid="_x0000_s1256" type="#_x0000_t32" style="position:absolute;left:5361;top:4578;width:72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" strokecolor="black [3213]" strokeweight=".25pt">
                      <v:stroke endarrow="block"/>
                    </v:shape>
                  </v:group>
                  <v:shape id="Text Box 1157" o:spid="_x0000_s1257" type="#_x0000_t202" style="position:absolute;left:19386;top:12217;width:3124;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" stroked="f" strokecolor="black [3213]" strokeweight=".25pt">
                    <v:fill opacity="0"/>
                    <v:textbox>
                      <w:txbxContent>
                        <w:p w14:paraId="0994BF41" w14:textId="77777777" w:rsidR="0027172F" w:rsidRPr="00376709" w:rsidRDefault="0027172F" w:rsidP="00DA3448">
                          <w:pPr>
                            <w:ind w:firstLineChars="0" w:firstLine="0"/>
                            <w:rPr>
                              <w:rFonts w:cs="Times New Roman"/>
                              <w:sz w:val="21"/>
                              <w:szCs w:val="21"/>
                            </w:rPr>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l</m:t>
                                      </m:r>
                                    </m:sub>
                                  </m:sSub>
                                </m:e>
                              </m:acc>
                            </m:oMath>
                          </m:oMathPara>
                        </w:p>
                      </w:txbxContent>
                    </v:textbox>
                  </v:shape>
                  <v:shape id="Text Box 1158" o:spid="_x0000_s1258" type="#_x0000_t202" style="position:absolute;left:25069;top:12661;width:3239;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" stroked="f" strokecolor="black [3213]" strokeweight=".25pt">
                    <v:fill opacity="0"/>
                    <v:textbox>
                      <w:txbxContent>
                        <w:p w14:paraId="2A79C854" w14:textId="77777777" w:rsidR="0027172F" w:rsidRPr="00376709" w:rsidRDefault="0027172F" w:rsidP="00DA3448">
                          <w:pPr>
                            <w:ind w:firstLineChars="0" w:firstLine="0"/>
                            <w:rPr>
                              <w:rFonts w:cs="Times New Roman"/>
                              <w:sz w:val="21"/>
                              <w:szCs w:val="21"/>
                            </w:rPr>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r</m:t>
                                      </m:r>
                                    </m:sub>
                                  </m:sSub>
                                </m:e>
                              </m:acc>
                            </m:oMath>
                          </m:oMathPara>
                        </w:p>
                      </w:txbxContent>
                    </v:textbox>
                  </v:shape>
                  <v:group id="组合 293" o:spid="_x0000_s1259" style="position:absolute;left:19958;top:23221;width:4984;height:3366" coordorigin="19958,23221" coordsize="4984,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AutoShape 1159" o:spid="_x0000_s1260" type="#_x0000_t32" style="position:absolute;left:19958;top:23558;width:3651;height: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" strokecolor="black [3213]" strokeweight=".25pt">
                      <v:stroke endarrow="block"/>
                    </v:shape>
                    <v:shape id="Text Box 1160" o:spid="_x0000_s1261" type="#_x0000_t202" style="position:absolute;left:21774;top:23221;width:3168;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" stroked="f" strokecolor="black [3213]" strokeweight=".25pt">
                      <v:fill opacity="0"/>
                      <v:textbox>
                        <w:txbxContent>
                          <w:p w14:paraId="1D06FC55" w14:textId="77777777" w:rsidR="0027172F" w:rsidRPr="00376709" w:rsidRDefault="0027172F" w:rsidP="00DA3448">
                            <w:pPr>
                              <w:ind w:firstLineChars="0" w:firstLine="0"/>
                              <w:rPr>
                                <w:rFonts w:cs="Times New Roman"/>
                                <w:sz w:val="21"/>
                                <w:szCs w:val="21"/>
                              </w:rPr>
                            </w:pPr>
                            <m:oMath>
                              <m:acc>
                                <m:accPr>
                                  <m:chr m:val="⃗"/>
                                  <m:ctrlPr>
                                    <w:rPr>
                                      <w:rFonts w:ascii="Cambria Math" w:hAnsi="Cambria Math"/>
                                    </w:rPr>
                                  </m:ctrlPr>
                                </m:accPr>
                                <m:e>
                                  <m:r>
                                    <w:rPr>
                                      <w:rFonts w:ascii="Cambria Math" w:hAnsi="Cambria Math"/>
                                    </w:rPr>
                                    <m:t>t</m:t>
                                  </m:r>
                                </m:e>
                              </m:acc>
                            </m:oMath>
                            <w:r>
                              <w:rPr>
                                <w:rFonts w:hint="eastAsia"/>
                              </w:rPr>
                              <w:t>，</w:t>
                            </w:r>
                          </w:p>
                        </w:txbxContent>
                      </v:textbox>
                    </v:shape>
                  </v:group>
                  <v:shape id="Text Box 1151" o:spid="_x0000_s1262" type="#_x0000_t202" style="position:absolute;left:18949;top:17352;width:4452;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" stroked="f" strokecolor="black [3213]" strokeweight=".25pt">
                    <v:fill opacity="0"/>
                    <v:textbox>
                      <w:txbxContent>
                        <w:p w14:paraId="300B1D19" w14:textId="77777777" w:rsidR="0027172F" w:rsidRDefault="0027172F" w:rsidP="00DA3448">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kern w:val="2"/>
                                      <w:sz w:val="21"/>
                                      <w:szCs w:val="21"/>
                                    </w:rPr>
                                    <m:t>S</m:t>
                                  </m:r>
                                </m:e>
                                <m:sub>
                                  <m:r>
                                    <w:rPr>
                                      <w:rFonts w:ascii="Cambria Math" w:hAnsi="Cambria Math" w:cs="Times New Roman"/>
                                      <w:kern w:val="2"/>
                                      <w:sz w:val="21"/>
                                      <w:szCs w:val="21"/>
                                    </w:rPr>
                                    <m:t>a</m:t>
                                  </m:r>
                                </m:sub>
                              </m:sSub>
                            </m:oMath>
                          </m:oMathPara>
                        </w:p>
                      </w:txbxContent>
                    </v:textbox>
                  </v:shape>
                </v:group>
                <w10:anchorlock/>
              </v:group>
            </w:pict>
          </mc:Fallback>
        </mc:AlternateContent>
      </w:r>
    </w:p>
    <w:p w14:paraId="7C39FEEF" w14:textId="3435FB2B" w:rsidR="003828A7" w:rsidRPr="004E47E7" w:rsidRDefault="00400A69" w:rsidP="004E47E7">
      <w:pPr>
        <w:ind w:firstLine="420"/>
        <w:jc w:val="center"/>
        <w:rPr>
          <w:sz w:val="21"/>
          <w:szCs w:val="21"/>
        </w:rPr>
      </w:pPr>
      <w:r w:rsidRPr="004E47E7">
        <w:rPr>
          <w:rFonts w:hint="eastAsia"/>
          <w:sz w:val="21"/>
          <w:szCs w:val="21"/>
        </w:rPr>
        <w:t>图</w:t>
      </w:r>
      <w:r w:rsidRPr="004E47E7">
        <w:rPr>
          <w:rFonts w:hint="eastAsia"/>
          <w:sz w:val="21"/>
          <w:szCs w:val="21"/>
        </w:rPr>
        <w:t>2</w:t>
      </w:r>
      <w:r w:rsidR="00C57DE6" w:rsidRPr="004E47E7">
        <w:rPr>
          <w:sz w:val="21"/>
          <w:szCs w:val="21"/>
        </w:rPr>
        <w:t>.5</w:t>
      </w:r>
      <w:r w:rsidR="00000161" w:rsidRPr="004E47E7">
        <w:rPr>
          <w:rFonts w:hint="eastAsia"/>
          <w:sz w:val="21"/>
          <w:szCs w:val="21"/>
        </w:rPr>
        <w:t xml:space="preserve"> </w:t>
      </w:r>
      <w:r w:rsidR="00E7679F" w:rsidRPr="004E47E7">
        <w:rPr>
          <w:rFonts w:hint="eastAsia"/>
          <w:sz w:val="21"/>
          <w:szCs w:val="21"/>
        </w:rPr>
        <w:t>轮廓</w:t>
      </w:r>
      <w:r w:rsidR="00E7679F" w:rsidRPr="004E47E7">
        <w:rPr>
          <w:sz w:val="21"/>
          <w:szCs w:val="21"/>
        </w:rPr>
        <w:t>线段和</w:t>
      </w:r>
      <w:r w:rsidR="00E7679F" w:rsidRPr="004E47E7">
        <w:rPr>
          <w:rFonts w:hint="eastAsia"/>
          <w:sz w:val="21"/>
          <w:szCs w:val="21"/>
        </w:rPr>
        <w:t>三维线段</w:t>
      </w:r>
      <w:r w:rsidR="00E7679F" w:rsidRPr="004E47E7">
        <w:rPr>
          <w:sz w:val="21"/>
          <w:szCs w:val="21"/>
        </w:rPr>
        <w:t>示意图</w:t>
      </w:r>
    </w:p>
    <w:p w14:paraId="57F623EA" w14:textId="11712145" w:rsidR="00ED72D9" w:rsidRDefault="00107AE6" w:rsidP="00480109">
      <w:pPr>
        <w:ind w:firstLine="480"/>
      </w:pPr>
      <w:r>
        <w:rPr>
          <w:rFonts w:hint="eastAsia"/>
        </w:rPr>
        <w:t>由图</w:t>
      </w:r>
      <w:r>
        <w:rPr>
          <w:rFonts w:hint="eastAsia"/>
        </w:rPr>
        <w:t>2.</w:t>
      </w:r>
      <w:r w:rsidR="008F05AF">
        <w:t>5</w:t>
      </w:r>
      <w:r>
        <w:rPr>
          <w:rFonts w:hint="eastAsia"/>
        </w:rPr>
        <w:t>知</w:t>
      </w:r>
      <w:r>
        <w:t>，三维线段</w:t>
      </w:r>
      <w:r w:rsidR="00212733">
        <w:t>L</w:t>
      </w:r>
      <w:r>
        <w:t>的两个端点</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532B2D">
        <w:rPr>
          <w:rFonts w:hint="eastAsia"/>
        </w:rPr>
        <w:t>，</w:t>
      </w:r>
      <m:oMath>
        <m:sSub>
          <m:sSubPr>
            <m:ctrlPr>
              <w:rPr>
                <w:rFonts w:ascii="Cambria Math" w:hAnsi="Cambria Math"/>
              </w:rPr>
            </m:ctrlPr>
          </m:sSubPr>
          <m:e>
            <m:r>
              <m:rPr>
                <m:sty m:val="p"/>
              </m:rPr>
              <w:rPr>
                <w:rFonts w:ascii="Cambria Math" w:hAnsi="Cambria Math"/>
              </w:rPr>
              <m:t>L</m:t>
            </m:r>
          </m:e>
          <m:sub>
            <m:r>
              <w:rPr>
                <w:rFonts w:ascii="Cambria Math" w:hAnsi="Cambria Math"/>
              </w:rPr>
              <m:t>b</m:t>
            </m:r>
          </m:sub>
        </m:sSub>
      </m:oMath>
      <w:r>
        <w:rPr>
          <w:rFonts w:hint="eastAsia"/>
        </w:rPr>
        <w:t>和</w:t>
      </w:r>
      <w:r>
        <w:t>其</w:t>
      </w:r>
      <w:r>
        <w:rPr>
          <w:rFonts w:hint="eastAsia"/>
        </w:rPr>
        <w:t>邻近</w:t>
      </w:r>
      <w:r>
        <w:t>的平面代理</w:t>
      </w:r>
      <m:oMath>
        <m:sSub>
          <m:sSubPr>
            <m:ctrlPr>
              <w:rPr>
                <w:rFonts w:ascii="Cambria Math" w:hAnsi="Cambria Math"/>
              </w:rPr>
            </m:ctrlPr>
          </m:sSubPr>
          <m:e>
            <m:r>
              <m:rPr>
                <m:sty m:val="p"/>
              </m:rPr>
              <w:rPr>
                <w:rFonts w:ascii="Cambria Math" w:hAnsi="Cambria Math"/>
              </w:rPr>
              <m:t>P</m:t>
            </m:r>
          </m:e>
          <m:sub>
            <m:r>
              <w:rPr>
                <w:rFonts w:ascii="Cambria Math" w:hAnsi="Cambria Math"/>
              </w:rPr>
              <m:t>l</m:t>
            </m:r>
          </m:sub>
        </m:sSub>
      </m:oMath>
      <w:r>
        <w:t>的轮廓线段</w:t>
      </w:r>
      <w:r w:rsidR="00CB42BB">
        <w:t>S</w:t>
      </w:r>
      <w:r w:rsidR="003A0701">
        <w:rPr>
          <w:rFonts w:hint="eastAsia"/>
        </w:rPr>
        <w:t>，通过</w:t>
      </w:r>
      <w:r w:rsidR="003A0701">
        <w:t>算法的第一个</w:t>
      </w:r>
      <w:r w:rsidR="003A0701">
        <w:rPr>
          <w:rFonts w:hint="eastAsia"/>
        </w:rPr>
        <w:t>步骤</w:t>
      </w:r>
      <w:r w:rsidR="003A0701">
        <w:t>，计算出</w:t>
      </w:r>
      <w:r w:rsidR="003A0701">
        <w:rPr>
          <w:rFonts w:hint="eastAsia"/>
        </w:rPr>
        <w:t>端点</w:t>
      </w:r>
      <m:oMath>
        <m:sSub>
          <m:sSubPr>
            <m:ctrlPr>
              <w:rPr>
                <w:rFonts w:ascii="Cambria Math" w:hAnsi="Cambria Math"/>
              </w:rPr>
            </m:ctrlPr>
          </m:sSubPr>
          <m:e>
            <m:r>
              <m:rPr>
                <m:sty m:val="p"/>
              </m:rPr>
              <w:rPr>
                <w:rFonts w:ascii="Cambria Math" w:hAnsi="Cambria Math"/>
              </w:rPr>
              <m:t>L</m:t>
            </m:r>
          </m:e>
          <m:sub>
            <m:r>
              <w:rPr>
                <w:rFonts w:ascii="Cambria Math" w:hAnsi="Cambria Math"/>
              </w:rPr>
              <m:t>a</m:t>
            </m:r>
          </m:sub>
        </m:sSub>
      </m:oMath>
      <w:r w:rsidR="002B4DD3">
        <w:rPr>
          <w:rFonts w:hint="eastAsia"/>
        </w:rPr>
        <w:t>和</w:t>
      </w:r>
      <m:oMath>
        <m:sSub>
          <m:sSubPr>
            <m:ctrlPr>
              <w:rPr>
                <w:rFonts w:ascii="Cambria Math" w:hAnsi="Cambria Math"/>
              </w:rPr>
            </m:ctrlPr>
          </m:sSubPr>
          <m:e>
            <m:r>
              <m:rPr>
                <m:sty m:val="p"/>
              </m:rPr>
              <w:rPr>
                <w:rFonts w:ascii="Cambria Math" w:hAnsi="Cambria Math"/>
              </w:rPr>
              <m:t>L</m:t>
            </m:r>
          </m:e>
          <m:sub>
            <m:r>
              <w:rPr>
                <w:rFonts w:ascii="Cambria Math" w:hAnsi="Cambria Math"/>
              </w:rPr>
              <m:t>b</m:t>
            </m:r>
          </m:sub>
        </m:sSub>
      </m:oMath>
      <w:r w:rsidR="003A0701">
        <w:t>最近轮廓</w:t>
      </w:r>
      <w:r w:rsidR="003A0701">
        <w:rPr>
          <w:rFonts w:hint="eastAsia"/>
        </w:rPr>
        <w:t>线的</w:t>
      </w:r>
      <w:r w:rsidR="003A0701">
        <w:t>边界点</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AB547F">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b</m:t>
            </m:r>
          </m:sub>
        </m:sSub>
      </m:oMath>
      <w:r w:rsidR="003A0701">
        <w:t>，</w:t>
      </w:r>
      <w:r w:rsidR="003A0701">
        <w:rPr>
          <w:rFonts w:hint="eastAsia"/>
        </w:rPr>
        <w:t>由</w:t>
      </w:r>
      <w:r w:rsidR="003A0701">
        <w:t>轮廓线段</w:t>
      </w:r>
      <w:r w:rsidR="00233231">
        <w:t>S</w:t>
      </w:r>
      <w:r w:rsidR="003A0701">
        <w:t>和</w:t>
      </w:r>
      <w:r w:rsidR="003A0701">
        <w:rPr>
          <w:rFonts w:hint="eastAsia"/>
        </w:rPr>
        <w:t>三维线段</w:t>
      </w:r>
      <w:r w:rsidR="003A0701">
        <w:t>L</w:t>
      </w:r>
      <w:r w:rsidR="003A0701">
        <w:t>对比可知，</w:t>
      </w:r>
      <w:r w:rsidR="00D002AB">
        <w:rPr>
          <w:rFonts w:hint="eastAsia"/>
        </w:rPr>
        <w:t>直接</w:t>
      </w:r>
      <w:r w:rsidR="003A0701">
        <w:t>使用三维线段</w:t>
      </w:r>
      <w:r w:rsidR="003A0701">
        <w:t>L</w:t>
      </w:r>
      <w:r w:rsidR="003A0701">
        <w:t>代表轮廓</w:t>
      </w:r>
      <w:r w:rsidR="003A495C">
        <w:rPr>
          <w:rFonts w:hint="eastAsia"/>
        </w:rPr>
        <w:t>线段</w:t>
      </w:r>
      <w:r w:rsidR="005C4FD5">
        <w:t>S</w:t>
      </w:r>
      <w:r w:rsidR="003A0701">
        <w:t>的</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02702D">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b</m:t>
            </m:r>
          </m:sub>
        </m:sSub>
      </m:oMath>
      <w:r w:rsidR="0002702D">
        <w:rPr>
          <w:rFonts w:hint="eastAsia"/>
        </w:rPr>
        <w:t>之间</w:t>
      </w:r>
      <w:r w:rsidR="0002702D">
        <w:t>的部分</w:t>
      </w:r>
      <w:r w:rsidR="0058047E">
        <w:rPr>
          <w:rFonts w:hint="eastAsia"/>
        </w:rPr>
        <w:t>并未能准确</w:t>
      </w:r>
      <w:r w:rsidR="0058047E">
        <w:t>的表示</w:t>
      </w:r>
      <w:r w:rsidR="009D4326">
        <w:rPr>
          <w:rFonts w:hint="eastAsia"/>
        </w:rPr>
        <w:t>其</w:t>
      </w:r>
      <w:r w:rsidR="009D4326">
        <w:t>实际可以代表</w:t>
      </w:r>
      <w:r w:rsidR="0058047E">
        <w:rPr>
          <w:rFonts w:hint="eastAsia"/>
        </w:rPr>
        <w:t>的</w:t>
      </w:r>
      <w:r w:rsidR="009D4326">
        <w:rPr>
          <w:rFonts w:hint="eastAsia"/>
        </w:rPr>
        <w:t>最长</w:t>
      </w:r>
      <w:r w:rsidR="0058047E">
        <w:t>长度。通过</w:t>
      </w:r>
      <w:r w:rsidR="0058047E">
        <w:rPr>
          <w:rFonts w:hint="eastAsia"/>
        </w:rPr>
        <w:t>观察</w:t>
      </w:r>
      <w:r w:rsidR="0058047E">
        <w:t>图</w:t>
      </w:r>
      <w:r w:rsidR="0058047E">
        <w:rPr>
          <w:rFonts w:hint="eastAsia"/>
        </w:rPr>
        <w:t>2.</w:t>
      </w:r>
      <w:r w:rsidR="0041184E">
        <w:t>5</w:t>
      </w:r>
      <w:r w:rsidR="0058047E">
        <w:rPr>
          <w:rFonts w:hint="eastAsia"/>
        </w:rPr>
        <w:t>可知</w:t>
      </w:r>
      <w:r w:rsidR="0058047E">
        <w:t>，三维线段</w:t>
      </w:r>
      <w:r w:rsidR="0058047E">
        <w:t>L</w:t>
      </w:r>
      <w:r w:rsidR="00410015">
        <w:rPr>
          <w:rFonts w:hint="eastAsia"/>
        </w:rPr>
        <w:t>最长</w:t>
      </w:r>
      <w:r w:rsidR="0058047E">
        <w:t>可以</w:t>
      </w:r>
      <w:r w:rsidR="00EB5EA2">
        <w:rPr>
          <w:rFonts w:hint="eastAsia"/>
        </w:rPr>
        <w:t>表达</w:t>
      </w:r>
      <m:oMath>
        <m:sSub>
          <m:sSubPr>
            <m:ctrlPr>
              <w:rPr>
                <w:rFonts w:ascii="Cambria Math" w:hAnsi="Cambria Math"/>
              </w:rPr>
            </m:ctrlPr>
          </m:sSubPr>
          <m:e>
            <m:r>
              <m:rPr>
                <m:sty m:val="p"/>
              </m:rPr>
              <w:rPr>
                <w:rFonts w:ascii="Cambria Math" w:hAnsi="Cambria Math"/>
              </w:rPr>
              <m:t>S</m:t>
            </m:r>
          </m:e>
          <m:sub>
            <m:r>
              <w:rPr>
                <w:rFonts w:ascii="Cambria Math" w:hAnsi="Cambria Math"/>
              </w:rPr>
              <m:t>c</m:t>
            </m:r>
          </m:sub>
        </m:sSub>
      </m:oMath>
      <w:r w:rsidR="00FA4EDB">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d</m:t>
            </m:r>
          </m:sub>
        </m:sSub>
      </m:oMath>
      <w:r w:rsidR="00EB5EA2">
        <w:rPr>
          <w:rFonts w:hint="eastAsia"/>
        </w:rPr>
        <w:t>之间</w:t>
      </w:r>
      <w:r w:rsidR="00EB5EA2">
        <w:t>的部分</w:t>
      </w:r>
      <w:r w:rsidR="00EB5EA2">
        <w:rPr>
          <w:rFonts w:hint="eastAsia"/>
        </w:rPr>
        <w:t>。</w:t>
      </w:r>
      <w:r w:rsidR="00BD57A8">
        <w:rPr>
          <w:rFonts w:hint="eastAsia"/>
        </w:rPr>
        <w:t>为了</w:t>
      </w:r>
      <w:r w:rsidR="00BD57A8">
        <w:t>寻找每一条</w:t>
      </w:r>
      <w:r w:rsidR="00BD57A8">
        <w:rPr>
          <w:rFonts w:hint="eastAsia"/>
        </w:rPr>
        <w:t>三维</w:t>
      </w:r>
      <w:r w:rsidR="00BD57A8">
        <w:t>线</w:t>
      </w:r>
      <w:r w:rsidR="00BD57A8">
        <w:rPr>
          <w:rFonts w:hint="eastAsia"/>
        </w:rPr>
        <w:t>段</w:t>
      </w:r>
      <w:r w:rsidR="00BD57A8">
        <w:t>的最</w:t>
      </w:r>
      <w:r w:rsidR="009E5234">
        <w:rPr>
          <w:rFonts w:hint="eastAsia"/>
        </w:rPr>
        <w:t>准</w:t>
      </w:r>
      <w:r w:rsidR="00BD57A8">
        <w:rPr>
          <w:rFonts w:hint="eastAsia"/>
        </w:rPr>
        <w:t>确</w:t>
      </w:r>
      <w:r w:rsidR="00BD57A8">
        <w:t>的长度，</w:t>
      </w:r>
      <w:r w:rsidR="00BD57A8">
        <w:rPr>
          <w:rFonts w:hint="eastAsia"/>
        </w:rPr>
        <w:t>需要在轮廓</w:t>
      </w:r>
      <w:r w:rsidR="00BD57A8">
        <w:t>线段</w:t>
      </w:r>
      <w:r w:rsidR="00BD57A8">
        <w:t>S</w:t>
      </w:r>
      <w:r w:rsidR="00BD57A8">
        <w:t>上找到最</w:t>
      </w:r>
      <w:r w:rsidR="00AF0D9E">
        <w:rPr>
          <w:rFonts w:hint="eastAsia"/>
        </w:rPr>
        <w:t>远</w:t>
      </w:r>
      <w:r w:rsidR="00BD57A8">
        <w:t>能</w:t>
      </w:r>
      <w:r w:rsidR="00BD57A8">
        <w:rPr>
          <w:rFonts w:hint="eastAsia"/>
        </w:rPr>
        <w:t>被</w:t>
      </w:r>
      <w:r w:rsidR="00BD57A8">
        <w:t>三维线</w:t>
      </w:r>
      <w:r w:rsidR="00BD57A8">
        <w:rPr>
          <w:rFonts w:hint="eastAsia"/>
        </w:rPr>
        <w:t>段</w:t>
      </w:r>
      <w:r w:rsidR="00BD57A8">
        <w:t>L</w:t>
      </w:r>
      <w:r w:rsidR="00BD57A8">
        <w:t>描述的</w:t>
      </w:r>
      <w:r w:rsidR="00BD57A8">
        <w:rPr>
          <w:rFonts w:hint="eastAsia"/>
        </w:rPr>
        <w:t>端点</w:t>
      </w:r>
      <m:oMath>
        <m:sSub>
          <m:sSubPr>
            <m:ctrlPr>
              <w:rPr>
                <w:rFonts w:ascii="Cambria Math" w:hAnsi="Cambria Math"/>
              </w:rPr>
            </m:ctrlPr>
          </m:sSubPr>
          <m:e>
            <m:r>
              <m:rPr>
                <m:sty m:val="p"/>
              </m:rPr>
              <w:rPr>
                <w:rFonts w:ascii="Cambria Math" w:hAnsi="Cambria Math"/>
              </w:rPr>
              <m:t>S</m:t>
            </m:r>
          </m:e>
          <m:sub>
            <m:r>
              <w:rPr>
                <w:rFonts w:ascii="Cambria Math" w:hAnsi="Cambria Math"/>
              </w:rPr>
              <m:t>c</m:t>
            </m:r>
          </m:sub>
        </m:sSub>
      </m:oMath>
      <w:r w:rsidR="00FA4EDB">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d</m:t>
            </m:r>
          </m:sub>
        </m:sSub>
      </m:oMath>
      <w:r w:rsidR="00DF2937">
        <w:rPr>
          <w:rFonts w:hint="eastAsia"/>
        </w:rPr>
        <w:t>。</w:t>
      </w:r>
      <w:r w:rsidR="002B4BD9">
        <w:rPr>
          <w:rFonts w:hint="eastAsia"/>
        </w:rPr>
        <w:t>因此算法</w:t>
      </w:r>
      <w:r w:rsidR="002B4BD9">
        <w:t>为每个轮廓线段上的顶点</w:t>
      </w:r>
      <w:r w:rsidR="002B4BD9">
        <w:rPr>
          <w:rFonts w:hint="eastAsia"/>
        </w:rPr>
        <w:t>赋予</w:t>
      </w:r>
      <w:r w:rsidR="002B4BD9">
        <w:t>两个向量</w:t>
      </w:r>
      <w:r w:rsidR="002B4BD9">
        <w:rPr>
          <w:rFonts w:hint="eastAsia"/>
        </w:rPr>
        <w:t>属性</w:t>
      </w:r>
      <w:r w:rsidR="002B4BD9">
        <w:t>，一个是</w:t>
      </w:r>
      <w:r w:rsidR="002B4BD9">
        <w:rPr>
          <w:rFonts w:hint="eastAsia"/>
        </w:rPr>
        <w:t>左</w:t>
      </w:r>
      <w:r w:rsidR="002B4BD9">
        <w:t>向量，一个是</w:t>
      </w:r>
      <w:r w:rsidR="002B4BD9">
        <w:rPr>
          <w:rFonts w:hint="eastAsia"/>
        </w:rPr>
        <w:t>右</w:t>
      </w:r>
      <w:r w:rsidR="002B4BD9">
        <w:t>向量</w:t>
      </w:r>
      <w:r w:rsidR="005E34AD">
        <w:rPr>
          <w:rFonts w:hint="eastAsia"/>
        </w:rPr>
        <w:t>。</w:t>
      </w:r>
      <w:r w:rsidR="00235B31">
        <w:rPr>
          <w:rFonts w:hint="eastAsia"/>
        </w:rPr>
        <w:t>左向量是</w:t>
      </w:r>
      <w:r w:rsidR="00235B31">
        <w:t>由</w:t>
      </w:r>
      <w:r w:rsidR="00EF55DD">
        <w:rPr>
          <w:rFonts w:hint="eastAsia"/>
        </w:rPr>
        <w:t>轮廓</w:t>
      </w:r>
      <w:r w:rsidR="00235B31">
        <w:rPr>
          <w:rFonts w:hint="eastAsia"/>
        </w:rPr>
        <w:t>顶点</w:t>
      </w:r>
      <w:r w:rsidR="00235B31">
        <w:t>的</w:t>
      </w:r>
      <w:r w:rsidR="00EF55DD">
        <w:rPr>
          <w:rFonts w:hint="eastAsia"/>
        </w:rPr>
        <w:t>邻近</w:t>
      </w:r>
      <w:r w:rsidR="00BB5480">
        <w:rPr>
          <w:rFonts w:hint="eastAsia"/>
        </w:rPr>
        <w:t>右</w:t>
      </w:r>
      <w:r w:rsidR="00235B31">
        <w:t>顶点指向</w:t>
      </w:r>
      <w:r w:rsidR="00EF55DD">
        <w:rPr>
          <w:rFonts w:hint="eastAsia"/>
        </w:rPr>
        <w:t>邻近</w:t>
      </w:r>
      <w:r w:rsidR="00BB5480">
        <w:rPr>
          <w:rFonts w:hint="eastAsia"/>
        </w:rPr>
        <w:t>左</w:t>
      </w:r>
      <w:r w:rsidR="00235B31">
        <w:rPr>
          <w:rFonts w:hint="eastAsia"/>
        </w:rPr>
        <w:t>顶点</w:t>
      </w:r>
      <w:r w:rsidR="00235B31">
        <w:t>的向量</w:t>
      </w:r>
      <w:r w:rsidR="00235B31">
        <w:rPr>
          <w:rFonts w:hint="eastAsia"/>
        </w:rPr>
        <w:t>，右向量</w:t>
      </w:r>
      <w:r w:rsidR="00235B31">
        <w:t>与左向量方向相反</w:t>
      </w:r>
      <w:r w:rsidR="005E34AD">
        <w:rPr>
          <w:rFonts w:hint="eastAsia"/>
        </w:rPr>
        <w:t>，</w:t>
      </w:r>
      <w:r w:rsidR="002B4BD9">
        <w:t>如图</w:t>
      </w:r>
      <w:r w:rsidR="00BC20E2">
        <w:rPr>
          <w:rFonts w:hint="eastAsia"/>
        </w:rPr>
        <w:t>2.5</w:t>
      </w:r>
      <w:r w:rsidR="007C39F9">
        <w:rPr>
          <w:rFonts w:hint="eastAsia"/>
        </w:rPr>
        <w:t>所示</w:t>
      </w:r>
      <w:r w:rsidR="002B4BD9">
        <w:rPr>
          <w:rFonts w:hint="eastAsia"/>
        </w:rPr>
        <w:t>，</w:t>
      </w:r>
      <w:r w:rsidR="002B4BD9">
        <w:t>顶点</w:t>
      </w:r>
      <m:oMath>
        <m:sSub>
          <m:sSubPr>
            <m:ctrlPr>
              <w:rPr>
                <w:rFonts w:ascii="Cambria Math" w:hAnsi="Cambria Math"/>
              </w:rPr>
            </m:ctrlPr>
          </m:sSubPr>
          <m:e>
            <m:r>
              <m:rPr>
                <m:sty m:val="p"/>
              </m:rPr>
              <w:rPr>
                <w:rFonts w:ascii="Cambria Math" w:hAnsi="Cambria Math"/>
              </w:rPr>
              <m:t>S</m:t>
            </m:r>
          </m:e>
          <m:sub>
            <m:r>
              <w:rPr>
                <w:rFonts w:ascii="Cambria Math" w:hAnsi="Cambria Math"/>
              </w:rPr>
              <m:t>e</m:t>
            </m:r>
          </m:sub>
        </m:sSub>
      </m:oMath>
      <w:r w:rsidR="002B4BD9">
        <w:t>的</w:t>
      </w:r>
      <w:r w:rsidR="00F22A1B">
        <w:rPr>
          <w:rFonts w:hint="eastAsia"/>
        </w:rPr>
        <w:t>左</w:t>
      </w:r>
      <w:r w:rsidR="002B4BD9">
        <w:rPr>
          <w:rFonts w:hint="eastAsia"/>
        </w:rPr>
        <w:t>向量</w:t>
      </w:r>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l</m:t>
                </m:r>
              </m:sub>
            </m:sSub>
          </m:e>
        </m:acc>
      </m:oMath>
      <w:r w:rsidR="00F22A1B">
        <w:rPr>
          <w:rFonts w:hint="eastAsia"/>
        </w:rPr>
        <w:t>和右</w:t>
      </w:r>
      <w:r w:rsidR="002B4BD9">
        <w:rPr>
          <w:rFonts w:hint="eastAsia"/>
        </w:rPr>
        <w:t>向量</w:t>
      </w:r>
      <m:oMath>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r</m:t>
                </m:r>
              </m:sub>
            </m:sSub>
          </m:e>
        </m:acc>
      </m:oMath>
      <w:r w:rsidR="00B424C0">
        <w:rPr>
          <w:rFonts w:hint="eastAsia"/>
        </w:rPr>
        <w:t>。</w:t>
      </w:r>
    </w:p>
    <w:p w14:paraId="18CCA30C" w14:textId="24DCB9F6" w:rsidR="00472B17" w:rsidRDefault="0036567C" w:rsidP="00684D7F">
      <w:pPr>
        <w:ind w:firstLine="480"/>
      </w:pPr>
      <w:r>
        <w:rPr>
          <w:rFonts w:hint="eastAsia"/>
        </w:rPr>
        <w:t>三维线段</w:t>
      </w:r>
      <w:r>
        <w:t>L</w:t>
      </w:r>
      <w:r>
        <w:rPr>
          <w:rFonts w:hint="eastAsia"/>
        </w:rPr>
        <w:t>的</w:t>
      </w:r>
      <w:r w:rsidR="00161120">
        <w:rPr>
          <w:rFonts w:hint="eastAsia"/>
        </w:rPr>
        <w:t>左</w:t>
      </w:r>
      <w:r w:rsidR="009D24F0">
        <w:rPr>
          <w:rFonts w:hint="eastAsia"/>
        </w:rPr>
        <w:t>向</w:t>
      </w:r>
      <w:r>
        <w:t>方向向量</w:t>
      </w:r>
      <w:r w:rsidR="009D24F0">
        <w:rPr>
          <w:rFonts w:hint="eastAsia"/>
        </w:rPr>
        <w:t>为</w:t>
      </w:r>
      <m:oMath>
        <m:acc>
          <m:accPr>
            <m:chr m:val="⃗"/>
            <m:ctrlPr>
              <w:rPr>
                <w:rFonts w:ascii="Cambria Math" w:hAnsi="Cambria Math"/>
              </w:rPr>
            </m:ctrlPr>
          </m:accPr>
          <m:e>
            <m:r>
              <w:rPr>
                <w:rFonts w:ascii="Cambria Math" w:hAnsi="Cambria Math"/>
              </w:rPr>
              <m:t>t</m:t>
            </m:r>
          </m:e>
        </m:acc>
      </m:oMath>
      <w:r w:rsidR="009D24F0">
        <w:rPr>
          <w:rFonts w:hint="eastAsia"/>
        </w:rPr>
        <w:t>，</w:t>
      </w:r>
      <w:r w:rsidR="00741A83">
        <w:rPr>
          <w:rFonts w:hint="eastAsia"/>
        </w:rPr>
        <w:t>右</w:t>
      </w:r>
      <w:r w:rsidR="009D24F0">
        <w:t>方向向量为</w:t>
      </w:r>
      <w:r w:rsidR="009D24F0">
        <w:t>-</w:t>
      </w:r>
      <m:oMath>
        <m:acc>
          <m:accPr>
            <m:chr m:val="⃗"/>
            <m:ctrlPr>
              <w:rPr>
                <w:rFonts w:ascii="Cambria Math" w:hAnsi="Cambria Math"/>
              </w:rPr>
            </m:ctrlPr>
          </m:accPr>
          <m:e>
            <m:r>
              <w:rPr>
                <w:rFonts w:ascii="Cambria Math" w:hAnsi="Cambria Math"/>
              </w:rPr>
              <m:t>t</m:t>
            </m:r>
          </m:e>
        </m:acc>
      </m:oMath>
      <w:r w:rsidR="009D24F0">
        <w:t>，</w:t>
      </w:r>
      <w:r w:rsidR="009D24F0">
        <w:rPr>
          <w:rFonts w:hint="eastAsia"/>
        </w:rPr>
        <w:t>从</w:t>
      </w:r>
      <w:r w:rsidR="009D24F0">
        <w:t>边界点</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9D24F0">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b</m:t>
            </m:r>
          </m:sub>
        </m:sSub>
      </m:oMath>
      <w:r w:rsidR="004726C2">
        <w:rPr>
          <w:rFonts w:hint="eastAsia"/>
        </w:rPr>
        <w:t>分别</w:t>
      </w:r>
      <w:r w:rsidR="009D24F0">
        <w:rPr>
          <w:rFonts w:hint="eastAsia"/>
        </w:rPr>
        <w:t>向线段</w:t>
      </w:r>
      <w:r w:rsidR="009D24F0">
        <w:t>L</w:t>
      </w:r>
      <w:r w:rsidR="009D24F0">
        <w:rPr>
          <w:rFonts w:hint="eastAsia"/>
        </w:rPr>
        <w:t>两边</w:t>
      </w:r>
      <w:r w:rsidR="009D24F0">
        <w:t>的方向</w:t>
      </w:r>
      <w:r w:rsidR="009D24F0">
        <w:rPr>
          <w:rFonts w:hint="eastAsia"/>
        </w:rPr>
        <w:t>遍历</w:t>
      </w:r>
      <w:r w:rsidR="009D24F0">
        <w:t>轮廓线段上的边界点，</w:t>
      </w:r>
      <w:r w:rsidR="00931741">
        <w:rPr>
          <w:rFonts w:hint="eastAsia"/>
        </w:rPr>
        <w:t>边界点</w:t>
      </w:r>
      <w:r w:rsidR="00931741">
        <w:t>属于三维线段</w:t>
      </w:r>
      <w:r w:rsidR="00931741">
        <w:t>L</w:t>
      </w:r>
      <w:r w:rsidR="00931741">
        <w:rPr>
          <w:rFonts w:hint="eastAsia"/>
        </w:rPr>
        <w:t>需要</w:t>
      </w:r>
      <w:r w:rsidR="00931741">
        <w:t>满足两个条件，</w:t>
      </w:r>
      <w:r w:rsidR="00931741">
        <w:rPr>
          <w:rFonts w:hint="eastAsia"/>
        </w:rPr>
        <w:t>1)</w:t>
      </w:r>
      <w:r w:rsidR="00931741">
        <w:rPr>
          <w:rFonts w:hint="eastAsia"/>
        </w:rPr>
        <w:t>边界点</w:t>
      </w:r>
      <w:r w:rsidR="00931741">
        <w:t>的</w:t>
      </w:r>
      <w:r w:rsidR="00E921CE">
        <w:rPr>
          <w:rFonts w:hint="eastAsia"/>
        </w:rPr>
        <w:t>左</w:t>
      </w:r>
      <w:r w:rsidR="00931741">
        <w:t>方向向量与三维线段的</w:t>
      </w:r>
      <w:r w:rsidR="00E921CE">
        <w:rPr>
          <w:rFonts w:hint="eastAsia"/>
        </w:rPr>
        <w:t>左</w:t>
      </w:r>
      <w:r w:rsidR="00931741">
        <w:t>方向向量</w:t>
      </w:r>
      <w:r w:rsidR="00E921CE">
        <w:t>之间</w:t>
      </w:r>
      <w:r w:rsidR="00931741">
        <w:t>的角度小于</w:t>
      </w:r>
      <m:oMath>
        <m:r>
          <m:rPr>
            <m:sty m:val="p"/>
          </m:rPr>
          <w:rPr>
            <w:rFonts w:ascii="Cambria Math" w:hAnsi="Cambria Math"/>
          </w:rPr>
          <m:t>θ</m:t>
        </m:r>
      </m:oMath>
      <w:r w:rsidR="00DC0FAD">
        <w:rPr>
          <w:rFonts w:hint="eastAsia"/>
        </w:rPr>
        <w:t>，</w:t>
      </w:r>
      <w:r w:rsidR="00DC0FAD">
        <w:t>默认为</w:t>
      </w:r>
      <m:oMath>
        <m:sSup>
          <m:sSupPr>
            <m:ctrlPr>
              <w:rPr>
                <w:rFonts w:ascii="Cambria Math" w:hAnsi="Cambria Math"/>
              </w:rPr>
            </m:ctrlPr>
          </m:sSupPr>
          <m:e>
            <m:r>
              <w:rPr>
                <w:rFonts w:ascii="Cambria Math" w:hAnsi="Cambria Math"/>
              </w:rPr>
              <m:t>15</m:t>
            </m:r>
          </m:e>
          <m:sup>
            <m:r>
              <w:rPr>
                <w:rFonts w:ascii="Cambria Math" w:hAnsi="Cambria Math"/>
              </w:rPr>
              <m:t>°</m:t>
            </m:r>
          </m:sup>
        </m:sSup>
      </m:oMath>
      <w:r w:rsidR="00873F66">
        <w:rPr>
          <w:rFonts w:hint="eastAsia"/>
        </w:rPr>
        <w:t>，</w:t>
      </w:r>
      <w:r w:rsidR="00873F66">
        <w:t>视情况而定</w:t>
      </w:r>
      <w:r w:rsidR="00931741">
        <w:rPr>
          <w:rFonts w:hint="eastAsia"/>
        </w:rPr>
        <w:t>，</w:t>
      </w:r>
      <w:r w:rsidR="00931741">
        <w:rPr>
          <w:rFonts w:hint="eastAsia"/>
        </w:rPr>
        <w:t>2</w:t>
      </w:r>
      <w:r w:rsidR="00931741">
        <w:rPr>
          <w:rFonts w:hint="eastAsia"/>
        </w:rPr>
        <w:t>）</w:t>
      </w:r>
      <w:r w:rsidR="00931741">
        <w:t>边界点</w:t>
      </w:r>
      <w:r w:rsidR="00931741">
        <w:rPr>
          <w:rFonts w:hint="eastAsia"/>
        </w:rPr>
        <w:t>与</w:t>
      </w:r>
      <w:r w:rsidR="00931741">
        <w:t>三维线段的垂直距离小于</w:t>
      </w:r>
      <w:r w:rsidR="00253E42">
        <w:rPr>
          <w:rFonts w:hint="eastAsia"/>
        </w:rPr>
        <w:t>原始</w:t>
      </w:r>
      <w:r w:rsidR="00253E42">
        <w:t>三角网格</w:t>
      </w:r>
      <w:r w:rsidR="00253E42">
        <w:rPr>
          <w:rFonts w:hint="eastAsia"/>
        </w:rPr>
        <w:t>三角</w:t>
      </w:r>
      <w:r w:rsidR="00253E42">
        <w:t>面的边长</w:t>
      </w:r>
      <w:r w:rsidR="009B40FC">
        <w:rPr>
          <w:rFonts w:hint="eastAsia"/>
        </w:rPr>
        <w:t>SL</w:t>
      </w:r>
      <w:r w:rsidR="00931741">
        <w:t>。</w:t>
      </w:r>
      <w:r w:rsidR="00BD2E2B">
        <w:rPr>
          <w:rFonts w:hint="eastAsia"/>
        </w:rPr>
        <w:t>判断</w:t>
      </w:r>
      <w:r w:rsidR="009D24F0">
        <w:rPr>
          <w:rFonts w:hint="eastAsia"/>
        </w:rPr>
        <w:t>边界点</w:t>
      </w:r>
      <w:r w:rsidR="00BD2E2B">
        <w:rPr>
          <w:rFonts w:hint="eastAsia"/>
        </w:rPr>
        <w:t>与</w:t>
      </w:r>
      <w:r w:rsidR="009D24F0">
        <w:rPr>
          <w:rFonts w:hint="eastAsia"/>
        </w:rPr>
        <w:t>三维线段</w:t>
      </w:r>
      <w:r w:rsidR="009D24F0">
        <w:t>L</w:t>
      </w:r>
      <w:r w:rsidR="009D24F0">
        <w:t>的</w:t>
      </w:r>
      <w:r w:rsidR="00BD2E2B">
        <w:rPr>
          <w:rFonts w:hint="eastAsia"/>
        </w:rPr>
        <w:t>角度</w:t>
      </w:r>
      <m:oMath>
        <m:r>
          <m:rPr>
            <m:sty m:val="p"/>
          </m:rPr>
          <w:rPr>
            <w:rFonts w:ascii="Cambria Math" w:hAnsi="Cambria Math"/>
          </w:rPr>
          <m:t>σ</m:t>
        </m:r>
      </m:oMath>
      <w:r w:rsidR="00BD2E2B">
        <w:rPr>
          <w:rFonts w:hint="eastAsia"/>
        </w:rPr>
        <w:t>和</w:t>
      </w:r>
      <w:r w:rsidR="00BD2E2B">
        <w:t>距离</w:t>
      </w:r>
      <w:r w:rsidR="00BD2E2B">
        <w:t>d</w:t>
      </w:r>
      <w:r w:rsidR="00684D7F">
        <w:t>是否满足以上的两个条件</w:t>
      </w:r>
      <w:r w:rsidR="00472B17">
        <w:rPr>
          <w:rFonts w:hint="eastAsia"/>
        </w:rPr>
        <w:t>，</w:t>
      </w:r>
      <w:r w:rsidR="00684D7F">
        <w:rPr>
          <w:rFonts w:hint="eastAsia"/>
        </w:rPr>
        <w:t>如果</w:t>
      </w:r>
      <w:r w:rsidR="00684D7F">
        <w:t>满足则将边界点</w:t>
      </w:r>
      <w:r w:rsidR="00684D7F">
        <w:rPr>
          <w:rFonts w:hint="eastAsia"/>
        </w:rPr>
        <w:t>标记</w:t>
      </w:r>
      <w:r w:rsidR="00684D7F">
        <w:t>为三维线段上的候选点</w:t>
      </w:r>
      <w:r w:rsidR="002C4773">
        <w:rPr>
          <w:rFonts w:hint="eastAsia"/>
        </w:rPr>
        <w:t>。</w:t>
      </w:r>
    </w:p>
    <w:p w14:paraId="444A7381" w14:textId="1DFA3F22" w:rsidR="0048447F" w:rsidRPr="00E045B2" w:rsidRDefault="00CA301D" w:rsidP="00E921CE">
      <w:pPr>
        <w:ind w:firstLineChars="0" w:firstLine="480"/>
      </w:pPr>
      <w:r>
        <w:rPr>
          <w:rFonts w:hint="eastAsia"/>
        </w:rPr>
        <w:t>通过</w:t>
      </w:r>
      <w:r>
        <w:t>以上分析，</w:t>
      </w:r>
      <w:r>
        <w:rPr>
          <w:rFonts w:hint="eastAsia"/>
        </w:rPr>
        <w:t>算法</w:t>
      </w:r>
      <w:r>
        <w:t>的第二阶段的</w:t>
      </w:r>
      <w:r w:rsidR="00D73D85">
        <w:rPr>
          <w:rFonts w:hint="eastAsia"/>
        </w:rPr>
        <w:t>详细</w:t>
      </w:r>
      <w:r>
        <w:t>步骤</w:t>
      </w:r>
      <w:r>
        <w:rPr>
          <w:rFonts w:hint="eastAsia"/>
        </w:rPr>
        <w:t>如下</w:t>
      </w:r>
      <w:r>
        <w:t>：</w:t>
      </w:r>
      <w:r w:rsidR="00D96C95">
        <w:rPr>
          <w:rFonts w:hint="eastAsia"/>
        </w:rPr>
        <w:t>分别</w:t>
      </w:r>
      <w:r w:rsidR="00D96C95">
        <w:t>遍历三维线段</w:t>
      </w:r>
      <w:r w:rsidR="00897E6B">
        <w:rPr>
          <w:rFonts w:hint="eastAsia"/>
        </w:rPr>
        <w:t>L</w:t>
      </w:r>
      <w:r w:rsidR="00532796">
        <w:rPr>
          <w:rFonts w:hint="eastAsia"/>
        </w:rPr>
        <w:t>左侧</w:t>
      </w:r>
      <w:r w:rsidR="00532A2B">
        <w:rPr>
          <w:rFonts w:hint="eastAsia"/>
        </w:rPr>
        <w:t>和</w:t>
      </w:r>
      <w:r w:rsidR="00CF65DC">
        <w:lastRenderedPageBreak/>
        <w:t>右</w:t>
      </w:r>
      <w:r w:rsidR="00532796">
        <w:rPr>
          <w:rFonts w:hint="eastAsia"/>
        </w:rPr>
        <w:t>侧</w:t>
      </w:r>
      <w:r w:rsidR="00D96C95">
        <w:t>的</w:t>
      </w:r>
      <w:r w:rsidR="00D96C95">
        <w:rPr>
          <w:rFonts w:hint="eastAsia"/>
        </w:rPr>
        <w:t>平面</w:t>
      </w:r>
      <w:r w:rsidR="00D96C95">
        <w:t>代理轮廓</w:t>
      </w:r>
      <w:r w:rsidR="00D96C95">
        <w:rPr>
          <w:rFonts w:hint="eastAsia"/>
        </w:rPr>
        <w:t>的</w:t>
      </w:r>
      <w:r w:rsidR="00D96C95">
        <w:t>边界点，计算</w:t>
      </w:r>
      <w:r w:rsidR="00B3542B">
        <w:rPr>
          <w:rFonts w:hint="eastAsia"/>
        </w:rPr>
        <w:t>每一个</w:t>
      </w:r>
      <w:r w:rsidR="00D96C95">
        <w:t>边界点</w:t>
      </w:r>
      <w:r w:rsidR="00897E6B">
        <w:rPr>
          <w:rFonts w:hint="eastAsia"/>
        </w:rPr>
        <w:t>v</w:t>
      </w:r>
      <w:r w:rsidR="00D96C95">
        <w:t>与</w:t>
      </w:r>
      <w:r w:rsidR="00C57E32">
        <w:t>L</w:t>
      </w:r>
      <w:r w:rsidR="00C57E32">
        <w:t>的</w:t>
      </w:r>
      <w:r w:rsidR="00C57E32">
        <w:rPr>
          <w:rFonts w:hint="eastAsia"/>
        </w:rPr>
        <w:t>角度</w:t>
      </w:r>
      <m:oMath>
        <m:r>
          <m:rPr>
            <m:sty m:val="p"/>
          </m:rPr>
          <w:rPr>
            <w:rFonts w:ascii="Cambria Math" w:hAnsi="Cambria Math"/>
          </w:rPr>
          <m:t>σ</m:t>
        </m:r>
      </m:oMath>
      <w:r w:rsidR="00C57E32">
        <w:rPr>
          <w:rFonts w:hint="eastAsia"/>
        </w:rPr>
        <w:t>和</w:t>
      </w:r>
      <w:r w:rsidR="003E7B24">
        <w:rPr>
          <w:rFonts w:hint="eastAsia"/>
        </w:rPr>
        <w:t>距离</w:t>
      </w:r>
      <w:r w:rsidR="00C57E32">
        <w:t>d</w:t>
      </w:r>
      <w:r w:rsidR="00D96C95">
        <w:rPr>
          <w:rFonts w:hint="eastAsia"/>
        </w:rPr>
        <w:t>，</w:t>
      </w:r>
      <w:r w:rsidR="00D96C95">
        <w:t>如果</w:t>
      </w:r>
      <w:r w:rsidR="00706102">
        <w:rPr>
          <w:rFonts w:hint="eastAsia"/>
        </w:rPr>
        <w:t>满足</w:t>
      </w:r>
      <w:r w:rsidR="00706102">
        <w:t>上述的两个条件</w:t>
      </w:r>
      <w:r w:rsidR="00B50C0D">
        <w:rPr>
          <w:rFonts w:hint="eastAsia"/>
        </w:rPr>
        <w:t>，</w:t>
      </w:r>
      <w:r w:rsidR="00B50C0D">
        <w:t>将边界</w:t>
      </w:r>
      <w:r w:rsidR="00897E6B">
        <w:rPr>
          <w:rFonts w:hint="eastAsia"/>
        </w:rPr>
        <w:t>v</w:t>
      </w:r>
      <w:r w:rsidR="00B50C0D">
        <w:t>点标记</w:t>
      </w:r>
      <w:r w:rsidR="00AF3000">
        <w:rPr>
          <w:rFonts w:hint="eastAsia"/>
        </w:rPr>
        <w:t>为</w:t>
      </w:r>
      <w:r w:rsidR="00B50C0D">
        <w:t>属于三维线段</w:t>
      </w:r>
      <w:r w:rsidR="00897E6B">
        <w:rPr>
          <w:rFonts w:hint="eastAsia"/>
        </w:rPr>
        <w:t>，如果</w:t>
      </w:r>
      <w:r w:rsidR="00706102">
        <w:rPr>
          <w:rFonts w:hint="eastAsia"/>
        </w:rPr>
        <w:t>当前</w:t>
      </w:r>
      <w:r w:rsidR="00897E6B">
        <w:t>边界点</w:t>
      </w:r>
      <w:r w:rsidR="00706102">
        <w:rPr>
          <w:rFonts w:hint="eastAsia"/>
        </w:rPr>
        <w:t>不满足</w:t>
      </w:r>
      <w:r w:rsidR="00706102">
        <w:t>条件</w:t>
      </w:r>
      <w:r w:rsidR="00897E6B">
        <w:t>，为了防止是一个假性的端点，将继续计算</w:t>
      </w:r>
      <w:r w:rsidR="002C5BFF">
        <w:rPr>
          <w:rFonts w:hint="eastAsia"/>
        </w:rPr>
        <w:t>v</w:t>
      </w:r>
      <w:r w:rsidR="002C5BFF">
        <w:rPr>
          <w:rFonts w:hint="eastAsia"/>
        </w:rPr>
        <w:t>邻近</w:t>
      </w:r>
      <w:r w:rsidR="002C5BFF">
        <w:t>的</w:t>
      </w:r>
      <w:r w:rsidR="00897E6B">
        <w:t>下一个边界点，如果下一个边界点</w:t>
      </w:r>
      <w:r w:rsidR="000A763D">
        <w:rPr>
          <w:rFonts w:hint="eastAsia"/>
        </w:rPr>
        <w:t>满足</w:t>
      </w:r>
      <w:r w:rsidR="000A763D">
        <w:t>条件</w:t>
      </w:r>
      <w:r w:rsidR="00605F46">
        <w:rPr>
          <w:rFonts w:hint="eastAsia"/>
        </w:rPr>
        <w:t>，</w:t>
      </w:r>
      <w:r w:rsidR="00605F46">
        <w:t>那么依然认为</w:t>
      </w:r>
      <w:r w:rsidR="00CA4440">
        <w:rPr>
          <w:rFonts w:hint="eastAsia"/>
        </w:rPr>
        <w:t>边界点</w:t>
      </w:r>
      <w:r w:rsidR="00605F46">
        <w:t>v</w:t>
      </w:r>
      <w:r w:rsidR="00605F46">
        <w:t>属于三维线段</w:t>
      </w:r>
      <w:r w:rsidR="00A34A3C">
        <w:rPr>
          <w:rFonts w:hint="eastAsia"/>
        </w:rPr>
        <w:t>。</w:t>
      </w:r>
      <w:r w:rsidR="00CE2C1C">
        <w:rPr>
          <w:rFonts w:hint="eastAsia"/>
        </w:rPr>
        <w:t>直到边界</w:t>
      </w:r>
      <w:r w:rsidR="00CE2C1C">
        <w:t>点</w:t>
      </w:r>
      <w:r w:rsidR="00CE2C1C">
        <w:rPr>
          <w:rFonts w:hint="eastAsia"/>
        </w:rPr>
        <w:t>及</w:t>
      </w:r>
      <w:r w:rsidR="00CE2C1C">
        <w:t>其</w:t>
      </w:r>
      <w:r w:rsidR="00CE2C1C">
        <w:rPr>
          <w:rFonts w:hint="eastAsia"/>
        </w:rPr>
        <w:t>下一个</w:t>
      </w:r>
      <w:r w:rsidR="00CE2C1C">
        <w:t>边界点都</w:t>
      </w:r>
      <w:r w:rsidR="00E1459B">
        <w:rPr>
          <w:rFonts w:hint="eastAsia"/>
        </w:rPr>
        <w:t>不满足</w:t>
      </w:r>
      <w:r w:rsidR="00E1459B">
        <w:t>上述两个条件</w:t>
      </w:r>
      <w:r w:rsidR="005547A5">
        <w:rPr>
          <w:rFonts w:hint="eastAsia"/>
        </w:rPr>
        <w:t>，</w:t>
      </w:r>
      <w:r w:rsidR="005547A5">
        <w:t>那么</w:t>
      </w:r>
      <w:r w:rsidR="005547A5">
        <w:rPr>
          <w:rFonts w:hint="eastAsia"/>
        </w:rPr>
        <w:t>当前</w:t>
      </w:r>
      <w:r w:rsidR="005547A5">
        <w:t>的边界点为</w:t>
      </w:r>
      <w:r w:rsidR="005547A5">
        <w:rPr>
          <w:rFonts w:hint="eastAsia"/>
        </w:rPr>
        <w:t>线段</w:t>
      </w:r>
      <w:r w:rsidR="005547A5">
        <w:t>的</w:t>
      </w:r>
      <w:r w:rsidR="001C4B97">
        <w:rPr>
          <w:rFonts w:hint="eastAsia"/>
        </w:rPr>
        <w:t>能</w:t>
      </w:r>
      <w:r w:rsidR="001C4B97">
        <w:t>表达的最远的</w:t>
      </w:r>
      <w:r w:rsidR="00FF2C13">
        <w:t>新</w:t>
      </w:r>
      <w:r w:rsidR="005547A5">
        <w:t>端点。</w:t>
      </w:r>
    </w:p>
    <w:p w14:paraId="127DE15B" w14:textId="0B0F5CB9" w:rsidR="00314DFA" w:rsidRPr="00F12242" w:rsidRDefault="00A34A3C" w:rsidP="00304A2E">
      <w:pPr>
        <w:pStyle w:val="aa"/>
        <w:spacing w:before="0" w:beforeAutospacing="0" w:after="0" w:afterAutospacing="0"/>
        <w:ind w:firstLine="202"/>
        <w:jc w:val="both"/>
      </w:pPr>
      <w:r>
        <w:tab/>
      </w:r>
      <w:r w:rsidR="005862EF">
        <w:rPr>
          <w:rFonts w:hint="eastAsia"/>
        </w:rPr>
        <w:t>图2.</w:t>
      </w:r>
      <w:r w:rsidR="00831878">
        <w:t>6</w:t>
      </w:r>
      <w:r w:rsidR="0083378A">
        <w:rPr>
          <w:rFonts w:hint="eastAsia"/>
        </w:rPr>
        <w:t>表示</w:t>
      </w:r>
      <w:r w:rsidR="005862EF">
        <w:rPr>
          <w:rFonts w:hint="eastAsia"/>
        </w:rPr>
        <w:t>三维线段</w:t>
      </w:r>
      <w:r w:rsidR="005862EF">
        <w:t>L与其周围的</w:t>
      </w:r>
      <w:r w:rsidR="005862EF">
        <w:rPr>
          <w:rFonts w:hint="eastAsia"/>
        </w:rPr>
        <w:t>平面代理</w:t>
      </w:r>
      <w:r w:rsidR="005862EF">
        <w:t>轮廓点</w:t>
      </w:r>
      <w:r w:rsidR="00314DFA">
        <w:rPr>
          <w:rFonts w:hint="eastAsia"/>
        </w:rPr>
        <w:t>，</w:t>
      </w:r>
      <w:r w:rsidR="00314DFA">
        <w:t>线段L的上的边界点的向量使用黑色箭头表示</w:t>
      </w:r>
      <w:r w:rsidR="005862EF">
        <w:rPr>
          <w:rFonts w:hint="eastAsia"/>
        </w:rPr>
        <w:t>，</w:t>
      </w:r>
      <m:oMath>
        <m:acc>
          <m:accPr>
            <m:chr m:val="⃗"/>
            <m:ctrlPr>
              <w:rPr>
                <w:rFonts w:ascii="Cambria Math" w:eastAsia="Cambria Math" w:hAnsi="Cambria Math"/>
                <w:i/>
                <w:iCs/>
                <w:kern w:val="2"/>
              </w:rPr>
            </m:ctrlPr>
          </m:accPr>
          <m:e>
            <m:r>
              <w:rPr>
                <w:rFonts w:ascii="Cambria Math" w:hAnsi="Cambria Math" w:cs="Times New Roman"/>
                <w:kern w:val="2"/>
              </w:rPr>
              <m:t>t</m:t>
            </m:r>
          </m:e>
        </m:acc>
      </m:oMath>
      <w:r w:rsidR="000A6411">
        <w:rPr>
          <w:rFonts w:hint="eastAsia"/>
          <w:iCs/>
        </w:rPr>
        <w:t>表示</w:t>
      </w:r>
      <w:r w:rsidR="000A6411">
        <w:rPr>
          <w:iCs/>
        </w:rPr>
        <w:t>线段L的左向量</w:t>
      </w:r>
      <w:r w:rsidR="000A6411">
        <w:rPr>
          <w:rFonts w:hint="eastAsia"/>
          <w:iCs/>
        </w:rPr>
        <w:t>，</w:t>
      </w:r>
      <w:r w:rsidR="005862EF">
        <w:rPr>
          <w:rFonts w:hint="eastAsia"/>
        </w:rPr>
        <w:t>边界点</w:t>
      </w:r>
      <w:r w:rsidR="0067164C" w:rsidRPr="00D96C95">
        <w:rPr>
          <w:rFonts w:hint="eastAsia"/>
        </w:rPr>
        <w:t xml:space="preserve"> </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5862EF">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b</m:t>
            </m:r>
          </m:sub>
        </m:sSub>
      </m:oMath>
      <w:r w:rsidR="0038554C">
        <w:rPr>
          <w:rFonts w:hint="eastAsia"/>
        </w:rPr>
        <w:t>为</w:t>
      </w:r>
      <w:r w:rsidR="0038554C">
        <w:t>L的最邻近三维</w:t>
      </w:r>
      <w:r w:rsidR="00FE2898">
        <w:rPr>
          <w:rFonts w:hint="eastAsia"/>
        </w:rPr>
        <w:t>顶</w:t>
      </w:r>
      <w:r w:rsidR="0038554C">
        <w:t>点，</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38554C">
        <w:rPr>
          <w:rFonts w:hint="eastAsia"/>
        </w:rPr>
        <w:t>为</w:t>
      </w:r>
      <w:r w:rsidR="0038554C">
        <w:t>左侧起始点，</w:t>
      </w:r>
      <m:oMath>
        <m:sSub>
          <m:sSubPr>
            <m:ctrlPr>
              <w:rPr>
                <w:rFonts w:ascii="Cambria Math" w:hAnsi="Cambria Math"/>
              </w:rPr>
            </m:ctrlPr>
          </m:sSubPr>
          <m:e>
            <m:r>
              <w:rPr>
                <w:rFonts w:ascii="Cambria Math" w:hAnsi="Cambria Math"/>
              </w:rPr>
              <m:t>S</m:t>
            </m:r>
          </m:e>
          <m:sub>
            <m:r>
              <w:rPr>
                <w:rFonts w:ascii="Cambria Math" w:hAnsi="Cambria Math"/>
              </w:rPr>
              <m:t>b</m:t>
            </m:r>
          </m:sub>
        </m:sSub>
      </m:oMath>
      <w:r w:rsidR="0038554C">
        <w:rPr>
          <w:rFonts w:hint="eastAsia"/>
        </w:rPr>
        <w:t>为</w:t>
      </w:r>
      <w:r w:rsidR="0038554C">
        <w:t>右侧</w:t>
      </w:r>
      <w:r w:rsidR="0038554C">
        <w:rPr>
          <w:rFonts w:hint="eastAsia"/>
        </w:rPr>
        <w:t>起始点</w:t>
      </w:r>
      <w:r w:rsidR="00B712F6">
        <w:rPr>
          <w:rFonts w:hint="eastAsia"/>
        </w:rPr>
        <w:t>。</w:t>
      </w:r>
      <w:r w:rsidR="0038554C">
        <w:rPr>
          <w:rFonts w:hint="eastAsia"/>
        </w:rPr>
        <w:t>以</w:t>
      </w:r>
      <w:r w:rsidR="0038554C">
        <w:t>三维线段L的左侧</w:t>
      </w:r>
      <w:r w:rsidR="0038554C">
        <w:rPr>
          <w:rFonts w:hint="eastAsia"/>
        </w:rPr>
        <w:t>为例</w:t>
      </w:r>
      <w:r w:rsidR="0068763C">
        <w:rPr>
          <w:rFonts w:hint="eastAsia"/>
        </w:rPr>
        <w:t>，</w:t>
      </w:r>
      <w:r w:rsidR="00CE2C1C">
        <w:rPr>
          <w:rFonts w:hint="eastAsia"/>
        </w:rPr>
        <w:t>令</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68763C">
        <w:rPr>
          <w:rFonts w:hint="eastAsia"/>
        </w:rPr>
        <w:t>开始</w:t>
      </w:r>
      <w:r w:rsidR="0068763C">
        <w:t>计算</w:t>
      </w:r>
      <w:r w:rsidR="00CE2C1C">
        <w:rPr>
          <w:rFonts w:hint="eastAsia"/>
        </w:rPr>
        <w:t>v</w:t>
      </w:r>
      <w:r w:rsidR="003E7B24">
        <w:rPr>
          <w:rFonts w:hint="eastAsia"/>
        </w:rPr>
        <w:t>相对于</w:t>
      </w:r>
      <w:r w:rsidR="003E7B24">
        <w:t>L</w:t>
      </w:r>
      <w:r w:rsidR="00CE2C1C">
        <w:t>的</w:t>
      </w:r>
      <w:r w:rsidR="003E7B24">
        <w:rPr>
          <w:rFonts w:hint="eastAsia"/>
        </w:rPr>
        <w:t>角度</w:t>
      </w:r>
      <m:oMath>
        <m:r>
          <m:rPr>
            <m:sty m:val="p"/>
          </m:rPr>
          <w:rPr>
            <w:rFonts w:ascii="Cambria Math" w:hAnsi="Cambria Math"/>
          </w:rPr>
          <m:t>σ</m:t>
        </m:r>
      </m:oMath>
      <w:r w:rsidR="003E7B24">
        <w:rPr>
          <w:rFonts w:hint="eastAsia"/>
        </w:rPr>
        <w:t>和</w:t>
      </w:r>
      <w:r w:rsidR="00765D24">
        <w:rPr>
          <w:rFonts w:hint="eastAsia"/>
        </w:rPr>
        <w:t>距离</w:t>
      </w:r>
      <w:r w:rsidR="003E7B24">
        <w:t>d</w:t>
      </w:r>
      <w:r w:rsidR="00CE2C1C">
        <w:rPr>
          <w:rFonts w:hint="eastAsia"/>
        </w:rPr>
        <w:t>，</w:t>
      </w:r>
      <w:r w:rsidR="00314DFA">
        <w:rPr>
          <w:rFonts w:hint="eastAsia"/>
        </w:rPr>
        <w:t>此时</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314DFA">
        <w:rPr>
          <w:rFonts w:hint="eastAsia"/>
        </w:rPr>
        <w:t>的</w:t>
      </w:r>
      <w:r w:rsidR="00314DFA">
        <w:t>左向量</w:t>
      </w:r>
      <w:r w:rsidR="00314DFA">
        <w:rPr>
          <w:rFonts w:hint="eastAsia"/>
        </w:rPr>
        <w:t>与</w:t>
      </w:r>
      <w:r w:rsidR="00314DFA">
        <w:t>L的</w:t>
      </w:r>
      <w:r w:rsidR="00F12242">
        <w:rPr>
          <w:rFonts w:hint="eastAsia"/>
        </w:rPr>
        <w:t>左向量</w:t>
      </w:r>
      <m:oMath>
        <m:acc>
          <m:accPr>
            <m:chr m:val="⃗"/>
            <m:ctrlPr>
              <w:rPr>
                <w:rFonts w:ascii="Cambria Math" w:eastAsia="Cambria Math" w:hAnsi="Cambria Math"/>
                <w:i/>
                <w:iCs/>
                <w:kern w:val="2"/>
              </w:rPr>
            </m:ctrlPr>
          </m:accPr>
          <m:e>
            <m:r>
              <w:rPr>
                <w:rFonts w:ascii="Cambria Math" w:hAnsi="Cambria Math" w:cs="Times New Roman"/>
                <w:kern w:val="2"/>
              </w:rPr>
              <m:t>t</m:t>
            </m:r>
          </m:e>
        </m:acc>
      </m:oMath>
      <w:r w:rsidR="00F12242">
        <w:rPr>
          <w:rFonts w:ascii="Times New Roman" w:cs="Times New Roman" w:hint="eastAsia"/>
          <w:kern w:val="2"/>
        </w:rPr>
        <w:t>的</w:t>
      </w:r>
      <w:r w:rsidR="00F12242">
        <w:rPr>
          <w:rFonts w:ascii="Times New Roman" w:cs="Times New Roman"/>
          <w:kern w:val="2"/>
        </w:rPr>
        <w:t>角度</w:t>
      </w:r>
      <m:oMath>
        <m:r>
          <m:rPr>
            <m:sty m:val="p"/>
          </m:rPr>
          <w:rPr>
            <w:rFonts w:ascii="Cambria Math" w:hAnsi="Cambria Math"/>
          </w:rPr>
          <m:t>σ</m:t>
        </m:r>
        <m:r>
          <m:rPr>
            <m:sty m:val="p"/>
          </m:rPr>
          <w:rPr>
            <w:rFonts w:ascii="Cambria Math" w:hAnsi="Cambria Math" w:hint="eastAsia"/>
          </w:rPr>
          <m:t>&gt;</m:t>
        </m:r>
        <m:r>
          <m:rPr>
            <m:sty m:val="p"/>
          </m:rPr>
          <w:rPr>
            <w:rFonts w:ascii="Cambria Math" w:hAnsi="Cambria Math"/>
          </w:rPr>
          <m:t>θ</m:t>
        </m:r>
      </m:oMath>
      <w:r w:rsidR="00F12242">
        <w:rPr>
          <w:rFonts w:ascii="Times New Roman" w:cs="Times New Roman" w:hint="eastAsia"/>
        </w:rPr>
        <w:t>，</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F12242">
        <w:rPr>
          <w:rFonts w:ascii="Times New Roman" w:cs="Times New Roman" w:hint="eastAsia"/>
        </w:rPr>
        <w:t>被认为</w:t>
      </w:r>
      <w:r w:rsidR="00F12242">
        <w:rPr>
          <w:rFonts w:ascii="Times New Roman" w:cs="Times New Roman"/>
        </w:rPr>
        <w:t>可能是</w:t>
      </w:r>
      <w:r w:rsidR="00F12242">
        <w:rPr>
          <w:rFonts w:ascii="Times New Roman" w:cs="Times New Roman" w:hint="eastAsia"/>
        </w:rPr>
        <w:t>L</w:t>
      </w:r>
      <w:r w:rsidR="00BC60EB">
        <w:rPr>
          <w:rFonts w:ascii="Times New Roman" w:cs="Times New Roman" w:hint="eastAsia"/>
        </w:rPr>
        <w:t>能表示</w:t>
      </w:r>
      <w:r w:rsidR="00BC60EB">
        <w:rPr>
          <w:rFonts w:ascii="Times New Roman" w:cs="Times New Roman"/>
        </w:rPr>
        <w:t>的最远</w:t>
      </w:r>
      <w:r w:rsidR="00BC60EB">
        <w:rPr>
          <w:rFonts w:ascii="Times New Roman" w:cs="Times New Roman" w:hint="eastAsia"/>
        </w:rPr>
        <w:t>轮廓</w:t>
      </w:r>
      <w:r w:rsidR="00BC60EB">
        <w:rPr>
          <w:rFonts w:ascii="Times New Roman" w:cs="Times New Roman"/>
        </w:rPr>
        <w:t>边界点</w:t>
      </w:r>
      <w:r w:rsidR="00F12242">
        <w:rPr>
          <w:rFonts w:ascii="Times New Roman" w:cs="Times New Roman"/>
        </w:rPr>
        <w:t>点，继续计算</w:t>
      </w:r>
      <w:r w:rsidR="00F12242">
        <w:rPr>
          <w:rFonts w:ascii="Times New Roman" w:cs="Times New Roman" w:hint="eastAsia"/>
        </w:rPr>
        <w:t>下一个</w:t>
      </w:r>
      <w:r w:rsidR="00F12242">
        <w:rPr>
          <w:rFonts w:ascii="Times New Roman" w:cs="Times New Roman"/>
        </w:rPr>
        <w:t>边界点</w:t>
      </w:r>
      <m:oMath>
        <m:sSub>
          <m:sSubPr>
            <m:ctrlPr>
              <w:rPr>
                <w:rFonts w:ascii="Cambria Math" w:hAnsi="Cambria Math"/>
              </w:rPr>
            </m:ctrlPr>
          </m:sSubPr>
          <m:e>
            <m:r>
              <w:rPr>
                <w:rFonts w:ascii="Cambria Math" w:hAnsi="Cambria Math"/>
              </w:rPr>
              <m:t>S</m:t>
            </m:r>
          </m:e>
          <m:sub>
            <m:r>
              <w:rPr>
                <w:rFonts w:ascii="Cambria Math" w:hAnsi="Cambria Math"/>
              </w:rPr>
              <m:t>c</m:t>
            </m:r>
          </m:sub>
        </m:sSub>
      </m:oMath>
      <w:r w:rsidR="00F12242">
        <w:rPr>
          <w:rFonts w:ascii="Times New Roman" w:cs="Times New Roman" w:hint="eastAsia"/>
        </w:rPr>
        <w:t>的</w:t>
      </w:r>
      <m:oMath>
        <m:r>
          <m:rPr>
            <m:sty m:val="p"/>
          </m:rPr>
          <w:rPr>
            <w:rFonts w:ascii="Cambria Math" w:hAnsi="Cambria Math"/>
          </w:rPr>
          <m:t>σ</m:t>
        </m:r>
      </m:oMath>
      <w:r w:rsidR="00F12242">
        <w:rPr>
          <w:rFonts w:hint="eastAsia"/>
        </w:rPr>
        <w:t>和</w:t>
      </w:r>
      <w:r w:rsidR="00F12242">
        <w:t>d</w:t>
      </w:r>
      <w:r w:rsidR="00F12242">
        <w:rPr>
          <w:rFonts w:ascii="Times New Roman" w:cs="Times New Roman" w:hint="eastAsia"/>
        </w:rPr>
        <w:t>，</w:t>
      </w:r>
      <m:oMath>
        <m:r>
          <m:rPr>
            <m:sty m:val="p"/>
          </m:rPr>
          <w:rPr>
            <w:rFonts w:ascii="Cambria Math" w:hAnsi="Cambria Math"/>
          </w:rPr>
          <m:t>σ</m:t>
        </m:r>
      </m:oMath>
      <w:r w:rsidR="00C74B4E">
        <w:rPr>
          <w:rFonts w:hint="eastAsia"/>
        </w:rPr>
        <w:t>和</w:t>
      </w:r>
      <w:r w:rsidR="00C74B4E">
        <w:t>d</w:t>
      </w:r>
      <w:r w:rsidR="00C74B4E">
        <w:rPr>
          <w:rFonts w:hint="eastAsia"/>
        </w:rPr>
        <w:t>满足</w:t>
      </w:r>
      <w:r w:rsidR="00C74B4E">
        <w:t>上述的两个条件，那么</w:t>
      </w:r>
      <m:oMath>
        <m:sSub>
          <m:sSubPr>
            <m:ctrlPr>
              <w:rPr>
                <w:rFonts w:ascii="Cambria Math" w:hAnsi="Cambria Math"/>
              </w:rPr>
            </m:ctrlPr>
          </m:sSubPr>
          <m:e>
            <m:r>
              <m:rPr>
                <m:sty m:val="p"/>
              </m:rPr>
              <w:rPr>
                <w:rFonts w:ascii="Cambria Math" w:hAnsi="Cambria Math"/>
              </w:rPr>
              <m:t>S</m:t>
            </m:r>
          </m:e>
          <m:sub>
            <m:r>
              <w:rPr>
                <w:rFonts w:ascii="Cambria Math" w:hAnsi="Cambria Math"/>
              </w:rPr>
              <m:t>a</m:t>
            </m:r>
          </m:sub>
        </m:sSub>
      </m:oMath>
      <w:r w:rsidR="00C74B4E">
        <w:rPr>
          <w:rFonts w:hint="eastAsia"/>
        </w:rPr>
        <w:t>并不是</w:t>
      </w:r>
      <w:r w:rsidR="00C74B4E">
        <w:t>L</w:t>
      </w:r>
      <w:r w:rsidR="009247BA">
        <w:rPr>
          <w:rFonts w:hint="eastAsia"/>
        </w:rPr>
        <w:t>能</w:t>
      </w:r>
      <w:r w:rsidR="009247BA">
        <w:t>表示</w:t>
      </w:r>
      <w:r w:rsidR="00C74B4E">
        <w:t>的</w:t>
      </w:r>
      <w:r w:rsidR="00202087">
        <w:rPr>
          <w:rFonts w:hint="eastAsia"/>
        </w:rPr>
        <w:t>最远轮廓</w:t>
      </w:r>
      <w:r w:rsidR="00202087">
        <w:t>边界点</w:t>
      </w:r>
      <w:r w:rsidR="00C74B4E">
        <w:t>，</w:t>
      </w:r>
      <w:r w:rsidR="00C74B4E">
        <w:rPr>
          <w:rFonts w:hint="eastAsia"/>
        </w:rPr>
        <w:t>继续</w:t>
      </w:r>
      <w:r w:rsidR="00C74B4E">
        <w:t>计算下一个边界点，直到计算到</w:t>
      </w:r>
      <m:oMath>
        <m:sSub>
          <m:sSubPr>
            <m:ctrlPr>
              <w:rPr>
                <w:rFonts w:ascii="Cambria Math" w:hAnsi="Cambria Math"/>
              </w:rPr>
            </m:ctrlPr>
          </m:sSubPr>
          <m:e>
            <m:r>
              <m:rPr>
                <m:sty m:val="p"/>
              </m:rPr>
              <w:rPr>
                <w:rFonts w:ascii="Cambria Math" w:hAnsi="Cambria Math"/>
              </w:rPr>
              <m:t>S</m:t>
            </m:r>
          </m:e>
          <m:sub>
            <m:r>
              <w:rPr>
                <w:rFonts w:ascii="Cambria Math" w:hAnsi="Cambria Math"/>
              </w:rPr>
              <m:t>f</m:t>
            </m:r>
          </m:sub>
        </m:sSub>
      </m:oMath>
      <w:r w:rsidR="00C74B4E">
        <w:rPr>
          <w:rFonts w:hint="eastAsia"/>
        </w:rPr>
        <w:t>和</w:t>
      </w:r>
      <m:oMath>
        <m:sSub>
          <m:sSubPr>
            <m:ctrlPr>
              <w:rPr>
                <w:rFonts w:ascii="Cambria Math" w:hAnsi="Cambria Math"/>
              </w:rPr>
            </m:ctrlPr>
          </m:sSubPr>
          <m:e>
            <m:r>
              <m:rPr>
                <m:sty m:val="p"/>
              </m:rPr>
              <w:rPr>
                <w:rFonts w:ascii="Cambria Math" w:hAnsi="Cambria Math"/>
              </w:rPr>
              <m:t>S</m:t>
            </m:r>
          </m:e>
          <m:sub>
            <m:r>
              <w:rPr>
                <w:rFonts w:ascii="Cambria Math" w:hAnsi="Cambria Math"/>
              </w:rPr>
              <m:t>g</m:t>
            </m:r>
          </m:sub>
        </m:sSub>
      </m:oMath>
      <w:r w:rsidR="009247BA">
        <w:rPr>
          <w:rFonts w:hint="eastAsia"/>
        </w:rPr>
        <w:t>，</w:t>
      </w:r>
      <m:oMath>
        <m:sSub>
          <m:sSubPr>
            <m:ctrlPr>
              <w:rPr>
                <w:rFonts w:ascii="Cambria Math" w:hAnsi="Cambria Math"/>
              </w:rPr>
            </m:ctrlPr>
          </m:sSubPr>
          <m:e>
            <m:r>
              <m:rPr>
                <m:sty m:val="p"/>
              </m:rPr>
              <w:rPr>
                <w:rFonts w:ascii="Cambria Math" w:hAnsi="Cambria Math"/>
              </w:rPr>
              <m:t>S</m:t>
            </m:r>
          </m:e>
          <m:sub>
            <m:r>
              <w:rPr>
                <w:rFonts w:ascii="Cambria Math" w:hAnsi="Cambria Math"/>
              </w:rPr>
              <m:t>f</m:t>
            </m:r>
          </m:sub>
        </m:sSub>
      </m:oMath>
      <w:r w:rsidR="009247BA">
        <w:rPr>
          <w:rFonts w:hint="eastAsia"/>
        </w:rPr>
        <w:t>和</w:t>
      </w:r>
      <m:oMath>
        <m:sSub>
          <m:sSubPr>
            <m:ctrlPr>
              <w:rPr>
                <w:rFonts w:ascii="Cambria Math" w:hAnsi="Cambria Math"/>
              </w:rPr>
            </m:ctrlPr>
          </m:sSubPr>
          <m:e>
            <m:r>
              <m:rPr>
                <m:sty m:val="p"/>
              </m:rPr>
              <w:rPr>
                <w:rFonts w:ascii="Cambria Math" w:hAnsi="Cambria Math"/>
              </w:rPr>
              <m:t>S</m:t>
            </m:r>
          </m:e>
          <m:sub>
            <m:r>
              <w:rPr>
                <w:rFonts w:ascii="Cambria Math" w:hAnsi="Cambria Math"/>
              </w:rPr>
              <m:t>g</m:t>
            </m:r>
          </m:sub>
        </m:sSub>
      </m:oMath>
      <w:r w:rsidR="009247BA">
        <w:rPr>
          <w:rFonts w:hint="eastAsia"/>
        </w:rPr>
        <w:t>都不</w:t>
      </w:r>
      <w:r w:rsidR="009247BA">
        <w:t>满足</w:t>
      </w:r>
      <w:r w:rsidR="009247BA">
        <w:rPr>
          <w:rFonts w:hint="eastAsia"/>
        </w:rPr>
        <w:t>条件，则</w:t>
      </w:r>
      <m:oMath>
        <m:sSub>
          <m:sSubPr>
            <m:ctrlPr>
              <w:rPr>
                <w:rFonts w:ascii="Cambria Math" w:hAnsi="Cambria Math"/>
              </w:rPr>
            </m:ctrlPr>
          </m:sSubPr>
          <m:e>
            <m:r>
              <m:rPr>
                <m:sty m:val="p"/>
              </m:rPr>
              <w:rPr>
                <w:rFonts w:ascii="Cambria Math" w:hAnsi="Cambria Math"/>
              </w:rPr>
              <m:t>S</m:t>
            </m:r>
          </m:e>
          <m:sub>
            <m:r>
              <w:rPr>
                <w:rFonts w:ascii="Cambria Math" w:hAnsi="Cambria Math"/>
              </w:rPr>
              <m:t>f</m:t>
            </m:r>
          </m:sub>
        </m:sSub>
      </m:oMath>
      <w:r w:rsidR="009247BA">
        <w:rPr>
          <w:rFonts w:hint="eastAsia"/>
        </w:rPr>
        <w:t>为</w:t>
      </w:r>
      <w:r w:rsidR="009247BA">
        <w:t>L所能表示的</w:t>
      </w:r>
      <w:r w:rsidR="00F10598">
        <w:rPr>
          <w:rFonts w:hint="eastAsia"/>
        </w:rPr>
        <w:t>最远边界</w:t>
      </w:r>
      <w:r w:rsidR="00F10598">
        <w:t>轮廓</w:t>
      </w:r>
      <w:r w:rsidR="00537DE7">
        <w:rPr>
          <w:rFonts w:hint="eastAsia"/>
        </w:rPr>
        <w:t>边界点</w:t>
      </w:r>
      <w:r w:rsidR="009247BA">
        <w:t>。</w:t>
      </w:r>
    </w:p>
    <w:p w14:paraId="5D1B1E6C" w14:textId="7265BFA9" w:rsidR="00CA4440" w:rsidRPr="00A45388" w:rsidRDefault="00C75C39" w:rsidP="0038554C">
      <w:pPr>
        <w:ind w:firstLineChars="0" w:firstLine="0"/>
      </w:pPr>
      <w:r>
        <w:rPr>
          <w:noProof/>
        </w:rPr>
        <mc:AlternateContent>
          <mc:Choice Requires="wpg">
            <w:drawing>
              <wp:anchor distT="0" distB="0" distL="114300" distR="114300" simplePos="0" relativeHeight="251665920" behindDoc="0" locked="0" layoutInCell="1" allowOverlap="1" wp14:anchorId="741F6E1A" wp14:editId="59EFDF31">
                <wp:simplePos x="0" y="0"/>
                <wp:positionH relativeFrom="column">
                  <wp:posOffset>921385</wp:posOffset>
                </wp:positionH>
                <wp:positionV relativeFrom="paragraph">
                  <wp:posOffset>85090</wp:posOffset>
                </wp:positionV>
                <wp:extent cx="3269615" cy="3435985"/>
                <wp:effectExtent l="0" t="0" r="0" b="0"/>
                <wp:wrapNone/>
                <wp:docPr id="322" name="Group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3435985"/>
                          <a:chOff x="2597" y="3125"/>
                          <a:chExt cx="5149" cy="5411"/>
                        </a:xfrm>
                      </wpg:grpSpPr>
                      <wpg:grpSp>
                        <wpg:cNvPr id="323" name="组合 21"/>
                        <wpg:cNvGrpSpPr>
                          <a:grpSpLocks/>
                        </wpg:cNvGrpSpPr>
                        <wpg:grpSpPr bwMode="auto">
                          <a:xfrm>
                            <a:off x="2597" y="3238"/>
                            <a:ext cx="5079" cy="5298"/>
                            <a:chOff x="0" y="0"/>
                            <a:chExt cx="56966" cy="61984"/>
                          </a:xfrm>
                        </wpg:grpSpPr>
                        <wps:wsp>
                          <wps:cNvPr id="324" name="直接箭头连接符 4"/>
                          <wps:cNvCnPr>
                            <a:cxnSpLocks noChangeShapeType="1"/>
                          </wps:cNvCnPr>
                          <wps:spPr bwMode="auto">
                            <a:xfrm flipV="1">
                              <a:off x="16185" y="0"/>
                              <a:ext cx="0" cy="310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25" name="文本框 17"/>
                          <wps:cNvSpPr txBox="1">
                            <a:spLocks noChangeArrowheads="1"/>
                          </wps:cNvSpPr>
                          <wps:spPr bwMode="auto">
                            <a:xfrm>
                              <a:off x="12303" y="0"/>
                              <a:ext cx="2073" cy="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2EFE3" w14:textId="77777777" w:rsidR="0027172F" w:rsidRDefault="0027172F" w:rsidP="00CA4440">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wps:txbx>
                          <wps:bodyPr rot="0" vert="horz" wrap="square" lIns="91440" tIns="45720" rIns="91440" bIns="45720" anchor="t" anchorCtr="0" upright="1">
                            <a:noAutofit/>
                          </wps:bodyPr>
                        </wps:wsp>
                        <wpg:grpSp>
                          <wpg:cNvPr id="326" name="组合 11"/>
                          <wpg:cNvGrpSpPr>
                            <a:grpSpLocks/>
                          </wpg:cNvGrpSpPr>
                          <wpg:grpSpPr bwMode="auto">
                            <a:xfrm>
                              <a:off x="0" y="30415"/>
                              <a:ext cx="56966" cy="31569"/>
                              <a:chOff x="0" y="30415"/>
                              <a:chExt cx="56966" cy="31568"/>
                            </a:xfrm>
                          </wpg:grpSpPr>
                          <wps:wsp>
                            <wps:cNvPr id="327" name="直接箭头连接符 12"/>
                            <wps:cNvCnPr>
                              <a:cxnSpLocks noChangeShapeType="1"/>
                            </wps:cNvCnPr>
                            <wps:spPr bwMode="auto">
                              <a:xfrm>
                                <a:off x="16185" y="31031"/>
                                <a:ext cx="4078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28" name="直接箭头连接符 13"/>
                            <wps:cNvCnPr>
                              <a:cxnSpLocks noChangeShapeType="1"/>
                            </wps:cNvCnPr>
                            <wps:spPr bwMode="auto">
                              <a:xfrm flipH="1">
                                <a:off x="40" y="31031"/>
                                <a:ext cx="16185" cy="2456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29" name="文本框 18"/>
                            <wps:cNvSpPr txBox="1">
                              <a:spLocks noChangeArrowheads="1"/>
                            </wps:cNvSpPr>
                            <wps:spPr bwMode="auto">
                              <a:xfrm>
                                <a:off x="54871" y="30415"/>
                                <a:ext cx="2073"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98D0B" w14:textId="77777777" w:rsidR="0027172F" w:rsidRDefault="0027172F" w:rsidP="00CA4440">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wps:txbx>
                            <wps:bodyPr rot="0" vert="horz" wrap="square" lIns="91440" tIns="45720" rIns="91440" bIns="45720" anchor="t" anchorCtr="0" upright="1">
                              <a:noAutofit/>
                            </wps:bodyPr>
                          </wps:wsp>
                          <wps:wsp>
                            <wps:cNvPr id="330" name="文本框 19"/>
                            <wps:cNvSpPr txBox="1">
                              <a:spLocks noChangeArrowheads="1"/>
                            </wps:cNvSpPr>
                            <wps:spPr bwMode="auto">
                              <a:xfrm>
                                <a:off x="0" y="53648"/>
                                <a:ext cx="2260" cy="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48D9B" w14:textId="45640607" w:rsidR="0027172F" w:rsidRDefault="0027172F" w:rsidP="00CA4440">
                                  <w:pPr>
                                    <w:pStyle w:val="aa"/>
                                    <w:spacing w:before="0" w:beforeAutospacing="0" w:after="0" w:afterAutospacing="0"/>
                                    <w:ind w:firstLine="439"/>
                                  </w:pPr>
                                  <w:r w:rsidRPr="00CA4440">
                                    <w:rPr>
                                      <w:rFonts w:asciiTheme="minorHAnsi" w:eastAsiaTheme="minorEastAsia" w:hAnsi="Calibri" w:cstheme="minorBidi"/>
                                      <w:noProof/>
                                      <w:color w:val="000000" w:themeColor="text1"/>
                                      <w:kern w:val="24"/>
                                      <w:sz w:val="36"/>
                                      <w:szCs w:val="36"/>
                                    </w:rPr>
                                    <w:drawing>
                                      <wp:inline distT="0" distB="0" distL="0" distR="0" wp14:anchorId="370D0730" wp14:editId="118AE57B">
                                        <wp:extent cx="0" cy="0"/>
                                        <wp:effectExtent l="0" t="0" r="0" b="0"/>
                                        <wp:docPr id="1432" name="图片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grpSp>
                      <wps:wsp>
                        <wps:cNvPr id="331" name="Rectangle 1125"/>
                        <wps:cNvSpPr>
                          <a:spLocks noChangeArrowheads="1"/>
                        </wps:cNvSpPr>
                        <wps:spPr bwMode="auto">
                          <a:xfrm>
                            <a:off x="7264" y="5919"/>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C69260A" w14:textId="77777777" w:rsidR="0027172F" w:rsidRPr="005A47F7" w:rsidRDefault="0027172F" w:rsidP="00CA4440">
                              <w:pPr>
                                <w:ind w:firstLineChars="0" w:firstLine="0"/>
                                <w:rPr>
                                  <w:sz w:val="21"/>
                                  <w:szCs w:val="21"/>
                                </w:rPr>
                              </w:pPr>
                              <w:r w:rsidRPr="005A47F7">
                                <w:rPr>
                                  <w:rFonts w:hint="eastAsia"/>
                                  <w:sz w:val="21"/>
                                  <w:szCs w:val="21"/>
                                </w:rPr>
                                <w:t>X</w:t>
                              </w:r>
                            </w:p>
                          </w:txbxContent>
                        </wps:txbx>
                        <wps:bodyPr rot="0" vert="horz" wrap="square" lIns="91440" tIns="45720" rIns="91440" bIns="45720" anchor="t" anchorCtr="0" upright="1">
                          <a:noAutofit/>
                        </wps:bodyPr>
                      </wps:wsp>
                      <wps:wsp>
                        <wps:cNvPr id="332" name="Rectangle 1126"/>
                        <wps:cNvSpPr>
                          <a:spLocks noChangeArrowheads="1"/>
                        </wps:cNvSpPr>
                        <wps:spPr bwMode="auto">
                          <a:xfrm>
                            <a:off x="2673" y="7730"/>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8E4FFFD" w14:textId="77777777" w:rsidR="0027172F" w:rsidRPr="005A47F7" w:rsidRDefault="0027172F" w:rsidP="00CA4440">
                              <w:pPr>
                                <w:ind w:firstLineChars="0" w:firstLine="0"/>
                                <w:rPr>
                                  <w:sz w:val="21"/>
                                  <w:szCs w:val="21"/>
                                </w:rPr>
                              </w:pPr>
                              <w:r w:rsidRPr="005A47F7">
                                <w:rPr>
                                  <w:sz w:val="21"/>
                                  <w:szCs w:val="21"/>
                                </w:rPr>
                                <w:t>Y</w:t>
                              </w:r>
                            </w:p>
                          </w:txbxContent>
                        </wps:txbx>
                        <wps:bodyPr rot="0" vert="horz" wrap="square" lIns="91440" tIns="45720" rIns="91440" bIns="45720" anchor="t" anchorCtr="0" upright="1">
                          <a:noAutofit/>
                        </wps:bodyPr>
                      </wps:wsp>
                      <wps:wsp>
                        <wps:cNvPr id="333" name="Rectangle 1127"/>
                        <wps:cNvSpPr>
                          <a:spLocks noChangeArrowheads="1"/>
                        </wps:cNvSpPr>
                        <wps:spPr bwMode="auto">
                          <a:xfrm>
                            <a:off x="3562" y="3125"/>
                            <a:ext cx="482" cy="394"/>
                          </a:xfrm>
                          <a:prstGeom prst="rect">
                            <a:avLst/>
                          </a:prstGeom>
                          <a:solidFill>
                            <a:srgbClr val="FFFFFF">
                              <a:alpha val="0"/>
                            </a:srgbClr>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543D42C8" w14:textId="77777777" w:rsidR="0027172F" w:rsidRPr="005A47F7" w:rsidRDefault="0027172F" w:rsidP="00CA4440">
                              <w:pPr>
                                <w:ind w:firstLineChars="0" w:firstLine="0"/>
                                <w:rPr>
                                  <w:sz w:val="21"/>
                                  <w:szCs w:val="21"/>
                                </w:rPr>
                              </w:pPr>
                              <w:r w:rsidRPr="005A47F7">
                                <w:rPr>
                                  <w:rFonts w:hint="eastAsia"/>
                                  <w:sz w:val="21"/>
                                  <w:szCs w:val="21"/>
                                </w:rPr>
                                <w:t>Z</w:t>
                              </w:r>
                            </w:p>
                          </w:txbxContent>
                        </wps:txbx>
                        <wps:bodyPr rot="0" vert="horz" wrap="square" lIns="91440" tIns="45720" rIns="91440" bIns="45720" anchor="t" anchorCtr="0" upright="1">
                          <a:noAutofit/>
                        </wps:bodyPr>
                      </wps:wsp>
                    </wpg:wgp>
                  </a:graphicData>
                </a:graphic>
              </wp:anchor>
            </w:drawing>
          </mc:Choice>
          <mc:Fallback>
            <w:pict>
              <v:group w14:anchorId="741F6E1A" id="Group 1116" o:spid="_x0000_s1263" style="position:absolute;left:0;text-align:left;margin-left:72.55pt;margin-top:6.7pt;width:257.45pt;height:270.55pt;z-index:251665920;mso-position-horizontal-relative:text;mso-position-vertical-relative:text" coordorigin="2597,3125" coordsize="5149,5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">
                <v:group id="组合 21" o:spid="_x0000_s1264" style="position:absolute;left:2597;top:3238;width:5079;height:5298" coordsize="56966,6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shape id="直接箭头连接符 4" o:spid="_x0000_s1265" type="#_x0000_t32" style="position:absolute;left:16185;width:0;height:310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" strokecolor="black [3200]" strokeweight=".5pt">
                    <v:stroke endarrow="block" joinstyle="miter"/>
                  </v:shape>
                  <v:shape id="文本框 17" o:spid="_x0000_s1266" type="#_x0000_t202" style="position:absolute;left:12303;width:2073;height:8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2192EFE3" w14:textId="77777777" w:rsidR="0027172F" w:rsidRDefault="0027172F" w:rsidP="00CA4440">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Z</w:t>
                          </w:r>
                        </w:p>
                      </w:txbxContent>
                    </v:textbox>
                  </v:shape>
                  <v:group id="组合 11" o:spid="_x0000_s1267" style="position:absolute;top:30415;width:56966;height:31569" coordorigin=",30415" coordsize="56966,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shape id="直接箭头连接符 12" o:spid="_x0000_s1268" type="#_x0000_t32" style="position:absolute;left:16185;top:31031;width:407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" strokecolor="black [3200]" strokeweight=".5pt">
                      <v:stroke endarrow="block" joinstyle="miter"/>
                    </v:shape>
                    <v:shape id="直接箭头连接符 13" o:spid="_x0000_s1269" type="#_x0000_t32" style="position:absolute;left:40;top:31031;width:16185;height:245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" strokecolor="black [3200]" strokeweight=".5pt">
                      <v:stroke endarrow="block" joinstyle="miter"/>
                    </v:shape>
                    <v:shape id="文本框 18" o:spid="_x0000_s1270" type="#_x0000_t202" style="position:absolute;left:54871;top:30415;width:2073;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1D098D0B" w14:textId="77777777" w:rsidR="0027172F" w:rsidRDefault="0027172F" w:rsidP="00CA4440">
                            <w:pPr>
                              <w:pStyle w:val="aa"/>
                              <w:spacing w:before="0" w:beforeAutospacing="0" w:after="0" w:afterAutospacing="0"/>
                              <w:ind w:firstLine="439"/>
                            </w:pPr>
                            <w:r w:rsidRPr="00CB5E98">
                              <w:rPr>
                                <w:rFonts w:asciiTheme="minorHAnsi" w:eastAsiaTheme="minorEastAsia" w:hAnsi="Calibri" w:cstheme="minorBidi"/>
                                <w:color w:val="000000" w:themeColor="text1"/>
                                <w:kern w:val="24"/>
                                <w:sz w:val="36"/>
                                <w:szCs w:val="36"/>
                              </w:rPr>
                              <w:t>X</w:t>
                            </w:r>
                          </w:p>
                        </w:txbxContent>
                      </v:textbox>
                    </v:shape>
                    <v:shape id="文本框 19" o:spid="_x0000_s1271" type="#_x0000_t202" style="position:absolute;top:53648;width:2260;height:8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12748D9B" w14:textId="45640607" w:rsidR="0027172F" w:rsidRDefault="0027172F" w:rsidP="00CA4440">
                            <w:pPr>
                              <w:pStyle w:val="aa"/>
                              <w:spacing w:before="0" w:beforeAutospacing="0" w:after="0" w:afterAutospacing="0"/>
                              <w:ind w:firstLine="439"/>
                            </w:pPr>
                            <w:r w:rsidRPr="00CA4440">
                              <w:rPr>
                                <w:rFonts w:asciiTheme="minorHAnsi" w:eastAsiaTheme="minorEastAsia" w:hAnsi="Calibri" w:cstheme="minorBidi"/>
                                <w:noProof/>
                                <w:color w:val="000000" w:themeColor="text1"/>
                                <w:kern w:val="24"/>
                                <w:sz w:val="36"/>
                                <w:szCs w:val="36"/>
                              </w:rPr>
                              <w:drawing>
                                <wp:inline distT="0" distB="0" distL="0" distR="0" wp14:anchorId="370D0730" wp14:editId="118AE57B">
                                  <wp:extent cx="0" cy="0"/>
                                  <wp:effectExtent l="0" t="0" r="0" b="0"/>
                                  <wp:docPr id="1432" name="图片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v:group>
                </v:group>
                <v:rect id="Rectangle 1125" o:spid="_x0000_s1272" style="position:absolute;left:7264;top:5919;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" stroked="f" strokecolor="white [3212]">
                  <v:fill opacity="0"/>
                  <v:textbox>
                    <w:txbxContent>
                      <w:p w14:paraId="1C69260A" w14:textId="77777777" w:rsidR="0027172F" w:rsidRPr="005A47F7" w:rsidRDefault="0027172F" w:rsidP="00CA4440">
                        <w:pPr>
                          <w:ind w:firstLineChars="0" w:firstLine="0"/>
                          <w:rPr>
                            <w:sz w:val="21"/>
                            <w:szCs w:val="21"/>
                          </w:rPr>
                        </w:pPr>
                        <w:r w:rsidRPr="005A47F7">
                          <w:rPr>
                            <w:rFonts w:hint="eastAsia"/>
                            <w:sz w:val="21"/>
                            <w:szCs w:val="21"/>
                          </w:rPr>
                          <w:t>X</w:t>
                        </w:r>
                      </w:p>
                    </w:txbxContent>
                  </v:textbox>
                </v:rect>
                <v:rect id="Rectangle 1126" o:spid="_x0000_s1273" style="position:absolute;left:2673;top:7730;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" stroked="f" strokecolor="white [3212]">
                  <v:fill opacity="0"/>
                  <v:textbox>
                    <w:txbxContent>
                      <w:p w14:paraId="08E4FFFD" w14:textId="77777777" w:rsidR="0027172F" w:rsidRPr="005A47F7" w:rsidRDefault="0027172F" w:rsidP="00CA4440">
                        <w:pPr>
                          <w:ind w:firstLineChars="0" w:firstLine="0"/>
                          <w:rPr>
                            <w:sz w:val="21"/>
                            <w:szCs w:val="21"/>
                          </w:rPr>
                        </w:pPr>
                        <w:r w:rsidRPr="005A47F7">
                          <w:rPr>
                            <w:sz w:val="21"/>
                            <w:szCs w:val="21"/>
                          </w:rPr>
                          <w:t>Y</w:t>
                        </w:r>
                      </w:p>
                    </w:txbxContent>
                  </v:textbox>
                </v:rect>
                <v:rect id="Rectangle 1127" o:spid="_x0000_s1274" style="position:absolute;left:3562;top:3125;width:48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" stroked="f" strokecolor="white [3212]">
                  <v:fill opacity="0"/>
                  <v:textbox>
                    <w:txbxContent>
                      <w:p w14:paraId="543D42C8" w14:textId="77777777" w:rsidR="0027172F" w:rsidRPr="005A47F7" w:rsidRDefault="0027172F" w:rsidP="00CA4440">
                        <w:pPr>
                          <w:ind w:firstLineChars="0" w:firstLine="0"/>
                          <w:rPr>
                            <w:sz w:val="21"/>
                            <w:szCs w:val="21"/>
                          </w:rPr>
                        </w:pPr>
                        <w:r w:rsidRPr="005A47F7">
                          <w:rPr>
                            <w:rFonts w:hint="eastAsia"/>
                            <w:sz w:val="21"/>
                            <w:szCs w:val="21"/>
                          </w:rPr>
                          <w:t>Z</w:t>
                        </w:r>
                      </w:p>
                    </w:txbxContent>
                  </v:textbox>
                </v:rect>
              </v:group>
            </w:pict>
          </mc:Fallback>
        </mc:AlternateContent>
      </w:r>
      <w:r>
        <w:rPr>
          <w:noProof/>
        </w:rPr>
        <mc:AlternateContent>
          <mc:Choice Requires="wpg">
            <w:drawing>
              <wp:anchor distT="0" distB="0" distL="114300" distR="114300" simplePos="0" relativeHeight="251676160" behindDoc="0" locked="0" layoutInCell="1" allowOverlap="1" wp14:anchorId="66683DFF" wp14:editId="550963E1">
                <wp:simplePos x="0" y="0"/>
                <wp:positionH relativeFrom="column">
                  <wp:posOffset>2192737</wp:posOffset>
                </wp:positionH>
                <wp:positionV relativeFrom="paragraph">
                  <wp:posOffset>1427241</wp:posOffset>
                </wp:positionV>
                <wp:extent cx="1566408" cy="763325"/>
                <wp:effectExtent l="19050" t="0" r="15240" b="36830"/>
                <wp:wrapNone/>
                <wp:docPr id="1550" name="组合 1550"/>
                <wp:cNvGraphicFramePr/>
                <a:graphic xmlns:a="http://schemas.openxmlformats.org/drawingml/2006/main">
                  <a:graphicData uri="http://schemas.microsoft.com/office/word/2010/wordprocessingGroup">
                    <wpg:wgp>
                      <wpg:cNvGrpSpPr/>
                      <wpg:grpSpPr>
                        <a:xfrm>
                          <a:off x="0" y="0"/>
                          <a:ext cx="1566408" cy="763325"/>
                          <a:chOff x="0" y="0"/>
                          <a:chExt cx="1566408" cy="763325"/>
                        </a:xfrm>
                      </wpg:grpSpPr>
                      <wpg:grpSp>
                        <wpg:cNvPr id="289" name="组合 289"/>
                        <wpg:cNvGrpSpPr/>
                        <wpg:grpSpPr>
                          <a:xfrm>
                            <a:off x="0" y="0"/>
                            <a:ext cx="1566408" cy="763325"/>
                            <a:chOff x="0" y="0"/>
                            <a:chExt cx="1566408" cy="763325"/>
                          </a:xfrm>
                        </wpg:grpSpPr>
                        <wps:wsp>
                          <wps:cNvPr id="351" name="任意多边形 351"/>
                          <wps:cNvSpPr/>
                          <wps:spPr>
                            <a:xfrm>
                              <a:off x="0" y="7952"/>
                              <a:ext cx="1463040" cy="755373"/>
                            </a:xfrm>
                            <a:custGeom>
                              <a:avLst/>
                              <a:gdLst>
                                <a:gd name="connsiteX0" fmla="*/ 1463040 w 1463040"/>
                                <a:gd name="connsiteY0" fmla="*/ 548640 h 755373"/>
                                <a:gd name="connsiteX1" fmla="*/ 1304014 w 1463040"/>
                                <a:gd name="connsiteY1" fmla="*/ 755373 h 755373"/>
                                <a:gd name="connsiteX2" fmla="*/ 1081377 w 1463040"/>
                                <a:gd name="connsiteY2" fmla="*/ 644055 h 755373"/>
                                <a:gd name="connsiteX3" fmla="*/ 938254 w 1463040"/>
                                <a:gd name="connsiteY3" fmla="*/ 731520 h 755373"/>
                                <a:gd name="connsiteX4" fmla="*/ 731520 w 1463040"/>
                                <a:gd name="connsiteY4" fmla="*/ 636104 h 755373"/>
                                <a:gd name="connsiteX5" fmla="*/ 564543 w 1463040"/>
                                <a:gd name="connsiteY5" fmla="*/ 659958 h 755373"/>
                                <a:gd name="connsiteX6" fmla="*/ 421419 w 1463040"/>
                                <a:gd name="connsiteY6" fmla="*/ 739471 h 755373"/>
                                <a:gd name="connsiteX7" fmla="*/ 397565 w 1463040"/>
                                <a:gd name="connsiteY7" fmla="*/ 445273 h 755373"/>
                                <a:gd name="connsiteX8" fmla="*/ 286247 w 1463040"/>
                                <a:gd name="connsiteY8" fmla="*/ 675860 h 755373"/>
                                <a:gd name="connsiteX9" fmla="*/ 159026 w 1463040"/>
                                <a:gd name="connsiteY9" fmla="*/ 580445 h 755373"/>
                                <a:gd name="connsiteX10" fmla="*/ 31805 w 1463040"/>
                                <a:gd name="connsiteY10" fmla="*/ 691763 h 755373"/>
                                <a:gd name="connsiteX11" fmla="*/ 0 w 1463040"/>
                                <a:gd name="connsiteY11" fmla="*/ 357808 h 755373"/>
                                <a:gd name="connsiteX12" fmla="*/ 103367 w 1463040"/>
                                <a:gd name="connsiteY12" fmla="*/ 174928 h 755373"/>
                                <a:gd name="connsiteX13" fmla="*/ 0 w 1463040"/>
                                <a:gd name="connsiteY13" fmla="*/ 0 h 755373"/>
                                <a:gd name="connsiteX14" fmla="*/ 0 w 1463040"/>
                                <a:gd name="connsiteY14" fmla="*/ 0 h 75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63040" h="755373">
                                  <a:moveTo>
                                    <a:pt x="1463040" y="548640"/>
                                  </a:moveTo>
                                  <a:lnTo>
                                    <a:pt x="1304014" y="755373"/>
                                  </a:lnTo>
                                  <a:lnTo>
                                    <a:pt x="1081377" y="644055"/>
                                  </a:lnTo>
                                  <a:lnTo>
                                    <a:pt x="938254" y="731520"/>
                                  </a:lnTo>
                                  <a:lnTo>
                                    <a:pt x="731520" y="636104"/>
                                  </a:lnTo>
                                  <a:lnTo>
                                    <a:pt x="564543" y="659958"/>
                                  </a:lnTo>
                                  <a:lnTo>
                                    <a:pt x="421419" y="739471"/>
                                  </a:lnTo>
                                  <a:lnTo>
                                    <a:pt x="397565" y="445273"/>
                                  </a:lnTo>
                                  <a:lnTo>
                                    <a:pt x="286247" y="675860"/>
                                  </a:lnTo>
                                  <a:lnTo>
                                    <a:pt x="159026" y="580445"/>
                                  </a:lnTo>
                                  <a:lnTo>
                                    <a:pt x="31805" y="691763"/>
                                  </a:lnTo>
                                  <a:lnTo>
                                    <a:pt x="0" y="357808"/>
                                  </a:lnTo>
                                  <a:lnTo>
                                    <a:pt x="103367" y="174928"/>
                                  </a:lnTo>
                                  <a:lnTo>
                                    <a:pt x="0" y="0"/>
                                  </a:lnTo>
                                  <a:lnTo>
                                    <a:pt x="0" y="0"/>
                                  </a:lnTo>
                                </a:path>
                              </a:pathLst>
                            </a:custGeom>
                            <a:ln w="3175">
                              <a:solidFill>
                                <a:srgbClr val="FF0000"/>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任意多边形 288"/>
                          <wps:cNvSpPr/>
                          <wps:spPr>
                            <a:xfrm>
                              <a:off x="1375576" y="0"/>
                              <a:ext cx="190832" cy="556592"/>
                            </a:xfrm>
                            <a:custGeom>
                              <a:avLst/>
                              <a:gdLst>
                                <a:gd name="connsiteX0" fmla="*/ 79513 w 190832"/>
                                <a:gd name="connsiteY0" fmla="*/ 556592 h 556592"/>
                                <a:gd name="connsiteX1" fmla="*/ 0 w 190832"/>
                                <a:gd name="connsiteY1" fmla="*/ 341906 h 556592"/>
                                <a:gd name="connsiteX2" fmla="*/ 190832 w 190832"/>
                                <a:gd name="connsiteY2" fmla="*/ 166978 h 556592"/>
                                <a:gd name="connsiteX3" fmla="*/ 0 w 190832"/>
                                <a:gd name="connsiteY3" fmla="*/ 0 h 556592"/>
                              </a:gdLst>
                              <a:ahLst/>
                              <a:cxnLst>
                                <a:cxn ang="0">
                                  <a:pos x="connsiteX0" y="connsiteY0"/>
                                </a:cxn>
                                <a:cxn ang="0">
                                  <a:pos x="connsiteX1" y="connsiteY1"/>
                                </a:cxn>
                                <a:cxn ang="0">
                                  <a:pos x="connsiteX2" y="connsiteY2"/>
                                </a:cxn>
                                <a:cxn ang="0">
                                  <a:pos x="connsiteX3" y="connsiteY3"/>
                                </a:cxn>
                              </a:cxnLst>
                              <a:rect l="l" t="t" r="r" b="b"/>
                              <a:pathLst>
                                <a:path w="190832" h="556592">
                                  <a:moveTo>
                                    <a:pt x="79513" y="556592"/>
                                  </a:moveTo>
                                  <a:lnTo>
                                    <a:pt x="0" y="341906"/>
                                  </a:lnTo>
                                  <a:lnTo>
                                    <a:pt x="190832" y="166978"/>
                                  </a:lnTo>
                                  <a:lnTo>
                                    <a:pt x="0" y="0"/>
                                  </a:lnTo>
                                </a:path>
                              </a:pathLst>
                            </a:custGeom>
                            <a:ln w="3175">
                              <a:solidFill>
                                <a:srgbClr val="FF0000"/>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1" name="Oval 1147"/>
                        <wps:cNvSpPr>
                          <a:spLocks noChangeArrowheads="1"/>
                        </wps:cNvSpPr>
                        <wps:spPr bwMode="auto">
                          <a:xfrm>
                            <a:off x="379562" y="42269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2" name="Oval 1147"/>
                        <wps:cNvSpPr>
                          <a:spLocks noChangeArrowheads="1"/>
                        </wps:cNvSpPr>
                        <wps:spPr bwMode="auto">
                          <a:xfrm>
                            <a:off x="1078301" y="629729"/>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9" name="Oval 1147"/>
                        <wps:cNvSpPr>
                          <a:spLocks noChangeArrowheads="1"/>
                        </wps:cNvSpPr>
                        <wps:spPr bwMode="auto">
                          <a:xfrm>
                            <a:off x="86264" y="155276"/>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566F8AC2" id="组合 1550" o:spid="_x0000_s1026" style="position:absolute;left:0;text-align:left;margin-left:172.65pt;margin-top:112.4pt;width:123.35pt;height:60.1pt;z-index:251676160" coordsize="15664,7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">
                <v:group id="组合 289" o:spid="_x0000_s1027" style="position:absolute;width:15664;height:7633" coordsize="15664,7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任意多边形 351" o:spid="_x0000_s1028" style="position:absolute;top:79;width:14630;height:7554;visibility:visible;mso-wrap-style:square;v-text-anchor:middle" coordsize="1463040,755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" path="m1463040,548640l1304014,755373,1081377,644055,938254,731520,731520,636104,564543,659958,421419,739471,397565,445273,286247,675860,159026,580445,31805,691763,,357808,103367,174928,,,,e" filled="f" strokecolor="red" strokeweight=".25pt">
                    <v:stroke joinstyle="miter"/>
                    <v:path arrowok="t" o:connecttype="custom" o:connectlocs="1463040,548640;1304014,755373;1081377,644055;938254,731520;731520,636104;564543,659958;421419,739471;397565,445273;286247,675860;159026,580445;31805,691763;0,357808;103367,174928;0,0;0,0" o:connectangles="0,0,0,0,0,0,0,0,0,0,0,0,0,0,0"/>
                  </v:shape>
                  <v:shape id="任意多边形 288" o:spid="_x0000_s1029" style="position:absolute;left:13755;width:1909;height:5565;visibility:visible;mso-wrap-style:square;v-text-anchor:middle" coordsize="190832,55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" path="m79513,556592l,341906,190832,166978,,e" filled="f" strokecolor="red" strokeweight=".25pt">
                    <v:stroke joinstyle="miter"/>
                    <v:path arrowok="t" o:connecttype="custom" o:connectlocs="79513,556592;0,341906;190832,166978;0,0" o:connectangles="0,0,0,0"/>
                  </v:shape>
                </v:group>
                <v:oval id="Oval 1147" o:spid="_x0000_s1030" style="position:absolute;left:3795;top:422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" fillcolor="red" strokecolor="black [3213]" strokeweight=".25pt"/>
                <v:oval id="Oval 1147" o:spid="_x0000_s1031" style="position:absolute;left:10783;top:6297;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" fillcolor="red" strokecolor="black [3213]" strokeweight=".25pt"/>
                <v:oval id="Oval 1147" o:spid="_x0000_s1032" style="position:absolute;left:862;top:155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" fillcolor="red" strokecolor="black [3213]" strokeweight=".25pt"/>
              </v:group>
            </w:pict>
          </mc:Fallback>
        </mc:AlternateContent>
      </w:r>
      <w:r w:rsidR="00CA4440">
        <w:rPr>
          <w:rFonts w:hint="eastAsia"/>
          <w:noProof/>
        </w:rPr>
        <mc:AlternateContent>
          <mc:Choice Requires="wpc">
            <w:drawing>
              <wp:inline distT="0" distB="0" distL="0" distR="0" wp14:anchorId="65E982C0" wp14:editId="42D663B7">
                <wp:extent cx="5486400" cy="3200400"/>
                <wp:effectExtent l="0" t="0" r="0" b="0"/>
                <wp:docPr id="334" name="画布 3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Text Box 1151"/>
                        <wps:cNvSpPr txBox="1">
                          <a:spLocks noChangeArrowheads="1"/>
                        </wps:cNvSpPr>
                        <wps:spPr bwMode="auto">
                          <a:xfrm>
                            <a:off x="1872877" y="1632612"/>
                            <a:ext cx="44196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9BE30C" w14:textId="55ACE97C" w:rsidR="0027172F" w:rsidRDefault="003D35E7"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g</m:t>
                                      </m:r>
                                    </m:sub>
                                  </m:sSub>
                                </m:oMath>
                              </m:oMathPara>
                            </w:p>
                          </w:txbxContent>
                        </wps:txbx>
                        <wps:bodyPr rot="0" vert="horz" wrap="none" lIns="91440" tIns="45720" rIns="91440" bIns="45720" anchor="t" anchorCtr="0" upright="1">
                          <a:noAutofit/>
                        </wps:bodyPr>
                      </wps:wsp>
                      <wpg:wgp>
                        <wpg:cNvPr id="302" name="组合 302"/>
                        <wpg:cNvGrpSpPr/>
                        <wpg:grpSpPr>
                          <a:xfrm>
                            <a:off x="1956662" y="1175937"/>
                            <a:ext cx="1835879" cy="1563538"/>
                            <a:chOff x="1437767" y="1126206"/>
                            <a:chExt cx="1835879" cy="1563538"/>
                          </a:xfrm>
                        </wpg:grpSpPr>
                        <wps:wsp>
                          <wps:cNvPr id="290" name="直接连接符 290"/>
                          <wps:cNvCnPr/>
                          <wps:spPr>
                            <a:xfrm>
                              <a:off x="2203242" y="2091083"/>
                              <a:ext cx="54790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3" name="Text Box 1139"/>
                          <wps:cNvSpPr txBox="1">
                            <a:spLocks noChangeArrowheads="1"/>
                          </wps:cNvSpPr>
                          <wps:spPr bwMode="auto">
                            <a:xfrm>
                              <a:off x="2070646" y="2047695"/>
                              <a:ext cx="45021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F3A71A" w14:textId="672D8B22" w:rsidR="0027172F" w:rsidRDefault="003D35E7" w:rsidP="0032181C">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kern w:val="2"/>
                                            <w:sz w:val="21"/>
                                            <w:szCs w:val="21"/>
                                          </w:rPr>
                                          <m:t>L</m:t>
                                        </m:r>
                                      </m:e>
                                      <m:sub>
                                        <m:r>
                                          <w:rPr>
                                            <w:rFonts w:ascii="Cambria Math" w:hAnsi="Cambria Math" w:cs="Times New Roman"/>
                                            <w:kern w:val="2"/>
                                            <w:sz w:val="21"/>
                                            <w:szCs w:val="21"/>
                                          </w:rPr>
                                          <m:t>a</m:t>
                                        </m:r>
                                      </m:sub>
                                    </m:sSub>
                                  </m:oMath>
                                </m:oMathPara>
                              </w:p>
                            </w:txbxContent>
                          </wps:txbx>
                          <wps:bodyPr rot="0" vert="horz" wrap="none" lIns="91440" tIns="45720" rIns="91440" bIns="45720" anchor="t" anchorCtr="0" upright="1">
                            <a:noAutofit/>
                          </wps:bodyPr>
                        </wps:wsp>
                        <wps:wsp>
                          <wps:cNvPr id="354" name="Oval 1147"/>
                          <wps:cNvSpPr>
                            <a:spLocks noChangeArrowheads="1"/>
                          </wps:cNvSpPr>
                          <wps:spPr bwMode="auto">
                            <a:xfrm>
                              <a:off x="2168557" y="2061900"/>
                              <a:ext cx="45085" cy="45085"/>
                            </a:xfrm>
                            <a:prstGeom prst="ellipse">
                              <a:avLst/>
                            </a:prstGeom>
                            <a:solidFill>
                              <a:schemeClr val="tx1"/>
                            </a:solidFill>
                            <a:ln w="3175" algn="ctr">
                              <a:solidFill>
                                <a:schemeClr val="tx1"/>
                              </a:solidFill>
                              <a:round/>
                              <a:headEnd/>
                              <a:tailEnd/>
                            </a:ln>
                            <a:effectLst/>
                            <a:extLst/>
                          </wps:spPr>
                          <wps:bodyPr rot="0" vert="horz" wrap="square" lIns="91440" tIns="45720" rIns="91440" bIns="45720" anchor="t" anchorCtr="0" upright="1">
                            <a:noAutofit/>
                          </wps:bodyPr>
                        </wps:wsp>
                        <wps:wsp>
                          <wps:cNvPr id="355" name="Oval 1147"/>
                          <wps:cNvSpPr>
                            <a:spLocks noChangeArrowheads="1"/>
                          </wps:cNvSpPr>
                          <wps:spPr bwMode="auto">
                            <a:xfrm>
                              <a:off x="2075290" y="209604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6" name="Oval 1147"/>
                          <wps:cNvSpPr>
                            <a:spLocks noChangeArrowheads="1"/>
                          </wps:cNvSpPr>
                          <wps:spPr bwMode="auto">
                            <a:xfrm>
                              <a:off x="2751151" y="2064350"/>
                              <a:ext cx="45085" cy="45085"/>
                            </a:xfrm>
                            <a:prstGeom prst="ellipse">
                              <a:avLst/>
                            </a:prstGeom>
                            <a:solidFill>
                              <a:schemeClr val="tx1"/>
                            </a:solidFill>
                            <a:ln w="3175" algn="ctr">
                              <a:solidFill>
                                <a:schemeClr val="tx1"/>
                              </a:solidFill>
                              <a:round/>
                              <a:headEnd/>
                              <a:tailEnd/>
                            </a:ln>
                            <a:effectLst/>
                            <a:extLst/>
                          </wps:spPr>
                          <wps:bodyPr rot="0" vert="horz" wrap="square" lIns="91440" tIns="45720" rIns="91440" bIns="45720" anchor="t" anchorCtr="0" upright="1">
                            <a:noAutofit/>
                          </wps:bodyPr>
                        </wps:wsp>
                        <wps:wsp>
                          <wps:cNvPr id="357" name="Text Box 1139"/>
                          <wps:cNvSpPr txBox="1">
                            <a:spLocks noChangeArrowheads="1"/>
                          </wps:cNvSpPr>
                          <wps:spPr bwMode="auto">
                            <a:xfrm>
                              <a:off x="2541538" y="2032546"/>
                              <a:ext cx="44704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09B3EB9" w14:textId="1E5DAF5F" w:rsidR="0027172F" w:rsidRPr="0066337A" w:rsidRDefault="003D35E7"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Cs/>
                                            <w:kern w:val="2"/>
                                            <w:sz w:val="21"/>
                                            <w:szCs w:val="21"/>
                                          </w:rPr>
                                        </m:ctrlPr>
                                      </m:sSubPr>
                                      <m:e>
                                        <m:r>
                                          <m:rPr>
                                            <m:sty m:val="p"/>
                                          </m:rPr>
                                          <w:rPr>
                                            <w:rFonts w:ascii="Cambria Math" w:hAnsi="Cambria Math" w:cs="Times New Roman"/>
                                            <w:sz w:val="21"/>
                                            <w:szCs w:val="21"/>
                                          </w:rPr>
                                          <m:t>L</m:t>
                                        </m:r>
                                      </m:e>
                                      <m:sub>
                                        <m:r>
                                          <w:rPr>
                                            <w:rFonts w:ascii="Cambria Math" w:hAnsi="Cambria Math" w:cs="Times New Roman"/>
                                            <w:sz w:val="21"/>
                                            <w:szCs w:val="21"/>
                                          </w:rPr>
                                          <m:t>b</m:t>
                                        </m:r>
                                      </m:sub>
                                    </m:sSub>
                                  </m:oMath>
                                </m:oMathPara>
                              </w:p>
                            </w:txbxContent>
                          </wps:txbx>
                          <wps:bodyPr rot="0" vert="horz" wrap="none" lIns="91440" tIns="45720" rIns="91440" bIns="45720" anchor="t" anchorCtr="0" upright="1">
                            <a:noAutofit/>
                          </wps:bodyPr>
                        </wps:wsp>
                        <wps:wsp>
                          <wps:cNvPr id="359" name="Oval 1147"/>
                          <wps:cNvSpPr>
                            <a:spLocks noChangeArrowheads="1"/>
                          </wps:cNvSpPr>
                          <wps:spPr bwMode="auto">
                            <a:xfrm>
                              <a:off x="1677725" y="2050898"/>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0" name="Oval 1147"/>
                          <wps:cNvSpPr>
                            <a:spLocks noChangeArrowheads="1"/>
                          </wps:cNvSpPr>
                          <wps:spPr bwMode="auto">
                            <a:xfrm>
                              <a:off x="1819294" y="192795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1" name="Oval 1147"/>
                          <wps:cNvSpPr>
                            <a:spLocks noChangeArrowheads="1"/>
                          </wps:cNvSpPr>
                          <wps:spPr bwMode="auto">
                            <a:xfrm>
                              <a:off x="1939630" y="201573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Oval 1147"/>
                          <wps:cNvSpPr>
                            <a:spLocks noChangeArrowheads="1"/>
                          </wps:cNvSpPr>
                          <wps:spPr bwMode="auto">
                            <a:xfrm>
                              <a:off x="1658943" y="173845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4" name="Text Box 1133"/>
                          <wps:cNvSpPr txBox="1">
                            <a:spLocks noChangeArrowheads="1"/>
                          </wps:cNvSpPr>
                          <wps:spPr bwMode="auto">
                            <a:xfrm>
                              <a:off x="2888201" y="1126206"/>
                              <a:ext cx="38544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37B16F" w14:textId="77777777" w:rsidR="0027172F" w:rsidRDefault="0027172F" w:rsidP="0066337A">
                                <w:pPr>
                                  <w:pStyle w:val="aa"/>
                                  <w:spacing w:before="0" w:beforeAutospacing="0" w:after="0" w:afterAutospacing="0"/>
                                  <w:ind w:firstLine="202"/>
                                  <w:jc w:val="both"/>
                                </w:pPr>
                                <w:r>
                                  <w:rPr>
                                    <w:rFonts w:ascii="Times New Roman" w:hAnsi="Times New Roman" w:cs="Times New Roman"/>
                                    <w:kern w:val="2"/>
                                    <w:sz w:val="21"/>
                                    <w:szCs w:val="21"/>
                                  </w:rPr>
                                  <w:t>S</w:t>
                                </w:r>
                              </w:p>
                            </w:txbxContent>
                          </wps:txbx>
                          <wps:bodyPr rot="0" vert="horz" wrap="none" lIns="91440" tIns="45720" rIns="91440" bIns="45720" anchor="t" anchorCtr="0" upright="1">
                            <a:noAutofit/>
                          </wps:bodyPr>
                        </wps:wsp>
                        <wps:wsp>
                          <wps:cNvPr id="365" name="Text Box 1151"/>
                          <wps:cNvSpPr txBox="1">
                            <a:spLocks noChangeArrowheads="1"/>
                          </wps:cNvSpPr>
                          <wps:spPr bwMode="auto">
                            <a:xfrm>
                              <a:off x="1903674" y="2093533"/>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0DAB05" w14:textId="77777777" w:rsidR="0027172F" w:rsidRDefault="003D35E7"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a</m:t>
                                        </m:r>
                                      </m:sub>
                                    </m:sSub>
                                  </m:oMath>
                                </m:oMathPara>
                              </w:p>
                            </w:txbxContent>
                          </wps:txbx>
                          <wps:bodyPr rot="0" vert="horz" wrap="none" lIns="91440" tIns="45720" rIns="91440" bIns="45720" anchor="t" anchorCtr="0" upright="1">
                            <a:noAutofit/>
                          </wps:bodyPr>
                        </wps:wsp>
                        <wps:wsp>
                          <wps:cNvPr id="366" name="Text Box 1151"/>
                          <wps:cNvSpPr txBox="1">
                            <a:spLocks noChangeArrowheads="1"/>
                          </wps:cNvSpPr>
                          <wps:spPr bwMode="auto">
                            <a:xfrm>
                              <a:off x="2520861" y="1780441"/>
                              <a:ext cx="4425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66FDD4" w14:textId="6A08FE27" w:rsidR="0027172F" w:rsidRDefault="003D35E7"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b</m:t>
                                        </m:r>
                                      </m:sub>
                                    </m:sSub>
                                  </m:oMath>
                                </m:oMathPara>
                              </w:p>
                            </w:txbxContent>
                          </wps:txbx>
                          <wps:bodyPr rot="0" vert="horz" wrap="none" lIns="91440" tIns="45720" rIns="91440" bIns="45720" anchor="t" anchorCtr="0" upright="1">
                            <a:noAutofit/>
                          </wps:bodyPr>
                        </wps:wsp>
                        <wps:wsp>
                          <wps:cNvPr id="368" name="Text Box 1151"/>
                          <wps:cNvSpPr txBox="1">
                            <a:spLocks noChangeArrowheads="1"/>
                          </wps:cNvSpPr>
                          <wps:spPr bwMode="auto">
                            <a:xfrm>
                              <a:off x="1888232" y="1577088"/>
                              <a:ext cx="43434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336E280" w14:textId="18872D77" w:rsidR="0027172F" w:rsidRDefault="003D35E7"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c</m:t>
                                        </m:r>
                                      </m:sub>
                                    </m:sSub>
                                  </m:oMath>
                                </m:oMathPara>
                              </w:p>
                            </w:txbxContent>
                          </wps:txbx>
                          <wps:bodyPr rot="0" vert="horz" wrap="none" lIns="91440" tIns="45720" rIns="91440" bIns="45720" anchor="t" anchorCtr="0" upright="1">
                            <a:noAutofit/>
                          </wps:bodyPr>
                        </wps:wsp>
                        <wps:wsp>
                          <wps:cNvPr id="369" name="Text Box 1151"/>
                          <wps:cNvSpPr txBox="1">
                            <a:spLocks noChangeArrowheads="1"/>
                          </wps:cNvSpPr>
                          <wps:spPr bwMode="auto">
                            <a:xfrm>
                              <a:off x="1740612" y="1988678"/>
                              <a:ext cx="44704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3CFDD0" w14:textId="73EA046D" w:rsidR="0027172F" w:rsidRDefault="003D35E7"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d</m:t>
                                        </m:r>
                                      </m:sub>
                                    </m:sSub>
                                  </m:oMath>
                                </m:oMathPara>
                              </w:p>
                            </w:txbxContent>
                          </wps:txbx>
                          <wps:bodyPr rot="0" vert="horz" wrap="none" lIns="91440" tIns="45720" rIns="91440" bIns="45720" anchor="t" anchorCtr="0" upright="1">
                            <a:noAutofit/>
                          </wps:bodyPr>
                        </wps:wsp>
                        <wps:wsp>
                          <wps:cNvPr id="370" name="Text Box 1151"/>
                          <wps:cNvSpPr txBox="1">
                            <a:spLocks noChangeArrowheads="1"/>
                          </wps:cNvSpPr>
                          <wps:spPr bwMode="auto">
                            <a:xfrm>
                              <a:off x="1621872" y="1710984"/>
                              <a:ext cx="43751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0C50E6" w14:textId="00AA45FC" w:rsidR="0027172F" w:rsidRDefault="003D35E7"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e</m:t>
                                        </m:r>
                                      </m:sub>
                                    </m:sSub>
                                  </m:oMath>
                                </m:oMathPara>
                              </w:p>
                            </w:txbxContent>
                          </wps:txbx>
                          <wps:bodyPr rot="0" vert="horz" wrap="none" lIns="91440" tIns="45720" rIns="91440" bIns="45720" anchor="t" anchorCtr="0" upright="1">
                            <a:noAutofit/>
                          </wps:bodyPr>
                        </wps:wsp>
                        <wps:wsp>
                          <wps:cNvPr id="371" name="Text Box 1151"/>
                          <wps:cNvSpPr txBox="1">
                            <a:spLocks noChangeArrowheads="1"/>
                          </wps:cNvSpPr>
                          <wps:spPr bwMode="auto">
                            <a:xfrm>
                              <a:off x="1437767" y="1993751"/>
                              <a:ext cx="43497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AA8FB0" w14:textId="3650E429" w:rsidR="0027172F" w:rsidRDefault="003D35E7"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f</m:t>
                                        </m:r>
                                      </m:sub>
                                    </m:sSub>
                                  </m:oMath>
                                </m:oMathPara>
                              </w:p>
                            </w:txbxContent>
                          </wps:txbx>
                          <wps:bodyPr rot="0" vert="horz" wrap="none" lIns="91440" tIns="45720" rIns="91440" bIns="45720" anchor="t" anchorCtr="0" upright="1">
                            <a:noAutofit/>
                          </wps:bodyPr>
                        </wps:wsp>
                        <wpg:grpSp>
                          <wpg:cNvPr id="375" name="组合 375"/>
                          <wpg:cNvGrpSpPr/>
                          <wpg:grpSpPr>
                            <a:xfrm rot="21440807">
                              <a:off x="2326807" y="2353194"/>
                              <a:ext cx="498475" cy="336550"/>
                              <a:chOff x="0" y="0"/>
                              <a:chExt cx="498475" cy="336550"/>
                            </a:xfrm>
                          </wpg:grpSpPr>
                          <wps:wsp>
                            <wps:cNvPr id="376" name="AutoShape 1159"/>
                            <wps:cNvCnPr>
                              <a:cxnSpLocks noChangeShapeType="1"/>
                            </wps:cNvCnPr>
                            <wps:spPr bwMode="auto">
                              <a:xfrm flipH="1" flipV="1">
                                <a:off x="0" y="33655"/>
                                <a:ext cx="365125" cy="9525"/>
                              </a:xfrm>
                              <a:prstGeom prst="straightConnector1">
                                <a:avLst/>
                              </a:prstGeom>
                              <a:noFill/>
                              <a:ln w="3175">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 name="Text Box 1160"/>
                            <wps:cNvSpPr txBox="1">
                              <a:spLocks noChangeArrowheads="1"/>
                            </wps:cNvSpPr>
                            <wps:spPr bwMode="auto">
                              <a:xfrm>
                                <a:off x="181610" y="0"/>
                                <a:ext cx="31686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9FF849" w14:textId="77777777" w:rsidR="0027172F" w:rsidRDefault="003D35E7" w:rsidP="009360F1">
                                  <w:pPr>
                                    <w:pStyle w:val="aa"/>
                                    <w:spacing w:before="0" w:beforeAutospacing="0" w:after="0" w:afterAutospacing="0"/>
                                    <w:ind w:firstLine="202"/>
                                    <w:jc w:val="both"/>
                                  </w:pPr>
                                  <m:oMath>
                                    <m:acc>
                                      <m:accPr>
                                        <m:chr m:val="⃗"/>
                                        <m:ctrlPr>
                                          <w:rPr>
                                            <w:rFonts w:ascii="Cambria Math" w:eastAsia="Cambria Math" w:hAnsi="Cambria Math"/>
                                            <w:i/>
                                            <w:iCs/>
                                            <w:kern w:val="2"/>
                                          </w:rPr>
                                        </m:ctrlPr>
                                      </m:accPr>
                                      <m:e>
                                        <m:r>
                                          <w:rPr>
                                            <w:rFonts w:ascii="Cambria Math" w:hAnsi="Cambria Math" w:cs="Times New Roman"/>
                                            <w:kern w:val="2"/>
                                          </w:rPr>
                                          <m:t>t</m:t>
                                        </m:r>
                                      </m:e>
                                    </m:acc>
                                  </m:oMath>
                                  <w:r w:rsidR="0027172F">
                                    <w:rPr>
                                      <w:rFonts w:ascii="Times New Roman" w:cs="Times New Roman" w:hint="eastAsia"/>
                                      <w:kern w:val="2"/>
                                    </w:rPr>
                                    <w:t>，</w:t>
                                  </w:r>
                                </w:p>
                              </w:txbxContent>
                            </wps:txbx>
                            <wps:bodyPr rot="0" vert="horz" wrap="square" lIns="91440" tIns="45720" rIns="91440" bIns="45720" anchor="t" anchorCtr="0" upright="1">
                              <a:noAutofit/>
                            </wps:bodyPr>
                          </wps:wsp>
                        </wpg:grpSp>
                        <wps:wsp>
                          <wps:cNvPr id="294" name="直接箭头连接符 294"/>
                          <wps:cNvCnPr/>
                          <wps:spPr>
                            <a:xfrm flipH="1" flipV="1">
                              <a:off x="1999670" y="1979765"/>
                              <a:ext cx="98480" cy="1272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5" name="直接箭头连接符 295"/>
                          <wps:cNvCnPr/>
                          <wps:spPr>
                            <a:xfrm flipH="1" flipV="1">
                              <a:off x="1903674" y="1710984"/>
                              <a:ext cx="165348" cy="926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6" name="直接箭头连接符 296"/>
                          <wps:cNvCnPr/>
                          <wps:spPr>
                            <a:xfrm flipH="1">
                              <a:off x="1811149" y="2027528"/>
                              <a:ext cx="159026" cy="874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7" name="直接箭头连接符 297"/>
                          <wps:cNvCnPr/>
                          <wps:spPr>
                            <a:xfrm flipH="1">
                              <a:off x="1704028" y="1932167"/>
                              <a:ext cx="159026" cy="5565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8" name="直接箭头连接符 298"/>
                          <wps:cNvCnPr/>
                          <wps:spPr>
                            <a:xfrm flipH="1" flipV="1">
                              <a:off x="1598018" y="1848663"/>
                              <a:ext cx="95416" cy="2473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0" name="直接箭头连接符 300"/>
                          <wps:cNvCnPr/>
                          <wps:spPr>
                            <a:xfrm flipV="1">
                              <a:off x="1684953" y="1367624"/>
                              <a:ext cx="71562" cy="3674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5E982C0" id="画布 334" o:spid="_x0000_s1275"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">
                <v:shape id="_x0000_s1276" type="#_x0000_t75" style="position:absolute;width:54864;height:32004;visibility:visible;mso-wrap-style:square">
                  <v:fill o:detectmouseclick="t"/>
                  <v:path o:connecttype="none"/>
                </v:shape>
                <v:shape id="Text Box 1151" o:spid="_x0000_s1277" type="#_x0000_t202" style="position:absolute;left:18728;top:16326;width:4420;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" stroked="f" strokecolor="black [3213]" strokeweight=".25pt">
                  <v:fill opacity="0"/>
                  <v:textbox>
                    <w:txbxContent>
                      <w:p w14:paraId="769BE30C" w14:textId="55ACE97C" w:rsidR="0027172F" w:rsidRDefault="0027172F"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g</m:t>
                                </m:r>
                              </m:sub>
                            </m:sSub>
                          </m:oMath>
                        </m:oMathPara>
                      </w:p>
                    </w:txbxContent>
                  </v:textbox>
                </v:shape>
                <v:group id="组合 302" o:spid="_x0000_s1278" style="position:absolute;left:19566;top:11759;width:18359;height:15635" coordorigin="14377,11262" coordsize="18358,1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line id="直接连接符 290" o:spid="_x0000_s1279" style="position:absolute;visibility:visible;mso-wrap-style:square" from="22032,20910" to="27511,20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" strokecolor="black [3213]">
                    <v:stroke joinstyle="miter"/>
                  </v:line>
                  <v:shape id="Text Box 1139" o:spid="_x0000_s1280" type="#_x0000_t202" style="position:absolute;left:20706;top:20476;width:4502;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" stroked="f" strokecolor="black [3213]" strokeweight=".25pt">
                    <v:fill opacity="0"/>
                    <v:textbox>
                      <w:txbxContent>
                        <w:p w14:paraId="0FF3A71A" w14:textId="672D8B22" w:rsidR="0027172F" w:rsidRDefault="0027172F" w:rsidP="0032181C">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kern w:val="2"/>
                                      <w:sz w:val="21"/>
                                      <w:szCs w:val="21"/>
                                    </w:rPr>
                                    <m:t>L</m:t>
                                  </m:r>
                                </m:e>
                                <m:sub>
                                  <m:r>
                                    <w:rPr>
                                      <w:rFonts w:ascii="Cambria Math" w:hAnsi="Cambria Math" w:cs="Times New Roman"/>
                                      <w:kern w:val="2"/>
                                      <w:sz w:val="21"/>
                                      <w:szCs w:val="21"/>
                                    </w:rPr>
                                    <m:t>a</m:t>
                                  </m:r>
                                </m:sub>
                              </m:sSub>
                            </m:oMath>
                          </m:oMathPara>
                        </w:p>
                      </w:txbxContent>
                    </v:textbox>
                  </v:shape>
                  <v:oval id="Oval 1147" o:spid="_x0000_s1281" style="position:absolute;left:21685;top:20619;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" fillcolor="black [3213]" strokecolor="black [3213]" strokeweight=".25pt"/>
                  <v:oval id="Oval 1147" o:spid="_x0000_s1282" style="position:absolute;left:20752;top:2096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" fillcolor="red" strokecolor="black [3213]" strokeweight=".25pt"/>
                  <v:oval id="Oval 1147" o:spid="_x0000_s1283" style="position:absolute;left:27511;top:20643;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" fillcolor="black [3213]" strokecolor="black [3213]" strokeweight=".25pt"/>
                  <v:shape id="Text Box 1139" o:spid="_x0000_s1284" type="#_x0000_t202" style="position:absolute;left:25415;top:20325;width:4470;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" stroked="f" strokecolor="black [3213]" strokeweight=".25pt">
                    <v:fill opacity="0"/>
                    <v:textbox>
                      <w:txbxContent>
                        <w:p w14:paraId="509B3EB9" w14:textId="1E5DAF5F" w:rsidR="0027172F" w:rsidRPr="0066337A" w:rsidRDefault="0027172F"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Cs/>
                                      <w:kern w:val="2"/>
                                      <w:sz w:val="21"/>
                                      <w:szCs w:val="21"/>
                                    </w:rPr>
                                  </m:ctrlPr>
                                </m:sSubPr>
                                <m:e>
                                  <m:r>
                                    <m:rPr>
                                      <m:sty m:val="p"/>
                                    </m:rPr>
                                    <w:rPr>
                                      <w:rFonts w:ascii="Cambria Math" w:hAnsi="Cambria Math" w:cs="Times New Roman"/>
                                      <w:sz w:val="21"/>
                                      <w:szCs w:val="21"/>
                                    </w:rPr>
                                    <m:t>L</m:t>
                                  </m:r>
                                </m:e>
                                <m:sub>
                                  <m:r>
                                    <w:rPr>
                                      <w:rFonts w:ascii="Cambria Math" w:hAnsi="Cambria Math" w:cs="Times New Roman"/>
                                      <w:sz w:val="21"/>
                                      <w:szCs w:val="21"/>
                                    </w:rPr>
                                    <m:t>b</m:t>
                                  </m:r>
                                </m:sub>
                              </m:sSub>
                            </m:oMath>
                          </m:oMathPara>
                        </w:p>
                      </w:txbxContent>
                    </v:textbox>
                  </v:shape>
                  <v:oval id="Oval 1147" o:spid="_x0000_s1285" style="position:absolute;left:16777;top:20508;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" fillcolor="red" strokecolor="black [3213]" strokeweight=".25pt"/>
                  <v:oval id="Oval 1147" o:spid="_x0000_s1286" style="position:absolute;left:18192;top:19279;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" fillcolor="red" strokecolor="black [3213]" strokeweight=".25pt"/>
                  <v:oval id="Oval 1147" o:spid="_x0000_s1287" style="position:absolute;left:19396;top:20157;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" fillcolor="red" strokecolor="black [3213]" strokeweight=".25pt"/>
                  <v:oval id="Oval 1147" o:spid="_x0000_s1288" style="position:absolute;left:16589;top:17384;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" fillcolor="red" strokecolor="black [3213]" strokeweight=".25pt"/>
                  <v:shape id="_x0000_s1289" type="#_x0000_t202" style="position:absolute;left:28882;top:11262;width:3854;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" stroked="f" strokecolor="black [3213]" strokeweight=".25pt">
                    <v:fill opacity="0"/>
                    <v:textbox>
                      <w:txbxContent>
                        <w:p w14:paraId="1937B16F" w14:textId="77777777" w:rsidR="0027172F" w:rsidRDefault="0027172F" w:rsidP="0066337A">
                          <w:pPr>
                            <w:pStyle w:val="aa"/>
                            <w:spacing w:before="0" w:beforeAutospacing="0" w:after="0" w:afterAutospacing="0"/>
                            <w:ind w:firstLine="202"/>
                            <w:jc w:val="both"/>
                          </w:pPr>
                          <w:r>
                            <w:rPr>
                              <w:rFonts w:ascii="Times New Roman" w:hAnsi="Times New Roman" w:cs="Times New Roman"/>
                              <w:kern w:val="2"/>
                              <w:sz w:val="21"/>
                              <w:szCs w:val="21"/>
                            </w:rPr>
                            <w:t>S</w:t>
                          </w:r>
                        </w:p>
                      </w:txbxContent>
                    </v:textbox>
                  </v:shape>
                  <v:shape id="Text Box 1151" o:spid="_x0000_s1290" type="#_x0000_t202" style="position:absolute;left:19036;top:20935;width:4452;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" stroked="f" strokecolor="black [3213]" strokeweight=".25pt">
                    <v:fill opacity="0"/>
                    <v:textbox>
                      <w:txbxContent>
                        <w:p w14:paraId="440DAB05" w14:textId="77777777" w:rsidR="0027172F" w:rsidRDefault="0027172F"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a</m:t>
                                  </m:r>
                                </m:sub>
                              </m:sSub>
                            </m:oMath>
                          </m:oMathPara>
                        </w:p>
                      </w:txbxContent>
                    </v:textbox>
                  </v:shape>
                  <v:shape id="Text Box 1151" o:spid="_x0000_s1291" type="#_x0000_t202" style="position:absolute;left:25208;top:17804;width:4426;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" stroked="f" strokecolor="black [3213]" strokeweight=".25pt">
                    <v:fill opacity="0"/>
                    <v:textbox>
                      <w:txbxContent>
                        <w:p w14:paraId="1C66FDD4" w14:textId="6A08FE27" w:rsidR="0027172F" w:rsidRDefault="0027172F" w:rsidP="0066337A">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b</m:t>
                                  </m:r>
                                </m:sub>
                              </m:sSub>
                            </m:oMath>
                          </m:oMathPara>
                        </w:p>
                      </w:txbxContent>
                    </v:textbox>
                  </v:shape>
                  <v:shape id="Text Box 1151" o:spid="_x0000_s1292" type="#_x0000_t202" style="position:absolute;left:18882;top:15770;width:434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" stroked="f" strokecolor="black [3213]" strokeweight=".25pt">
                    <v:fill opacity="0"/>
                    <v:textbox>
                      <w:txbxContent>
                        <w:p w14:paraId="6336E280" w14:textId="18872D77" w:rsidR="0027172F" w:rsidRDefault="0027172F"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c</m:t>
                                  </m:r>
                                </m:sub>
                              </m:sSub>
                            </m:oMath>
                          </m:oMathPara>
                        </w:p>
                      </w:txbxContent>
                    </v:textbox>
                  </v:shape>
                  <v:shape id="Text Box 1151" o:spid="_x0000_s1293" type="#_x0000_t202" style="position:absolute;left:17406;top:19886;width:4470;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" stroked="f" strokecolor="black [3213]" strokeweight=".25pt">
                    <v:fill opacity="0"/>
                    <v:textbox>
                      <w:txbxContent>
                        <w:p w14:paraId="433CFDD0" w14:textId="73EA046D" w:rsidR="0027172F" w:rsidRDefault="0027172F"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d</m:t>
                                  </m:r>
                                </m:sub>
                              </m:sSub>
                            </m:oMath>
                          </m:oMathPara>
                        </w:p>
                      </w:txbxContent>
                    </v:textbox>
                  </v:shape>
                  <v:shape id="Text Box 1151" o:spid="_x0000_s1294" type="#_x0000_t202" style="position:absolute;left:16218;top:17109;width:4375;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" stroked="f" strokecolor="black [3213]" strokeweight=".25pt">
                    <v:fill opacity="0"/>
                    <v:textbox>
                      <w:txbxContent>
                        <w:p w14:paraId="190C50E6" w14:textId="00AA45FC" w:rsidR="0027172F" w:rsidRDefault="0027172F"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e</m:t>
                                  </m:r>
                                </m:sub>
                              </m:sSub>
                            </m:oMath>
                          </m:oMathPara>
                        </w:p>
                      </w:txbxContent>
                    </v:textbox>
                  </v:shape>
                  <v:shape id="Text Box 1151" o:spid="_x0000_s1295" type="#_x0000_t202" style="position:absolute;left:14377;top:19937;width:4350;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" stroked="f" strokecolor="black [3213]" strokeweight=".25pt">
                    <v:fill opacity="0"/>
                    <v:textbox>
                      <w:txbxContent>
                        <w:p w14:paraId="52AA8FB0" w14:textId="3650E429" w:rsidR="0027172F" w:rsidRDefault="0027172F" w:rsidP="002F48D4">
                          <w:pPr>
                            <w:pStyle w:val="aa"/>
                            <w:spacing w:before="0" w:beforeAutospacing="0" w:after="0" w:afterAutospacing="0"/>
                            <w:ind w:firstLine="202"/>
                            <w:jc w:val="both"/>
                          </w:pPr>
                          <m:oMathPara>
                            <m:oMathParaPr>
                              <m:jc m:val="centerGroup"/>
                            </m:oMathParaPr>
                            <m:oMath>
                              <m:sSub>
                                <m:sSubPr>
                                  <m:ctrlPr>
                                    <w:rPr>
                                      <w:rFonts w:ascii="Cambria Math" w:eastAsia="Cambria Math" w:hAnsi="Cambria Math"/>
                                      <w:i/>
                                      <w:iCs/>
                                      <w:kern w:val="2"/>
                                      <w:sz w:val="21"/>
                                      <w:szCs w:val="21"/>
                                    </w:rPr>
                                  </m:ctrlPr>
                                </m:sSubPr>
                                <m:e>
                                  <m:r>
                                    <m:rPr>
                                      <m:sty m:val="p"/>
                                    </m:rPr>
                                    <w:rPr>
                                      <w:rFonts w:ascii="Cambria Math" w:hAnsi="Cambria Math" w:cs="Times New Roman"/>
                                      <w:sz w:val="21"/>
                                      <w:szCs w:val="21"/>
                                    </w:rPr>
                                    <m:t>S</m:t>
                                  </m:r>
                                </m:e>
                                <m:sub>
                                  <m:r>
                                    <w:rPr>
                                      <w:rFonts w:ascii="Cambria Math" w:hAnsi="Cambria Math" w:cs="Times New Roman"/>
                                      <w:sz w:val="21"/>
                                      <w:szCs w:val="21"/>
                                    </w:rPr>
                                    <m:t>f</m:t>
                                  </m:r>
                                </m:sub>
                              </m:sSub>
                            </m:oMath>
                          </m:oMathPara>
                        </w:p>
                      </w:txbxContent>
                    </v:textbox>
                  </v:shape>
                  <v:group id="组合 375" o:spid="_x0000_s1296" style="position:absolute;left:23268;top:23531;width:4984;height:3366;rotation:-173881fd" coordsize="498475,33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">
                    <v:shape id="AutoShape 1159" o:spid="_x0000_s1297" type="#_x0000_t32" style="position:absolute;top:33655;width:365125;height:95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" strokecolor="black [3213]" strokeweight=".25pt">
                      <v:stroke endarrow="block"/>
                    </v:shape>
                    <v:shape id="Text Box 1160" o:spid="_x0000_s1298" type="#_x0000_t202" style="position:absolute;left:181610;width:316865;height:33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" stroked="f" strokecolor="black [3213]" strokeweight=".25pt">
                      <v:fill opacity="0"/>
                      <v:textbox>
                        <w:txbxContent>
                          <w:p w14:paraId="249FF849" w14:textId="77777777" w:rsidR="0027172F" w:rsidRDefault="0027172F" w:rsidP="009360F1">
                            <w:pPr>
                              <w:pStyle w:val="aa"/>
                              <w:spacing w:before="0" w:beforeAutospacing="0" w:after="0" w:afterAutospacing="0"/>
                              <w:ind w:firstLine="202"/>
                              <w:jc w:val="both"/>
                            </w:pPr>
                            <m:oMath>
                              <m:acc>
                                <m:accPr>
                                  <m:chr m:val="⃗"/>
                                  <m:ctrlPr>
                                    <w:rPr>
                                      <w:rFonts w:ascii="Cambria Math" w:eastAsia="Cambria Math" w:hAnsi="Cambria Math"/>
                                      <w:i/>
                                      <w:iCs/>
                                      <w:kern w:val="2"/>
                                    </w:rPr>
                                  </m:ctrlPr>
                                </m:accPr>
                                <m:e>
                                  <m:r>
                                    <w:rPr>
                                      <w:rFonts w:ascii="Cambria Math" w:hAnsi="Cambria Math" w:cs="Times New Roman"/>
                                      <w:kern w:val="2"/>
                                    </w:rPr>
                                    <m:t>t</m:t>
                                  </m:r>
                                </m:e>
                              </m:acc>
                            </m:oMath>
                            <w:r>
                              <w:rPr>
                                <w:rFonts w:ascii="Times New Roman" w:cs="Times New Roman" w:hint="eastAsia"/>
                                <w:kern w:val="2"/>
                              </w:rPr>
                              <w:t>，</w:t>
                            </w:r>
                          </w:p>
                        </w:txbxContent>
                      </v:textbox>
                    </v:shape>
                  </v:group>
                  <v:shape id="直接箭头连接符 294" o:spid="_x0000_s1299" type="#_x0000_t32" style="position:absolute;left:19996;top:19797;width:985;height:12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" strokecolor="black [3213]" strokeweight=".5pt">
                    <v:stroke endarrow="block" joinstyle="miter"/>
                  </v:shape>
                  <v:shape id="直接箭头连接符 295" o:spid="_x0000_s1300" type="#_x0000_t32" style="position:absolute;left:19036;top:17109;width:1654;height:9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" strokecolor="black [3213]" strokeweight=".5pt">
                    <v:stroke endarrow="block" joinstyle="miter"/>
                  </v:shape>
                  <v:shape id="直接箭头连接符 296" o:spid="_x0000_s1301" type="#_x0000_t32" style="position:absolute;left:18111;top:20275;width:1590;height:8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" strokecolor="black [3213]" strokeweight=".5pt">
                    <v:stroke endarrow="block" joinstyle="miter"/>
                  </v:shape>
                  <v:shape id="直接箭头连接符 297" o:spid="_x0000_s1302" type="#_x0000_t32" style="position:absolute;left:17040;top:19321;width:1590;height:5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" strokecolor="black [3213]" strokeweight=".5pt">
                    <v:stroke endarrow="block" joinstyle="miter"/>
                  </v:shape>
                  <v:shape id="直接箭头连接符 298" o:spid="_x0000_s1303" type="#_x0000_t32" style="position:absolute;left:15980;top:18486;width:954;height:24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" strokecolor="black [3213]" strokeweight=".5pt">
                    <v:stroke endarrow="block" joinstyle="miter"/>
                  </v:shape>
                  <v:shape id="直接箭头连接符 300" o:spid="_x0000_s1304" type="#_x0000_t32" style="position:absolute;left:16849;top:13676;width:716;height:36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" strokecolor="black [3213]" strokeweight=".5pt">
                    <v:stroke endarrow="block" joinstyle="miter"/>
                  </v:shape>
                </v:group>
                <w10:anchorlock/>
              </v:group>
            </w:pict>
          </mc:Fallback>
        </mc:AlternateContent>
      </w:r>
    </w:p>
    <w:p w14:paraId="1E3315A3" w14:textId="195194F4" w:rsidR="00C5499A" w:rsidRPr="0064172C" w:rsidRDefault="004E28B3" w:rsidP="0030727E">
      <w:pPr>
        <w:ind w:firstLineChars="0" w:firstLine="0"/>
        <w:jc w:val="center"/>
        <w:rPr>
          <w:sz w:val="21"/>
          <w:szCs w:val="21"/>
        </w:rPr>
      </w:pPr>
      <w:r w:rsidRPr="0064172C">
        <w:rPr>
          <w:rFonts w:hint="eastAsia"/>
          <w:sz w:val="21"/>
          <w:szCs w:val="21"/>
        </w:rPr>
        <w:t>图</w:t>
      </w:r>
      <w:r w:rsidRPr="0064172C">
        <w:rPr>
          <w:rFonts w:hint="eastAsia"/>
          <w:sz w:val="21"/>
          <w:szCs w:val="21"/>
        </w:rPr>
        <w:t>2.</w:t>
      </w:r>
      <w:r w:rsidR="002E0E52" w:rsidRPr="0064172C">
        <w:rPr>
          <w:sz w:val="21"/>
          <w:szCs w:val="21"/>
        </w:rPr>
        <w:t>6</w:t>
      </w:r>
      <w:r w:rsidR="007619C6">
        <w:rPr>
          <w:sz w:val="21"/>
          <w:szCs w:val="21"/>
        </w:rPr>
        <w:t xml:space="preserve"> </w:t>
      </w:r>
      <w:r w:rsidR="003D7FAF">
        <w:rPr>
          <w:rFonts w:hint="eastAsia"/>
          <w:sz w:val="21"/>
          <w:szCs w:val="21"/>
        </w:rPr>
        <w:t>寻找</w:t>
      </w:r>
      <w:r w:rsidR="00304A2E" w:rsidRPr="0064172C">
        <w:rPr>
          <w:rFonts w:hint="eastAsia"/>
          <w:sz w:val="21"/>
          <w:szCs w:val="21"/>
        </w:rPr>
        <w:t>三维线段的最远</w:t>
      </w:r>
      <w:r w:rsidR="007303A3">
        <w:rPr>
          <w:rFonts w:hint="eastAsia"/>
          <w:sz w:val="21"/>
          <w:szCs w:val="21"/>
        </w:rPr>
        <w:t>边界点</w:t>
      </w:r>
      <w:r w:rsidR="00304A2E" w:rsidRPr="0064172C">
        <w:rPr>
          <w:sz w:val="21"/>
          <w:szCs w:val="21"/>
        </w:rPr>
        <w:t>示意图</w:t>
      </w:r>
    </w:p>
    <w:p w14:paraId="11A4791D" w14:textId="0D5D1501" w:rsidR="00260751" w:rsidRDefault="000A71EA" w:rsidP="007C5879">
      <w:pPr>
        <w:ind w:firstLineChars="83" w:firstLine="199"/>
      </w:pPr>
      <w:r>
        <w:tab/>
      </w:r>
      <w:r w:rsidR="00224787">
        <w:rPr>
          <w:rFonts w:hint="eastAsia"/>
        </w:rPr>
        <w:t>算法</w:t>
      </w:r>
      <w:r w:rsidR="00224787">
        <w:t>的第三阶段</w:t>
      </w:r>
      <w:r w:rsidR="00224787">
        <w:rPr>
          <w:rFonts w:hint="eastAsia"/>
        </w:rPr>
        <w:t>是</w:t>
      </w:r>
      <w:r w:rsidR="007B79F6">
        <w:rPr>
          <w:rFonts w:hint="eastAsia"/>
        </w:rPr>
        <w:t>平面</w:t>
      </w:r>
      <w:r w:rsidR="007B79F6">
        <w:t>代理内部的</w:t>
      </w:r>
      <w:r w:rsidR="003A659E">
        <w:rPr>
          <w:rFonts w:hint="eastAsia"/>
        </w:rPr>
        <w:t>近似三维</w:t>
      </w:r>
      <w:r w:rsidR="003A659E">
        <w:t>线</w:t>
      </w:r>
      <w:r w:rsidR="003A659E">
        <w:rPr>
          <w:rFonts w:hint="eastAsia"/>
        </w:rPr>
        <w:t>段</w:t>
      </w:r>
      <w:r w:rsidR="003A659E">
        <w:t>的</w:t>
      </w:r>
      <w:r w:rsidR="003A659E">
        <w:rPr>
          <w:rFonts w:hint="eastAsia"/>
        </w:rPr>
        <w:t>拟合</w:t>
      </w:r>
      <w:r w:rsidR="00224787">
        <w:rPr>
          <w:rFonts w:hint="eastAsia"/>
        </w:rPr>
        <w:t>。</w:t>
      </w:r>
      <w:r w:rsidR="00D71857">
        <w:rPr>
          <w:rFonts w:hint="eastAsia"/>
        </w:rPr>
        <w:t>算法</w:t>
      </w:r>
      <w:r w:rsidR="00D71857">
        <w:t>的</w:t>
      </w:r>
      <w:r w:rsidR="00D71857">
        <w:rPr>
          <w:rFonts w:hint="eastAsia"/>
        </w:rPr>
        <w:t>第二阶段为</w:t>
      </w:r>
      <w:r w:rsidR="00D71857">
        <w:t>每个</w:t>
      </w:r>
      <w:r w:rsidR="00D71857">
        <w:rPr>
          <w:rFonts w:hint="eastAsia"/>
        </w:rPr>
        <w:t>平面</w:t>
      </w:r>
      <w:r w:rsidR="00D71857">
        <w:t>代理筛选出</w:t>
      </w:r>
      <w:r w:rsidR="00E35703">
        <w:rPr>
          <w:rFonts w:hint="eastAsia"/>
        </w:rPr>
        <w:t>三维线段</w:t>
      </w:r>
      <w:r w:rsidR="003C7458">
        <w:rPr>
          <w:rFonts w:hint="eastAsia"/>
        </w:rPr>
        <w:t>集合</w:t>
      </w:r>
      <w:r w:rsidR="00E35703">
        <w:t>，其中</w:t>
      </w:r>
      <w:r w:rsidR="00621AB0">
        <w:rPr>
          <w:rFonts w:hint="eastAsia"/>
        </w:rPr>
        <w:t>三维线段</w:t>
      </w:r>
      <w:r w:rsidR="002E2768">
        <w:rPr>
          <w:rFonts w:hint="eastAsia"/>
        </w:rPr>
        <w:t>集合</w:t>
      </w:r>
      <w:r w:rsidR="002E2768">
        <w:t>中一些三维线段</w:t>
      </w:r>
      <w:r w:rsidR="00E35703">
        <w:t>上面的边界点会存在着交集，</w:t>
      </w:r>
      <w:r w:rsidR="00E35703">
        <w:rPr>
          <w:rFonts w:hint="eastAsia"/>
        </w:rPr>
        <w:t>说明</w:t>
      </w:r>
      <w:r w:rsidR="00564C12">
        <w:rPr>
          <w:rFonts w:hint="eastAsia"/>
        </w:rPr>
        <w:t>可能</w:t>
      </w:r>
      <w:r w:rsidR="008D37A8">
        <w:rPr>
          <w:rFonts w:hint="eastAsia"/>
        </w:rPr>
        <w:t>三维线段</w:t>
      </w:r>
      <w:r w:rsidR="00FE7896">
        <w:rPr>
          <w:rFonts w:hint="eastAsia"/>
        </w:rPr>
        <w:t>集</w:t>
      </w:r>
      <w:r w:rsidR="008D37A8">
        <w:t>中</w:t>
      </w:r>
      <w:r w:rsidR="00F47EC0">
        <w:rPr>
          <w:rFonts w:hint="eastAsia"/>
        </w:rPr>
        <w:t>有</w:t>
      </w:r>
      <w:r w:rsidR="00F47EC0">
        <w:t>多条线描述轮廓线段的</w:t>
      </w:r>
      <w:r w:rsidR="006B4560">
        <w:rPr>
          <w:rFonts w:hint="eastAsia"/>
        </w:rPr>
        <w:t>同</w:t>
      </w:r>
      <w:r w:rsidR="00F47EC0">
        <w:t>一段</w:t>
      </w:r>
      <w:r w:rsidR="008356B0">
        <w:rPr>
          <w:rFonts w:hint="eastAsia"/>
        </w:rPr>
        <w:t>。</w:t>
      </w:r>
      <w:r w:rsidR="00874F33">
        <w:rPr>
          <w:rFonts w:hint="eastAsia"/>
        </w:rPr>
        <w:t>考虑到</w:t>
      </w:r>
      <w:r w:rsidR="00913C14">
        <w:rPr>
          <w:rFonts w:hint="eastAsia"/>
        </w:rPr>
        <w:t>平面</w:t>
      </w:r>
      <w:r w:rsidR="00913C14">
        <w:t>的轮廓线只能有一条线段来描述，</w:t>
      </w:r>
      <w:r w:rsidR="00913C14">
        <w:rPr>
          <w:rFonts w:hint="eastAsia"/>
        </w:rPr>
        <w:t>算法</w:t>
      </w:r>
      <w:r w:rsidR="00913C14">
        <w:t>的第三阶段对</w:t>
      </w:r>
      <w:r w:rsidR="00913C14">
        <w:rPr>
          <w:rFonts w:hint="eastAsia"/>
        </w:rPr>
        <w:t>每个</w:t>
      </w:r>
      <w:r w:rsidR="00026FF9">
        <w:rPr>
          <w:rFonts w:hint="eastAsia"/>
        </w:rPr>
        <w:t>平面</w:t>
      </w:r>
      <w:r w:rsidR="00913C14">
        <w:t>代理的</w:t>
      </w:r>
      <w:r w:rsidR="00026FF9">
        <w:rPr>
          <w:rFonts w:hint="eastAsia"/>
        </w:rPr>
        <w:t>中</w:t>
      </w:r>
      <w:r w:rsidR="00514078">
        <w:t>三维线段集</w:t>
      </w:r>
      <w:r w:rsidR="00913C14">
        <w:lastRenderedPageBreak/>
        <w:t>的线段进行匹配处理，</w:t>
      </w:r>
      <w:r w:rsidR="00913C14">
        <w:rPr>
          <w:rFonts w:hint="eastAsia"/>
        </w:rPr>
        <w:t>对于</w:t>
      </w:r>
      <w:r w:rsidR="00913C14">
        <w:t>相似度很高的线段</w:t>
      </w:r>
      <w:r w:rsidR="00913C14">
        <w:rPr>
          <w:rFonts w:hint="eastAsia"/>
        </w:rPr>
        <w:t>，</w:t>
      </w:r>
      <w:r w:rsidR="00913C14">
        <w:t>算法选取最合适的线段，摒弃其余的线段</w:t>
      </w:r>
      <w:r w:rsidR="00913C14">
        <w:rPr>
          <w:rFonts w:hint="eastAsia"/>
        </w:rPr>
        <w:t>。</w:t>
      </w:r>
      <w:r w:rsidR="0041558C">
        <w:t>相似度</w:t>
      </w:r>
      <w:r w:rsidR="00C73F5C">
        <w:rPr>
          <w:rFonts w:hint="eastAsia"/>
        </w:rPr>
        <w:t>高</w:t>
      </w:r>
      <w:r w:rsidR="00C73F5C">
        <w:t>的三维线段</w:t>
      </w:r>
      <w:r w:rsidR="0041558C">
        <w:rPr>
          <w:rFonts w:hint="eastAsia"/>
        </w:rPr>
        <w:t>使用</w:t>
      </w:r>
      <w:r w:rsidR="0041558C">
        <w:t>两个准则衡量，其一是</w:t>
      </w:r>
      <w:r w:rsidR="0041558C">
        <w:rPr>
          <w:rFonts w:hint="eastAsia"/>
        </w:rPr>
        <w:t>两条</w:t>
      </w:r>
      <w:r w:rsidR="0041558C">
        <w:t>三维线段的方向向量的</w:t>
      </w:r>
      <w:r w:rsidR="0041558C">
        <w:rPr>
          <w:rFonts w:hint="eastAsia"/>
        </w:rPr>
        <w:t>角度</w:t>
      </w:r>
      <w:r w:rsidR="0041558C">
        <w:t>是否小于</w:t>
      </w:r>
      <m:oMath>
        <m:sSup>
          <m:sSupPr>
            <m:ctrlPr>
              <w:rPr>
                <w:rFonts w:ascii="Cambria Math" w:hAnsi="Cambria Math"/>
              </w:rPr>
            </m:ctrlPr>
          </m:sSupPr>
          <m:e>
            <m:r>
              <w:rPr>
                <w:rFonts w:ascii="Cambria Math" w:hAnsi="Cambria Math"/>
              </w:rPr>
              <m:t>5</m:t>
            </m:r>
          </m:e>
          <m:sup>
            <m:r>
              <w:rPr>
                <w:rFonts w:ascii="Cambria Math" w:hAnsi="Cambria Math"/>
              </w:rPr>
              <m:t>°</m:t>
            </m:r>
          </m:sup>
        </m:sSup>
      </m:oMath>
      <w:r w:rsidR="0041558C">
        <w:rPr>
          <w:rFonts w:hint="eastAsia"/>
        </w:rPr>
        <w:t>，</w:t>
      </w:r>
      <w:r w:rsidR="0041558C">
        <w:t>其二是两条</w:t>
      </w:r>
      <w:r w:rsidR="001922DD">
        <w:rPr>
          <w:rFonts w:hint="eastAsia"/>
        </w:rPr>
        <w:t>三维</w:t>
      </w:r>
      <w:r w:rsidR="0041558C">
        <w:t>线段</w:t>
      </w:r>
      <w:r w:rsidR="001922DD">
        <w:rPr>
          <w:rFonts w:hint="eastAsia"/>
        </w:rPr>
        <w:t>包含</w:t>
      </w:r>
      <w:r w:rsidR="001922DD">
        <w:t>的轮廓边界点占最短线段包含的边界点</w:t>
      </w:r>
      <w:r w:rsidR="001922DD">
        <w:rPr>
          <w:rFonts w:hint="eastAsia"/>
        </w:rPr>
        <w:t>的</w:t>
      </w:r>
      <w:r w:rsidR="001922DD">
        <w:t>百分比</w:t>
      </w:r>
      <w:r w:rsidR="00421236">
        <w:rPr>
          <w:rFonts w:hint="eastAsia"/>
        </w:rPr>
        <w:t>是否</w:t>
      </w:r>
      <w:r w:rsidR="001922DD">
        <w:t>超过</w:t>
      </w:r>
      <m:oMath>
        <m:r>
          <m:rPr>
            <m:sty m:val="p"/>
          </m:rPr>
          <w:rPr>
            <w:rFonts w:ascii="Cambria Math" w:hAnsi="Cambria Math"/>
          </w:rPr>
          <m:t>%80</m:t>
        </m:r>
      </m:oMath>
      <w:r w:rsidR="0041558C">
        <w:t>。</w:t>
      </w:r>
      <w:r w:rsidR="0041558C">
        <w:rPr>
          <w:rFonts w:hint="eastAsia"/>
        </w:rPr>
        <w:t>具体</w:t>
      </w:r>
      <w:r w:rsidR="0041558C">
        <w:t>的</w:t>
      </w:r>
      <w:r w:rsidR="001922DD">
        <w:rPr>
          <w:rFonts w:hint="eastAsia"/>
        </w:rPr>
        <w:t>算法</w:t>
      </w:r>
      <w:r w:rsidR="0041558C">
        <w:t>步骤</w:t>
      </w:r>
      <w:r w:rsidR="0041558C">
        <w:rPr>
          <w:rFonts w:hint="eastAsia"/>
        </w:rPr>
        <w:t>：</w:t>
      </w:r>
      <w:r w:rsidR="00C73F5C">
        <w:rPr>
          <w:rFonts w:hint="eastAsia"/>
        </w:rPr>
        <w:t>迭代</w:t>
      </w:r>
      <w:r w:rsidR="00C73F5C">
        <w:t>计算每个平面代理中的三维线段集</w:t>
      </w:r>
      <w:r w:rsidR="00C73F5C">
        <w:rPr>
          <w:rFonts w:hint="eastAsia"/>
        </w:rPr>
        <w:t>和</w:t>
      </w:r>
      <w:r w:rsidR="00C73F5C">
        <w:t>，</w:t>
      </w:r>
      <w:r w:rsidR="001E7C44">
        <w:rPr>
          <w:rFonts w:hint="eastAsia"/>
        </w:rPr>
        <w:t>使用</w:t>
      </w:r>
      <w:r w:rsidR="001E7C44">
        <w:t>上述的两个准则</w:t>
      </w:r>
      <w:r w:rsidR="00C73F5C">
        <w:t>计算每个集合中的线段</w:t>
      </w:r>
      <w:r w:rsidR="001E7C44">
        <w:rPr>
          <w:rFonts w:hint="eastAsia"/>
        </w:rPr>
        <w:t>对</w:t>
      </w:r>
      <w:r w:rsidR="00C73F5C">
        <w:t>的相似度，</w:t>
      </w:r>
      <w:r w:rsidR="001E7C44">
        <w:rPr>
          <w:rFonts w:hint="eastAsia"/>
        </w:rPr>
        <w:t>如果</w:t>
      </w:r>
      <w:r w:rsidR="001E7C44">
        <w:t>相似度很高，表明这两条线段</w:t>
      </w:r>
      <w:r w:rsidR="00131197">
        <w:rPr>
          <w:rFonts w:hint="eastAsia"/>
        </w:rPr>
        <w:t>描述</w:t>
      </w:r>
      <w:r w:rsidR="00131197">
        <w:t>同一个段轮廓线段，</w:t>
      </w:r>
      <w:r w:rsidR="00131197">
        <w:rPr>
          <w:rFonts w:hint="eastAsia"/>
        </w:rPr>
        <w:t>保留含有</w:t>
      </w:r>
      <w:r w:rsidR="00131197">
        <w:t>边界点</w:t>
      </w:r>
      <w:r w:rsidR="00131197">
        <w:rPr>
          <w:rFonts w:hint="eastAsia"/>
        </w:rPr>
        <w:t>较</w:t>
      </w:r>
      <w:r w:rsidR="00131197">
        <w:t>多的线段，丢弃</w:t>
      </w:r>
      <w:r w:rsidR="00131197">
        <w:rPr>
          <w:rFonts w:hint="eastAsia"/>
        </w:rPr>
        <w:t>边界点</w:t>
      </w:r>
      <w:r w:rsidR="00131197">
        <w:t>较少的线段。</w:t>
      </w:r>
      <w:r w:rsidR="002C2FB5">
        <w:rPr>
          <w:rFonts w:hint="eastAsia"/>
        </w:rPr>
        <w:t>图</w:t>
      </w:r>
      <w:r w:rsidR="002C2FB5">
        <w:rPr>
          <w:rFonts w:hint="eastAsia"/>
        </w:rPr>
        <w:t>2.7</w:t>
      </w:r>
      <w:r w:rsidR="002C2FB5">
        <w:rPr>
          <w:rFonts w:hint="eastAsia"/>
        </w:rPr>
        <w:t>中</w:t>
      </w:r>
      <w:r w:rsidR="002C2FB5">
        <w:t>，三维线段</w:t>
      </w:r>
      <w:r w:rsidR="002C2FB5">
        <w:t>L1</w:t>
      </w:r>
      <w:r w:rsidR="002C2FB5">
        <w:rPr>
          <w:rFonts w:hint="eastAsia"/>
        </w:rPr>
        <w:t>，</w:t>
      </w:r>
      <w:r w:rsidR="002C2FB5">
        <w:t>L2</w:t>
      </w:r>
      <w:r w:rsidR="002C2FB5">
        <w:rPr>
          <w:rFonts w:hint="eastAsia"/>
        </w:rPr>
        <w:t>表示同一个平面</w:t>
      </w:r>
      <w:r w:rsidR="002C2FB5">
        <w:t>代理轮廓</w:t>
      </w:r>
      <w:r w:rsidR="002C2FB5">
        <w:rPr>
          <w:rFonts w:hint="eastAsia"/>
        </w:rPr>
        <w:t>S</w:t>
      </w:r>
      <w:r w:rsidR="002C2FB5">
        <w:t>的某一段</w:t>
      </w:r>
      <w:r w:rsidR="002C2FB5">
        <w:rPr>
          <w:rFonts w:hint="eastAsia"/>
        </w:rPr>
        <w:t>，根据上述</w:t>
      </w:r>
      <w:r w:rsidR="002C2FB5">
        <w:t>准则，</w:t>
      </w:r>
      <w:r w:rsidR="002C2FB5">
        <w:t>L1</w:t>
      </w:r>
      <w:r w:rsidR="0002460B">
        <w:rPr>
          <w:rFonts w:hint="eastAsia"/>
        </w:rPr>
        <w:t>更</w:t>
      </w:r>
      <w:r w:rsidR="002C2FB5">
        <w:rPr>
          <w:rFonts w:hint="eastAsia"/>
        </w:rPr>
        <w:t>适合</w:t>
      </w:r>
      <w:r w:rsidR="002C2FB5">
        <w:t>描述</w:t>
      </w:r>
      <w:r w:rsidR="002C2FB5">
        <w:rPr>
          <w:rFonts w:hint="eastAsia"/>
        </w:rPr>
        <w:t>该</w:t>
      </w:r>
      <w:r w:rsidR="002C2FB5">
        <w:t>轮廓段</w:t>
      </w:r>
      <w:r w:rsidR="002C2FB5">
        <w:rPr>
          <w:rFonts w:hint="eastAsia"/>
        </w:rPr>
        <w:t>，</w:t>
      </w:r>
      <w:r w:rsidR="002C2FB5">
        <w:t>L2</w:t>
      </w:r>
      <w:r w:rsidR="00F01654">
        <w:rPr>
          <w:rFonts w:hint="eastAsia"/>
        </w:rPr>
        <w:t>则</w:t>
      </w:r>
      <w:r w:rsidR="002C2FB5">
        <w:rPr>
          <w:rFonts w:hint="eastAsia"/>
        </w:rPr>
        <w:t>被</w:t>
      </w:r>
      <w:r w:rsidR="002C2FB5">
        <w:t>丢弃</w:t>
      </w:r>
      <w:r w:rsidR="002C2FB5">
        <w:rPr>
          <w:rFonts w:hint="eastAsia"/>
        </w:rPr>
        <w:t>。</w:t>
      </w:r>
    </w:p>
    <w:p w14:paraId="6DC71158" w14:textId="401DF16B" w:rsidR="00F94063" w:rsidRDefault="007120C0" w:rsidP="00C362DD">
      <w:pPr>
        <w:ind w:firstLineChars="0" w:firstLine="0"/>
      </w:pPr>
      <w:r>
        <w:rPr>
          <w:noProof/>
        </w:rPr>
        <mc:AlternateContent>
          <mc:Choice Requires="wpc">
            <w:drawing>
              <wp:inline distT="0" distB="0" distL="0" distR="0" wp14:anchorId="57C36C7D" wp14:editId="14C0D9A7">
                <wp:extent cx="5486400" cy="2466796"/>
                <wp:effectExtent l="0" t="0" r="0" b="0"/>
                <wp:docPr id="303" name="画布 3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04" name="任意多边形 304"/>
                        <wps:cNvSpPr/>
                        <wps:spPr>
                          <a:xfrm>
                            <a:off x="1621758" y="293299"/>
                            <a:ext cx="1570008" cy="1725283"/>
                          </a:xfrm>
                          <a:custGeom>
                            <a:avLst/>
                            <a:gdLst>
                              <a:gd name="connsiteX0" fmla="*/ 560717 w 1570008"/>
                              <a:gd name="connsiteY0" fmla="*/ 60385 h 1725283"/>
                              <a:gd name="connsiteX1" fmla="*/ 198408 w 1570008"/>
                              <a:gd name="connsiteY1" fmla="*/ 189781 h 1725283"/>
                              <a:gd name="connsiteX2" fmla="*/ 77638 w 1570008"/>
                              <a:gd name="connsiteY2" fmla="*/ 733246 h 1725283"/>
                              <a:gd name="connsiteX3" fmla="*/ 0 w 1570008"/>
                              <a:gd name="connsiteY3" fmla="*/ 1293963 h 1725283"/>
                              <a:gd name="connsiteX4" fmla="*/ 586596 w 1570008"/>
                              <a:gd name="connsiteY4" fmla="*/ 1690778 h 1725283"/>
                              <a:gd name="connsiteX5" fmla="*/ 1285336 w 1570008"/>
                              <a:gd name="connsiteY5" fmla="*/ 1725283 h 1725283"/>
                              <a:gd name="connsiteX6" fmla="*/ 1457864 w 1570008"/>
                              <a:gd name="connsiteY6" fmla="*/ 1526876 h 1725283"/>
                              <a:gd name="connsiteX7" fmla="*/ 1337095 w 1570008"/>
                              <a:gd name="connsiteY7" fmla="*/ 1311215 h 1725283"/>
                              <a:gd name="connsiteX8" fmla="*/ 1423359 w 1570008"/>
                              <a:gd name="connsiteY8" fmla="*/ 1078302 h 1725283"/>
                              <a:gd name="connsiteX9" fmla="*/ 1371600 w 1570008"/>
                              <a:gd name="connsiteY9" fmla="*/ 828136 h 1725283"/>
                              <a:gd name="connsiteX10" fmla="*/ 1483744 w 1570008"/>
                              <a:gd name="connsiteY10" fmla="*/ 603849 h 1725283"/>
                              <a:gd name="connsiteX11" fmla="*/ 1371600 w 1570008"/>
                              <a:gd name="connsiteY11" fmla="*/ 327804 h 1725283"/>
                              <a:gd name="connsiteX12" fmla="*/ 1570008 w 1570008"/>
                              <a:gd name="connsiteY12" fmla="*/ 267419 h 1725283"/>
                              <a:gd name="connsiteX13" fmla="*/ 1406106 w 1570008"/>
                              <a:gd name="connsiteY13" fmla="*/ 103517 h 1725283"/>
                              <a:gd name="connsiteX14" fmla="*/ 1078302 w 1570008"/>
                              <a:gd name="connsiteY14" fmla="*/ 94891 h 1725283"/>
                              <a:gd name="connsiteX15" fmla="*/ 957532 w 1570008"/>
                              <a:gd name="connsiteY15" fmla="*/ 0 h 1725283"/>
                              <a:gd name="connsiteX16" fmla="*/ 819510 w 1570008"/>
                              <a:gd name="connsiteY16" fmla="*/ 77638 h 1725283"/>
                              <a:gd name="connsiteX17" fmla="*/ 560717 w 1570008"/>
                              <a:gd name="connsiteY17" fmla="*/ 60385 h 1725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70008" h="1725283">
                                <a:moveTo>
                                  <a:pt x="560717" y="60385"/>
                                </a:moveTo>
                                <a:lnTo>
                                  <a:pt x="198408" y="189781"/>
                                </a:lnTo>
                                <a:lnTo>
                                  <a:pt x="77638" y="733246"/>
                                </a:lnTo>
                                <a:lnTo>
                                  <a:pt x="0" y="1293963"/>
                                </a:lnTo>
                                <a:lnTo>
                                  <a:pt x="586596" y="1690778"/>
                                </a:lnTo>
                                <a:lnTo>
                                  <a:pt x="1285336" y="1725283"/>
                                </a:lnTo>
                                <a:lnTo>
                                  <a:pt x="1457864" y="1526876"/>
                                </a:lnTo>
                                <a:lnTo>
                                  <a:pt x="1337095" y="1311215"/>
                                </a:lnTo>
                                <a:lnTo>
                                  <a:pt x="1423359" y="1078302"/>
                                </a:lnTo>
                                <a:lnTo>
                                  <a:pt x="1371600" y="828136"/>
                                </a:lnTo>
                                <a:lnTo>
                                  <a:pt x="1483744" y="603849"/>
                                </a:lnTo>
                                <a:lnTo>
                                  <a:pt x="1371600" y="327804"/>
                                </a:lnTo>
                                <a:lnTo>
                                  <a:pt x="1570008" y="267419"/>
                                </a:lnTo>
                                <a:lnTo>
                                  <a:pt x="1406106" y="103517"/>
                                </a:lnTo>
                                <a:lnTo>
                                  <a:pt x="1078302" y="94891"/>
                                </a:lnTo>
                                <a:lnTo>
                                  <a:pt x="957532" y="0"/>
                                </a:lnTo>
                                <a:lnTo>
                                  <a:pt x="819510" y="77638"/>
                                </a:lnTo>
                                <a:lnTo>
                                  <a:pt x="560717" y="60385"/>
                                </a:lnTo>
                                <a:close/>
                              </a:path>
                            </a:pathLst>
                          </a:custGeom>
                          <a:solidFill>
                            <a:schemeClr val="tx2">
                              <a:lumMod val="40000"/>
                              <a:lumOff val="60000"/>
                            </a:schemeClr>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直接连接符 305"/>
                        <wps:cNvCnPr>
                          <a:stCxn id="304" idx="1"/>
                        </wps:cNvCnPr>
                        <wps:spPr>
                          <a:xfrm>
                            <a:off x="1820166" y="483080"/>
                            <a:ext cx="431320" cy="2760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 name="直接连接符 306"/>
                        <wps:cNvCnPr>
                          <a:stCxn id="304" idx="1"/>
                        </wps:cNvCnPr>
                        <wps:spPr>
                          <a:xfrm>
                            <a:off x="1820166" y="483080"/>
                            <a:ext cx="172528" cy="5348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 name="直接连接符 307"/>
                        <wps:cNvCnPr>
                          <a:stCxn id="304" idx="2"/>
                        </wps:cNvCnPr>
                        <wps:spPr>
                          <a:xfrm flipV="1">
                            <a:off x="1699396" y="1017918"/>
                            <a:ext cx="293298" cy="86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 name="直接连接符 308"/>
                        <wps:cNvCnPr>
                          <a:stCxn id="304" idx="0"/>
                        </wps:cNvCnPr>
                        <wps:spPr>
                          <a:xfrm flipH="1">
                            <a:off x="2053079" y="353684"/>
                            <a:ext cx="129396" cy="2674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9" name="直接连接符 309"/>
                        <wps:cNvCnPr>
                          <a:stCxn id="304" idx="0"/>
                        </wps:cNvCnPr>
                        <wps:spPr>
                          <a:xfrm>
                            <a:off x="2182475" y="353684"/>
                            <a:ext cx="69011" cy="4054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0" name="直接连接符 310"/>
                        <wps:cNvCnPr/>
                        <wps:spPr>
                          <a:xfrm flipH="1">
                            <a:off x="1992694" y="621103"/>
                            <a:ext cx="60385" cy="3968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 name="直接连接符 311"/>
                        <wps:cNvCnPr>
                          <a:stCxn id="304" idx="3"/>
                        </wps:cNvCnPr>
                        <wps:spPr>
                          <a:xfrm flipV="1">
                            <a:off x="1621758" y="1017918"/>
                            <a:ext cx="370936" cy="5693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 name="直接连接符 312"/>
                        <wps:cNvCnPr/>
                        <wps:spPr>
                          <a:xfrm flipH="1" flipV="1">
                            <a:off x="1802914" y="1319843"/>
                            <a:ext cx="388188" cy="6556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3" name="直接连接符 313"/>
                        <wps:cNvCnPr>
                          <a:stCxn id="304" idx="3"/>
                        </wps:cNvCnPr>
                        <wps:spPr>
                          <a:xfrm>
                            <a:off x="1621758" y="1587262"/>
                            <a:ext cx="370936" cy="603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4" name="直接连接符 314"/>
                        <wps:cNvCnPr/>
                        <wps:spPr>
                          <a:xfrm>
                            <a:off x="1992694" y="1017918"/>
                            <a:ext cx="0" cy="6297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直接连接符 315"/>
                        <wps:cNvCnPr/>
                        <wps:spPr>
                          <a:xfrm flipV="1">
                            <a:off x="1992694" y="759126"/>
                            <a:ext cx="258792" cy="2674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直接连接符 316"/>
                        <wps:cNvCnPr>
                          <a:stCxn id="304" idx="16"/>
                        </wps:cNvCnPr>
                        <wps:spPr>
                          <a:xfrm flipH="1">
                            <a:off x="2389509" y="370937"/>
                            <a:ext cx="51759" cy="16476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7" name="直接连接符 317"/>
                        <wps:cNvCnPr>
                          <a:stCxn id="304" idx="16"/>
                        </wps:cNvCnPr>
                        <wps:spPr>
                          <a:xfrm flipH="1">
                            <a:off x="2251486" y="370937"/>
                            <a:ext cx="189782" cy="3881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8" name="直接连接符 318"/>
                        <wps:cNvCnPr/>
                        <wps:spPr>
                          <a:xfrm>
                            <a:off x="2251486" y="759126"/>
                            <a:ext cx="189782" cy="690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 name="直接连接符 319"/>
                        <wps:cNvCnPr/>
                        <wps:spPr>
                          <a:xfrm flipV="1">
                            <a:off x="1992694" y="828137"/>
                            <a:ext cx="448574" cy="1984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0" name="直接连接符 320"/>
                        <wps:cNvCnPr/>
                        <wps:spPr>
                          <a:xfrm>
                            <a:off x="1992694" y="1026545"/>
                            <a:ext cx="448574" cy="431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1" name="直接连接符 321"/>
                        <wps:cNvCnPr/>
                        <wps:spPr>
                          <a:xfrm flipH="1">
                            <a:off x="1992695" y="1069677"/>
                            <a:ext cx="448573" cy="2501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 name="直接连接符 335"/>
                        <wps:cNvCnPr/>
                        <wps:spPr>
                          <a:xfrm>
                            <a:off x="1992694" y="1319843"/>
                            <a:ext cx="448574" cy="431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6" name="直接连接符 336"/>
                        <wps:cNvCnPr/>
                        <wps:spPr>
                          <a:xfrm flipV="1">
                            <a:off x="1992694" y="1362975"/>
                            <a:ext cx="396815" cy="28467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7" name="直接连接符 337"/>
                        <wps:cNvCnPr>
                          <a:stCxn id="304" idx="4"/>
                        </wps:cNvCnPr>
                        <wps:spPr>
                          <a:xfrm flipV="1">
                            <a:off x="2208354" y="1362975"/>
                            <a:ext cx="181155" cy="6211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 name="直接连接符 338"/>
                        <wps:cNvCnPr>
                          <a:stCxn id="304" idx="16"/>
                          <a:endCxn id="304" idx="14"/>
                        </wps:cNvCnPr>
                        <wps:spPr>
                          <a:xfrm>
                            <a:off x="2441268" y="370937"/>
                            <a:ext cx="258792" cy="172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9" name="直接连接符 339"/>
                        <wps:cNvCnPr>
                          <a:stCxn id="304" idx="14"/>
                        </wps:cNvCnPr>
                        <wps:spPr>
                          <a:xfrm flipH="1">
                            <a:off x="2441268" y="388190"/>
                            <a:ext cx="258792" cy="4399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0" name="直接连接符 340"/>
                        <wps:cNvCnPr>
                          <a:stCxn id="304" idx="14"/>
                          <a:endCxn id="304" idx="5"/>
                        </wps:cNvCnPr>
                        <wps:spPr>
                          <a:xfrm>
                            <a:off x="2700060" y="388190"/>
                            <a:ext cx="207034" cy="16303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2" name="直接连接符 342"/>
                        <wps:cNvCnPr/>
                        <wps:spPr>
                          <a:xfrm flipV="1">
                            <a:off x="2441268" y="759126"/>
                            <a:ext cx="336430" cy="690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3" name="直接连接符 343"/>
                        <wps:cNvCnPr/>
                        <wps:spPr>
                          <a:xfrm flipV="1">
                            <a:off x="2441268" y="759126"/>
                            <a:ext cx="336430" cy="3105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4" name="直接连接符 344"/>
                        <wps:cNvCnPr/>
                        <wps:spPr>
                          <a:xfrm>
                            <a:off x="2389509" y="1069677"/>
                            <a:ext cx="448574" cy="431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5" name="直接连接符 345"/>
                        <wps:cNvCnPr/>
                        <wps:spPr>
                          <a:xfrm flipV="1">
                            <a:off x="2424016" y="1112809"/>
                            <a:ext cx="353682" cy="241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6" name="直接连接符 346"/>
                        <wps:cNvCnPr/>
                        <wps:spPr>
                          <a:xfrm>
                            <a:off x="2424016" y="1362975"/>
                            <a:ext cx="414067" cy="1207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flipH="1">
                            <a:off x="2389509" y="1483745"/>
                            <a:ext cx="448574" cy="1639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2" name="直接连接符 352"/>
                        <wps:cNvCnPr>
                          <a:endCxn id="304" idx="5"/>
                        </wps:cNvCnPr>
                        <wps:spPr>
                          <a:xfrm>
                            <a:off x="2424016" y="1647646"/>
                            <a:ext cx="483078" cy="3709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8" name="直接连接符 358"/>
                        <wps:cNvCnPr>
                          <a:stCxn id="304" idx="13"/>
                        </wps:cNvCnPr>
                        <wps:spPr>
                          <a:xfrm flipH="1">
                            <a:off x="2777698" y="396816"/>
                            <a:ext cx="250166" cy="3623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2" name="直接连接符 362"/>
                        <wps:cNvCnPr>
                          <a:stCxn id="304" idx="13"/>
                          <a:endCxn id="304" idx="11"/>
                        </wps:cNvCnPr>
                        <wps:spPr>
                          <a:xfrm flipH="1">
                            <a:off x="2993358" y="396816"/>
                            <a:ext cx="34506" cy="2242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7" name="直接连接符 367"/>
                        <wps:cNvCnPr>
                          <a:stCxn id="304" idx="11"/>
                          <a:endCxn id="304" idx="9"/>
                        </wps:cNvCnPr>
                        <wps:spPr>
                          <a:xfrm>
                            <a:off x="2993358" y="621103"/>
                            <a:ext cx="0" cy="5003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4" name="直接连接符 374"/>
                        <wps:cNvCnPr>
                          <a:stCxn id="304" idx="9"/>
                          <a:endCxn id="304" idx="7"/>
                        </wps:cNvCnPr>
                        <wps:spPr>
                          <a:xfrm flipH="1">
                            <a:off x="2958853" y="1121435"/>
                            <a:ext cx="34505" cy="4830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8" name="直接连接符 378"/>
                        <wps:cNvCnPr>
                          <a:stCxn id="304" idx="7"/>
                        </wps:cNvCnPr>
                        <wps:spPr>
                          <a:xfrm flipH="1">
                            <a:off x="2907094" y="1604514"/>
                            <a:ext cx="51759" cy="4140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9" name="直接连接符 379"/>
                        <wps:cNvCnPr>
                          <a:endCxn id="304" idx="11"/>
                        </wps:cNvCnPr>
                        <wps:spPr>
                          <a:xfrm flipV="1">
                            <a:off x="2777698" y="621103"/>
                            <a:ext cx="215660" cy="13802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0" name="直接连接符 380"/>
                        <wps:cNvCnPr>
                          <a:stCxn id="304" idx="11"/>
                        </wps:cNvCnPr>
                        <wps:spPr>
                          <a:xfrm flipH="1">
                            <a:off x="2777698" y="621103"/>
                            <a:ext cx="215660" cy="5003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 name="直接连接符 381"/>
                        <wps:cNvCnPr>
                          <a:endCxn id="304" idx="9"/>
                        </wps:cNvCnPr>
                        <wps:spPr>
                          <a:xfrm>
                            <a:off x="2838083" y="1121435"/>
                            <a:ext cx="155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2" name="直接连接符 382"/>
                        <wps:cNvCnPr/>
                        <wps:spPr>
                          <a:xfrm>
                            <a:off x="2786324" y="1112809"/>
                            <a:ext cx="181155" cy="4830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3" name="直接连接符 383"/>
                        <wps:cNvCnPr/>
                        <wps:spPr>
                          <a:xfrm flipH="1">
                            <a:off x="3027864" y="388190"/>
                            <a:ext cx="69011" cy="1690777"/>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44" name="直接连接符 544"/>
                        <wps:cNvCnPr/>
                        <wps:spPr>
                          <a:xfrm flipH="1">
                            <a:off x="3105502" y="664235"/>
                            <a:ext cx="43132" cy="1199072"/>
                          </a:xfrm>
                          <a:prstGeom prst="line">
                            <a:avLst/>
                          </a:prstGeom>
                          <a:ln w="2222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06" name="Text Box 1133"/>
                        <wps:cNvSpPr txBox="1">
                          <a:spLocks noChangeArrowheads="1"/>
                        </wps:cNvSpPr>
                        <wps:spPr bwMode="auto">
                          <a:xfrm>
                            <a:off x="2780453" y="2078967"/>
                            <a:ext cx="45974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282141" w14:textId="1537B63D" w:rsidR="0027172F" w:rsidRDefault="0027172F" w:rsidP="000A580D">
                              <w:pPr>
                                <w:pStyle w:val="aa"/>
                                <w:spacing w:before="0" w:beforeAutospacing="0" w:after="0" w:afterAutospacing="0"/>
                                <w:ind w:firstLine="202"/>
                                <w:jc w:val="both"/>
                              </w:pPr>
                              <w:r>
                                <w:rPr>
                                  <w:rFonts w:ascii="Times New Roman" w:hAnsi="Times New Roman"/>
                                  <w:sz w:val="21"/>
                                  <w:szCs w:val="21"/>
                                </w:rPr>
                                <w:t>L1</w:t>
                              </w:r>
                            </w:p>
                          </w:txbxContent>
                        </wps:txbx>
                        <wps:bodyPr rot="0" vert="horz" wrap="none" lIns="91440" tIns="45720" rIns="91440" bIns="45720" anchor="t" anchorCtr="0" upright="1">
                          <a:noAutofit/>
                        </wps:bodyPr>
                      </wps:wsp>
                      <wps:wsp>
                        <wps:cNvPr id="407" name="Text Box 1133"/>
                        <wps:cNvSpPr txBox="1">
                          <a:spLocks noChangeArrowheads="1"/>
                        </wps:cNvSpPr>
                        <wps:spPr bwMode="auto">
                          <a:xfrm>
                            <a:off x="2993358" y="1121435"/>
                            <a:ext cx="45974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11B41D" w14:textId="21650FC5" w:rsidR="0027172F" w:rsidRDefault="0027172F" w:rsidP="000A580D">
                              <w:pPr>
                                <w:pStyle w:val="aa"/>
                                <w:spacing w:before="0" w:beforeAutospacing="0" w:after="0" w:afterAutospacing="0"/>
                                <w:ind w:firstLine="202"/>
                                <w:jc w:val="both"/>
                              </w:pPr>
                              <w:r>
                                <w:rPr>
                                  <w:rFonts w:ascii="Times New Roman" w:hAnsi="Times New Roman"/>
                                  <w:sz w:val="21"/>
                                  <w:szCs w:val="21"/>
                                </w:rPr>
                                <w:t>L2</w:t>
                              </w:r>
                            </w:p>
                          </w:txbxContent>
                        </wps:txbx>
                        <wps:bodyPr rot="0" vert="horz" wrap="none" lIns="91440" tIns="45720" rIns="91440" bIns="45720" anchor="t" anchorCtr="0" upright="1">
                          <a:noAutofit/>
                        </wps:bodyPr>
                      </wps:wsp>
                      <wps:wsp>
                        <wps:cNvPr id="408" name="Text Box 1133"/>
                        <wps:cNvSpPr txBox="1">
                          <a:spLocks noChangeArrowheads="1"/>
                        </wps:cNvSpPr>
                        <wps:spPr bwMode="auto">
                          <a:xfrm>
                            <a:off x="1667634" y="213318"/>
                            <a:ext cx="38544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C752E2" w14:textId="77777777" w:rsidR="0027172F" w:rsidRDefault="0027172F" w:rsidP="0021399D">
                              <w:pPr>
                                <w:pStyle w:val="aa"/>
                                <w:spacing w:before="0" w:beforeAutospacing="0" w:after="0" w:afterAutospacing="0"/>
                                <w:ind w:firstLine="202"/>
                                <w:jc w:val="both"/>
                              </w:pPr>
                              <w:r>
                                <w:rPr>
                                  <w:rFonts w:ascii="Times New Roman" w:hAnsi="Times New Roman"/>
                                  <w:sz w:val="21"/>
                                  <w:szCs w:val="21"/>
                                </w:rPr>
                                <w:t>S</w:t>
                              </w:r>
                            </w:p>
                          </w:txbxContent>
                        </wps:txbx>
                        <wps:bodyPr rot="0" vert="horz" wrap="none" lIns="91440" tIns="45720" rIns="91440" bIns="45720" anchor="t" anchorCtr="0" upright="1">
                          <a:noAutofit/>
                        </wps:bodyPr>
                      </wps:wsp>
                    </wpc:wpc>
                  </a:graphicData>
                </a:graphic>
              </wp:inline>
            </w:drawing>
          </mc:Choice>
          <mc:Fallback>
            <w:pict>
              <v:group w14:anchorId="57C36C7D" id="画布 303" o:spid="_x0000_s1305" editas="canvas" style="width:6in;height:194.25pt;mso-position-horizontal-relative:char;mso-position-vertical-relative:line" coordsize="54864,24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">
                <v:shape id="_x0000_s1306" type="#_x0000_t75" style="position:absolute;width:54864;height:24663;visibility:visible;mso-wrap-style:square">
                  <v:fill o:detectmouseclick="t"/>
                  <v:path o:connecttype="none"/>
                </v:shape>
                <v:shape id="任意多边形 304" o:spid="_x0000_s1307" style="position:absolute;left:16217;top:2932;width:15700;height:17253;visibility:visible;mso-wrap-style:square;v-text-anchor:middle" coordsize="1570008,172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" path="m560717,60385l198408,189781,77638,733246,,1293963r586596,396815l1285336,1725283r172528,-198407l1337095,1311215r86264,-232913l1371600,828136,1483744,603849,1371600,327804r198408,-60385l1406106,103517,1078302,94891,957532,,819510,77638,560717,60385xe" fillcolor="#acb9ca [1311]" strokecolor="#7030a0" strokeweight="1pt">
                  <v:stroke joinstyle="miter"/>
                  <v:path arrowok="t" o:connecttype="custom" o:connectlocs="560717,60385;198408,189781;77638,733246;0,1293963;586596,1690778;1285336,1725283;1457864,1526876;1337095,1311215;1423359,1078302;1371600,828136;1483744,603849;1371600,327804;1570008,267419;1406106,103517;1078302,94891;957532,0;819510,77638;560717,60385" o:connectangles="0,0,0,0,0,0,0,0,0,0,0,0,0,0,0,0,0,0"/>
                </v:shape>
                <v:line id="直接连接符 305" o:spid="_x0000_s1308" style="position:absolute;visibility:visible;mso-wrap-style:square" from="18201,4830" to="22514,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" strokecolor="black [3213]" strokeweight=".5pt">
                  <v:stroke joinstyle="miter"/>
                </v:line>
                <v:line id="直接连接符 306" o:spid="_x0000_s1309" style="position:absolute;visibility:visible;mso-wrap-style:square" from="18201,4830" to="19926,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" strokecolor="black [3213]" strokeweight=".5pt">
                  <v:stroke joinstyle="miter"/>
                </v:line>
                <v:line id="直接连接符 307" o:spid="_x0000_s1310" style="position:absolute;flip:y;visibility:visible;mso-wrap-style:square" from="16993,10179" to="19926,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" strokecolor="black [3213]" strokeweight=".5pt">
                  <v:stroke joinstyle="miter"/>
                </v:line>
                <v:line id="直接连接符 308" o:spid="_x0000_s1311" style="position:absolute;flip:x;visibility:visible;mso-wrap-style:square" from="20530,3536" to="21824,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" strokecolor="black [3213]" strokeweight=".5pt">
                  <v:stroke joinstyle="miter"/>
                </v:line>
                <v:line id="直接连接符 309" o:spid="_x0000_s1312" style="position:absolute;visibility:visible;mso-wrap-style:square" from="21824,3536" to="22514,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" strokecolor="black [3213]" strokeweight=".5pt">
                  <v:stroke joinstyle="miter"/>
                </v:line>
                <v:line id="直接连接符 310" o:spid="_x0000_s1313" style="position:absolute;flip:x;visibility:visible;mso-wrap-style:square" from="19926,6211" to="20530,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" strokecolor="black [3213]" strokeweight=".5pt">
                  <v:stroke joinstyle="miter"/>
                </v:line>
                <v:line id="直接连接符 311" o:spid="_x0000_s1314" style="position:absolute;flip:y;visibility:visible;mso-wrap-style:square" from="16217,10179" to="19926,1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" strokecolor="black [3213]" strokeweight=".5pt">
                  <v:stroke joinstyle="miter"/>
                </v:line>
                <v:line id="直接连接符 312" o:spid="_x0000_s1315" style="position:absolute;flip:x y;visibility:visible;mso-wrap-style:square" from="18029,13198" to="21911,19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" strokecolor="black [3213]" strokeweight=".5pt">
                  <v:stroke joinstyle="miter"/>
                </v:line>
                <v:line id="直接连接符 313" o:spid="_x0000_s1316" style="position:absolute;visibility:visible;mso-wrap-style:square" from="16217,15872" to="19926,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" strokecolor="black [3213]" strokeweight=".5pt">
                  <v:stroke joinstyle="miter"/>
                </v:line>
                <v:line id="直接连接符 314" o:spid="_x0000_s1317" style="position:absolute;visibility:visible;mso-wrap-style:square" from="19926,10179" to="19926,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" strokecolor="black [3213]" strokeweight=".5pt">
                  <v:stroke joinstyle="miter"/>
                </v:line>
                <v:line id="直接连接符 315" o:spid="_x0000_s1318" style="position:absolute;flip:y;visibility:visible;mso-wrap-style:square" from="19926,7591" to="22514,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" strokecolor="black [3213]" strokeweight=".5pt">
                  <v:stroke joinstyle="miter"/>
                </v:line>
                <v:line id="直接连接符 316" o:spid="_x0000_s1319" style="position:absolute;flip:x;visibility:visible;mso-wrap-style:square" from="23895,3709" to="24412,2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" strokecolor="black [3213]" strokeweight=".5pt">
                  <v:stroke joinstyle="miter"/>
                </v:line>
                <v:line id="直接连接符 317" o:spid="_x0000_s1320" style="position:absolute;flip:x;visibility:visible;mso-wrap-style:square" from="22514,3709" to="24412,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" strokecolor="black [3213]" strokeweight=".5pt">
                  <v:stroke joinstyle="miter"/>
                </v:line>
                <v:line id="直接连接符 318" o:spid="_x0000_s1321" style="position:absolute;visibility:visible;mso-wrap-style:square" from="22514,7591" to="24412,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" strokecolor="black [3213]" strokeweight=".5pt">
                  <v:stroke joinstyle="miter"/>
                </v:line>
                <v:line id="直接连接符 319" o:spid="_x0000_s1322" style="position:absolute;flip:y;visibility:visible;mso-wrap-style:square" from="19926,8281" to="24412,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" strokecolor="black [3213]" strokeweight=".5pt">
                  <v:stroke joinstyle="miter"/>
                </v:line>
                <v:line id="直接连接符 320" o:spid="_x0000_s1323" style="position:absolute;visibility:visible;mso-wrap-style:square" from="19926,10265" to="24412,10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" strokecolor="black [3213]" strokeweight=".5pt">
                  <v:stroke joinstyle="miter"/>
                </v:line>
                <v:line id="直接连接符 321" o:spid="_x0000_s1324" style="position:absolute;flip:x;visibility:visible;mso-wrap-style:square" from="19926,10696" to="24412,13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" strokecolor="black [3213]" strokeweight=".5pt">
                  <v:stroke joinstyle="miter"/>
                </v:line>
                <v:line id="直接连接符 335" o:spid="_x0000_s1325" style="position:absolute;visibility:visible;mso-wrap-style:square" from="19926,13198" to="24412,1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" strokecolor="black [3213]" strokeweight=".5pt">
                  <v:stroke joinstyle="miter"/>
                </v:line>
                <v:line id="直接连接符 336" o:spid="_x0000_s1326" style="position:absolute;flip:y;visibility:visible;mso-wrap-style:square" from="19926,13629" to="23895,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" strokecolor="black [3213]" strokeweight=".5pt">
                  <v:stroke joinstyle="miter"/>
                </v:line>
                <v:line id="直接连接符 337" o:spid="_x0000_s1327" style="position:absolute;flip:y;visibility:visible;mso-wrap-style:square" from="22083,13629" to="23895,19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" strokecolor="black [3213]" strokeweight=".5pt">
                  <v:stroke joinstyle="miter"/>
                </v:line>
                <v:line id="直接连接符 338" o:spid="_x0000_s1328" style="position:absolute;visibility:visible;mso-wrap-style:square" from="24412,3709" to="2700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" strokecolor="black [3213]" strokeweight=".5pt">
                  <v:stroke joinstyle="miter"/>
                </v:line>
                <v:line id="直接连接符 339" o:spid="_x0000_s1329" style="position:absolute;flip:x;visibility:visible;mso-wrap-style:square" from="24412,3881" to="27000,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" strokecolor="black [3213]" strokeweight=".5pt">
                  <v:stroke joinstyle="miter"/>
                </v:line>
                <v:line id="直接连接符 340" o:spid="_x0000_s1330" style="position:absolute;visibility:visible;mso-wrap-style:square" from="27000,3881" to="29070,2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" strokecolor="black [3213]" strokeweight=".5pt">
                  <v:stroke joinstyle="miter"/>
                </v:line>
                <v:line id="直接连接符 342" o:spid="_x0000_s1331" style="position:absolute;flip:y;visibility:visible;mso-wrap-style:square" from="24412,7591" to="27776,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" strokecolor="black [3213]" strokeweight=".5pt">
                  <v:stroke joinstyle="miter"/>
                </v:line>
                <v:line id="直接连接符 343" o:spid="_x0000_s1332" style="position:absolute;flip:y;visibility:visible;mso-wrap-style:square" from="24412,7591" to="27776,10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" strokecolor="black [3213]" strokeweight=".5pt">
                  <v:stroke joinstyle="miter"/>
                </v:line>
                <v:line id="直接连接符 344" o:spid="_x0000_s1333" style="position:absolute;visibility:visible;mso-wrap-style:square" from="23895,10696" to="28380,11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" strokecolor="black [3213]" strokeweight=".5pt">
                  <v:stroke joinstyle="miter"/>
                </v:line>
                <v:line id="直接连接符 345" o:spid="_x0000_s1334" style="position:absolute;flip:y;visibility:visible;mso-wrap-style:square" from="24240,11128" to="27776,13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" strokecolor="black [3213]" strokeweight=".5pt">
                  <v:stroke joinstyle="miter"/>
                </v:line>
                <v:line id="直接连接符 346" o:spid="_x0000_s1335" style="position:absolute;visibility:visible;mso-wrap-style:square" from="24240,13629" to="28380,1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" strokecolor="black [3213]" strokeweight=".5pt">
                  <v:stroke joinstyle="miter"/>
                </v:line>
                <v:line id="直接连接符 347" o:spid="_x0000_s1336" style="position:absolute;flip:x;visibility:visible;mso-wrap-style:square" from="23895,14837" to="28380,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" strokecolor="black [3213]" strokeweight=".5pt">
                  <v:stroke joinstyle="miter"/>
                </v:line>
                <v:line id="直接连接符 352" o:spid="_x0000_s1337" style="position:absolute;visibility:visible;mso-wrap-style:square" from="24240,16476" to="29070,2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" strokecolor="black [3213]" strokeweight=".5pt">
                  <v:stroke joinstyle="miter"/>
                </v:line>
                <v:line id="直接连接符 358" o:spid="_x0000_s1338" style="position:absolute;flip:x;visibility:visible;mso-wrap-style:square" from="27776,3968" to="30278,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" strokecolor="black [3213]" strokeweight=".5pt">
                  <v:stroke joinstyle="miter"/>
                </v:line>
                <v:line id="直接连接符 362" o:spid="_x0000_s1339" style="position:absolute;flip:x;visibility:visible;mso-wrap-style:square" from="29933,3968" to="30278,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" strokecolor="black [3213]" strokeweight=".5pt">
                  <v:stroke joinstyle="miter"/>
                </v:line>
                <v:line id="直接连接符 367" o:spid="_x0000_s1340" style="position:absolute;visibility:visible;mso-wrap-style:square" from="29933,6211" to="29933,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" strokecolor="black [3213]" strokeweight=".5pt">
                  <v:stroke joinstyle="miter"/>
                </v:line>
                <v:line id="直接连接符 374" o:spid="_x0000_s1341" style="position:absolute;flip:x;visibility:visible;mso-wrap-style:square" from="29588,11214" to="29933,1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" strokecolor="black [3213]" strokeweight=".5pt">
                  <v:stroke joinstyle="miter"/>
                </v:line>
                <v:line id="直接连接符 378" o:spid="_x0000_s1342" style="position:absolute;flip:x;visibility:visible;mso-wrap-style:square" from="29070,16045" to="29588,2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" strokecolor="black [3213]" strokeweight=".5pt">
                  <v:stroke joinstyle="miter"/>
                </v:line>
                <v:line id="直接连接符 379" o:spid="_x0000_s1343" style="position:absolute;flip:y;visibility:visible;mso-wrap-style:square" from="27776,6211" to="29933,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" strokecolor="black [3213]" strokeweight=".5pt">
                  <v:stroke joinstyle="miter"/>
                </v:line>
                <v:line id="直接连接符 380" o:spid="_x0000_s1344" style="position:absolute;flip:x;visibility:visible;mso-wrap-style:square" from="27776,6211" to="29933,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" strokecolor="black [3213]" strokeweight=".5pt">
                  <v:stroke joinstyle="miter"/>
                </v:line>
                <v:line id="直接连接符 381" o:spid="_x0000_s1345" style="position:absolute;visibility:visible;mso-wrap-style:square" from="28380,11214" to="29933,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" strokecolor="black [3213]" strokeweight=".5pt">
                  <v:stroke joinstyle="miter"/>
                </v:line>
                <v:line id="直接连接符 382" o:spid="_x0000_s1346" style="position:absolute;visibility:visible;mso-wrap-style:square" from="27863,11128" to="29674,1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" strokecolor="black [3213]" strokeweight=".5pt">
                  <v:stroke joinstyle="miter"/>
                </v:line>
                <v:line id="直接连接符 383" o:spid="_x0000_s1347" style="position:absolute;flip:x;visibility:visible;mso-wrap-style:square" from="30278,3881" to="30968,20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" strokecolor="red" strokeweight="2pt">
                  <v:stroke joinstyle="miter"/>
                </v:line>
                <v:line id="直接连接符 544" o:spid="_x0000_s1348" style="position:absolute;flip:x;visibility:visible;mso-wrap-style:square" from="31055,6642" to="31486,1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" strokecolor="red" strokeweight="1.75pt">
                  <v:stroke joinstyle="miter"/>
                </v:line>
                <v:shape id="_x0000_s1349" type="#_x0000_t202" style="position:absolute;left:27804;top:20789;width:4597;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" stroked="f" strokecolor="black [3213]" strokeweight=".25pt">
                  <v:fill opacity="0"/>
                  <v:textbox>
                    <w:txbxContent>
                      <w:p w14:paraId="35282141" w14:textId="1537B63D" w:rsidR="0027172F" w:rsidRDefault="0027172F" w:rsidP="000A580D">
                        <w:pPr>
                          <w:pStyle w:val="aa"/>
                          <w:spacing w:before="0" w:beforeAutospacing="0" w:after="0" w:afterAutospacing="0"/>
                          <w:ind w:firstLine="202"/>
                          <w:jc w:val="both"/>
                        </w:pPr>
                        <w:r>
                          <w:rPr>
                            <w:rFonts w:ascii="Times New Roman" w:hAnsi="Times New Roman"/>
                            <w:sz w:val="21"/>
                            <w:szCs w:val="21"/>
                          </w:rPr>
                          <w:t>L1</w:t>
                        </w:r>
                      </w:p>
                    </w:txbxContent>
                  </v:textbox>
                </v:shape>
                <v:shape id="_x0000_s1350" type="#_x0000_t202" style="position:absolute;left:29933;top:11214;width:4597;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" stroked="f" strokecolor="black [3213]" strokeweight=".25pt">
                  <v:fill opacity="0"/>
                  <v:textbox>
                    <w:txbxContent>
                      <w:p w14:paraId="5F11B41D" w14:textId="21650FC5" w:rsidR="0027172F" w:rsidRDefault="0027172F" w:rsidP="000A580D">
                        <w:pPr>
                          <w:pStyle w:val="aa"/>
                          <w:spacing w:before="0" w:beforeAutospacing="0" w:after="0" w:afterAutospacing="0"/>
                          <w:ind w:firstLine="202"/>
                          <w:jc w:val="both"/>
                        </w:pPr>
                        <w:r>
                          <w:rPr>
                            <w:rFonts w:ascii="Times New Roman" w:hAnsi="Times New Roman"/>
                            <w:sz w:val="21"/>
                            <w:szCs w:val="21"/>
                          </w:rPr>
                          <w:t>L2</w:t>
                        </w:r>
                      </w:p>
                    </w:txbxContent>
                  </v:textbox>
                </v:shape>
                <v:shape id="_x0000_s1351" type="#_x0000_t202" style="position:absolute;left:16676;top:2133;width:3854;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" stroked="f" strokecolor="black [3213]" strokeweight=".25pt">
                  <v:fill opacity="0"/>
                  <v:textbox>
                    <w:txbxContent>
                      <w:p w14:paraId="77C752E2" w14:textId="77777777" w:rsidR="0027172F" w:rsidRDefault="0027172F" w:rsidP="0021399D">
                        <w:pPr>
                          <w:pStyle w:val="aa"/>
                          <w:spacing w:before="0" w:beforeAutospacing="0" w:after="0" w:afterAutospacing="0"/>
                          <w:ind w:firstLine="202"/>
                          <w:jc w:val="both"/>
                        </w:pPr>
                        <w:r>
                          <w:rPr>
                            <w:rFonts w:ascii="Times New Roman" w:hAnsi="Times New Roman"/>
                            <w:sz w:val="21"/>
                            <w:szCs w:val="21"/>
                          </w:rPr>
                          <w:t>S</w:t>
                        </w:r>
                      </w:p>
                    </w:txbxContent>
                  </v:textbox>
                </v:shape>
                <w10:anchorlock/>
              </v:group>
            </w:pict>
          </mc:Fallback>
        </mc:AlternateContent>
      </w:r>
    </w:p>
    <w:p w14:paraId="2D04C106" w14:textId="3B8CBAC4" w:rsidR="00CB0693" w:rsidRDefault="00CB0693" w:rsidP="003E44F4">
      <w:pPr>
        <w:pStyle w:val="afa"/>
        <w:spacing w:after="120"/>
      </w:pPr>
      <w:r>
        <w:rPr>
          <w:rFonts w:hint="eastAsia"/>
        </w:rPr>
        <w:t>图</w:t>
      </w:r>
      <w:r>
        <w:rPr>
          <w:rFonts w:hint="eastAsia"/>
        </w:rPr>
        <w:t>2.</w:t>
      </w:r>
      <w:r w:rsidR="00576E4D">
        <w:t>7</w:t>
      </w:r>
      <w:r>
        <w:rPr>
          <w:rFonts w:hint="eastAsia"/>
        </w:rPr>
        <w:t xml:space="preserve"> </w:t>
      </w:r>
      <w:r w:rsidR="006A308F">
        <w:rPr>
          <w:rFonts w:hint="eastAsia"/>
        </w:rPr>
        <w:t>同一个平面代理</w:t>
      </w:r>
      <w:r w:rsidR="006A308F">
        <w:t>轮廓</w:t>
      </w:r>
      <w:r w:rsidR="006A308F">
        <w:rPr>
          <w:rFonts w:hint="eastAsia"/>
        </w:rPr>
        <w:t>的</w:t>
      </w:r>
      <w:r w:rsidR="00974F29">
        <w:rPr>
          <w:rFonts w:hint="eastAsia"/>
        </w:rPr>
        <w:t>近似</w:t>
      </w:r>
      <w:r w:rsidR="006A308F">
        <w:t>三维线段示意</w:t>
      </w:r>
      <w:r>
        <w:rPr>
          <w:rFonts w:hint="eastAsia"/>
        </w:rPr>
        <w:t>图</w:t>
      </w:r>
    </w:p>
    <w:p w14:paraId="2F192774" w14:textId="5D56F99A" w:rsidR="007C230B" w:rsidRDefault="007B79F6" w:rsidP="00514078">
      <w:pPr>
        <w:ind w:firstLine="480"/>
      </w:pPr>
      <w:r>
        <w:rPr>
          <w:rFonts w:hint="eastAsia"/>
        </w:rPr>
        <w:t>算法的</w:t>
      </w:r>
      <w:r w:rsidR="00637F70">
        <w:rPr>
          <w:rFonts w:hint="eastAsia"/>
        </w:rPr>
        <w:t>第四</w:t>
      </w:r>
      <w:r w:rsidR="00637F70">
        <w:t>阶段是平面代理间的</w:t>
      </w:r>
      <w:r w:rsidR="00637F70">
        <w:rPr>
          <w:rFonts w:hint="eastAsia"/>
        </w:rPr>
        <w:t>近似</w:t>
      </w:r>
      <w:r w:rsidR="00637F70">
        <w:t>三维线段的拟合。</w:t>
      </w:r>
      <w:r w:rsidR="00C0784D">
        <w:rPr>
          <w:rFonts w:hint="eastAsia"/>
        </w:rPr>
        <w:t>在</w:t>
      </w:r>
      <w:r w:rsidR="00C0784D">
        <w:t>算法的第三阶段</w:t>
      </w:r>
      <w:r w:rsidR="00C0784D">
        <w:rPr>
          <w:rFonts w:hint="eastAsia"/>
        </w:rPr>
        <w:t>简化了</w:t>
      </w:r>
      <w:r w:rsidR="00C0784D">
        <w:t>平面代理内</w:t>
      </w:r>
      <w:r w:rsidR="00FA0D40">
        <w:rPr>
          <w:rFonts w:hint="eastAsia"/>
        </w:rPr>
        <w:t>部</w:t>
      </w:r>
      <w:r w:rsidR="00C0784D">
        <w:t>的近似的三维</w:t>
      </w:r>
      <w:r w:rsidR="00C0784D">
        <w:rPr>
          <w:rFonts w:hint="eastAsia"/>
        </w:rPr>
        <w:t>线段</w:t>
      </w:r>
      <w:r w:rsidR="00C0784D">
        <w:t>，</w:t>
      </w:r>
      <w:r w:rsidR="00C0784D">
        <w:rPr>
          <w:rFonts w:hint="eastAsia"/>
        </w:rPr>
        <w:t>但是</w:t>
      </w:r>
      <w:r w:rsidR="00FA0D40">
        <w:rPr>
          <w:rFonts w:hint="eastAsia"/>
        </w:rPr>
        <w:t>面与面</w:t>
      </w:r>
      <w:r w:rsidR="00FA0D40">
        <w:t>之间存在着交线，</w:t>
      </w:r>
      <w:r w:rsidR="00FA0D40">
        <w:rPr>
          <w:rFonts w:hint="eastAsia"/>
        </w:rPr>
        <w:t>比如说屋顶</w:t>
      </w:r>
      <w:r w:rsidR="00FA0D40">
        <w:t>的</w:t>
      </w:r>
      <w:r w:rsidR="005140BC">
        <w:rPr>
          <w:rFonts w:hint="eastAsia"/>
        </w:rPr>
        <w:t>两面</w:t>
      </w:r>
      <w:r w:rsidR="005140BC">
        <w:t>墙的交线</w:t>
      </w:r>
      <w:r w:rsidR="00CB699B">
        <w:rPr>
          <w:rFonts w:hint="eastAsia"/>
        </w:rPr>
        <w:t>。因此</w:t>
      </w:r>
      <w:r w:rsidR="00FA0D40">
        <w:rPr>
          <w:rFonts w:hint="eastAsia"/>
        </w:rPr>
        <w:t>在平面</w:t>
      </w:r>
      <w:r w:rsidR="00FA0D40">
        <w:t>代理之间存在着近似的</w:t>
      </w:r>
      <w:r w:rsidR="00E50D37">
        <w:rPr>
          <w:rFonts w:hint="eastAsia"/>
        </w:rPr>
        <w:t>三维</w:t>
      </w:r>
      <w:r w:rsidR="00FA0D40">
        <w:t>线段</w:t>
      </w:r>
      <w:r w:rsidR="00CB699B">
        <w:rPr>
          <w:rFonts w:hint="eastAsia"/>
        </w:rPr>
        <w:t>，</w:t>
      </w:r>
      <w:r w:rsidR="00E50D37">
        <w:rPr>
          <w:rFonts w:hint="eastAsia"/>
        </w:rPr>
        <w:t>算法</w:t>
      </w:r>
      <w:r w:rsidR="00E50D37">
        <w:t>第四阶段目的就是为了拟合平面代理</w:t>
      </w:r>
      <w:r w:rsidR="00E50D37">
        <w:rPr>
          <w:rFonts w:hint="eastAsia"/>
        </w:rPr>
        <w:t>间</w:t>
      </w:r>
      <w:r w:rsidR="00E50D37">
        <w:t>的三维线段。</w:t>
      </w:r>
      <w:r w:rsidR="00E50D37">
        <w:rPr>
          <w:rFonts w:hint="eastAsia"/>
        </w:rPr>
        <w:t>由于同样是</w:t>
      </w:r>
      <w:r w:rsidR="00E50D37">
        <w:t>三维线段，所以使用了第三阶段评价三维线段对的</w:t>
      </w:r>
      <w:r w:rsidR="00E50D37">
        <w:rPr>
          <w:rFonts w:hint="eastAsia"/>
        </w:rPr>
        <w:t>相似度</w:t>
      </w:r>
      <w:r w:rsidR="00E50D37">
        <w:t>的原则。</w:t>
      </w:r>
      <w:r w:rsidR="00B3370C">
        <w:rPr>
          <w:rFonts w:hint="eastAsia"/>
        </w:rPr>
        <w:t>具体</w:t>
      </w:r>
      <w:r w:rsidR="00B3370C">
        <w:t>的算法</w:t>
      </w:r>
      <w:r w:rsidR="00B3370C">
        <w:rPr>
          <w:rFonts w:hint="eastAsia"/>
        </w:rPr>
        <w:t>步骤</w:t>
      </w:r>
      <w:r w:rsidR="00B3370C">
        <w:t>：</w:t>
      </w:r>
      <w:r w:rsidR="00BF5AFE">
        <w:rPr>
          <w:rFonts w:hint="eastAsia"/>
        </w:rPr>
        <w:t>选取</w:t>
      </w:r>
      <w:r w:rsidR="007D7EFC">
        <w:rPr>
          <w:rFonts w:hint="eastAsia"/>
        </w:rPr>
        <w:t>任意两个</w:t>
      </w:r>
      <w:r w:rsidR="00BF5AFE">
        <w:t>平面代理的三维线段集</w:t>
      </w:r>
      <w:r w:rsidR="007D7EFC">
        <w:t>s</w:t>
      </w:r>
      <w:r w:rsidR="007D7EFC">
        <w:rPr>
          <w:rFonts w:hint="eastAsia"/>
        </w:rPr>
        <w:t>et</w:t>
      </w:r>
      <w:r w:rsidR="007D7EFC">
        <w:t>1</w:t>
      </w:r>
      <w:r w:rsidR="007D7EFC">
        <w:rPr>
          <w:rFonts w:hint="eastAsia"/>
        </w:rPr>
        <w:t>，</w:t>
      </w:r>
      <w:r w:rsidR="007D7EFC">
        <w:t>set2</w:t>
      </w:r>
      <w:r w:rsidR="00BF5AFE">
        <w:t>，</w:t>
      </w:r>
      <w:r w:rsidR="00A833F5">
        <w:rPr>
          <w:rFonts w:hint="eastAsia"/>
        </w:rPr>
        <w:t>迭代选取</w:t>
      </w:r>
      <w:r w:rsidR="00A833F5">
        <w:t>set1</w:t>
      </w:r>
      <w:r w:rsidR="00A833F5">
        <w:rPr>
          <w:rFonts w:hint="eastAsia"/>
        </w:rPr>
        <w:t>中</w:t>
      </w:r>
      <w:r w:rsidR="00A833F5">
        <w:t>的线</w:t>
      </w:r>
      <w:r w:rsidR="00A833F5">
        <w:rPr>
          <w:rFonts w:hint="eastAsia"/>
        </w:rPr>
        <w:t>段</w:t>
      </w:r>
      <w:r w:rsidR="008A366C">
        <w:t>L</w:t>
      </w:r>
      <w:r w:rsidR="00A833F5">
        <w:t>1</w:t>
      </w:r>
      <w:r w:rsidR="00A833F5">
        <w:rPr>
          <w:rFonts w:hint="eastAsia"/>
        </w:rPr>
        <w:t>和</w:t>
      </w:r>
      <w:r w:rsidR="00A833F5">
        <w:t>set2</w:t>
      </w:r>
      <w:r w:rsidR="00A833F5">
        <w:rPr>
          <w:rFonts w:hint="eastAsia"/>
        </w:rPr>
        <w:t>中</w:t>
      </w:r>
      <w:r w:rsidR="00A833F5">
        <w:t>的</w:t>
      </w:r>
      <w:r w:rsidR="00A833F5">
        <w:rPr>
          <w:rFonts w:hint="eastAsia"/>
        </w:rPr>
        <w:t>线段</w:t>
      </w:r>
      <w:r w:rsidR="008A366C">
        <w:rPr>
          <w:rFonts w:hint="eastAsia"/>
        </w:rPr>
        <w:t>L</w:t>
      </w:r>
      <w:r w:rsidR="00A833F5">
        <w:t>2</w:t>
      </w:r>
      <w:r w:rsidR="00A833F5">
        <w:rPr>
          <w:rFonts w:hint="eastAsia"/>
        </w:rPr>
        <w:t>，</w:t>
      </w:r>
      <w:r w:rsidR="00227085">
        <w:rPr>
          <w:rFonts w:hint="eastAsia"/>
        </w:rPr>
        <w:t>根据</w:t>
      </w:r>
      <w:r w:rsidR="00227085">
        <w:t>相似度准则，如果</w:t>
      </w:r>
      <w:r w:rsidR="008A366C">
        <w:t>L</w:t>
      </w:r>
      <w:r w:rsidR="00227085">
        <w:t>1</w:t>
      </w:r>
      <w:r w:rsidR="00227085">
        <w:rPr>
          <w:rFonts w:hint="eastAsia"/>
        </w:rPr>
        <w:t>和</w:t>
      </w:r>
      <w:r w:rsidR="008A366C">
        <w:t>L</w:t>
      </w:r>
      <w:r w:rsidR="00227085">
        <w:t>2</w:t>
      </w:r>
      <w:r w:rsidR="00227085">
        <w:rPr>
          <w:rFonts w:hint="eastAsia"/>
        </w:rPr>
        <w:t>的</w:t>
      </w:r>
      <w:r w:rsidR="00227085">
        <w:t>相似度高，那么表明这两条线段</w:t>
      </w:r>
      <w:r w:rsidR="00227085">
        <w:rPr>
          <w:rFonts w:hint="eastAsia"/>
        </w:rPr>
        <w:t>描述</w:t>
      </w:r>
      <w:r w:rsidR="00227085">
        <w:t>同一个段轮廓线段，</w:t>
      </w:r>
      <w:r w:rsidR="00227085">
        <w:rPr>
          <w:rFonts w:hint="eastAsia"/>
        </w:rPr>
        <w:t>保留含有</w:t>
      </w:r>
      <w:r w:rsidR="00227085">
        <w:t>边界点</w:t>
      </w:r>
      <w:r w:rsidR="00227085">
        <w:rPr>
          <w:rFonts w:hint="eastAsia"/>
        </w:rPr>
        <w:t>较</w:t>
      </w:r>
      <w:r w:rsidR="00227085">
        <w:t>多的线段，丢弃</w:t>
      </w:r>
      <w:r w:rsidR="00227085">
        <w:rPr>
          <w:rFonts w:hint="eastAsia"/>
        </w:rPr>
        <w:t>边界点</w:t>
      </w:r>
      <w:r w:rsidR="00227085">
        <w:t>较少的线段。</w:t>
      </w:r>
      <w:r w:rsidR="00DB6DCC">
        <w:rPr>
          <w:rFonts w:hint="eastAsia"/>
        </w:rPr>
        <w:t>图</w:t>
      </w:r>
      <w:r w:rsidR="00DB6DCC">
        <w:rPr>
          <w:rFonts w:hint="eastAsia"/>
        </w:rPr>
        <w:t>2.8</w:t>
      </w:r>
      <w:r w:rsidR="00DB6DCC">
        <w:rPr>
          <w:rFonts w:hint="eastAsia"/>
        </w:rPr>
        <w:t>中</w:t>
      </w:r>
      <w:r w:rsidR="00DB6DCC">
        <w:t>，</w:t>
      </w:r>
      <w:r w:rsidR="00DB6DCC">
        <w:rPr>
          <w:rFonts w:hint="eastAsia"/>
        </w:rPr>
        <w:t>三维线段</w:t>
      </w:r>
      <w:r w:rsidR="00DB6DCC">
        <w:t>L1</w:t>
      </w:r>
      <w:r w:rsidR="00DB6DCC">
        <w:rPr>
          <w:rFonts w:hint="eastAsia"/>
        </w:rPr>
        <w:t>和</w:t>
      </w:r>
      <w:r w:rsidR="00DB6DCC">
        <w:t>L2</w:t>
      </w:r>
      <w:r w:rsidR="00DB6DCC">
        <w:rPr>
          <w:rFonts w:hint="eastAsia"/>
        </w:rPr>
        <w:t>分别属于</w:t>
      </w:r>
      <w:r w:rsidR="00DB6DCC">
        <w:t>平面代理</w:t>
      </w:r>
      <w:r w:rsidR="00DB6DCC">
        <w:t>P1</w:t>
      </w:r>
      <w:r w:rsidR="00DB6DCC">
        <w:rPr>
          <w:rFonts w:hint="eastAsia"/>
        </w:rPr>
        <w:t>和</w:t>
      </w:r>
      <w:r w:rsidR="00DB6DCC">
        <w:t>平面代理</w:t>
      </w:r>
      <w:r w:rsidR="00DB6DCC">
        <w:t>P2</w:t>
      </w:r>
      <w:r w:rsidR="00113806">
        <w:rPr>
          <w:rFonts w:hint="eastAsia"/>
        </w:rPr>
        <w:t>，并且近似</w:t>
      </w:r>
      <w:r w:rsidR="00113806">
        <w:t>描述</w:t>
      </w:r>
      <w:r w:rsidR="00113806">
        <w:rPr>
          <w:rFonts w:hint="eastAsia"/>
        </w:rPr>
        <w:t>同一段</w:t>
      </w:r>
      <w:r w:rsidR="00113806">
        <w:t>轮廓线段，</w:t>
      </w:r>
      <w:r w:rsidR="00412944">
        <w:rPr>
          <w:rFonts w:hint="eastAsia"/>
        </w:rPr>
        <w:t>线段</w:t>
      </w:r>
      <w:r w:rsidR="00412944">
        <w:t>L1</w:t>
      </w:r>
      <w:r w:rsidR="00412944">
        <w:rPr>
          <w:rFonts w:hint="eastAsia"/>
        </w:rPr>
        <w:t>包含</w:t>
      </w:r>
      <w:r w:rsidR="00412944">
        <w:t>边界点的个数</w:t>
      </w:r>
      <w:r w:rsidR="00412944">
        <w:rPr>
          <w:rFonts w:hint="eastAsia"/>
        </w:rPr>
        <w:t>多于</w:t>
      </w:r>
      <w:r w:rsidR="00412944">
        <w:t>线段</w:t>
      </w:r>
      <w:r w:rsidR="00412944">
        <w:t>L2</w:t>
      </w:r>
      <w:r w:rsidR="00412944">
        <w:rPr>
          <w:rFonts w:hint="eastAsia"/>
        </w:rPr>
        <w:t>。</w:t>
      </w:r>
      <w:r w:rsidR="00113806">
        <w:rPr>
          <w:rFonts w:hint="eastAsia"/>
        </w:rPr>
        <w:t>根据</w:t>
      </w:r>
      <w:r w:rsidR="00113806">
        <w:t>第四阶段的算法，</w:t>
      </w:r>
      <w:r w:rsidR="00412944">
        <w:rPr>
          <w:rFonts w:hint="eastAsia"/>
        </w:rPr>
        <w:t xml:space="preserve"> </w:t>
      </w:r>
      <w:r w:rsidR="00412944">
        <w:rPr>
          <w:rFonts w:hint="eastAsia"/>
        </w:rPr>
        <w:t>选取线段</w:t>
      </w:r>
      <w:r w:rsidR="00412944">
        <w:t>L</w:t>
      </w:r>
      <w:r w:rsidR="00C63957">
        <w:t>1</w:t>
      </w:r>
      <w:r w:rsidR="00412944">
        <w:rPr>
          <w:rFonts w:hint="eastAsia"/>
        </w:rPr>
        <w:t>描述平面代理</w:t>
      </w:r>
      <w:r w:rsidR="00412944">
        <w:t>的轮廓线段</w:t>
      </w:r>
      <w:r w:rsidR="00412944">
        <w:rPr>
          <w:rFonts w:hint="eastAsia"/>
        </w:rPr>
        <w:t>。</w:t>
      </w:r>
    </w:p>
    <w:p w14:paraId="3D1CB379" w14:textId="7B3FA3DE" w:rsidR="00F10FD1" w:rsidRDefault="007C230B" w:rsidP="007C230B">
      <w:pPr>
        <w:ind w:firstLineChars="0" w:firstLine="0"/>
      </w:pPr>
      <w:r>
        <w:rPr>
          <w:noProof/>
        </w:rPr>
        <w:lastRenderedPageBreak/>
        <mc:AlternateContent>
          <mc:Choice Requires="wpc">
            <w:drawing>
              <wp:inline distT="0" distB="0" distL="0" distR="0" wp14:anchorId="379FC012" wp14:editId="3FE48A1F">
                <wp:extent cx="5486400" cy="1630392"/>
                <wp:effectExtent l="0" t="0" r="0" b="0"/>
                <wp:docPr id="548" name="画布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300" name="组合 1300"/>
                        <wpg:cNvGrpSpPr/>
                        <wpg:grpSpPr>
                          <a:xfrm>
                            <a:off x="1492369" y="7957"/>
                            <a:ext cx="2122099" cy="1449773"/>
                            <a:chOff x="1492369" y="214987"/>
                            <a:chExt cx="2122099" cy="1449773"/>
                          </a:xfrm>
                        </wpg:grpSpPr>
                        <wps:wsp>
                          <wps:cNvPr id="550" name="任意多边形 550"/>
                          <wps:cNvSpPr/>
                          <wps:spPr>
                            <a:xfrm>
                              <a:off x="1492369" y="457200"/>
                              <a:ext cx="1207698" cy="1155940"/>
                            </a:xfrm>
                            <a:custGeom>
                              <a:avLst/>
                              <a:gdLst>
                                <a:gd name="connsiteX0" fmla="*/ 1035170 w 1207698"/>
                                <a:gd name="connsiteY0" fmla="*/ 0 h 1155940"/>
                                <a:gd name="connsiteX1" fmla="*/ 224287 w 1207698"/>
                                <a:gd name="connsiteY1" fmla="*/ 0 h 1155940"/>
                                <a:gd name="connsiteX2" fmla="*/ 0 w 1207698"/>
                                <a:gd name="connsiteY2" fmla="*/ 1155940 h 1155940"/>
                                <a:gd name="connsiteX3" fmla="*/ 1104182 w 1207698"/>
                                <a:gd name="connsiteY3" fmla="*/ 1147313 h 1155940"/>
                                <a:gd name="connsiteX4" fmla="*/ 1026544 w 1207698"/>
                                <a:gd name="connsiteY4" fmla="*/ 1043796 h 1155940"/>
                                <a:gd name="connsiteX5" fmla="*/ 1138687 w 1207698"/>
                                <a:gd name="connsiteY5" fmla="*/ 957532 h 1155940"/>
                                <a:gd name="connsiteX6" fmla="*/ 1026544 w 1207698"/>
                                <a:gd name="connsiteY6" fmla="*/ 767751 h 1155940"/>
                                <a:gd name="connsiteX7" fmla="*/ 1173193 w 1207698"/>
                                <a:gd name="connsiteY7" fmla="*/ 586596 h 1155940"/>
                                <a:gd name="connsiteX8" fmla="*/ 1026544 w 1207698"/>
                                <a:gd name="connsiteY8" fmla="*/ 362309 h 1155940"/>
                                <a:gd name="connsiteX9" fmla="*/ 1207698 w 1207698"/>
                                <a:gd name="connsiteY9" fmla="*/ 250166 h 1155940"/>
                                <a:gd name="connsiteX10" fmla="*/ 1035170 w 1207698"/>
                                <a:gd name="connsiteY10" fmla="*/ 0 h 1155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07698" h="1155940">
                                  <a:moveTo>
                                    <a:pt x="1035170" y="0"/>
                                  </a:moveTo>
                                  <a:lnTo>
                                    <a:pt x="224287" y="0"/>
                                  </a:lnTo>
                                  <a:lnTo>
                                    <a:pt x="0" y="1155940"/>
                                  </a:lnTo>
                                  <a:lnTo>
                                    <a:pt x="1104182" y="1147313"/>
                                  </a:lnTo>
                                  <a:lnTo>
                                    <a:pt x="1026544" y="1043796"/>
                                  </a:lnTo>
                                  <a:lnTo>
                                    <a:pt x="1138687" y="957532"/>
                                  </a:lnTo>
                                  <a:lnTo>
                                    <a:pt x="1026544" y="767751"/>
                                  </a:lnTo>
                                  <a:lnTo>
                                    <a:pt x="1173193" y="586596"/>
                                  </a:lnTo>
                                  <a:lnTo>
                                    <a:pt x="1026544" y="362309"/>
                                  </a:lnTo>
                                  <a:lnTo>
                                    <a:pt x="1207698" y="250166"/>
                                  </a:lnTo>
                                  <a:lnTo>
                                    <a:pt x="1035170" y="0"/>
                                  </a:lnTo>
                                  <a:close/>
                                </a:path>
                              </a:pathLst>
                            </a:custGeom>
                            <a:solidFill>
                              <a:schemeClr val="accent2">
                                <a:lumMod val="60000"/>
                                <a:lumOff val="40000"/>
                              </a:schemeClr>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任意多边形 551"/>
                          <wps:cNvSpPr/>
                          <wps:spPr>
                            <a:xfrm>
                              <a:off x="2536166" y="465689"/>
                              <a:ext cx="1078302" cy="1199071"/>
                            </a:xfrm>
                            <a:custGeom>
                              <a:avLst/>
                              <a:gdLst>
                                <a:gd name="connsiteX0" fmla="*/ 17253 w 1078302"/>
                                <a:gd name="connsiteY0" fmla="*/ 8626 h 1199071"/>
                                <a:gd name="connsiteX1" fmla="*/ 1078302 w 1078302"/>
                                <a:gd name="connsiteY1" fmla="*/ 0 h 1199071"/>
                                <a:gd name="connsiteX2" fmla="*/ 1069675 w 1078302"/>
                                <a:gd name="connsiteY2" fmla="*/ 1199071 h 1199071"/>
                                <a:gd name="connsiteX3" fmla="*/ 60385 w 1078302"/>
                                <a:gd name="connsiteY3" fmla="*/ 1147313 h 1199071"/>
                                <a:gd name="connsiteX4" fmla="*/ 0 w 1078302"/>
                                <a:gd name="connsiteY4" fmla="*/ 1052422 h 1199071"/>
                                <a:gd name="connsiteX5" fmla="*/ 120770 w 1078302"/>
                                <a:gd name="connsiteY5" fmla="*/ 940279 h 1199071"/>
                                <a:gd name="connsiteX6" fmla="*/ 8626 w 1078302"/>
                                <a:gd name="connsiteY6" fmla="*/ 793630 h 1199071"/>
                                <a:gd name="connsiteX7" fmla="*/ 138022 w 1078302"/>
                                <a:gd name="connsiteY7" fmla="*/ 595222 h 1199071"/>
                                <a:gd name="connsiteX8" fmla="*/ 43132 w 1078302"/>
                                <a:gd name="connsiteY8" fmla="*/ 370935 h 1199071"/>
                                <a:gd name="connsiteX9" fmla="*/ 181154 w 1078302"/>
                                <a:gd name="connsiteY9" fmla="*/ 250166 h 1199071"/>
                                <a:gd name="connsiteX10" fmla="*/ 17253 w 1078302"/>
                                <a:gd name="connsiteY10" fmla="*/ 8626 h 1199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78302" h="1199071">
                                  <a:moveTo>
                                    <a:pt x="17253" y="8626"/>
                                  </a:moveTo>
                                  <a:lnTo>
                                    <a:pt x="1078302" y="0"/>
                                  </a:lnTo>
                                  <a:cubicBezTo>
                                    <a:pt x="1075426" y="399690"/>
                                    <a:pt x="1072551" y="799381"/>
                                    <a:pt x="1069675" y="1199071"/>
                                  </a:cubicBezTo>
                                  <a:lnTo>
                                    <a:pt x="60385" y="1147313"/>
                                  </a:lnTo>
                                  <a:lnTo>
                                    <a:pt x="0" y="1052422"/>
                                  </a:lnTo>
                                  <a:lnTo>
                                    <a:pt x="120770" y="940279"/>
                                  </a:lnTo>
                                  <a:lnTo>
                                    <a:pt x="8626" y="793630"/>
                                  </a:lnTo>
                                  <a:lnTo>
                                    <a:pt x="138022" y="595222"/>
                                  </a:lnTo>
                                  <a:lnTo>
                                    <a:pt x="43132" y="370935"/>
                                  </a:lnTo>
                                  <a:lnTo>
                                    <a:pt x="181154" y="250166"/>
                                  </a:lnTo>
                                  <a:lnTo>
                                    <a:pt x="17253" y="8626"/>
                                  </a:lnTo>
                                  <a:close/>
                                </a:path>
                              </a:pathLst>
                            </a:cu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直接连接符 552"/>
                          <wps:cNvCnPr/>
                          <wps:spPr>
                            <a:xfrm flipH="1">
                              <a:off x="1802920" y="474411"/>
                              <a:ext cx="138024" cy="9144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3" name="直接连接符 553"/>
                          <wps:cNvCnPr/>
                          <wps:spPr>
                            <a:xfrm flipH="1">
                              <a:off x="1664898" y="474327"/>
                              <a:ext cx="276046" cy="1898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4" name="直接连接符 554"/>
                          <wps:cNvCnPr/>
                          <wps:spPr>
                            <a:xfrm>
                              <a:off x="1664898" y="664054"/>
                              <a:ext cx="198407" cy="2156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5" name="直接连接符 555"/>
                          <wps:cNvCnPr/>
                          <wps:spPr>
                            <a:xfrm flipH="1">
                              <a:off x="1613139" y="879657"/>
                              <a:ext cx="250167" cy="1467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 name="直接连接符 556"/>
                          <wps:cNvCnPr/>
                          <wps:spPr>
                            <a:xfrm>
                              <a:off x="1595887" y="1026358"/>
                              <a:ext cx="250166" cy="164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 name="直接连接符 557"/>
                          <wps:cNvCnPr/>
                          <wps:spPr>
                            <a:xfrm flipH="1">
                              <a:off x="1552754" y="1190285"/>
                              <a:ext cx="293299" cy="1468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8" name="直接连接符 558"/>
                          <wps:cNvCnPr>
                            <a:stCxn id="550" idx="2"/>
                          </wps:cNvCnPr>
                          <wps:spPr>
                            <a:xfrm flipV="1">
                              <a:off x="1492369" y="1190286"/>
                              <a:ext cx="353684" cy="422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9" name="直接连接符 559"/>
                          <wps:cNvCnPr/>
                          <wps:spPr>
                            <a:xfrm flipV="1">
                              <a:off x="1492369" y="1388791"/>
                              <a:ext cx="319179" cy="2328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0" name="直接连接符 560"/>
                          <wps:cNvCnPr/>
                          <wps:spPr>
                            <a:xfrm>
                              <a:off x="2070340" y="448575"/>
                              <a:ext cx="163901" cy="8626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2" name="直接连接符 562"/>
                          <wps:cNvCnPr/>
                          <wps:spPr>
                            <a:xfrm flipV="1">
                              <a:off x="1863305" y="474390"/>
                              <a:ext cx="207035" cy="4052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3" name="直接连接符 563"/>
                          <wps:cNvCnPr/>
                          <wps:spPr>
                            <a:xfrm flipV="1">
                              <a:off x="1863306" y="819509"/>
                              <a:ext cx="267418" cy="601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 name="直接连接符 564"/>
                          <wps:cNvCnPr/>
                          <wps:spPr>
                            <a:xfrm flipH="1">
                              <a:off x="1846053" y="819472"/>
                              <a:ext cx="284671" cy="3707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5" name="直接连接符 565"/>
                          <wps:cNvCnPr/>
                          <wps:spPr>
                            <a:xfrm flipV="1">
                              <a:off x="1854679" y="1086879"/>
                              <a:ext cx="336430" cy="1034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6" name="直接连接符 566"/>
                          <wps:cNvCnPr/>
                          <wps:spPr>
                            <a:xfrm flipV="1">
                              <a:off x="1802920" y="1086879"/>
                              <a:ext cx="388189" cy="301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7" name="直接连接符 567"/>
                          <wps:cNvCnPr/>
                          <wps:spPr>
                            <a:xfrm>
                              <a:off x="1811548" y="1380102"/>
                              <a:ext cx="224287" cy="2328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8" name="直接连接符 568"/>
                          <wps:cNvCnPr/>
                          <wps:spPr>
                            <a:xfrm flipH="1">
                              <a:off x="2035835" y="1086830"/>
                              <a:ext cx="155274" cy="5433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 name="直接连接符 569"/>
                          <wps:cNvCnPr>
                            <a:endCxn id="550" idx="0"/>
                          </wps:cNvCnPr>
                          <wps:spPr>
                            <a:xfrm flipV="1">
                              <a:off x="2130724" y="457179"/>
                              <a:ext cx="396815" cy="362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 name="直接连接符 570"/>
                          <wps:cNvCnPr/>
                          <wps:spPr>
                            <a:xfrm flipV="1">
                              <a:off x="2130724" y="698678"/>
                              <a:ext cx="293298" cy="1207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1" name="直接连接符 571"/>
                          <wps:cNvCnPr/>
                          <wps:spPr>
                            <a:xfrm flipH="1">
                              <a:off x="2501662" y="388172"/>
                              <a:ext cx="77636" cy="1267662"/>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72" name="直接连接符 572"/>
                          <wps:cNvCnPr>
                            <a:stCxn id="551" idx="0"/>
                          </wps:cNvCnPr>
                          <wps:spPr>
                            <a:xfrm flipH="1">
                              <a:off x="2441275" y="474295"/>
                              <a:ext cx="112144" cy="2414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3" name="直接连接符 573"/>
                          <wps:cNvCnPr>
                            <a:endCxn id="551" idx="9"/>
                          </wps:cNvCnPr>
                          <wps:spPr>
                            <a:xfrm>
                              <a:off x="2441275" y="715762"/>
                              <a:ext cx="276045" cy="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4" name="直接连接符 574"/>
                          <wps:cNvCnPr>
                            <a:endCxn id="550" idx="8"/>
                          </wps:cNvCnPr>
                          <wps:spPr>
                            <a:xfrm>
                              <a:off x="2424022" y="698647"/>
                              <a:ext cx="94891" cy="120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5" name="直接连接符 575"/>
                          <wps:cNvCnPr/>
                          <wps:spPr>
                            <a:xfrm flipV="1">
                              <a:off x="2191109" y="698678"/>
                              <a:ext cx="232913" cy="388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 name="直接连接符 384"/>
                          <wps:cNvCnPr>
                            <a:endCxn id="550" idx="8"/>
                          </wps:cNvCnPr>
                          <wps:spPr>
                            <a:xfrm flipV="1">
                              <a:off x="2191109" y="819509"/>
                              <a:ext cx="327804" cy="2672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 name="直接连接符 385"/>
                          <wps:cNvCnPr>
                            <a:endCxn id="551" idx="7"/>
                          </wps:cNvCnPr>
                          <wps:spPr>
                            <a:xfrm flipV="1">
                              <a:off x="2208362" y="1060864"/>
                              <a:ext cx="465826" cy="430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直接连接符 386"/>
                          <wps:cNvCnPr/>
                          <wps:spPr>
                            <a:xfrm flipV="1">
                              <a:off x="2234241" y="1043749"/>
                              <a:ext cx="431321" cy="293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直接连接符 387"/>
                          <wps:cNvCnPr>
                            <a:stCxn id="551" idx="6"/>
                            <a:endCxn id="550" idx="4"/>
                          </wps:cNvCnPr>
                          <wps:spPr>
                            <a:xfrm flipH="1">
                              <a:off x="2518913" y="1259319"/>
                              <a:ext cx="25879" cy="24167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 name="直接连接符 388"/>
                          <wps:cNvCnPr/>
                          <wps:spPr>
                            <a:xfrm flipV="1">
                              <a:off x="2035835" y="1319785"/>
                              <a:ext cx="198406" cy="3019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9" name="直接连接符 389"/>
                          <wps:cNvCnPr/>
                          <wps:spPr>
                            <a:xfrm flipV="1">
                              <a:off x="2242868" y="1250637"/>
                              <a:ext cx="293298" cy="861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0" name="直接连接符 390"/>
                          <wps:cNvCnPr/>
                          <wps:spPr>
                            <a:xfrm flipH="1">
                              <a:off x="2044461" y="1242147"/>
                              <a:ext cx="483078" cy="38817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1" name="直接连接符 391"/>
                          <wps:cNvCnPr>
                            <a:endCxn id="550" idx="4"/>
                          </wps:cNvCnPr>
                          <wps:spPr>
                            <a:xfrm flipV="1">
                              <a:off x="2044461" y="1500928"/>
                              <a:ext cx="474452" cy="1121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 name="直接连接符 392"/>
                          <wps:cNvCnPr/>
                          <wps:spPr>
                            <a:xfrm flipH="1">
                              <a:off x="2803584" y="448555"/>
                              <a:ext cx="69012" cy="11642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3" name="直接连接符 393"/>
                          <wps:cNvCnPr/>
                          <wps:spPr>
                            <a:xfrm flipH="1">
                              <a:off x="2700067" y="474306"/>
                              <a:ext cx="172529" cy="2244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4" name="直接连接符 394"/>
                          <wps:cNvCnPr/>
                          <wps:spPr>
                            <a:xfrm flipV="1">
                              <a:off x="2691442" y="715793"/>
                              <a:ext cx="172529" cy="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5" name="直接连接符 395"/>
                          <wps:cNvCnPr/>
                          <wps:spPr>
                            <a:xfrm flipH="1">
                              <a:off x="2665562" y="707229"/>
                              <a:ext cx="43132" cy="3450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6" name="直接连接符 396"/>
                          <wps:cNvCnPr/>
                          <wps:spPr>
                            <a:xfrm flipH="1">
                              <a:off x="2674189" y="715792"/>
                              <a:ext cx="189781" cy="3450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7" name="直接连接符 397"/>
                          <wps:cNvCnPr>
                            <a:stCxn id="551" idx="7"/>
                          </wps:cNvCnPr>
                          <wps:spPr>
                            <a:xfrm flipV="1">
                              <a:off x="2674188" y="1026312"/>
                              <a:ext cx="189782" cy="345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8" name="直接连接符 398"/>
                          <wps:cNvCnPr/>
                          <wps:spPr>
                            <a:xfrm flipV="1">
                              <a:off x="2510287" y="1043702"/>
                              <a:ext cx="345057" cy="2149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 name="直接连接符 399"/>
                          <wps:cNvCnPr>
                            <a:stCxn id="551" idx="5"/>
                            <a:endCxn id="551" idx="3"/>
                          </wps:cNvCnPr>
                          <wps:spPr>
                            <a:xfrm flipH="1">
                              <a:off x="2596551" y="1405905"/>
                              <a:ext cx="60385" cy="2070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0" name="直接连接符 400"/>
                          <wps:cNvCnPr>
                            <a:stCxn id="551" idx="5"/>
                          </wps:cNvCnPr>
                          <wps:spPr>
                            <a:xfrm>
                              <a:off x="2656936" y="1405905"/>
                              <a:ext cx="146648" cy="2071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 name="直接连接符 401"/>
                          <wps:cNvCnPr>
                            <a:stCxn id="551" idx="5"/>
                          </wps:cNvCnPr>
                          <wps:spPr>
                            <a:xfrm flipV="1">
                              <a:off x="2656936" y="1026266"/>
                              <a:ext cx="198408" cy="3796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2" name="直接连接符 402"/>
                          <wps:cNvCnPr/>
                          <wps:spPr>
                            <a:xfrm flipH="1">
                              <a:off x="3122762" y="474390"/>
                              <a:ext cx="172528" cy="11902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3" name="直接连接符 403"/>
                          <wps:cNvCnPr/>
                          <wps:spPr>
                            <a:xfrm>
                              <a:off x="2863970" y="474390"/>
                              <a:ext cx="431320" cy="1897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4" name="直接连接符 404"/>
                          <wps:cNvCnPr/>
                          <wps:spPr>
                            <a:xfrm flipV="1">
                              <a:off x="2863970" y="664144"/>
                              <a:ext cx="431320" cy="430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5" name="直接连接符 405"/>
                          <wps:cNvCnPr/>
                          <wps:spPr>
                            <a:xfrm flipV="1">
                              <a:off x="2855344" y="966159"/>
                              <a:ext cx="379561" cy="602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 name="直接连接符 409"/>
                          <wps:cNvCnPr/>
                          <wps:spPr>
                            <a:xfrm>
                              <a:off x="2863970" y="715792"/>
                              <a:ext cx="370935" cy="250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0" name="直接连接符 410"/>
                          <wps:cNvCnPr/>
                          <wps:spPr>
                            <a:xfrm>
                              <a:off x="2855344" y="1060815"/>
                              <a:ext cx="319176" cy="181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 name="直接连接符 411"/>
                          <wps:cNvCnPr/>
                          <wps:spPr>
                            <a:xfrm flipH="1">
                              <a:off x="2803584" y="1242091"/>
                              <a:ext cx="370936" cy="3795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 name="直接连接符 412"/>
                          <wps:cNvCnPr>
                            <a:endCxn id="551" idx="1"/>
                          </wps:cNvCnPr>
                          <wps:spPr>
                            <a:xfrm flipV="1">
                              <a:off x="3295290" y="465668"/>
                              <a:ext cx="319178" cy="1984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3" name="直接连接符 413"/>
                          <wps:cNvCnPr>
                            <a:endCxn id="551" idx="1"/>
                          </wps:cNvCnPr>
                          <wps:spPr>
                            <a:xfrm flipV="1">
                              <a:off x="3234905" y="465668"/>
                              <a:ext cx="379563" cy="5004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4" name="直接连接符 414"/>
                          <wps:cNvCnPr/>
                          <wps:spPr>
                            <a:xfrm>
                              <a:off x="3234905" y="966072"/>
                              <a:ext cx="379563" cy="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5" name="直接连接符 415"/>
                          <wps:cNvCnPr/>
                          <wps:spPr>
                            <a:xfrm flipV="1">
                              <a:off x="3174520" y="966116"/>
                              <a:ext cx="439948" cy="2759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7" name="直接连接符 1297"/>
                          <wps:cNvCnPr/>
                          <wps:spPr>
                            <a:xfrm>
                              <a:off x="3174520" y="1242010"/>
                              <a:ext cx="439948" cy="1295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8" name="直接连接符 1298"/>
                          <wps:cNvCnPr/>
                          <wps:spPr>
                            <a:xfrm flipH="1">
                              <a:off x="3122762" y="1371276"/>
                              <a:ext cx="491706" cy="2846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9" name="直接连接符 1299"/>
                          <wps:cNvCnPr>
                            <a:endCxn id="551" idx="5"/>
                          </wps:cNvCnPr>
                          <wps:spPr>
                            <a:xfrm flipH="1">
                              <a:off x="2656936" y="526187"/>
                              <a:ext cx="51758" cy="87971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68" name="Text Box 1133"/>
                          <wps:cNvSpPr txBox="1">
                            <a:spLocks noChangeArrowheads="1"/>
                          </wps:cNvSpPr>
                          <wps:spPr bwMode="auto">
                            <a:xfrm>
                              <a:off x="2191109" y="214987"/>
                              <a:ext cx="45974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0F34C9" w14:textId="77777777" w:rsidR="0027172F" w:rsidRDefault="0027172F" w:rsidP="00C63957">
                                <w:pPr>
                                  <w:pStyle w:val="aa"/>
                                  <w:spacing w:before="0" w:beforeAutospacing="0" w:after="0" w:afterAutospacing="0"/>
                                  <w:ind w:firstLine="202"/>
                                  <w:jc w:val="both"/>
                                </w:pPr>
                                <w:r>
                                  <w:rPr>
                                    <w:rFonts w:ascii="Times New Roman" w:hAnsi="Times New Roman"/>
                                    <w:sz w:val="21"/>
                                    <w:szCs w:val="21"/>
                                  </w:rPr>
                                  <w:t>L1</w:t>
                                </w:r>
                              </w:p>
                            </w:txbxContent>
                          </wps:txbx>
                          <wps:bodyPr rot="0" vert="horz" wrap="none" lIns="91440" tIns="45720" rIns="91440" bIns="45720" anchor="t" anchorCtr="0" upright="1">
                            <a:noAutofit/>
                          </wps:bodyPr>
                        </wps:wsp>
                        <wps:wsp>
                          <wps:cNvPr id="469" name="Text Box 1133"/>
                          <wps:cNvSpPr txBox="1">
                            <a:spLocks noChangeArrowheads="1"/>
                          </wps:cNvSpPr>
                          <wps:spPr bwMode="auto">
                            <a:xfrm>
                              <a:off x="2458529" y="302261"/>
                              <a:ext cx="45974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2799A1" w14:textId="1F6B2C96" w:rsidR="0027172F" w:rsidRDefault="0027172F" w:rsidP="00C63957">
                                <w:pPr>
                                  <w:pStyle w:val="aa"/>
                                  <w:spacing w:before="0" w:beforeAutospacing="0" w:after="0" w:afterAutospacing="0"/>
                                  <w:ind w:firstLine="202"/>
                                  <w:jc w:val="both"/>
                                </w:pPr>
                                <w:r>
                                  <w:rPr>
                                    <w:rFonts w:ascii="Times New Roman" w:hAnsi="Times New Roman"/>
                                    <w:sz w:val="21"/>
                                    <w:szCs w:val="21"/>
                                  </w:rPr>
                                  <w:t>L2</w:t>
                                </w:r>
                              </w:p>
                            </w:txbxContent>
                          </wps:txbx>
                          <wps:bodyPr rot="0" vert="horz" wrap="none" lIns="91440" tIns="45720" rIns="91440" bIns="45720" anchor="t" anchorCtr="0" upright="1">
                            <a:noAutofit/>
                          </wps:bodyPr>
                        </wps:wsp>
                      </wpg:wgp>
                    </wpc:wpc>
                  </a:graphicData>
                </a:graphic>
              </wp:inline>
            </w:drawing>
          </mc:Choice>
          <mc:Fallback>
            <w:pict>
              <v:group w14:anchorId="379FC012" id="画布 548" o:spid="_x0000_s1352" editas="canvas" style="width:6in;height:128.4pt;mso-position-horizontal-relative:char;mso-position-vertical-relative:line" coordsize="54864,1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">
                <v:shape id="_x0000_s1353" type="#_x0000_t75" style="position:absolute;width:54864;height:16300;visibility:visible;mso-wrap-style:square">
                  <v:fill o:detectmouseclick="t"/>
                  <v:path o:connecttype="none"/>
                </v:shape>
                <v:group id="组合 1300" o:spid="_x0000_s1354" style="position:absolute;left:14923;top:79;width:21221;height:14498" coordorigin="14923,2149" coordsize="21220,14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wg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fDLNzKC3vwDAAD//wMAUEsBAi0AFAAGAAgAAAAhANvh9svuAAAAhQEAABMAAAAAAAAA&#10;AAAAAAAAAAAAAFtDb250ZW50X1R5cGVzXS54bWxQSwECLQAUAAYACAAAACEAWvQsW78AAAAVAQAA&#10;CwAAAAAAAAAAAAAAAAAfAQAAX3JlbHMvLnJlbHNQSwECLQAUAAYACAAAACEAtL8IH8YAAADdAAAA&#10;DwAAAAAAAAAAAAAAAAAHAgAAZHJzL2Rvd25yZXYueG1sUEsFBgAAAAADAAMAtwAAAPoCAAAAAA==&#10;">
                  <v:shape id="任意多边形 550" o:spid="_x0000_s1355" style="position:absolute;left:14923;top:4572;width:12077;height:11559;visibility:visible;mso-wrap-style:square;v-text-anchor:middle" coordsize="1207698,1155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" path="m1035170,l224287,,,1155940r1104182,-8627l1026544,1043796r112143,-86264l1026544,767751,1173193,586596,1026544,362309,1207698,250166,1035170,xe" fillcolor="#f4b083 [1941]" strokecolor="#ffd966 [1943]" strokeweight="1pt">
                    <v:stroke joinstyle="miter"/>
                    <v:path arrowok="t" o:connecttype="custom" o:connectlocs="1035170,0;224287,0;0,1155940;1104182,1147313;1026544,1043796;1138687,957532;1026544,767751;1173193,586596;1026544,362309;1207698,250166;1035170,0" o:connectangles="0,0,0,0,0,0,0,0,0,0,0"/>
                  </v:shape>
                  <v:shape id="任意多边形 551" o:spid="_x0000_s1356" style="position:absolute;left:25361;top:4656;width:10783;height:11991;visibility:visible;mso-wrap-style:square;v-text-anchor:middle" coordsize="1078302,1199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" path="m17253,8626l1078302,v-2876,399690,-5751,799381,-8627,1199071l60385,1147313,,1052422,120770,940279,8626,793630,138022,595222,43132,370935,181154,250166,17253,8626xe" fillcolor="#5b9bd5 [3204]" strokecolor="#1f4d78 [1604]" strokeweight="1pt">
                    <v:stroke joinstyle="miter"/>
                    <v:path arrowok="t" o:connecttype="custom" o:connectlocs="17253,8626;1078302,0;1069675,1199071;60385,1147313;0,1052422;120770,940279;8626,793630;138022,595222;43132,370935;181154,250166;17253,8626" o:connectangles="0,0,0,0,0,0,0,0,0,0,0"/>
                  </v:shape>
                  <v:line id="直接连接符 552" o:spid="_x0000_s1357" style="position:absolute;flip:x;visibility:visible;mso-wrap-style:square" from="18029,4744" to="19409,1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" strokecolor="black [3213]" strokeweight=".5pt">
                    <v:stroke joinstyle="miter"/>
                  </v:line>
                  <v:line id="直接连接符 553" o:spid="_x0000_s1358" style="position:absolute;flip:x;visibility:visible;mso-wrap-style:square" from="16648,4743" to="19409,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" strokecolor="black [3213]" strokeweight=".5pt">
                    <v:stroke joinstyle="miter"/>
                  </v:line>
                  <v:line id="直接连接符 554" o:spid="_x0000_s1359" style="position:absolute;visibility:visible;mso-wrap-style:square" from="16648,6640" to="18633,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" strokecolor="black [3213]" strokeweight=".5pt">
                    <v:stroke joinstyle="miter"/>
                  </v:line>
                  <v:line id="直接连接符 555" o:spid="_x0000_s1360" style="position:absolute;flip:x;visibility:visible;mso-wrap-style:square" from="16131,8796" to="18633,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" strokecolor="black [3213]" strokeweight=".5pt">
                    <v:stroke joinstyle="miter"/>
                  </v:line>
                  <v:line id="直接连接符 556" o:spid="_x0000_s1361" style="position:absolute;visibility:visible;mso-wrap-style:square" from="15958,10263" to="18460,1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" strokecolor="black [3213]" strokeweight=".5pt">
                    <v:stroke joinstyle="miter"/>
                  </v:line>
                  <v:line id="直接连接符 557" o:spid="_x0000_s1362" style="position:absolute;flip:x;visibility:visible;mso-wrap-style:square" from="15527,11902" to="18460,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" strokecolor="black [3213]" strokeweight=".5pt">
                    <v:stroke joinstyle="miter"/>
                  </v:line>
                  <v:line id="直接连接符 558" o:spid="_x0000_s1363" style="position:absolute;flip:y;visibility:visible;mso-wrap-style:square" from="14923,11902" to="18460,1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" strokecolor="black [3213]" strokeweight=".5pt">
                    <v:stroke joinstyle="miter"/>
                  </v:line>
                  <v:line id="直接连接符 559" o:spid="_x0000_s1364" style="position:absolute;flip:y;visibility:visible;mso-wrap-style:square" from="14923,13887" to="18115,1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" strokecolor="black [3213]" strokeweight=".5pt">
                    <v:stroke joinstyle="miter"/>
                  </v:line>
                  <v:line id="直接连接符 560" o:spid="_x0000_s1365" style="position:absolute;visibility:visible;mso-wrap-style:square" from="20703,4485" to="22342,1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" strokecolor="black [3213]" strokeweight=".5pt">
                    <v:stroke joinstyle="miter"/>
                  </v:line>
                  <v:line id="直接连接符 562" o:spid="_x0000_s1366" style="position:absolute;flip:y;visibility:visible;mso-wrap-style:square" from="18633,4743" to="20703,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" strokecolor="black [3213]" strokeweight=".5pt">
                    <v:stroke joinstyle="miter"/>
                  </v:line>
                  <v:line id="直接连接符 563" o:spid="_x0000_s1367" style="position:absolute;flip:y;visibility:visible;mso-wrap-style:square" from="18633,8195" to="21307,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" strokecolor="black [3213]" strokeweight=".5pt">
                    <v:stroke joinstyle="miter"/>
                  </v:line>
                  <v:line id="直接连接符 564" o:spid="_x0000_s1368" style="position:absolute;flip:x;visibility:visible;mso-wrap-style:square" from="18460,8194" to="21307,11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" strokecolor="black [3213]" strokeweight=".5pt">
                    <v:stroke joinstyle="miter"/>
                  </v:line>
                  <v:line id="直接连接符 565" o:spid="_x0000_s1369" style="position:absolute;flip:y;visibility:visible;mso-wrap-style:square" from="18546,10868" to="21911,11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" strokecolor="black [3213]" strokeweight=".5pt">
                    <v:stroke joinstyle="miter"/>
                  </v:line>
                  <v:line id="直接连接符 566" o:spid="_x0000_s1370" style="position:absolute;flip:y;visibility:visible;mso-wrap-style:square" from="18029,10868" to="21911,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" strokecolor="black [3213]" strokeweight=".5pt">
                    <v:stroke joinstyle="miter"/>
                  </v:line>
                  <v:line id="直接连接符 567" o:spid="_x0000_s1371" style="position:absolute;visibility:visible;mso-wrap-style:square" from="18115,13801" to="20358,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" strokecolor="black [3213]" strokeweight=".5pt">
                    <v:stroke joinstyle="miter"/>
                  </v:line>
                  <v:line id="直接连接符 568" o:spid="_x0000_s1372" style="position:absolute;flip:x;visibility:visible;mso-wrap-style:square" from="20358,10868" to="21911,1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" strokecolor="black [3213]" strokeweight=".5pt">
                    <v:stroke joinstyle="miter"/>
                  </v:line>
                  <v:line id="直接连接符 569" o:spid="_x0000_s1373" style="position:absolute;flip:y;visibility:visible;mso-wrap-style:square" from="21307,4571" to="25275,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" strokecolor="black [3213]" strokeweight=".5pt">
                    <v:stroke joinstyle="miter"/>
                  </v:line>
                  <v:line id="直接连接符 570" o:spid="_x0000_s1374" style="position:absolute;flip:y;visibility:visible;mso-wrap-style:square" from="21307,6986" to="24240,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" strokecolor="black [3213]" strokeweight=".5pt">
                    <v:stroke joinstyle="miter"/>
                  </v:line>
                  <v:line id="直接连接符 571" o:spid="_x0000_s1375" style="position:absolute;flip:x;visibility:visible;mso-wrap-style:square" from="25016,3881" to="25792,16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" strokecolor="red" strokeweight="3pt">
                    <v:stroke joinstyle="miter"/>
                  </v:line>
                  <v:line id="直接连接符 572" o:spid="_x0000_s1376" style="position:absolute;flip:x;visibility:visible;mso-wrap-style:square" from="24412,4742" to="25534,7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" strokecolor="black [3213]" strokeweight=".5pt">
                    <v:stroke joinstyle="miter"/>
                  </v:line>
                  <v:line id="直接连接符 573" o:spid="_x0000_s1377" style="position:absolute;visibility:visible;mso-wrap-style:square" from="24412,7157" to="27173,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" strokecolor="black [3213]" strokeweight=".5pt">
                    <v:stroke joinstyle="miter"/>
                  </v:line>
                  <v:line id="直接连接符 574" o:spid="_x0000_s1378" style="position:absolute;visibility:visible;mso-wrap-style:square" from="24240,6986" to="25189,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" strokecolor="black [3213]" strokeweight=".5pt">
                    <v:stroke joinstyle="miter"/>
                  </v:line>
                  <v:line id="直接连接符 575" o:spid="_x0000_s1379" style="position:absolute;flip:y;visibility:visible;mso-wrap-style:square" from="21911,6986" to="24240,10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" strokecolor="black [3213]" strokeweight=".5pt">
                    <v:stroke joinstyle="miter"/>
                  </v:line>
                  <v:line id="直接连接符 384" o:spid="_x0000_s1380" style="position:absolute;flip:y;visibility:visible;mso-wrap-style:square" from="21911,8195" to="25189,10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" strokecolor="black [3213]" strokeweight=".5pt">
                    <v:stroke joinstyle="miter"/>
                  </v:line>
                  <v:line id="直接连接符 385" o:spid="_x0000_s1381" style="position:absolute;flip:y;visibility:visible;mso-wrap-style:square" from="22083,10608" to="26741,11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" strokecolor="black [3213]" strokeweight=".5pt">
                    <v:stroke joinstyle="miter"/>
                  </v:line>
                  <v:line id="直接连接符 386" o:spid="_x0000_s1382" style="position:absolute;flip:y;visibility:visible;mso-wrap-style:square" from="22342,10437" to="26655,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" strokecolor="black [3213]" strokeweight=".5pt">
                    <v:stroke joinstyle="miter"/>
                  </v:line>
                  <v:line id="直接连接符 387" o:spid="_x0000_s1383" style="position:absolute;flip:x;visibility:visible;mso-wrap-style:square" from="25189,12593" to="25447,15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" strokecolor="black [3213]" strokeweight=".5pt">
                    <v:stroke joinstyle="miter"/>
                  </v:line>
                  <v:line id="直接连接符 388" o:spid="_x0000_s1384" style="position:absolute;flip:y;visibility:visible;mso-wrap-style:square" from="20358,13197" to="22342,1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" strokecolor="black [3213]" strokeweight=".5pt">
                    <v:stroke joinstyle="miter"/>
                  </v:line>
                  <v:line id="直接连接符 389" o:spid="_x0000_s1385" style="position:absolute;flip:y;visibility:visible;mso-wrap-style:square" from="22428,12506" to="25361,13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" strokecolor="black [3213]" strokeweight=".5pt">
                    <v:stroke joinstyle="miter"/>
                  </v:line>
                  <v:line id="直接连接符 390" o:spid="_x0000_s1386" style="position:absolute;flip:x;visibility:visible;mso-wrap-style:square" from="20444,12421" to="25275,1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" strokecolor="black [3213]" strokeweight=".5pt">
                    <v:stroke joinstyle="miter"/>
                  </v:line>
                  <v:line id="直接连接符 391" o:spid="_x0000_s1387" style="position:absolute;flip:y;visibility:visible;mso-wrap-style:square" from="20444,15009" to="25189,1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" strokecolor="black [3213]" strokeweight=".5pt">
                    <v:stroke joinstyle="miter"/>
                  </v:line>
                  <v:line id="直接连接符 392" o:spid="_x0000_s1388" style="position:absolute;flip:x;visibility:visible;mso-wrap-style:square" from="28035,4485" to="28725,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" strokecolor="black [3213]" strokeweight=".5pt">
                    <v:stroke joinstyle="miter"/>
                  </v:line>
                  <v:line id="直接连接符 393" o:spid="_x0000_s1389" style="position:absolute;flip:x;visibility:visible;mso-wrap-style:square" from="27000,4743" to="28725,6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" strokecolor="black [3213]" strokeweight=".5pt">
                    <v:stroke joinstyle="miter"/>
                  </v:line>
                  <v:line id="直接连接符 394" o:spid="_x0000_s1390" style="position:absolute;flip:y;visibility:visible;mso-wrap-style:square" from="26914,7157" to="28639,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" strokecolor="black [3213]" strokeweight=".5pt">
                    <v:stroke joinstyle="miter"/>
                  </v:line>
                  <v:line id="直接连接符 395" o:spid="_x0000_s1391" style="position:absolute;flip:x;visibility:visible;mso-wrap-style:square" from="26655,7072" to="27086,10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" strokecolor="black [3213]" strokeweight=".5pt">
                    <v:stroke joinstyle="miter"/>
                  </v:line>
                  <v:line id="直接连接符 396" o:spid="_x0000_s1392" style="position:absolute;flip:x;visibility:visible;mso-wrap-style:square" from="26741,7157" to="28639,10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" strokecolor="black [3213]" strokeweight=".5pt">
                    <v:stroke joinstyle="miter"/>
                  </v:line>
                  <v:line id="直接连接符 397" o:spid="_x0000_s1393" style="position:absolute;flip:y;visibility:visible;mso-wrap-style:square" from="26741,10263" to="28639,10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" strokecolor="black [3213]" strokeweight=".5pt">
                    <v:stroke joinstyle="miter"/>
                  </v:line>
                  <v:line id="直接连接符 398" o:spid="_x0000_s1394" style="position:absolute;flip:y;visibility:visible;mso-wrap-style:square" from="25102,10437" to="28553,1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" strokecolor="black [3213]" strokeweight=".5pt">
                    <v:stroke joinstyle="miter"/>
                  </v:line>
                  <v:line id="直接连接符 399" o:spid="_x0000_s1395" style="position:absolute;flip:x;visibility:visible;mso-wrap-style:square" from="25965,14059" to="26569,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" strokecolor="black [3213]" strokeweight=".5pt">
                    <v:stroke joinstyle="miter"/>
                  </v:line>
                  <v:line id="直接连接符 400" o:spid="_x0000_s1396" style="position:absolute;visibility:visible;mso-wrap-style:square" from="26569,14059" to="28035,1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" strokecolor="black [3213]" strokeweight=".5pt">
                    <v:stroke joinstyle="miter"/>
                  </v:line>
                  <v:line id="直接连接符 401" o:spid="_x0000_s1397" style="position:absolute;flip:y;visibility:visible;mso-wrap-style:square" from="26569,10262" to="28553,14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" strokecolor="black [3213]" strokeweight=".5pt">
                    <v:stroke joinstyle="miter"/>
                  </v:line>
                  <v:line id="直接连接符 402" o:spid="_x0000_s1398" style="position:absolute;flip:x;visibility:visible;mso-wrap-style:square" from="31227,4743" to="32952,16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" strokecolor="black [3213]" strokeweight=".5pt">
                    <v:stroke joinstyle="miter"/>
                  </v:line>
                  <v:line id="直接连接符 403" o:spid="_x0000_s1399" style="position:absolute;visibility:visible;mso-wrap-style:square" from="28639,4743" to="32952,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" strokecolor="black [3213]" strokeweight=".5pt">
                    <v:stroke joinstyle="miter"/>
                  </v:line>
                  <v:line id="直接连接符 404" o:spid="_x0000_s1400" style="position:absolute;flip:y;visibility:visible;mso-wrap-style:square" from="28639,6641" to="32952,7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" strokecolor="black [3213]" strokeweight=".5pt">
                    <v:stroke joinstyle="miter"/>
                  </v:line>
                  <v:line id="直接连接符 405" o:spid="_x0000_s1401" style="position:absolute;flip:y;visibility:visible;mso-wrap-style:square" from="28553,9661" to="32349,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" strokecolor="black [3213]" strokeweight=".5pt">
                    <v:stroke joinstyle="miter"/>
                  </v:line>
                  <v:line id="直接连接符 409" o:spid="_x0000_s1402" style="position:absolute;visibility:visible;mso-wrap-style:square" from="28639,7157" to="32349,9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" strokecolor="black [3213]" strokeweight=".5pt">
                    <v:stroke joinstyle="miter"/>
                  </v:line>
                  <v:line id="直接连接符 410" o:spid="_x0000_s1403" style="position:absolute;visibility:visible;mso-wrap-style:square" from="28553,10608" to="31745,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" strokecolor="black [3213]" strokeweight=".5pt">
                    <v:stroke joinstyle="miter"/>
                  </v:line>
                  <v:line id="直接连接符 411" o:spid="_x0000_s1404" style="position:absolute;flip:x;visibility:visible;mso-wrap-style:square" from="28035,12420" to="31745,1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" strokecolor="black [3213]" strokeweight=".5pt">
                    <v:stroke joinstyle="miter"/>
                  </v:line>
                  <v:line id="直接连接符 412" o:spid="_x0000_s1405" style="position:absolute;flip:y;visibility:visible;mso-wrap-style:square" from="32952,4656" to="36144,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" strokecolor="black [3213]" strokeweight=".5pt">
                    <v:stroke joinstyle="miter"/>
                  </v:line>
                  <v:line id="直接连接符 413" o:spid="_x0000_s1406" style="position:absolute;flip:y;visibility:visible;mso-wrap-style:square" from="32349,4656" to="36144,9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" strokecolor="black [3213]" strokeweight=".5pt">
                    <v:stroke joinstyle="miter"/>
                  </v:line>
                  <v:line id="直接连接符 414" o:spid="_x0000_s1407" style="position:absolute;visibility:visible;mso-wrap-style:square" from="32349,9660" to="36144,9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" strokecolor="black [3213]" strokeweight=".5pt">
                    <v:stroke joinstyle="miter"/>
                  </v:line>
                  <v:line id="直接连接符 415" o:spid="_x0000_s1408" style="position:absolute;flip:y;visibility:visible;mso-wrap-style:square" from="31745,9661" to="36144,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" strokecolor="black [3213]" strokeweight=".5pt">
                    <v:stroke joinstyle="miter"/>
                  </v:line>
                  <v:line id="直接连接符 1297" o:spid="_x0000_s1409" style="position:absolute;visibility:visible;mso-wrap-style:square" from="31745,12420" to="36144,1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" strokecolor="black [3213]" strokeweight=".5pt">
                    <v:stroke joinstyle="miter"/>
                  </v:line>
                  <v:line id="直接连接符 1298" o:spid="_x0000_s1410" style="position:absolute;flip:x;visibility:visible;mso-wrap-style:square" from="31227,13712" to="36144,16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" strokecolor="black [3213]" strokeweight=".5pt">
                    <v:stroke joinstyle="miter"/>
                  </v:line>
                  <v:line id="直接连接符 1299" o:spid="_x0000_s1411" style="position:absolute;flip:x;visibility:visible;mso-wrap-style:square" from="26569,5261" to="27086,14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" strokecolor="red" strokeweight="3pt">
                    <v:stroke joinstyle="miter"/>
                  </v:line>
                  <v:shape id="_x0000_s1412" type="#_x0000_t202" style="position:absolute;left:21911;top:2149;width:4597;height:3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" stroked="f" strokecolor="black [3213]" strokeweight=".25pt">
                    <v:fill opacity="0"/>
                    <v:textbox>
                      <w:txbxContent>
                        <w:p w14:paraId="030F34C9" w14:textId="77777777" w:rsidR="0027172F" w:rsidRDefault="0027172F" w:rsidP="00C63957">
                          <w:pPr>
                            <w:pStyle w:val="aa"/>
                            <w:spacing w:before="0" w:beforeAutospacing="0" w:after="0" w:afterAutospacing="0"/>
                            <w:ind w:firstLine="202"/>
                            <w:jc w:val="both"/>
                          </w:pPr>
                          <w:r>
                            <w:rPr>
                              <w:rFonts w:ascii="Times New Roman" w:hAnsi="Times New Roman"/>
                              <w:sz w:val="21"/>
                              <w:szCs w:val="21"/>
                            </w:rPr>
                            <w:t>L1</w:t>
                          </w:r>
                        </w:p>
                      </w:txbxContent>
                    </v:textbox>
                  </v:shape>
                  <v:shape id="_x0000_s1413" type="#_x0000_t202" style="position:absolute;left:24585;top:3022;width:4597;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" stroked="f" strokecolor="black [3213]" strokeweight=".25pt">
                    <v:fill opacity="0"/>
                    <v:textbox>
                      <w:txbxContent>
                        <w:p w14:paraId="2F2799A1" w14:textId="1F6B2C96" w:rsidR="0027172F" w:rsidRDefault="0027172F" w:rsidP="00C63957">
                          <w:pPr>
                            <w:pStyle w:val="aa"/>
                            <w:spacing w:before="0" w:beforeAutospacing="0" w:after="0" w:afterAutospacing="0"/>
                            <w:ind w:firstLine="202"/>
                            <w:jc w:val="both"/>
                          </w:pPr>
                          <w:r>
                            <w:rPr>
                              <w:rFonts w:ascii="Times New Roman" w:hAnsi="Times New Roman"/>
                              <w:sz w:val="21"/>
                              <w:szCs w:val="21"/>
                            </w:rPr>
                            <w:t>L2</w:t>
                          </w:r>
                        </w:p>
                      </w:txbxContent>
                    </v:textbox>
                  </v:shape>
                </v:group>
                <w10:anchorlock/>
              </v:group>
            </w:pict>
          </mc:Fallback>
        </mc:AlternateContent>
      </w:r>
    </w:p>
    <w:p w14:paraId="111DF52A" w14:textId="29F44D44" w:rsidR="00F10FD1" w:rsidRPr="00506B3A" w:rsidRDefault="001A7C62" w:rsidP="00A031F8">
      <w:pPr>
        <w:ind w:firstLine="420"/>
        <w:jc w:val="center"/>
        <w:rPr>
          <w:sz w:val="21"/>
          <w:szCs w:val="21"/>
        </w:rPr>
      </w:pPr>
      <w:r w:rsidRPr="00506B3A">
        <w:rPr>
          <w:rFonts w:hint="eastAsia"/>
          <w:sz w:val="21"/>
          <w:szCs w:val="21"/>
        </w:rPr>
        <w:t>图</w:t>
      </w:r>
      <w:r w:rsidRPr="00506B3A">
        <w:rPr>
          <w:rFonts w:hint="eastAsia"/>
          <w:sz w:val="21"/>
          <w:szCs w:val="21"/>
        </w:rPr>
        <w:t>2.</w:t>
      </w:r>
      <w:r w:rsidR="00B867BB" w:rsidRPr="00506B3A">
        <w:rPr>
          <w:sz w:val="21"/>
          <w:szCs w:val="21"/>
        </w:rPr>
        <w:t>8</w:t>
      </w:r>
      <w:r w:rsidR="00506B3A">
        <w:rPr>
          <w:sz w:val="21"/>
          <w:szCs w:val="21"/>
        </w:rPr>
        <w:t xml:space="preserve"> </w:t>
      </w:r>
      <w:r w:rsidR="00A031F8">
        <w:rPr>
          <w:rFonts w:hint="eastAsia"/>
          <w:sz w:val="21"/>
          <w:szCs w:val="21"/>
        </w:rPr>
        <w:t>不同平面</w:t>
      </w:r>
      <w:r w:rsidR="00A031F8">
        <w:rPr>
          <w:sz w:val="21"/>
          <w:szCs w:val="21"/>
        </w:rPr>
        <w:t>代理</w:t>
      </w:r>
      <w:r w:rsidR="00A031F8">
        <w:rPr>
          <w:rFonts w:hint="eastAsia"/>
          <w:sz w:val="21"/>
          <w:szCs w:val="21"/>
        </w:rPr>
        <w:t>轮廓</w:t>
      </w:r>
      <w:r w:rsidR="00A031F8">
        <w:rPr>
          <w:sz w:val="21"/>
          <w:szCs w:val="21"/>
        </w:rPr>
        <w:t>的近似三维线段示意图</w:t>
      </w:r>
    </w:p>
    <w:p w14:paraId="4552F552" w14:textId="2C385E97" w:rsidR="009672FD" w:rsidRDefault="002D2741" w:rsidP="002D2741">
      <w:pPr>
        <w:ind w:firstLine="480"/>
      </w:pPr>
      <w:r>
        <w:rPr>
          <w:rFonts w:hint="eastAsia"/>
        </w:rPr>
        <w:t>三维线段</w:t>
      </w:r>
      <w:r w:rsidR="006B1C63">
        <w:rPr>
          <w:rFonts w:hint="eastAsia"/>
        </w:rPr>
        <w:t>的过滤</w:t>
      </w:r>
      <w:r w:rsidR="005124DF">
        <w:rPr>
          <w:rFonts w:hint="eastAsia"/>
        </w:rPr>
        <w:t>算法的流程图如图</w:t>
      </w:r>
      <w:r w:rsidR="009D029D">
        <w:rPr>
          <w:rFonts w:hint="eastAsia"/>
        </w:rPr>
        <w:t>2.</w:t>
      </w:r>
      <w:r w:rsidR="00F04E2B">
        <w:t>9</w:t>
      </w:r>
      <w:r w:rsidR="005124DF">
        <w:rPr>
          <w:rFonts w:hint="eastAsia"/>
        </w:rPr>
        <w:t>所示。</w:t>
      </w:r>
    </w:p>
    <w:p w14:paraId="23D5A4AF" w14:textId="01528D94" w:rsidR="00AC6F01" w:rsidRDefault="00C75C39" w:rsidP="00643DA7">
      <w:pPr>
        <w:ind w:firstLine="480"/>
        <w:jc w:val="center"/>
      </w:pPr>
      <w:r>
        <w:object w:dxaOrig="6270" w:dyaOrig="7380" w14:anchorId="0073EC7A">
          <v:shape id="_x0000_i1027" type="#_x0000_t75" style="width:313.25pt;height:369.15pt" o:ole="">
            <v:imagedata r:id="rId30" o:title=""/>
          </v:shape>
          <o:OLEObject Type="Embed" ProgID="Visio.Drawing.15" ShapeID="_x0000_i1027" DrawAspect="Content" ObjectID="_1555918844" r:id="rId31"/>
        </w:object>
      </w:r>
    </w:p>
    <w:p w14:paraId="561B8E16" w14:textId="23A29BC8" w:rsidR="005124DF" w:rsidRDefault="005124DF" w:rsidP="006B6123">
      <w:pPr>
        <w:pStyle w:val="afa"/>
        <w:spacing w:after="120"/>
      </w:pPr>
      <w:r>
        <w:rPr>
          <w:rFonts w:hint="eastAsia"/>
        </w:rPr>
        <w:t>图</w:t>
      </w:r>
      <w:r w:rsidR="00C907A9">
        <w:rPr>
          <w:rFonts w:hint="eastAsia"/>
        </w:rPr>
        <w:t>2.</w:t>
      </w:r>
      <w:r w:rsidR="00FE334E">
        <w:t>9</w:t>
      </w:r>
      <w:r w:rsidR="002B099F">
        <w:rPr>
          <w:rFonts w:hint="eastAsia"/>
        </w:rPr>
        <w:t>三维线段</w:t>
      </w:r>
      <w:r w:rsidR="00995E3E">
        <w:rPr>
          <w:rFonts w:hint="eastAsia"/>
        </w:rPr>
        <w:t>简化</w:t>
      </w:r>
      <w:r w:rsidR="007D2044">
        <w:rPr>
          <w:rFonts w:hint="eastAsia"/>
        </w:rPr>
        <w:t>算法</w:t>
      </w:r>
      <w:r>
        <w:rPr>
          <w:rFonts w:hint="eastAsia"/>
        </w:rPr>
        <w:t>流程图</w:t>
      </w:r>
    </w:p>
    <w:p w14:paraId="12495955" w14:textId="77777777" w:rsidR="00B50A75" w:rsidRDefault="00B50A75" w:rsidP="0095250F">
      <w:pPr>
        <w:pStyle w:val="2"/>
      </w:pPr>
      <w:bookmarkStart w:id="194" w:name="_Toc481157619"/>
      <w:bookmarkStart w:id="195" w:name="OLE_LINK1"/>
      <w:bookmarkStart w:id="196" w:name="OLE_LINK2"/>
      <w:r>
        <w:rPr>
          <w:rFonts w:hint="eastAsia"/>
        </w:rPr>
        <w:t>实验结果</w:t>
      </w:r>
      <w:r w:rsidR="00A75DA2">
        <w:rPr>
          <w:rFonts w:hint="eastAsia"/>
        </w:rPr>
        <w:t>与分析</w:t>
      </w:r>
      <w:bookmarkEnd w:id="194"/>
    </w:p>
    <w:bookmarkEnd w:id="195"/>
    <w:bookmarkEnd w:id="196"/>
    <w:p w14:paraId="22F4D667" w14:textId="77777777" w:rsidR="00C45226" w:rsidRDefault="00BA1D09" w:rsidP="00C45226">
      <w:pPr>
        <w:ind w:firstLine="480"/>
      </w:pPr>
      <w:r>
        <w:rPr>
          <w:rFonts w:hint="eastAsia"/>
        </w:rPr>
        <w:t>本文</w:t>
      </w:r>
      <w:r w:rsidR="00C45226">
        <w:rPr>
          <w:rFonts w:hint="eastAsia"/>
        </w:rPr>
        <w:t>所有测试均在台式计算机上完成。台式计算机的配置如下：</w:t>
      </w:r>
      <w:r w:rsidR="00DC3EB5">
        <w:rPr>
          <w:rFonts w:hint="eastAsia"/>
        </w:rPr>
        <w:t>Win7 64</w:t>
      </w:r>
      <w:r w:rsidR="00DC3EB5">
        <w:rPr>
          <w:rFonts w:hint="eastAsia"/>
        </w:rPr>
        <w:t>位操作</w:t>
      </w:r>
      <w:r w:rsidR="00DC3EB5">
        <w:rPr>
          <w:rFonts w:hint="eastAsia"/>
        </w:rPr>
        <w:lastRenderedPageBreak/>
        <w:t>系统，</w:t>
      </w:r>
      <w:r w:rsidR="00BF00A8">
        <w:t>3.20</w:t>
      </w:r>
      <w:r w:rsidR="00DC3EB5">
        <w:rPr>
          <w:rFonts w:hint="eastAsia"/>
        </w:rPr>
        <w:t>GHz</w:t>
      </w:r>
      <w:r w:rsidR="00DC3EB5">
        <w:rPr>
          <w:rFonts w:hint="eastAsia"/>
        </w:rPr>
        <w:t>英特尔双处理器</w:t>
      </w:r>
      <w:r w:rsidR="00204DEA">
        <w:rPr>
          <w:rFonts w:hint="eastAsia"/>
        </w:rPr>
        <w:t>(</w:t>
      </w:r>
      <w:r w:rsidR="00204DEA">
        <w:rPr>
          <w:rFonts w:hint="eastAsia"/>
        </w:rPr>
        <w:t>共有</w:t>
      </w:r>
      <w:r w:rsidR="003B651E">
        <w:t>4</w:t>
      </w:r>
      <w:r w:rsidR="00204DEA">
        <w:rPr>
          <w:rFonts w:hint="eastAsia"/>
        </w:rPr>
        <w:t>个核</w:t>
      </w:r>
      <w:r w:rsidR="00204DEA">
        <w:rPr>
          <w:rFonts w:hint="eastAsia"/>
        </w:rPr>
        <w:t>)</w:t>
      </w:r>
      <w:r w:rsidR="00DC3EB5">
        <w:rPr>
          <w:rFonts w:hint="eastAsia"/>
        </w:rPr>
        <w:t>，</w:t>
      </w:r>
      <w:r w:rsidR="007A7DB0">
        <w:t>8</w:t>
      </w:r>
      <w:r w:rsidR="00DC3EB5">
        <w:rPr>
          <w:rFonts w:hint="eastAsia"/>
        </w:rPr>
        <w:t>GB</w:t>
      </w:r>
      <w:r w:rsidR="00DC3EB5">
        <w:rPr>
          <w:rFonts w:hint="eastAsia"/>
        </w:rPr>
        <w:t>内存，西部数据</w:t>
      </w:r>
      <w:r w:rsidR="006C5CAB">
        <w:rPr>
          <w:rFonts w:hint="eastAsia"/>
        </w:rPr>
        <w:t>1</w:t>
      </w:r>
      <w:r w:rsidR="00DC3EB5">
        <w:rPr>
          <w:rFonts w:hint="eastAsia"/>
        </w:rPr>
        <w:t>TB</w:t>
      </w:r>
      <w:r w:rsidR="00DC3EB5">
        <w:rPr>
          <w:rFonts w:hint="eastAsia"/>
        </w:rPr>
        <w:t>硬盘。</w:t>
      </w:r>
    </w:p>
    <w:p w14:paraId="25D1F850" w14:textId="77777777" w:rsidR="0095250F" w:rsidRDefault="008D2603" w:rsidP="0095250F">
      <w:pPr>
        <w:pStyle w:val="3"/>
      </w:pPr>
      <w:r>
        <w:rPr>
          <w:rFonts w:hint="eastAsia"/>
        </w:rPr>
        <w:t>三角网格的</w:t>
      </w:r>
      <w:r>
        <w:t>平面</w:t>
      </w:r>
      <w:r>
        <w:rPr>
          <w:rFonts w:hint="eastAsia"/>
        </w:rPr>
        <w:t>代理</w:t>
      </w:r>
      <w:r>
        <w:t>的检测</w:t>
      </w:r>
    </w:p>
    <w:p w14:paraId="032FCA74" w14:textId="22AC5442" w:rsidR="004402CB" w:rsidRDefault="0062780C" w:rsidP="00FA088D">
      <w:pPr>
        <w:ind w:firstLine="480"/>
      </w:pPr>
      <w:r>
        <w:rPr>
          <w:rFonts w:hint="eastAsia"/>
        </w:rPr>
        <w:t>选择了</w:t>
      </w:r>
      <w:r w:rsidR="00097898">
        <w:rPr>
          <w:rFonts w:hint="eastAsia"/>
        </w:rPr>
        <w:t>四</w:t>
      </w:r>
      <w:r>
        <w:rPr>
          <w:rFonts w:hint="eastAsia"/>
        </w:rPr>
        <w:t>个三角网格模型进行测试</w:t>
      </w:r>
      <w:r w:rsidR="008E764E">
        <w:rPr>
          <w:rFonts w:hint="eastAsia"/>
        </w:rPr>
        <w:t>，为了</w:t>
      </w:r>
      <w:r w:rsidR="008E764E">
        <w:t>使得</w:t>
      </w:r>
      <w:r w:rsidR="008D5810">
        <w:rPr>
          <w:rFonts w:hint="eastAsia"/>
        </w:rPr>
        <w:t>平面</w:t>
      </w:r>
      <w:r w:rsidR="008D5810">
        <w:t>代理</w:t>
      </w:r>
      <w:r w:rsidR="008E764E">
        <w:t>检测的平面</w:t>
      </w:r>
      <w:r w:rsidR="00796033">
        <w:rPr>
          <w:rFonts w:hint="eastAsia"/>
        </w:rPr>
        <w:t>区域</w:t>
      </w:r>
      <w:r w:rsidR="004F390A">
        <w:rPr>
          <w:rFonts w:hint="eastAsia"/>
        </w:rPr>
        <w:t>生动形象</w:t>
      </w:r>
      <w:r w:rsidR="008E764E">
        <w:t>的展现出来，</w:t>
      </w:r>
      <w:r w:rsidR="008E764E">
        <w:rPr>
          <w:rFonts w:hint="eastAsia"/>
        </w:rPr>
        <w:t>本文程序</w:t>
      </w:r>
      <w:r w:rsidR="008E764E">
        <w:t>对每个平面代理</w:t>
      </w:r>
      <w:r w:rsidR="008E764E">
        <w:rPr>
          <w:rFonts w:hint="eastAsia"/>
        </w:rPr>
        <w:t>赋予</w:t>
      </w:r>
      <w:r w:rsidR="00326CE4">
        <w:t>不同的颜色</w:t>
      </w:r>
      <w:r>
        <w:rPr>
          <w:rFonts w:hint="eastAsia"/>
        </w:rPr>
        <w:t>。</w:t>
      </w:r>
      <w:r w:rsidR="004402CB">
        <w:rPr>
          <w:rFonts w:hint="eastAsia"/>
        </w:rPr>
        <w:t>第一个是</w:t>
      </w:r>
      <w:r w:rsidR="00AA451E">
        <w:rPr>
          <w:rFonts w:hint="eastAsia"/>
        </w:rPr>
        <w:t>954</w:t>
      </w:r>
      <w:r w:rsidR="00AA451E">
        <w:t>KB</w:t>
      </w:r>
      <w:r w:rsidR="00AA451E">
        <w:t>的</w:t>
      </w:r>
      <w:bookmarkStart w:id="197" w:name="OLE_LINK362"/>
      <w:r w:rsidR="00AA451E">
        <w:t>沙发模型，</w:t>
      </w:r>
      <w:r w:rsidR="00AA451E">
        <w:rPr>
          <w:rFonts w:hint="eastAsia"/>
        </w:rPr>
        <w:t>含有</w:t>
      </w:r>
      <w:r w:rsidR="00AA451E">
        <w:rPr>
          <w:rFonts w:hint="eastAsia"/>
        </w:rPr>
        <w:t>15045</w:t>
      </w:r>
      <w:r w:rsidR="00AA451E">
        <w:rPr>
          <w:rFonts w:hint="eastAsia"/>
        </w:rPr>
        <w:t>个</w:t>
      </w:r>
      <w:r w:rsidR="00AA451E">
        <w:t>顶点，</w:t>
      </w:r>
      <w:r w:rsidR="00AA451E">
        <w:rPr>
          <w:rFonts w:hint="eastAsia"/>
        </w:rPr>
        <w:t>29816</w:t>
      </w:r>
      <w:r w:rsidR="00AA451E">
        <w:rPr>
          <w:rFonts w:hint="eastAsia"/>
        </w:rPr>
        <w:t>个</w:t>
      </w:r>
      <w:r w:rsidR="00AA451E">
        <w:t>三角</w:t>
      </w:r>
      <w:r w:rsidR="00AA451E">
        <w:rPr>
          <w:rFonts w:hint="eastAsia"/>
        </w:rPr>
        <w:t>面片</w:t>
      </w:r>
      <w:bookmarkEnd w:id="197"/>
      <w:r w:rsidR="00AA451E">
        <w:t>。</w:t>
      </w:r>
      <w:r w:rsidR="00CB578A">
        <w:rPr>
          <w:rFonts w:hint="eastAsia"/>
        </w:rPr>
        <w:t>原始网格</w:t>
      </w:r>
      <w:r w:rsidR="00CB578A">
        <w:t>模型如图</w:t>
      </w:r>
      <w:r w:rsidR="00CB578A">
        <w:rPr>
          <w:rFonts w:hint="eastAsia"/>
        </w:rPr>
        <w:t>2</w:t>
      </w:r>
      <w:r w:rsidR="00D33F63">
        <w:rPr>
          <w:rFonts w:hint="eastAsia"/>
        </w:rPr>
        <w:t>.</w:t>
      </w:r>
      <w:r w:rsidR="00CB578A">
        <w:t>10</w:t>
      </w:r>
      <w:r w:rsidR="00CB578A">
        <w:rPr>
          <w:rFonts w:hint="eastAsia"/>
        </w:rPr>
        <w:t>所示</w:t>
      </w:r>
      <w:r w:rsidR="00CB578A">
        <w:t>。</w:t>
      </w:r>
    </w:p>
    <w:p w14:paraId="5B767481" w14:textId="77777777" w:rsidR="00F3173B" w:rsidRDefault="007C53FF" w:rsidP="00617D66">
      <w:pPr>
        <w:ind w:firstLine="480"/>
        <w:jc w:val="center"/>
      </w:pPr>
      <w:r>
        <w:rPr>
          <w:noProof/>
        </w:rPr>
        <w:drawing>
          <wp:inline distT="0" distB="0" distL="0" distR="0" wp14:anchorId="2F1D749B" wp14:editId="180F3335">
            <wp:extent cx="3024000" cy="2127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napshot02.png"/>
                    <pic:cNvPicPr/>
                  </pic:nvPicPr>
                  <pic:blipFill>
                    <a:blip r:embed="rId32">
                      <a:extLst>
                        <a:ext uri="{28A0092B-C50C-407E-A947-70E740481C1C}">
                          <a14:useLocalDpi xmlns:a14="http://schemas.microsoft.com/office/drawing/2010/main" val="0"/>
                        </a:ext>
                      </a:extLst>
                    </a:blip>
                    <a:stretch>
                      <a:fillRect/>
                    </a:stretch>
                  </pic:blipFill>
                  <pic:spPr>
                    <a:xfrm>
                      <a:off x="0" y="0"/>
                      <a:ext cx="3024000" cy="2127600"/>
                    </a:xfrm>
                    <a:prstGeom prst="rect">
                      <a:avLst/>
                    </a:prstGeom>
                  </pic:spPr>
                </pic:pic>
              </a:graphicData>
            </a:graphic>
          </wp:inline>
        </w:drawing>
      </w:r>
    </w:p>
    <w:p w14:paraId="6A606F70" w14:textId="6258BFA1" w:rsidR="001E6C95" w:rsidRDefault="001E6C95" w:rsidP="00DE16D1">
      <w:pPr>
        <w:ind w:firstLine="420"/>
        <w:jc w:val="center"/>
        <w:rPr>
          <w:sz w:val="21"/>
          <w:szCs w:val="21"/>
        </w:rPr>
      </w:pPr>
      <w:r w:rsidRPr="00D31524">
        <w:rPr>
          <w:rFonts w:hint="eastAsia"/>
          <w:sz w:val="21"/>
          <w:szCs w:val="21"/>
        </w:rPr>
        <w:t>图</w:t>
      </w:r>
      <w:r w:rsidRPr="00D31524">
        <w:rPr>
          <w:rFonts w:hint="eastAsia"/>
          <w:sz w:val="21"/>
          <w:szCs w:val="21"/>
        </w:rPr>
        <w:t xml:space="preserve">2.10 </w:t>
      </w:r>
      <w:r w:rsidR="007C2214" w:rsidRPr="00D31524">
        <w:rPr>
          <w:sz w:val="21"/>
          <w:szCs w:val="21"/>
        </w:rPr>
        <w:t xml:space="preserve"> </w:t>
      </w:r>
      <w:r w:rsidR="007C2214" w:rsidRPr="00D31524">
        <w:rPr>
          <w:rFonts w:hint="eastAsia"/>
          <w:sz w:val="21"/>
          <w:szCs w:val="21"/>
        </w:rPr>
        <w:t>沙发模型</w:t>
      </w:r>
      <w:r w:rsidR="007C2214" w:rsidRPr="00D31524">
        <w:rPr>
          <w:sz w:val="21"/>
          <w:szCs w:val="21"/>
        </w:rPr>
        <w:t>示意图</w:t>
      </w:r>
    </w:p>
    <w:p w14:paraId="01BC6DBE" w14:textId="77777777" w:rsidR="00D31524" w:rsidRPr="00D31524" w:rsidRDefault="00D31524" w:rsidP="00DE16D1">
      <w:pPr>
        <w:ind w:firstLine="420"/>
        <w:jc w:val="center"/>
        <w:rPr>
          <w:sz w:val="21"/>
          <w:szCs w:val="21"/>
        </w:rPr>
      </w:pPr>
    </w:p>
    <w:p w14:paraId="10A00A6F" w14:textId="77777777" w:rsidR="004402CB" w:rsidRDefault="003D033C" w:rsidP="00FA088D">
      <w:pPr>
        <w:ind w:firstLine="480"/>
      </w:pPr>
      <w:r>
        <w:rPr>
          <w:rFonts w:hint="eastAsia"/>
        </w:rPr>
        <w:t>通过对</w:t>
      </w:r>
      <w:bookmarkStart w:id="198" w:name="OLE_LINK363"/>
      <w:bookmarkStart w:id="199" w:name="OLE_LINK364"/>
      <w:bookmarkStart w:id="200" w:name="OLE_LINK365"/>
      <w:r>
        <w:rPr>
          <w:rFonts w:hint="eastAsia"/>
        </w:rPr>
        <w:t>角度</w:t>
      </w:r>
      <w:r>
        <w:t>阈值</w:t>
      </w:r>
      <w:r w:rsidRPr="00102F85">
        <w:rPr>
          <w:rFonts w:asciiTheme="minorEastAsia" w:hAnsiTheme="minorEastAsia" w:hint="eastAsia"/>
          <w:i/>
        </w:rPr>
        <w:t>γ</w:t>
      </w:r>
      <w:r w:rsidRPr="00EE63BB">
        <w:rPr>
          <w:rFonts w:asciiTheme="minorEastAsia" w:hAnsiTheme="minorEastAsia" w:hint="eastAsia"/>
        </w:rPr>
        <w:t>和</w:t>
      </w:r>
      <w:r>
        <w:rPr>
          <w:rFonts w:asciiTheme="minorEastAsia" w:hAnsiTheme="minorEastAsia"/>
        </w:rPr>
        <w:t>距离</w:t>
      </w:r>
      <w:r>
        <w:rPr>
          <w:rFonts w:asciiTheme="minorEastAsia" w:hAnsiTheme="minorEastAsia" w:hint="eastAsia"/>
        </w:rPr>
        <w:t>阈值</w:t>
      </w:r>
      <w:r>
        <w:rPr>
          <w:rFonts w:asciiTheme="minorEastAsia" w:hAnsiTheme="minorEastAsia"/>
          <w:i/>
        </w:rPr>
        <w:t>d</w:t>
      </w:r>
      <w:r>
        <w:rPr>
          <w:rFonts w:hint="eastAsia"/>
        </w:rPr>
        <w:t>测试，</w:t>
      </w:r>
      <w:r w:rsidR="00F1194E">
        <w:rPr>
          <w:rFonts w:hint="eastAsia"/>
        </w:rPr>
        <w:t>当</w:t>
      </w:r>
      <w:r w:rsidRPr="00102F85">
        <w:rPr>
          <w:rFonts w:asciiTheme="minorEastAsia" w:hAnsiTheme="minorEastAsia" w:hint="eastAsia"/>
          <w:i/>
        </w:rPr>
        <w:t>γ</w:t>
      </w:r>
      <w:r>
        <w:rPr>
          <w:rFonts w:asciiTheme="minorEastAsia" w:hAnsiTheme="minorEastAsia"/>
        </w:rPr>
        <w:t>=</w:t>
      </w:r>
      <m:oMath>
        <m:sSup>
          <m:sSupPr>
            <m:ctrlPr>
              <w:rPr>
                <w:rFonts w:ascii="Cambria Math" w:hAnsi="Cambria Math"/>
              </w:rPr>
            </m:ctrlPr>
          </m:sSupPr>
          <m:e>
            <m:r>
              <w:rPr>
                <w:rFonts w:ascii="Cambria Math" w:hAnsi="Cambria Math"/>
              </w:rPr>
              <m:t>30</m:t>
            </m:r>
          </m:e>
          <m:sup>
            <m:r>
              <w:rPr>
                <w:rFonts w:ascii="Cambria Math" w:hAnsi="Cambria Math"/>
              </w:rPr>
              <m:t>°</m:t>
            </m:r>
          </m:sup>
        </m:sSup>
      </m:oMath>
      <w:r>
        <w:rPr>
          <w:rFonts w:asciiTheme="minorEastAsia" w:hAnsiTheme="minorEastAsia" w:hint="eastAsia"/>
        </w:rPr>
        <w:t>，</w:t>
      </w:r>
      <w:r w:rsidRPr="00765CE8">
        <w:rPr>
          <w:rFonts w:asciiTheme="minorEastAsia" w:hAnsiTheme="minorEastAsia" w:hint="eastAsia"/>
          <w:i/>
        </w:rPr>
        <w:t>d</w:t>
      </w:r>
      <w:r>
        <w:rPr>
          <w:rFonts w:asciiTheme="minorEastAsia" w:hAnsiTheme="minorEastAsia" w:hint="eastAsia"/>
        </w:rPr>
        <w:t>=</w:t>
      </w:r>
      <w:r w:rsidR="00524381">
        <w:rPr>
          <w:rFonts w:asciiTheme="minorEastAsia" w:hAnsiTheme="minorEastAsia"/>
        </w:rPr>
        <w:t>0.063104</w:t>
      </w:r>
      <w:bookmarkEnd w:id="198"/>
      <w:bookmarkEnd w:id="199"/>
      <w:bookmarkEnd w:id="200"/>
      <w:r>
        <w:rPr>
          <w:rFonts w:asciiTheme="minorEastAsia" w:hAnsiTheme="minorEastAsia"/>
        </w:rPr>
        <w:t>,</w:t>
      </w:r>
      <w:r>
        <w:rPr>
          <w:rFonts w:asciiTheme="minorEastAsia" w:hAnsiTheme="minorEastAsia" w:hint="eastAsia"/>
        </w:rPr>
        <w:t>该模型</w:t>
      </w:r>
      <w:r>
        <w:rPr>
          <w:rFonts w:asciiTheme="minorEastAsia" w:hAnsiTheme="minorEastAsia"/>
        </w:rPr>
        <w:t>的平面代理检测</w:t>
      </w:r>
      <w:r>
        <w:rPr>
          <w:rFonts w:asciiTheme="minorEastAsia" w:hAnsiTheme="minorEastAsia" w:hint="eastAsia"/>
        </w:rPr>
        <w:t>效果</w:t>
      </w:r>
      <w:r>
        <w:rPr>
          <w:rFonts w:asciiTheme="minorEastAsia" w:hAnsiTheme="minorEastAsia"/>
        </w:rPr>
        <w:t>很好，</w:t>
      </w:r>
      <w:r>
        <w:rPr>
          <w:rFonts w:asciiTheme="minorEastAsia" w:hAnsiTheme="minorEastAsia" w:hint="eastAsia"/>
        </w:rPr>
        <w:t>检测</w:t>
      </w:r>
      <w:r>
        <w:rPr>
          <w:rFonts w:asciiTheme="minorEastAsia" w:hAnsiTheme="minorEastAsia"/>
        </w:rPr>
        <w:t>到</w:t>
      </w:r>
      <w:bookmarkStart w:id="201" w:name="OLE_LINK366"/>
      <w:bookmarkStart w:id="202" w:name="OLE_LINK367"/>
      <w:r w:rsidR="003F4285">
        <w:rPr>
          <w:rFonts w:asciiTheme="minorEastAsia" w:hAnsiTheme="minorEastAsia"/>
        </w:rPr>
        <w:t>35</w:t>
      </w:r>
      <w:r>
        <w:rPr>
          <w:rFonts w:asciiTheme="minorEastAsia" w:hAnsiTheme="minorEastAsia" w:hint="eastAsia"/>
        </w:rPr>
        <w:t>个</w:t>
      </w:r>
      <w:r>
        <w:rPr>
          <w:rFonts w:asciiTheme="minorEastAsia" w:hAnsiTheme="minorEastAsia"/>
        </w:rPr>
        <w:t>平面代理</w:t>
      </w:r>
      <w:bookmarkEnd w:id="201"/>
      <w:bookmarkEnd w:id="202"/>
      <w:r>
        <w:rPr>
          <w:rFonts w:asciiTheme="minorEastAsia" w:hAnsiTheme="minorEastAsia" w:hint="eastAsia"/>
        </w:rPr>
        <w:t>，</w:t>
      </w:r>
      <w:r>
        <w:rPr>
          <w:rFonts w:asciiTheme="minorEastAsia" w:hAnsiTheme="minorEastAsia"/>
        </w:rPr>
        <w:t>如图</w:t>
      </w:r>
      <w:r>
        <w:rPr>
          <w:rFonts w:asciiTheme="minorEastAsia" w:hAnsiTheme="minorEastAsia" w:hint="eastAsia"/>
        </w:rPr>
        <w:t>2.11所示</w:t>
      </w:r>
      <w:r>
        <w:rPr>
          <w:rFonts w:asciiTheme="minorEastAsia" w:hAnsiTheme="minorEastAsia"/>
        </w:rPr>
        <w:t>。</w:t>
      </w:r>
    </w:p>
    <w:p w14:paraId="66BD09A1" w14:textId="77777777" w:rsidR="004402CB" w:rsidRDefault="00096BE1" w:rsidP="00617D66">
      <w:pPr>
        <w:ind w:firstLine="480"/>
        <w:jc w:val="center"/>
      </w:pPr>
      <w:r>
        <w:rPr>
          <w:noProof/>
        </w:rPr>
        <w:drawing>
          <wp:inline distT="0" distB="0" distL="0" distR="0" wp14:anchorId="1A2C2404" wp14:editId="2A6E63ED">
            <wp:extent cx="3045600" cy="2145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napshot00.png"/>
                    <pic:cNvPicPr/>
                  </pic:nvPicPr>
                  <pic:blipFill rotWithShape="1">
                    <a:blip r:embed="rId33">
                      <a:extLst>
                        <a:ext uri="{28A0092B-C50C-407E-A947-70E740481C1C}">
                          <a14:useLocalDpi xmlns:a14="http://schemas.microsoft.com/office/drawing/2010/main" val="0"/>
                        </a:ext>
                      </a:extLst>
                    </a:blip>
                    <a:srcRect l="1" r="16" b="-144"/>
                    <a:stretch/>
                  </pic:blipFill>
                  <pic:spPr bwMode="auto">
                    <a:xfrm>
                      <a:off x="0" y="0"/>
                      <a:ext cx="3045600" cy="2145600"/>
                    </a:xfrm>
                    <a:prstGeom prst="rect">
                      <a:avLst/>
                    </a:prstGeom>
                    <a:ln>
                      <a:noFill/>
                    </a:ln>
                    <a:extLst>
                      <a:ext uri="{53640926-AAD7-44D8-BBD7-CCE9431645EC}">
                        <a14:shadowObscured xmlns:a14="http://schemas.microsoft.com/office/drawing/2010/main"/>
                      </a:ext>
                    </a:extLst>
                  </pic:spPr>
                </pic:pic>
              </a:graphicData>
            </a:graphic>
          </wp:inline>
        </w:drawing>
      </w:r>
    </w:p>
    <w:p w14:paraId="1B75BA8C" w14:textId="74A1E837" w:rsidR="001B462F" w:rsidRPr="00E324A1" w:rsidRDefault="00617D66" w:rsidP="00CE6237">
      <w:pPr>
        <w:ind w:firstLine="420"/>
        <w:jc w:val="center"/>
        <w:rPr>
          <w:sz w:val="21"/>
          <w:szCs w:val="21"/>
        </w:rPr>
      </w:pPr>
      <w:r w:rsidRPr="00E324A1">
        <w:rPr>
          <w:rFonts w:hint="eastAsia"/>
          <w:sz w:val="21"/>
          <w:szCs w:val="21"/>
        </w:rPr>
        <w:t>图</w:t>
      </w:r>
      <w:r w:rsidRPr="00E324A1">
        <w:rPr>
          <w:rFonts w:hint="eastAsia"/>
          <w:sz w:val="21"/>
          <w:szCs w:val="21"/>
        </w:rPr>
        <w:t xml:space="preserve">2.11 </w:t>
      </w:r>
      <w:r w:rsidR="00D74E3C" w:rsidRPr="00E324A1">
        <w:rPr>
          <w:rFonts w:hint="eastAsia"/>
          <w:kern w:val="0"/>
          <w:sz w:val="21"/>
          <w:szCs w:val="21"/>
        </w:rPr>
        <w:t>沙发</w:t>
      </w:r>
      <w:r w:rsidR="00D74E3C" w:rsidRPr="00E324A1">
        <w:rPr>
          <w:rFonts w:hint="eastAsia"/>
          <w:sz w:val="21"/>
          <w:szCs w:val="21"/>
        </w:rPr>
        <w:t>模型平面代理检测结果</w:t>
      </w:r>
      <w:r w:rsidR="00D74E3C" w:rsidRPr="00E324A1">
        <w:rPr>
          <w:sz w:val="21"/>
          <w:szCs w:val="21"/>
        </w:rPr>
        <w:t>图</w:t>
      </w:r>
    </w:p>
    <w:p w14:paraId="6B8EE7CE" w14:textId="77777777" w:rsidR="008B1E46" w:rsidRDefault="003A1D2D" w:rsidP="003050C2">
      <w:pPr>
        <w:ind w:firstLineChars="0" w:firstLine="480"/>
      </w:pPr>
      <w:r>
        <w:rPr>
          <w:rFonts w:hint="eastAsia"/>
        </w:rPr>
        <w:t>图</w:t>
      </w:r>
      <w:r>
        <w:rPr>
          <w:rFonts w:hint="eastAsia"/>
        </w:rPr>
        <w:t>2.11</w:t>
      </w:r>
      <w:r>
        <w:rPr>
          <w:rFonts w:hint="eastAsia"/>
        </w:rPr>
        <w:t>中</w:t>
      </w:r>
      <w:r>
        <w:t>，</w:t>
      </w:r>
      <w:r>
        <w:rPr>
          <w:rFonts w:hint="eastAsia"/>
        </w:rPr>
        <w:t>算法</w:t>
      </w:r>
      <w:r>
        <w:t>成功的检测出</w:t>
      </w:r>
      <w:r>
        <w:rPr>
          <w:rFonts w:hint="eastAsia"/>
        </w:rPr>
        <w:t>沙发</w:t>
      </w:r>
      <w:r>
        <w:t>模型中的</w:t>
      </w:r>
      <w:r w:rsidR="00831162">
        <w:rPr>
          <w:rFonts w:hint="eastAsia"/>
        </w:rPr>
        <w:t>各个</w:t>
      </w:r>
      <w:r w:rsidR="00831162">
        <w:t>平面，如</w:t>
      </w:r>
      <w:r w:rsidR="00831162">
        <w:rPr>
          <w:rFonts w:hint="eastAsia"/>
        </w:rPr>
        <w:t>沙发</w:t>
      </w:r>
      <w:r w:rsidR="00831162">
        <w:t>坐垫和扶手的平面</w:t>
      </w:r>
      <w:r w:rsidR="00651D43">
        <w:rPr>
          <w:rFonts w:hint="eastAsia"/>
        </w:rPr>
        <w:t>等</w:t>
      </w:r>
      <w:r w:rsidR="00831162">
        <w:rPr>
          <w:rFonts w:hint="eastAsia"/>
        </w:rPr>
        <w:t>。</w:t>
      </w:r>
    </w:p>
    <w:p w14:paraId="645FCAEF" w14:textId="60A1E5D5" w:rsidR="00BD0A57" w:rsidRDefault="0093358A" w:rsidP="00BD0A57">
      <w:pPr>
        <w:ind w:firstLine="480"/>
      </w:pPr>
      <w:r>
        <w:rPr>
          <w:rFonts w:hint="eastAsia"/>
        </w:rPr>
        <w:t>第二</w:t>
      </w:r>
      <w:r w:rsidR="00DE16D1">
        <w:rPr>
          <w:rFonts w:hint="eastAsia"/>
        </w:rPr>
        <w:t>个是</w:t>
      </w:r>
      <w:r w:rsidR="000E7087">
        <w:t>2MB</w:t>
      </w:r>
      <w:r w:rsidR="00DE16D1">
        <w:t>的</w:t>
      </w:r>
      <w:bookmarkStart w:id="203" w:name="OLE_LINK368"/>
      <w:bookmarkStart w:id="204" w:name="OLE_LINK369"/>
      <w:r w:rsidR="00823208">
        <w:rPr>
          <w:rFonts w:hint="eastAsia"/>
        </w:rPr>
        <w:t>房间</w:t>
      </w:r>
      <w:r w:rsidR="00DE16D1">
        <w:t>模型，</w:t>
      </w:r>
      <w:r w:rsidR="00DE16D1">
        <w:rPr>
          <w:rFonts w:hint="eastAsia"/>
        </w:rPr>
        <w:t>含有</w:t>
      </w:r>
      <w:r w:rsidR="00394988">
        <w:t>35465</w:t>
      </w:r>
      <w:r w:rsidR="00DE16D1">
        <w:rPr>
          <w:rFonts w:hint="eastAsia"/>
        </w:rPr>
        <w:t>个</w:t>
      </w:r>
      <w:r w:rsidR="00DE16D1">
        <w:t>顶点，</w:t>
      </w:r>
      <w:r w:rsidR="00394988">
        <w:t>70795</w:t>
      </w:r>
      <w:r w:rsidR="00DE16D1">
        <w:rPr>
          <w:rFonts w:hint="eastAsia"/>
        </w:rPr>
        <w:t>个</w:t>
      </w:r>
      <w:r w:rsidR="00DE16D1">
        <w:t>三角</w:t>
      </w:r>
      <w:r w:rsidR="00DE16D1">
        <w:rPr>
          <w:rFonts w:hint="eastAsia"/>
        </w:rPr>
        <w:t>面片</w:t>
      </w:r>
      <w:bookmarkEnd w:id="203"/>
      <w:bookmarkEnd w:id="204"/>
      <w:r w:rsidR="00DE16D1">
        <w:t>。</w:t>
      </w:r>
      <w:r w:rsidR="00DE16D1">
        <w:rPr>
          <w:rFonts w:hint="eastAsia"/>
        </w:rPr>
        <w:t>原始网格</w:t>
      </w:r>
      <w:r w:rsidR="00DE16D1">
        <w:lastRenderedPageBreak/>
        <w:t>模型如图</w:t>
      </w:r>
      <w:r w:rsidR="00DE16D1">
        <w:rPr>
          <w:rFonts w:hint="eastAsia"/>
        </w:rPr>
        <w:t>2.</w:t>
      </w:r>
      <w:r w:rsidR="00DE16D1">
        <w:t>1</w:t>
      </w:r>
      <w:r w:rsidR="00394988">
        <w:t>2</w:t>
      </w:r>
      <w:r w:rsidR="00DE16D1">
        <w:rPr>
          <w:rFonts w:hint="eastAsia"/>
        </w:rPr>
        <w:t>所示</w:t>
      </w:r>
      <w:r w:rsidR="00DE16D1">
        <w:t>。</w:t>
      </w:r>
      <w:r w:rsidR="00BD0A57">
        <w:rPr>
          <w:rFonts w:hint="eastAsia"/>
        </w:rPr>
        <w:t>通过对</w:t>
      </w:r>
      <w:r w:rsidR="00A34A6A">
        <w:rPr>
          <w:rFonts w:hint="eastAsia"/>
        </w:rPr>
        <w:t>桌子</w:t>
      </w:r>
      <w:r w:rsidR="00A34A6A">
        <w:t>模型</w:t>
      </w:r>
      <w:r w:rsidR="00A34A6A">
        <w:rPr>
          <w:rFonts w:hint="eastAsia"/>
        </w:rPr>
        <w:t>中</w:t>
      </w:r>
      <w:r w:rsidR="00A34A6A">
        <w:t>的</w:t>
      </w:r>
      <w:r w:rsidR="00BD0A57">
        <w:rPr>
          <w:rFonts w:hint="eastAsia"/>
        </w:rPr>
        <w:t>角度</w:t>
      </w:r>
      <w:r w:rsidR="00BD0A57">
        <w:t>阈值</w:t>
      </w:r>
      <w:r w:rsidR="00BD0A57" w:rsidRPr="00102F85">
        <w:rPr>
          <w:rFonts w:asciiTheme="minorEastAsia" w:hAnsiTheme="minorEastAsia" w:hint="eastAsia"/>
          <w:i/>
        </w:rPr>
        <w:t>γ</w:t>
      </w:r>
      <w:r w:rsidR="00BD0A57" w:rsidRPr="00EE63BB">
        <w:rPr>
          <w:rFonts w:asciiTheme="minorEastAsia" w:hAnsiTheme="minorEastAsia" w:hint="eastAsia"/>
        </w:rPr>
        <w:t>和</w:t>
      </w:r>
      <w:r w:rsidR="00BD0A57">
        <w:rPr>
          <w:rFonts w:asciiTheme="minorEastAsia" w:hAnsiTheme="minorEastAsia"/>
        </w:rPr>
        <w:t>距离</w:t>
      </w:r>
      <w:r w:rsidR="00BD0A57">
        <w:rPr>
          <w:rFonts w:asciiTheme="minorEastAsia" w:hAnsiTheme="minorEastAsia" w:hint="eastAsia"/>
        </w:rPr>
        <w:t>阈值</w:t>
      </w:r>
      <w:r w:rsidR="00BD0A57">
        <w:rPr>
          <w:rFonts w:asciiTheme="minorEastAsia" w:hAnsiTheme="minorEastAsia"/>
          <w:i/>
        </w:rPr>
        <w:t>d</w:t>
      </w:r>
      <w:r w:rsidR="00BD0A57">
        <w:rPr>
          <w:rFonts w:hint="eastAsia"/>
        </w:rPr>
        <w:t>测试，</w:t>
      </w:r>
      <w:r w:rsidR="00B856A6">
        <w:rPr>
          <w:rFonts w:hint="eastAsia"/>
        </w:rPr>
        <w:t>当</w:t>
      </w:r>
      <w:r w:rsidR="00BD0A57" w:rsidRPr="00102F85">
        <w:rPr>
          <w:rFonts w:asciiTheme="minorEastAsia" w:hAnsiTheme="minorEastAsia" w:hint="eastAsia"/>
          <w:i/>
        </w:rPr>
        <w:t>γ</w:t>
      </w:r>
      <w:r w:rsidR="00BD0A57">
        <w:rPr>
          <w:rFonts w:asciiTheme="minorEastAsia" w:hAnsiTheme="minorEastAsia"/>
        </w:rPr>
        <w:t>=</w:t>
      </w:r>
      <m:oMath>
        <m:sSup>
          <m:sSupPr>
            <m:ctrlPr>
              <w:rPr>
                <w:rFonts w:ascii="Cambria Math" w:hAnsi="Cambria Math"/>
              </w:rPr>
            </m:ctrlPr>
          </m:sSupPr>
          <m:e>
            <m:r>
              <w:rPr>
                <w:rFonts w:ascii="Cambria Math" w:hAnsi="Cambria Math"/>
              </w:rPr>
              <m:t>30</m:t>
            </m:r>
          </m:e>
          <m:sup>
            <m:r>
              <w:rPr>
                <w:rFonts w:ascii="Cambria Math" w:hAnsi="Cambria Math"/>
              </w:rPr>
              <m:t>°</m:t>
            </m:r>
          </m:sup>
        </m:sSup>
      </m:oMath>
      <w:r w:rsidR="00BD0A57">
        <w:rPr>
          <w:rFonts w:asciiTheme="minorEastAsia" w:hAnsiTheme="minorEastAsia" w:hint="eastAsia"/>
        </w:rPr>
        <w:t>，</w:t>
      </w:r>
      <w:r w:rsidR="00BD0A57" w:rsidRPr="00765CE8">
        <w:rPr>
          <w:rFonts w:asciiTheme="minorEastAsia" w:hAnsiTheme="minorEastAsia" w:hint="eastAsia"/>
          <w:i/>
        </w:rPr>
        <w:t>d</w:t>
      </w:r>
      <w:r w:rsidR="00BD0A57">
        <w:rPr>
          <w:rFonts w:asciiTheme="minorEastAsia" w:hAnsiTheme="minorEastAsia" w:hint="eastAsia"/>
        </w:rPr>
        <w:t>=</w:t>
      </w:r>
      <w:r w:rsidR="00BD0A57">
        <w:rPr>
          <w:rFonts w:asciiTheme="minorEastAsia" w:hAnsiTheme="minorEastAsia"/>
        </w:rPr>
        <w:t>0.</w:t>
      </w:r>
      <w:r w:rsidR="00B07D80">
        <w:rPr>
          <w:rFonts w:asciiTheme="minorEastAsia" w:hAnsiTheme="minorEastAsia"/>
        </w:rPr>
        <w:t>092226</w:t>
      </w:r>
      <w:r w:rsidR="00BD0A57">
        <w:rPr>
          <w:rFonts w:asciiTheme="minorEastAsia" w:hAnsiTheme="minorEastAsia"/>
        </w:rPr>
        <w:t>,</w:t>
      </w:r>
      <w:r w:rsidR="00BD0A57">
        <w:rPr>
          <w:rFonts w:asciiTheme="minorEastAsia" w:hAnsiTheme="minorEastAsia" w:hint="eastAsia"/>
        </w:rPr>
        <w:t>该模型</w:t>
      </w:r>
      <w:r w:rsidR="00BD0A57">
        <w:rPr>
          <w:rFonts w:asciiTheme="minorEastAsia" w:hAnsiTheme="minorEastAsia"/>
        </w:rPr>
        <w:t>的平面代理检测</w:t>
      </w:r>
      <w:r w:rsidR="00BD0A57">
        <w:rPr>
          <w:rFonts w:asciiTheme="minorEastAsia" w:hAnsiTheme="minorEastAsia" w:hint="eastAsia"/>
        </w:rPr>
        <w:t>效果</w:t>
      </w:r>
      <w:r w:rsidR="00BD0A57">
        <w:rPr>
          <w:rFonts w:asciiTheme="minorEastAsia" w:hAnsiTheme="minorEastAsia"/>
        </w:rPr>
        <w:t>很好，</w:t>
      </w:r>
      <w:r w:rsidR="00BD0A57">
        <w:rPr>
          <w:rFonts w:asciiTheme="minorEastAsia" w:hAnsiTheme="minorEastAsia" w:hint="eastAsia"/>
        </w:rPr>
        <w:t>检测</w:t>
      </w:r>
      <w:r w:rsidR="00BD0A57">
        <w:rPr>
          <w:rFonts w:asciiTheme="minorEastAsia" w:hAnsiTheme="minorEastAsia"/>
        </w:rPr>
        <w:t>到</w:t>
      </w:r>
      <w:r w:rsidR="00A03F1E">
        <w:rPr>
          <w:rFonts w:asciiTheme="minorEastAsia" w:hAnsiTheme="minorEastAsia"/>
        </w:rPr>
        <w:t>81</w:t>
      </w:r>
      <w:r w:rsidR="00BD0A57">
        <w:rPr>
          <w:rFonts w:asciiTheme="minorEastAsia" w:hAnsiTheme="minorEastAsia" w:hint="eastAsia"/>
        </w:rPr>
        <w:t>个</w:t>
      </w:r>
      <w:r w:rsidR="00BD0A57">
        <w:rPr>
          <w:rFonts w:asciiTheme="minorEastAsia" w:hAnsiTheme="minorEastAsia"/>
        </w:rPr>
        <w:t>平面代理</w:t>
      </w:r>
      <w:r w:rsidR="00BD0A57">
        <w:rPr>
          <w:rFonts w:asciiTheme="minorEastAsia" w:hAnsiTheme="minorEastAsia" w:hint="eastAsia"/>
        </w:rPr>
        <w:t>，</w:t>
      </w:r>
      <w:r w:rsidR="00BD0A57">
        <w:rPr>
          <w:rFonts w:asciiTheme="minorEastAsia" w:hAnsiTheme="minorEastAsia"/>
        </w:rPr>
        <w:t>如图</w:t>
      </w:r>
      <w:r w:rsidR="00BD0A57">
        <w:rPr>
          <w:rFonts w:asciiTheme="minorEastAsia" w:hAnsiTheme="minorEastAsia" w:hint="eastAsia"/>
        </w:rPr>
        <w:t>2.</w:t>
      </w:r>
      <w:r w:rsidR="00097898">
        <w:rPr>
          <w:rFonts w:asciiTheme="minorEastAsia" w:hAnsiTheme="minorEastAsia"/>
        </w:rPr>
        <w:t>1</w:t>
      </w:r>
      <w:r w:rsidR="003F461C">
        <w:rPr>
          <w:rFonts w:asciiTheme="minorEastAsia" w:hAnsiTheme="minorEastAsia"/>
        </w:rPr>
        <w:t>3</w:t>
      </w:r>
      <w:r w:rsidR="00BD0A57">
        <w:rPr>
          <w:rFonts w:asciiTheme="minorEastAsia" w:hAnsiTheme="minorEastAsia" w:hint="eastAsia"/>
        </w:rPr>
        <w:t>所示</w:t>
      </w:r>
      <w:r w:rsidR="00BD0A57">
        <w:rPr>
          <w:rFonts w:asciiTheme="minorEastAsia" w:hAnsiTheme="minorEastAsia"/>
        </w:rPr>
        <w:t>。</w:t>
      </w:r>
    </w:p>
    <w:p w14:paraId="49F931D4" w14:textId="77777777" w:rsidR="00F3173B" w:rsidRDefault="007C53FF" w:rsidP="00044AC1">
      <w:pPr>
        <w:ind w:firstLine="480"/>
        <w:jc w:val="center"/>
      </w:pPr>
      <w:r>
        <w:rPr>
          <w:noProof/>
        </w:rPr>
        <w:drawing>
          <wp:inline distT="0" distB="0" distL="0" distR="0" wp14:anchorId="67FC56F5" wp14:editId="56A0E95E">
            <wp:extent cx="3024000" cy="2127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napshot04.png"/>
                    <pic:cNvPicPr/>
                  </pic:nvPicPr>
                  <pic:blipFill>
                    <a:blip r:embed="rId34">
                      <a:extLst>
                        <a:ext uri="{28A0092B-C50C-407E-A947-70E740481C1C}">
                          <a14:useLocalDpi xmlns:a14="http://schemas.microsoft.com/office/drawing/2010/main" val="0"/>
                        </a:ext>
                      </a:extLst>
                    </a:blip>
                    <a:stretch>
                      <a:fillRect/>
                    </a:stretch>
                  </pic:blipFill>
                  <pic:spPr>
                    <a:xfrm>
                      <a:off x="0" y="0"/>
                      <a:ext cx="3024000" cy="2127600"/>
                    </a:xfrm>
                    <a:prstGeom prst="rect">
                      <a:avLst/>
                    </a:prstGeom>
                  </pic:spPr>
                </pic:pic>
              </a:graphicData>
            </a:graphic>
          </wp:inline>
        </w:drawing>
      </w:r>
    </w:p>
    <w:p w14:paraId="77F96748" w14:textId="3C0347C5" w:rsidR="00044AC1" w:rsidRDefault="00044AC1" w:rsidP="00044AC1">
      <w:pPr>
        <w:ind w:firstLine="420"/>
        <w:jc w:val="center"/>
        <w:rPr>
          <w:sz w:val="21"/>
          <w:szCs w:val="21"/>
        </w:rPr>
      </w:pPr>
      <w:r w:rsidRPr="00A70535">
        <w:rPr>
          <w:rFonts w:hint="eastAsia"/>
          <w:sz w:val="21"/>
          <w:szCs w:val="21"/>
        </w:rPr>
        <w:t>图</w:t>
      </w:r>
      <w:r w:rsidRPr="00A70535">
        <w:rPr>
          <w:rFonts w:hint="eastAsia"/>
          <w:sz w:val="21"/>
          <w:szCs w:val="21"/>
        </w:rPr>
        <w:t xml:space="preserve">2.12 </w:t>
      </w:r>
      <w:r w:rsidRPr="00A70535">
        <w:rPr>
          <w:rFonts w:hint="eastAsia"/>
          <w:sz w:val="21"/>
          <w:szCs w:val="21"/>
        </w:rPr>
        <w:t>房子</w:t>
      </w:r>
      <w:r w:rsidRPr="00A70535">
        <w:rPr>
          <w:sz w:val="21"/>
          <w:szCs w:val="21"/>
        </w:rPr>
        <w:t>模型示意图</w:t>
      </w:r>
    </w:p>
    <w:p w14:paraId="64E52F80" w14:textId="77777777" w:rsidR="00720DA1" w:rsidRPr="00A70535" w:rsidRDefault="00720DA1" w:rsidP="00044AC1">
      <w:pPr>
        <w:ind w:firstLine="420"/>
        <w:jc w:val="center"/>
        <w:rPr>
          <w:sz w:val="21"/>
          <w:szCs w:val="21"/>
        </w:rPr>
      </w:pPr>
    </w:p>
    <w:p w14:paraId="35FC2A1F" w14:textId="77777777" w:rsidR="00D74E3C" w:rsidRPr="00823208" w:rsidRDefault="00D74E3C" w:rsidP="00044AC1">
      <w:pPr>
        <w:ind w:firstLine="480"/>
        <w:jc w:val="center"/>
      </w:pPr>
      <w:r>
        <w:rPr>
          <w:rFonts w:hint="eastAsia"/>
          <w:noProof/>
        </w:rPr>
        <w:drawing>
          <wp:inline distT="0" distB="0" distL="0" distR="0" wp14:anchorId="7625985B" wp14:editId="1B52D9C4">
            <wp:extent cx="3024000" cy="21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napshot01.png"/>
                    <pic:cNvPicPr/>
                  </pic:nvPicPr>
                  <pic:blipFill>
                    <a:blip r:embed="rId35">
                      <a:extLst>
                        <a:ext uri="{28A0092B-C50C-407E-A947-70E740481C1C}">
                          <a14:useLocalDpi xmlns:a14="http://schemas.microsoft.com/office/drawing/2010/main" val="0"/>
                        </a:ext>
                      </a:extLst>
                    </a:blip>
                    <a:stretch>
                      <a:fillRect/>
                    </a:stretch>
                  </pic:blipFill>
                  <pic:spPr>
                    <a:xfrm>
                      <a:off x="0" y="0"/>
                      <a:ext cx="3024000" cy="2127600"/>
                    </a:xfrm>
                    <a:prstGeom prst="rect">
                      <a:avLst/>
                    </a:prstGeom>
                  </pic:spPr>
                </pic:pic>
              </a:graphicData>
            </a:graphic>
          </wp:inline>
        </w:drawing>
      </w:r>
    </w:p>
    <w:p w14:paraId="619A361A" w14:textId="6FCF1622" w:rsidR="00A60FC2" w:rsidRPr="00180DCB" w:rsidRDefault="00D74E3C" w:rsidP="004C196F">
      <w:pPr>
        <w:ind w:firstLine="480"/>
        <w:rPr>
          <w:sz w:val="21"/>
          <w:szCs w:val="21"/>
        </w:rPr>
      </w:pPr>
      <w:r>
        <w:tab/>
      </w:r>
      <w:r>
        <w:tab/>
      </w:r>
      <w:r>
        <w:tab/>
      </w:r>
      <w:r>
        <w:tab/>
      </w:r>
      <w:r w:rsidRPr="00180DCB">
        <w:rPr>
          <w:rFonts w:hint="eastAsia"/>
          <w:sz w:val="21"/>
          <w:szCs w:val="21"/>
        </w:rPr>
        <w:t>图</w:t>
      </w:r>
      <w:r w:rsidR="00611992" w:rsidRPr="00180DCB">
        <w:rPr>
          <w:rFonts w:hint="eastAsia"/>
          <w:sz w:val="21"/>
          <w:szCs w:val="21"/>
        </w:rPr>
        <w:t xml:space="preserve">2.13 </w:t>
      </w:r>
      <w:r w:rsidR="00611992" w:rsidRPr="00180DCB">
        <w:rPr>
          <w:rFonts w:hint="eastAsia"/>
          <w:sz w:val="21"/>
          <w:szCs w:val="21"/>
        </w:rPr>
        <w:t>房间</w:t>
      </w:r>
      <w:r w:rsidRPr="00180DCB">
        <w:rPr>
          <w:rFonts w:hint="eastAsia"/>
          <w:sz w:val="21"/>
          <w:szCs w:val="21"/>
        </w:rPr>
        <w:t>模型平面代理检测结果</w:t>
      </w:r>
      <w:r w:rsidRPr="00180DCB">
        <w:rPr>
          <w:sz w:val="21"/>
          <w:szCs w:val="21"/>
        </w:rPr>
        <w:t>图</w:t>
      </w:r>
    </w:p>
    <w:p w14:paraId="6AA43261" w14:textId="726AD156" w:rsidR="00651D43" w:rsidRPr="006130B5" w:rsidRDefault="00651D43" w:rsidP="006130B5">
      <w:pPr>
        <w:ind w:firstLine="480"/>
      </w:pPr>
      <w:r>
        <w:rPr>
          <w:rFonts w:hint="eastAsia"/>
        </w:rPr>
        <w:t>图</w:t>
      </w:r>
      <w:r>
        <w:rPr>
          <w:rFonts w:hint="eastAsia"/>
        </w:rPr>
        <w:t>2.13</w:t>
      </w:r>
      <w:r>
        <w:rPr>
          <w:rFonts w:hint="eastAsia"/>
        </w:rPr>
        <w:t>中</w:t>
      </w:r>
      <w:r>
        <w:t>，算法</w:t>
      </w:r>
      <w:r w:rsidR="003732D3">
        <w:rPr>
          <w:rFonts w:hint="eastAsia"/>
        </w:rPr>
        <w:t>成功</w:t>
      </w:r>
      <w:r w:rsidR="003732D3">
        <w:t>的</w:t>
      </w:r>
      <w:r>
        <w:rPr>
          <w:rFonts w:hint="eastAsia"/>
        </w:rPr>
        <w:t>检测</w:t>
      </w:r>
      <w:r>
        <w:t>出桌子和</w:t>
      </w:r>
      <w:r w:rsidR="004F625E">
        <w:rPr>
          <w:rFonts w:hint="eastAsia"/>
        </w:rPr>
        <w:t>地板的</w:t>
      </w:r>
      <w:r w:rsidR="004F625E">
        <w:t>平面</w:t>
      </w:r>
      <w:r w:rsidR="004F625E">
        <w:rPr>
          <w:rFonts w:hint="eastAsia"/>
        </w:rPr>
        <w:t>等</w:t>
      </w:r>
      <w:r w:rsidR="004F625E">
        <w:t>。</w:t>
      </w:r>
    </w:p>
    <w:p w14:paraId="382D91E0" w14:textId="77777777" w:rsidR="00833408" w:rsidRDefault="0062780C" w:rsidP="00FA088D">
      <w:pPr>
        <w:ind w:firstLine="480"/>
      </w:pPr>
      <w:r>
        <w:rPr>
          <w:rFonts w:hint="eastAsia"/>
        </w:rPr>
        <w:t>第</w:t>
      </w:r>
      <w:r w:rsidR="006130B5">
        <w:rPr>
          <w:rFonts w:hint="eastAsia"/>
        </w:rPr>
        <w:t>三</w:t>
      </w:r>
      <w:r>
        <w:rPr>
          <w:rFonts w:hint="eastAsia"/>
        </w:rPr>
        <w:t>个是</w:t>
      </w:r>
      <w:r w:rsidR="00645F5F">
        <w:t>4</w:t>
      </w:r>
      <w:r w:rsidR="00645F5F">
        <w:rPr>
          <w:rFonts w:hint="eastAsia"/>
        </w:rPr>
        <w:t>.67</w:t>
      </w:r>
      <w:r>
        <w:rPr>
          <w:rFonts w:hint="eastAsia"/>
        </w:rPr>
        <w:t>M</w:t>
      </w:r>
      <w:r>
        <w:rPr>
          <w:rFonts w:hint="eastAsia"/>
        </w:rPr>
        <w:t>大小的</w:t>
      </w:r>
      <w:bookmarkStart w:id="205" w:name="OLE_LINK20"/>
      <w:bookmarkStart w:id="206" w:name="OLE_LINK21"/>
      <w:bookmarkStart w:id="207" w:name="OLE_LINK370"/>
      <w:bookmarkStart w:id="208" w:name="OLE_LINK371"/>
      <w:r w:rsidR="00681E49">
        <w:rPr>
          <w:rFonts w:hint="eastAsia"/>
        </w:rPr>
        <w:t>Germany</w:t>
      </w:r>
      <w:bookmarkEnd w:id="205"/>
      <w:bookmarkEnd w:id="206"/>
      <w:r w:rsidR="00681E49">
        <w:rPr>
          <w:rFonts w:hint="eastAsia"/>
        </w:rPr>
        <w:t>模型</w:t>
      </w:r>
      <w:r w:rsidR="00833408">
        <w:rPr>
          <w:rFonts w:hint="eastAsia"/>
        </w:rPr>
        <w:t>，</w:t>
      </w:r>
      <w:r w:rsidR="00655368">
        <w:rPr>
          <w:rFonts w:hint="eastAsia"/>
        </w:rPr>
        <w:t>含有</w:t>
      </w:r>
      <w:r w:rsidR="00655368">
        <w:rPr>
          <w:rFonts w:hint="eastAsia"/>
        </w:rPr>
        <w:t>72975</w:t>
      </w:r>
      <w:r w:rsidR="00655368">
        <w:rPr>
          <w:rFonts w:hint="eastAsia"/>
        </w:rPr>
        <w:t>个</w:t>
      </w:r>
      <w:r w:rsidR="00655368">
        <w:t>顶点，</w:t>
      </w:r>
      <w:r w:rsidR="00655368">
        <w:rPr>
          <w:rFonts w:hint="eastAsia"/>
        </w:rPr>
        <w:t>145641</w:t>
      </w:r>
      <w:r w:rsidR="00655368">
        <w:rPr>
          <w:rFonts w:hint="eastAsia"/>
        </w:rPr>
        <w:t>个</w:t>
      </w:r>
      <w:r w:rsidR="00655368">
        <w:t>三角网格</w:t>
      </w:r>
      <w:bookmarkEnd w:id="207"/>
      <w:bookmarkEnd w:id="208"/>
      <w:r w:rsidR="00655368">
        <w:t>。</w:t>
      </w:r>
      <w:r w:rsidR="0071116A">
        <w:rPr>
          <w:rFonts w:hint="eastAsia"/>
        </w:rPr>
        <w:t>Germany</w:t>
      </w:r>
      <w:r w:rsidR="00942D45">
        <w:t>模型</w:t>
      </w:r>
      <w:r w:rsidR="0071116A">
        <w:rPr>
          <w:rFonts w:hint="eastAsia"/>
        </w:rPr>
        <w:t>如图</w:t>
      </w:r>
      <w:r w:rsidR="00422CCC">
        <w:rPr>
          <w:rFonts w:hint="eastAsia"/>
        </w:rPr>
        <w:t>2.1</w:t>
      </w:r>
      <w:r w:rsidR="00B63689">
        <w:t>4</w:t>
      </w:r>
      <w:r w:rsidR="0071116A">
        <w:rPr>
          <w:rFonts w:hint="eastAsia"/>
        </w:rPr>
        <w:t>所示。</w:t>
      </w:r>
      <w:r w:rsidR="00AF1121">
        <w:rPr>
          <w:rFonts w:hint="eastAsia"/>
        </w:rPr>
        <w:t>通过对角度</w:t>
      </w:r>
      <w:r w:rsidR="00AF1121">
        <w:t>阈值</w:t>
      </w:r>
      <w:r w:rsidR="00AF1121" w:rsidRPr="00102F85">
        <w:rPr>
          <w:rFonts w:asciiTheme="minorEastAsia" w:hAnsiTheme="minorEastAsia" w:hint="eastAsia"/>
          <w:i/>
        </w:rPr>
        <w:t>γ</w:t>
      </w:r>
      <w:r w:rsidR="00AF1121" w:rsidRPr="00EE63BB">
        <w:rPr>
          <w:rFonts w:asciiTheme="minorEastAsia" w:hAnsiTheme="minorEastAsia" w:hint="eastAsia"/>
        </w:rPr>
        <w:t>和</w:t>
      </w:r>
      <w:r w:rsidR="00AF1121">
        <w:rPr>
          <w:rFonts w:asciiTheme="minorEastAsia" w:hAnsiTheme="minorEastAsia"/>
        </w:rPr>
        <w:t>距离</w:t>
      </w:r>
      <w:r w:rsidR="00AF1121">
        <w:rPr>
          <w:rFonts w:asciiTheme="minorEastAsia" w:hAnsiTheme="minorEastAsia" w:hint="eastAsia"/>
        </w:rPr>
        <w:t>阈值</w:t>
      </w:r>
      <w:r w:rsidR="00AF1121">
        <w:rPr>
          <w:rFonts w:asciiTheme="minorEastAsia" w:hAnsiTheme="minorEastAsia"/>
          <w:i/>
        </w:rPr>
        <w:t>d</w:t>
      </w:r>
      <w:r w:rsidR="00AF1121">
        <w:rPr>
          <w:rFonts w:hint="eastAsia"/>
        </w:rPr>
        <w:t>测试，</w:t>
      </w:r>
      <w:bookmarkStart w:id="209" w:name="OLE_LINK18"/>
      <w:bookmarkStart w:id="210" w:name="OLE_LINK19"/>
      <w:r w:rsidR="00965CA3">
        <w:rPr>
          <w:rFonts w:hint="eastAsia"/>
        </w:rPr>
        <w:t>当</w:t>
      </w:r>
      <w:r w:rsidR="00AF1121" w:rsidRPr="00102F85">
        <w:rPr>
          <w:rFonts w:asciiTheme="minorEastAsia" w:hAnsiTheme="minorEastAsia" w:hint="eastAsia"/>
          <w:i/>
        </w:rPr>
        <w:t>γ</w:t>
      </w:r>
      <w:bookmarkEnd w:id="209"/>
      <w:bookmarkEnd w:id="210"/>
      <w:r w:rsidR="00AF1121">
        <w:rPr>
          <w:rFonts w:asciiTheme="minorEastAsia" w:hAnsiTheme="minorEastAsia"/>
        </w:rPr>
        <w:t>=</w:t>
      </w:r>
      <m:oMath>
        <m:sSup>
          <m:sSupPr>
            <m:ctrlPr>
              <w:rPr>
                <w:rFonts w:ascii="Cambria Math" w:hAnsi="Cambria Math"/>
              </w:rPr>
            </m:ctrlPr>
          </m:sSupPr>
          <m:e>
            <m:r>
              <w:rPr>
                <w:rFonts w:ascii="Cambria Math" w:hAnsi="Cambria Math"/>
              </w:rPr>
              <m:t>15</m:t>
            </m:r>
          </m:e>
          <m:sup>
            <m:r>
              <w:rPr>
                <w:rFonts w:ascii="Cambria Math" w:hAnsi="Cambria Math"/>
              </w:rPr>
              <m:t>°</m:t>
            </m:r>
          </m:sup>
        </m:sSup>
      </m:oMath>
      <w:r w:rsidR="00AF1121">
        <w:rPr>
          <w:rFonts w:asciiTheme="minorEastAsia" w:hAnsiTheme="minorEastAsia" w:hint="eastAsia"/>
        </w:rPr>
        <w:t>，</w:t>
      </w:r>
      <w:r w:rsidR="00AF1121" w:rsidRPr="00765CE8">
        <w:rPr>
          <w:rFonts w:asciiTheme="minorEastAsia" w:hAnsiTheme="minorEastAsia" w:hint="eastAsia"/>
          <w:i/>
        </w:rPr>
        <w:t>d</w:t>
      </w:r>
      <w:r w:rsidR="00AF1121">
        <w:rPr>
          <w:rFonts w:asciiTheme="minorEastAsia" w:hAnsiTheme="minorEastAsia" w:hint="eastAsia"/>
        </w:rPr>
        <w:t>=</w:t>
      </w:r>
      <w:r w:rsidR="00AF1121" w:rsidRPr="00B25250">
        <w:rPr>
          <w:rFonts w:asciiTheme="minorEastAsia" w:hAnsiTheme="minorEastAsia"/>
        </w:rPr>
        <w:t>0.009363</w:t>
      </w:r>
      <w:r w:rsidR="00AF1121">
        <w:rPr>
          <w:rFonts w:asciiTheme="minorEastAsia" w:hAnsiTheme="minorEastAsia"/>
        </w:rPr>
        <w:t>,</w:t>
      </w:r>
      <w:r w:rsidR="00AF1121">
        <w:rPr>
          <w:rFonts w:asciiTheme="minorEastAsia" w:hAnsiTheme="minorEastAsia" w:hint="eastAsia"/>
        </w:rPr>
        <w:t>该模型</w:t>
      </w:r>
      <w:r w:rsidR="00AF1121">
        <w:rPr>
          <w:rFonts w:asciiTheme="minorEastAsia" w:hAnsiTheme="minorEastAsia"/>
        </w:rPr>
        <w:t>的平面代理检测</w:t>
      </w:r>
      <w:r w:rsidR="00AF1121">
        <w:rPr>
          <w:rFonts w:asciiTheme="minorEastAsia" w:hAnsiTheme="minorEastAsia" w:hint="eastAsia"/>
        </w:rPr>
        <w:t>效果</w:t>
      </w:r>
      <w:r w:rsidR="00AF1121">
        <w:rPr>
          <w:rFonts w:asciiTheme="minorEastAsia" w:hAnsiTheme="minorEastAsia"/>
        </w:rPr>
        <w:t>很好，</w:t>
      </w:r>
      <w:r w:rsidR="00AF1121">
        <w:rPr>
          <w:rFonts w:asciiTheme="minorEastAsia" w:hAnsiTheme="minorEastAsia" w:hint="eastAsia"/>
        </w:rPr>
        <w:t>检测</w:t>
      </w:r>
      <w:r w:rsidR="00AF1121">
        <w:rPr>
          <w:rFonts w:asciiTheme="minorEastAsia" w:hAnsiTheme="minorEastAsia"/>
        </w:rPr>
        <w:t>到</w:t>
      </w:r>
      <w:r w:rsidR="00AF1121">
        <w:rPr>
          <w:rFonts w:asciiTheme="minorEastAsia" w:hAnsiTheme="minorEastAsia" w:hint="eastAsia"/>
        </w:rPr>
        <w:t>193个</w:t>
      </w:r>
      <w:r w:rsidR="00AF1121">
        <w:rPr>
          <w:rFonts w:asciiTheme="minorEastAsia" w:hAnsiTheme="minorEastAsia"/>
        </w:rPr>
        <w:t>平面代理</w:t>
      </w:r>
      <w:r w:rsidR="00AF1121">
        <w:rPr>
          <w:rFonts w:asciiTheme="minorEastAsia" w:hAnsiTheme="minorEastAsia" w:hint="eastAsia"/>
        </w:rPr>
        <w:t>，</w:t>
      </w:r>
      <w:r w:rsidR="00AF1121">
        <w:rPr>
          <w:rFonts w:asciiTheme="minorEastAsia" w:hAnsiTheme="minorEastAsia"/>
        </w:rPr>
        <w:t>如图</w:t>
      </w:r>
      <w:r w:rsidR="00AF1121">
        <w:rPr>
          <w:rFonts w:asciiTheme="minorEastAsia" w:hAnsiTheme="minorEastAsia" w:hint="eastAsia"/>
        </w:rPr>
        <w:t>2.1</w:t>
      </w:r>
      <w:r w:rsidR="00A336FE">
        <w:rPr>
          <w:rFonts w:asciiTheme="minorEastAsia" w:hAnsiTheme="minorEastAsia"/>
        </w:rPr>
        <w:t>5</w:t>
      </w:r>
      <w:r w:rsidR="00AF1121">
        <w:rPr>
          <w:rFonts w:asciiTheme="minorEastAsia" w:hAnsiTheme="minorEastAsia" w:hint="eastAsia"/>
        </w:rPr>
        <w:t>所示</w:t>
      </w:r>
      <w:r w:rsidR="00AF1121">
        <w:rPr>
          <w:rFonts w:asciiTheme="minorEastAsia" w:hAnsiTheme="minorEastAsia"/>
        </w:rPr>
        <w:t>。</w:t>
      </w:r>
    </w:p>
    <w:p w14:paraId="474201A9" w14:textId="77777777" w:rsidR="002106B9" w:rsidRDefault="00D07DBF" w:rsidP="00200F3D">
      <w:pPr>
        <w:ind w:firstLineChars="0" w:firstLine="0"/>
        <w:jc w:val="center"/>
      </w:pPr>
      <w:r>
        <w:rPr>
          <w:noProof/>
        </w:rPr>
        <w:lastRenderedPageBreak/>
        <w:drawing>
          <wp:inline distT="0" distB="0" distL="0" distR="0" wp14:anchorId="5478EDAC" wp14:editId="3E42C58A">
            <wp:extent cx="5040000" cy="3546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napshot00.png"/>
                    <pic:cNvPicPr/>
                  </pic:nvPicPr>
                  <pic:blipFill>
                    <a:blip r:embed="rId36">
                      <a:extLst>
                        <a:ext uri="{28A0092B-C50C-407E-A947-70E740481C1C}">
                          <a14:useLocalDpi xmlns:a14="http://schemas.microsoft.com/office/drawing/2010/main" val="0"/>
                        </a:ext>
                      </a:extLst>
                    </a:blip>
                    <a:stretch>
                      <a:fillRect/>
                    </a:stretch>
                  </pic:blipFill>
                  <pic:spPr>
                    <a:xfrm>
                      <a:off x="0" y="0"/>
                      <a:ext cx="5040000" cy="3546000"/>
                    </a:xfrm>
                    <a:prstGeom prst="rect">
                      <a:avLst/>
                    </a:prstGeom>
                  </pic:spPr>
                </pic:pic>
              </a:graphicData>
            </a:graphic>
          </wp:inline>
        </w:drawing>
      </w:r>
    </w:p>
    <w:p w14:paraId="4A468E94" w14:textId="5F5AF451" w:rsidR="00357416" w:rsidRDefault="00422CCC" w:rsidP="003972DC">
      <w:pPr>
        <w:pStyle w:val="afa"/>
        <w:spacing w:after="120"/>
      </w:pPr>
      <w:r>
        <w:rPr>
          <w:rFonts w:hint="eastAsia"/>
        </w:rPr>
        <w:t>图</w:t>
      </w:r>
      <w:r>
        <w:rPr>
          <w:rFonts w:hint="eastAsia"/>
        </w:rPr>
        <w:t>2.1</w:t>
      </w:r>
      <w:r w:rsidR="000E0148">
        <w:t>4</w:t>
      </w:r>
      <w:r>
        <w:rPr>
          <w:rFonts w:hint="eastAsia"/>
        </w:rPr>
        <w:t xml:space="preserve"> </w:t>
      </w:r>
      <w:r w:rsidR="009F58F3">
        <w:rPr>
          <w:rFonts w:hint="eastAsia"/>
        </w:rPr>
        <w:t>Germany</w:t>
      </w:r>
      <w:r w:rsidR="009F58F3">
        <w:t>模型</w:t>
      </w:r>
      <w:r w:rsidR="003732D3">
        <w:rPr>
          <w:rFonts w:hint="eastAsia"/>
        </w:rPr>
        <w:t>示意图</w:t>
      </w:r>
    </w:p>
    <w:p w14:paraId="0FD8A9F9" w14:textId="77777777" w:rsidR="00772EE3" w:rsidRDefault="00FA088D" w:rsidP="00200F3D">
      <w:pPr>
        <w:ind w:firstLineChars="0" w:firstLine="0"/>
      </w:pPr>
      <w:r>
        <w:tab/>
      </w:r>
      <w:r w:rsidR="00200F3D">
        <w:rPr>
          <w:noProof/>
        </w:rPr>
        <w:drawing>
          <wp:inline distT="0" distB="0" distL="0" distR="0" wp14:anchorId="22A101BF" wp14:editId="15CCC239">
            <wp:extent cx="5090400" cy="359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apshot00.png"/>
                    <pic:cNvPicPr/>
                  </pic:nvPicPr>
                  <pic:blipFill>
                    <a:blip r:embed="rId37">
                      <a:extLst>
                        <a:ext uri="{28A0092B-C50C-407E-A947-70E740481C1C}">
                          <a14:useLocalDpi xmlns:a14="http://schemas.microsoft.com/office/drawing/2010/main" val="0"/>
                        </a:ext>
                      </a:extLst>
                    </a:blip>
                    <a:stretch>
                      <a:fillRect/>
                    </a:stretch>
                  </pic:blipFill>
                  <pic:spPr>
                    <a:xfrm>
                      <a:off x="0" y="0"/>
                      <a:ext cx="5090400" cy="3596400"/>
                    </a:xfrm>
                    <a:prstGeom prst="rect">
                      <a:avLst/>
                    </a:prstGeom>
                  </pic:spPr>
                </pic:pic>
              </a:graphicData>
            </a:graphic>
          </wp:inline>
        </w:drawing>
      </w:r>
    </w:p>
    <w:p w14:paraId="644AFA88" w14:textId="1BBE1EBF" w:rsidR="000E0148" w:rsidRDefault="00955DA9" w:rsidP="003C3122">
      <w:pPr>
        <w:pStyle w:val="afa"/>
        <w:spacing w:after="120"/>
      </w:pPr>
      <w:r>
        <w:rPr>
          <w:rFonts w:hint="eastAsia"/>
        </w:rPr>
        <w:t>图</w:t>
      </w:r>
      <w:r w:rsidR="005F56D0">
        <w:rPr>
          <w:rFonts w:hint="eastAsia"/>
        </w:rPr>
        <w:t>2.1</w:t>
      </w:r>
      <w:r w:rsidR="000E0148">
        <w:t>5</w:t>
      </w:r>
      <w:r>
        <w:rPr>
          <w:rFonts w:hint="eastAsia"/>
        </w:rPr>
        <w:t xml:space="preserve"> </w:t>
      </w:r>
      <w:r w:rsidR="00827DB7">
        <w:rPr>
          <w:kern w:val="0"/>
        </w:rPr>
        <w:t>Germany</w:t>
      </w:r>
      <w:r>
        <w:rPr>
          <w:rFonts w:hint="eastAsia"/>
        </w:rPr>
        <w:t>模型</w:t>
      </w:r>
      <w:r w:rsidR="00CB67B6">
        <w:rPr>
          <w:rFonts w:hint="eastAsia"/>
        </w:rPr>
        <w:t>平面代理检测</w:t>
      </w:r>
      <w:r w:rsidR="00ED733B">
        <w:rPr>
          <w:rFonts w:hint="eastAsia"/>
        </w:rPr>
        <w:t>结果</w:t>
      </w:r>
      <w:r w:rsidR="00CB67B6">
        <w:t>图</w:t>
      </w:r>
    </w:p>
    <w:p w14:paraId="2B7A1916" w14:textId="1281C86A" w:rsidR="000E0148" w:rsidRDefault="000E39E1" w:rsidP="00D85C47">
      <w:pPr>
        <w:ind w:firstLine="480"/>
      </w:pPr>
      <w:r>
        <w:rPr>
          <w:rFonts w:hint="eastAsia"/>
        </w:rPr>
        <w:lastRenderedPageBreak/>
        <w:t>在</w:t>
      </w:r>
      <w:r w:rsidR="000E0148">
        <w:rPr>
          <w:rFonts w:hint="eastAsia"/>
        </w:rPr>
        <w:t>图</w:t>
      </w:r>
      <w:r w:rsidR="000E0148">
        <w:rPr>
          <w:rFonts w:hint="eastAsia"/>
        </w:rPr>
        <w:t>2.15</w:t>
      </w:r>
      <w:r w:rsidR="000E0148">
        <w:rPr>
          <w:rFonts w:hint="eastAsia"/>
        </w:rPr>
        <w:t>中，</w:t>
      </w:r>
      <w:r w:rsidR="000E0148">
        <w:t>算法</w:t>
      </w:r>
      <w:r w:rsidR="00C57E1A">
        <w:rPr>
          <w:rFonts w:hint="eastAsia"/>
        </w:rPr>
        <w:t>成功</w:t>
      </w:r>
      <w:r w:rsidR="00C57E1A">
        <w:t>的</w:t>
      </w:r>
      <w:r w:rsidR="000E0148">
        <w:t>检测出</w:t>
      </w:r>
      <w:r w:rsidR="000E0148">
        <w:rPr>
          <w:rFonts w:hint="eastAsia"/>
        </w:rPr>
        <w:t>屋顶</w:t>
      </w:r>
      <w:r w:rsidR="000E0148">
        <w:t>平面的各个部分。</w:t>
      </w:r>
    </w:p>
    <w:p w14:paraId="06212721" w14:textId="77777777" w:rsidR="00496BAB" w:rsidRPr="00496BAB" w:rsidRDefault="004A28ED" w:rsidP="00D85C47">
      <w:pPr>
        <w:ind w:firstLine="480"/>
      </w:pPr>
      <w:r>
        <w:rPr>
          <w:rFonts w:hint="eastAsia"/>
        </w:rPr>
        <w:t>第四</w:t>
      </w:r>
      <w:r w:rsidR="006727EC">
        <w:rPr>
          <w:rFonts w:hint="eastAsia"/>
        </w:rPr>
        <w:t>个</w:t>
      </w:r>
      <w:r w:rsidR="006727EC">
        <w:t>模型</w:t>
      </w:r>
      <w:r w:rsidR="00496BAB">
        <w:rPr>
          <w:rFonts w:hint="eastAsia"/>
        </w:rPr>
        <w:t>是</w:t>
      </w:r>
      <w:r w:rsidR="00496BAB">
        <w:rPr>
          <w:rFonts w:hint="eastAsia"/>
        </w:rPr>
        <w:t>4.3</w:t>
      </w:r>
      <w:r w:rsidR="00496BAB">
        <w:t>M</w:t>
      </w:r>
      <w:r w:rsidR="00496BAB">
        <w:rPr>
          <w:rFonts w:hint="eastAsia"/>
        </w:rPr>
        <w:t>的</w:t>
      </w:r>
      <w:bookmarkStart w:id="211" w:name="OLE_LINK372"/>
      <w:bookmarkStart w:id="212" w:name="OLE_LINK373"/>
      <w:r w:rsidR="00496BAB">
        <w:t>航拍</w:t>
      </w:r>
      <w:r w:rsidR="00496BAB">
        <w:rPr>
          <w:rFonts w:hint="eastAsia"/>
        </w:rPr>
        <w:t>1</w:t>
      </w:r>
      <w:r w:rsidR="00496BAB">
        <w:rPr>
          <w:rFonts w:hint="eastAsia"/>
        </w:rPr>
        <w:t>号</w:t>
      </w:r>
      <w:r w:rsidR="00496BAB">
        <w:t>模型，</w:t>
      </w:r>
      <w:r w:rsidR="00332897">
        <w:rPr>
          <w:rFonts w:hint="eastAsia"/>
        </w:rPr>
        <w:t>含有</w:t>
      </w:r>
      <w:r w:rsidR="00332897">
        <w:rPr>
          <w:rFonts w:hint="eastAsia"/>
        </w:rPr>
        <w:t>119054</w:t>
      </w:r>
      <w:r w:rsidR="00332897">
        <w:rPr>
          <w:rFonts w:hint="eastAsia"/>
        </w:rPr>
        <w:t>个</w:t>
      </w:r>
      <w:r w:rsidR="00332897">
        <w:t>顶点，</w:t>
      </w:r>
      <w:r w:rsidR="00332897">
        <w:rPr>
          <w:rFonts w:hint="eastAsia"/>
        </w:rPr>
        <w:t>237645</w:t>
      </w:r>
      <w:r w:rsidR="00332897">
        <w:rPr>
          <w:rFonts w:hint="eastAsia"/>
        </w:rPr>
        <w:t>个</w:t>
      </w:r>
      <w:r w:rsidR="00332897">
        <w:t>三角</w:t>
      </w:r>
      <w:r w:rsidR="00332897">
        <w:rPr>
          <w:rFonts w:hint="eastAsia"/>
        </w:rPr>
        <w:t>面片</w:t>
      </w:r>
      <w:bookmarkEnd w:id="211"/>
      <w:bookmarkEnd w:id="212"/>
      <w:r w:rsidR="00332897">
        <w:t>，</w:t>
      </w:r>
      <w:r w:rsidR="00496BAB">
        <w:rPr>
          <w:rFonts w:hint="eastAsia"/>
        </w:rPr>
        <w:t>原始</w:t>
      </w:r>
      <w:r w:rsidR="00496BAB">
        <w:t>三角网格模型如下</w:t>
      </w:r>
      <w:r w:rsidR="00CD0396">
        <w:rPr>
          <w:rFonts w:hint="eastAsia"/>
        </w:rPr>
        <w:t>图</w:t>
      </w:r>
      <w:r w:rsidR="00496BAB">
        <w:rPr>
          <w:rFonts w:hint="eastAsia"/>
        </w:rPr>
        <w:t>2.1</w:t>
      </w:r>
      <w:r w:rsidR="00DE10DB">
        <w:t>6</w:t>
      </w:r>
      <w:r w:rsidR="00496BAB">
        <w:rPr>
          <w:rFonts w:hint="eastAsia"/>
        </w:rPr>
        <w:t>所示。</w:t>
      </w:r>
      <w:r w:rsidR="00404203">
        <w:rPr>
          <w:rFonts w:hint="eastAsia"/>
        </w:rPr>
        <w:t>通过对角度</w:t>
      </w:r>
      <w:r w:rsidR="00404203">
        <w:t>阈值</w:t>
      </w:r>
      <w:r w:rsidR="00404203" w:rsidRPr="00102F85">
        <w:rPr>
          <w:rFonts w:asciiTheme="minorEastAsia" w:hAnsiTheme="minorEastAsia" w:hint="eastAsia"/>
          <w:i/>
        </w:rPr>
        <w:t>γ</w:t>
      </w:r>
      <w:r w:rsidR="00404203" w:rsidRPr="00EE63BB">
        <w:rPr>
          <w:rFonts w:asciiTheme="minorEastAsia" w:hAnsiTheme="minorEastAsia" w:hint="eastAsia"/>
        </w:rPr>
        <w:t>和</w:t>
      </w:r>
      <w:r w:rsidR="00404203">
        <w:rPr>
          <w:rFonts w:asciiTheme="minorEastAsia" w:hAnsiTheme="minorEastAsia"/>
        </w:rPr>
        <w:t>距离</w:t>
      </w:r>
      <w:r w:rsidR="00404203">
        <w:rPr>
          <w:rFonts w:asciiTheme="minorEastAsia" w:hAnsiTheme="minorEastAsia" w:hint="eastAsia"/>
        </w:rPr>
        <w:t>阈值</w:t>
      </w:r>
      <w:r w:rsidR="00404203">
        <w:rPr>
          <w:rFonts w:asciiTheme="minorEastAsia" w:hAnsiTheme="minorEastAsia"/>
          <w:i/>
        </w:rPr>
        <w:t>d</w:t>
      </w:r>
      <w:r w:rsidR="00404203">
        <w:rPr>
          <w:rFonts w:hint="eastAsia"/>
        </w:rPr>
        <w:t>测试，</w:t>
      </w:r>
      <w:r w:rsidR="00D85C47">
        <w:rPr>
          <w:rFonts w:hint="eastAsia"/>
        </w:rPr>
        <w:t>当</w:t>
      </w:r>
      <w:r w:rsidR="00404203" w:rsidRPr="00102F85">
        <w:rPr>
          <w:rFonts w:asciiTheme="minorEastAsia" w:hAnsiTheme="minorEastAsia" w:hint="eastAsia"/>
          <w:i/>
        </w:rPr>
        <w:t>γ</w:t>
      </w:r>
      <w:r w:rsidR="00404203">
        <w:rPr>
          <w:rFonts w:asciiTheme="minorEastAsia" w:hAnsiTheme="minorEastAsia"/>
        </w:rPr>
        <w:t>=</w:t>
      </w:r>
      <m:oMath>
        <m:sSup>
          <m:sSupPr>
            <m:ctrlPr>
              <w:rPr>
                <w:rFonts w:ascii="Cambria Math" w:hAnsi="Cambria Math"/>
              </w:rPr>
            </m:ctrlPr>
          </m:sSupPr>
          <m:e>
            <m:r>
              <w:rPr>
                <w:rFonts w:ascii="Cambria Math" w:hAnsi="Cambria Math"/>
              </w:rPr>
              <m:t>45</m:t>
            </m:r>
          </m:e>
          <m:sup>
            <m:r>
              <w:rPr>
                <w:rFonts w:ascii="Cambria Math" w:hAnsi="Cambria Math"/>
              </w:rPr>
              <m:t>°</m:t>
            </m:r>
          </m:sup>
        </m:sSup>
      </m:oMath>
      <w:r w:rsidR="00404203">
        <w:rPr>
          <w:rFonts w:asciiTheme="minorEastAsia" w:hAnsiTheme="minorEastAsia" w:hint="eastAsia"/>
        </w:rPr>
        <w:t>，</w:t>
      </w:r>
      <w:r w:rsidR="00404203" w:rsidRPr="00765CE8">
        <w:rPr>
          <w:rFonts w:asciiTheme="minorEastAsia" w:hAnsiTheme="minorEastAsia" w:hint="eastAsia"/>
          <w:i/>
        </w:rPr>
        <w:t>d</w:t>
      </w:r>
      <w:r w:rsidR="00404203">
        <w:rPr>
          <w:rFonts w:asciiTheme="minorEastAsia" w:hAnsiTheme="minorEastAsia" w:hint="eastAsia"/>
        </w:rPr>
        <w:t>=</w:t>
      </w:r>
      <w:r w:rsidR="00C03B19" w:rsidRPr="00C03B19">
        <w:rPr>
          <w:rFonts w:asciiTheme="minorEastAsia" w:hAnsiTheme="minorEastAsia"/>
        </w:rPr>
        <w:t>0.010405</w:t>
      </w:r>
      <w:r w:rsidR="00404203">
        <w:rPr>
          <w:rFonts w:asciiTheme="minorEastAsia" w:hAnsiTheme="minorEastAsia"/>
        </w:rPr>
        <w:t>,</w:t>
      </w:r>
      <w:r w:rsidR="00404203">
        <w:rPr>
          <w:rFonts w:asciiTheme="minorEastAsia" w:hAnsiTheme="minorEastAsia" w:hint="eastAsia"/>
        </w:rPr>
        <w:t>该模型</w:t>
      </w:r>
      <w:r w:rsidR="00404203">
        <w:rPr>
          <w:rFonts w:asciiTheme="minorEastAsia" w:hAnsiTheme="minorEastAsia"/>
        </w:rPr>
        <w:t>的平面代理检测</w:t>
      </w:r>
      <w:r w:rsidR="00404203">
        <w:rPr>
          <w:rFonts w:asciiTheme="minorEastAsia" w:hAnsiTheme="minorEastAsia" w:hint="eastAsia"/>
        </w:rPr>
        <w:t>效果</w:t>
      </w:r>
      <w:r w:rsidR="00404203">
        <w:rPr>
          <w:rFonts w:asciiTheme="minorEastAsia" w:hAnsiTheme="minorEastAsia"/>
        </w:rPr>
        <w:t>很好，</w:t>
      </w:r>
      <w:r w:rsidR="00404203">
        <w:rPr>
          <w:rFonts w:asciiTheme="minorEastAsia" w:hAnsiTheme="minorEastAsia" w:hint="eastAsia"/>
        </w:rPr>
        <w:t>检测</w:t>
      </w:r>
      <w:r w:rsidR="00404203">
        <w:rPr>
          <w:rFonts w:asciiTheme="minorEastAsia" w:hAnsiTheme="minorEastAsia"/>
        </w:rPr>
        <w:t>到</w:t>
      </w:r>
      <w:r w:rsidR="0025355F">
        <w:rPr>
          <w:rFonts w:asciiTheme="minorEastAsia" w:hAnsiTheme="minorEastAsia"/>
        </w:rPr>
        <w:t>222</w:t>
      </w:r>
      <w:r w:rsidR="00404203">
        <w:rPr>
          <w:rFonts w:asciiTheme="minorEastAsia" w:hAnsiTheme="minorEastAsia" w:hint="eastAsia"/>
        </w:rPr>
        <w:t>个</w:t>
      </w:r>
      <w:r w:rsidR="00404203">
        <w:rPr>
          <w:rFonts w:asciiTheme="minorEastAsia" w:hAnsiTheme="minorEastAsia"/>
        </w:rPr>
        <w:t>平面代理</w:t>
      </w:r>
      <w:r w:rsidR="00404203">
        <w:rPr>
          <w:rFonts w:asciiTheme="minorEastAsia" w:hAnsiTheme="minorEastAsia" w:hint="eastAsia"/>
        </w:rPr>
        <w:t>，</w:t>
      </w:r>
      <w:r w:rsidR="00404203">
        <w:rPr>
          <w:rFonts w:asciiTheme="minorEastAsia" w:hAnsiTheme="minorEastAsia"/>
        </w:rPr>
        <w:t>如图</w:t>
      </w:r>
      <w:r w:rsidR="00404203">
        <w:rPr>
          <w:rFonts w:asciiTheme="minorEastAsia" w:hAnsiTheme="minorEastAsia" w:hint="eastAsia"/>
        </w:rPr>
        <w:t>2.1</w:t>
      </w:r>
      <w:r w:rsidR="00DE10DB">
        <w:rPr>
          <w:rFonts w:asciiTheme="minorEastAsia" w:hAnsiTheme="minorEastAsia"/>
        </w:rPr>
        <w:t>7</w:t>
      </w:r>
      <w:r w:rsidR="00404203">
        <w:rPr>
          <w:rFonts w:asciiTheme="minorEastAsia" w:hAnsiTheme="minorEastAsia" w:hint="eastAsia"/>
        </w:rPr>
        <w:t>所示</w:t>
      </w:r>
      <w:r w:rsidR="00404203">
        <w:rPr>
          <w:rFonts w:asciiTheme="minorEastAsia" w:hAnsiTheme="minorEastAsia"/>
        </w:rPr>
        <w:t>。</w:t>
      </w:r>
    </w:p>
    <w:p w14:paraId="40E6D110" w14:textId="77777777" w:rsidR="005A5F80" w:rsidRDefault="005A5F80" w:rsidP="005A5F80">
      <w:pPr>
        <w:ind w:firstLine="480"/>
        <w:jc w:val="center"/>
      </w:pPr>
      <w:r>
        <w:rPr>
          <w:rFonts w:hint="eastAsia"/>
          <w:noProof/>
        </w:rPr>
        <w:drawing>
          <wp:inline distT="0" distB="0" distL="0" distR="0" wp14:anchorId="6B43C345" wp14:editId="21A7219C">
            <wp:extent cx="3996000" cy="281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napshot02.png"/>
                    <pic:cNvPicPr/>
                  </pic:nvPicPr>
                  <pic:blipFill>
                    <a:blip r:embed="rId38">
                      <a:extLst>
                        <a:ext uri="{28A0092B-C50C-407E-A947-70E740481C1C}">
                          <a14:useLocalDpi xmlns:a14="http://schemas.microsoft.com/office/drawing/2010/main" val="0"/>
                        </a:ext>
                      </a:extLst>
                    </a:blip>
                    <a:stretch>
                      <a:fillRect/>
                    </a:stretch>
                  </pic:blipFill>
                  <pic:spPr>
                    <a:xfrm>
                      <a:off x="0" y="0"/>
                      <a:ext cx="3996000" cy="2811600"/>
                    </a:xfrm>
                    <a:prstGeom prst="rect">
                      <a:avLst/>
                    </a:prstGeom>
                  </pic:spPr>
                </pic:pic>
              </a:graphicData>
            </a:graphic>
          </wp:inline>
        </w:drawing>
      </w:r>
    </w:p>
    <w:p w14:paraId="71EF35DD" w14:textId="081F9DE2" w:rsidR="005F56D0" w:rsidRDefault="005F56D0" w:rsidP="006B6123">
      <w:pPr>
        <w:pStyle w:val="afa"/>
        <w:spacing w:after="120"/>
      </w:pPr>
      <w:r>
        <w:rPr>
          <w:rFonts w:hint="eastAsia"/>
        </w:rPr>
        <w:t>图</w:t>
      </w:r>
      <w:r>
        <w:rPr>
          <w:rFonts w:hint="eastAsia"/>
        </w:rPr>
        <w:t>2.1</w:t>
      </w:r>
      <w:r w:rsidR="003867D9">
        <w:t>6</w:t>
      </w:r>
      <w:r>
        <w:rPr>
          <w:rFonts w:hint="eastAsia"/>
        </w:rPr>
        <w:t xml:space="preserve"> </w:t>
      </w:r>
      <w:r w:rsidR="007D43C6">
        <w:rPr>
          <w:rFonts w:hint="eastAsia"/>
        </w:rPr>
        <w:t>航拍一号模型</w:t>
      </w:r>
      <w:r w:rsidR="006B6FAF">
        <w:rPr>
          <w:rFonts w:hint="eastAsia"/>
        </w:rPr>
        <w:t>示意图</w:t>
      </w:r>
    </w:p>
    <w:p w14:paraId="726CEE79" w14:textId="77777777" w:rsidR="000B65CC" w:rsidRPr="000B65CC" w:rsidRDefault="000B65CC" w:rsidP="000B65CC">
      <w:pPr>
        <w:ind w:firstLine="480"/>
      </w:pPr>
    </w:p>
    <w:p w14:paraId="00F26470" w14:textId="77777777" w:rsidR="005A5F80" w:rsidRDefault="005A5F80" w:rsidP="005A5F80">
      <w:pPr>
        <w:ind w:firstLine="480"/>
        <w:jc w:val="center"/>
      </w:pPr>
      <w:r>
        <w:rPr>
          <w:noProof/>
        </w:rPr>
        <w:drawing>
          <wp:inline distT="0" distB="0" distL="0" distR="0" wp14:anchorId="23C114BF" wp14:editId="4145AA45">
            <wp:extent cx="4032000" cy="2836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napshot00.png"/>
                    <pic:cNvPicPr/>
                  </pic:nvPicPr>
                  <pic:blipFill>
                    <a:blip r:embed="rId39">
                      <a:extLst>
                        <a:ext uri="{28A0092B-C50C-407E-A947-70E740481C1C}">
                          <a14:useLocalDpi xmlns:a14="http://schemas.microsoft.com/office/drawing/2010/main" val="0"/>
                        </a:ext>
                      </a:extLst>
                    </a:blip>
                    <a:stretch>
                      <a:fillRect/>
                    </a:stretch>
                  </pic:blipFill>
                  <pic:spPr>
                    <a:xfrm>
                      <a:off x="0" y="0"/>
                      <a:ext cx="4032000" cy="2836800"/>
                    </a:xfrm>
                    <a:prstGeom prst="rect">
                      <a:avLst/>
                    </a:prstGeom>
                  </pic:spPr>
                </pic:pic>
              </a:graphicData>
            </a:graphic>
          </wp:inline>
        </w:drawing>
      </w:r>
    </w:p>
    <w:p w14:paraId="6E03C79E" w14:textId="77777777" w:rsidR="00CA62A3" w:rsidRPr="0067593B" w:rsidRDefault="00681FDB" w:rsidP="005A5F80">
      <w:pPr>
        <w:ind w:firstLine="420"/>
        <w:jc w:val="center"/>
        <w:rPr>
          <w:sz w:val="21"/>
          <w:szCs w:val="21"/>
        </w:rPr>
      </w:pPr>
      <w:r w:rsidRPr="0067593B">
        <w:rPr>
          <w:rFonts w:hint="eastAsia"/>
          <w:sz w:val="21"/>
          <w:szCs w:val="21"/>
        </w:rPr>
        <w:t>图</w:t>
      </w:r>
      <w:r w:rsidRPr="0067593B">
        <w:rPr>
          <w:rFonts w:hint="eastAsia"/>
          <w:sz w:val="21"/>
          <w:szCs w:val="21"/>
        </w:rPr>
        <w:t>2.1</w:t>
      </w:r>
      <w:r w:rsidR="003867D9" w:rsidRPr="0067593B">
        <w:rPr>
          <w:sz w:val="21"/>
          <w:szCs w:val="21"/>
        </w:rPr>
        <w:t>7</w:t>
      </w:r>
      <w:r w:rsidRPr="0067593B">
        <w:rPr>
          <w:rFonts w:hint="eastAsia"/>
          <w:sz w:val="21"/>
          <w:szCs w:val="21"/>
        </w:rPr>
        <w:t xml:space="preserve"> </w:t>
      </w:r>
      <w:r w:rsidRPr="0067593B">
        <w:rPr>
          <w:rFonts w:hint="eastAsia"/>
          <w:sz w:val="21"/>
          <w:szCs w:val="21"/>
        </w:rPr>
        <w:t>航拍一号模型的</w:t>
      </w:r>
      <w:r w:rsidRPr="0067593B">
        <w:rPr>
          <w:sz w:val="21"/>
          <w:szCs w:val="21"/>
        </w:rPr>
        <w:t>平面代理</w:t>
      </w:r>
      <w:r w:rsidR="00550B67" w:rsidRPr="0067593B">
        <w:rPr>
          <w:rFonts w:hint="eastAsia"/>
          <w:sz w:val="21"/>
          <w:szCs w:val="21"/>
        </w:rPr>
        <w:t>检测</w:t>
      </w:r>
      <w:r w:rsidR="00531A6D" w:rsidRPr="0067593B">
        <w:rPr>
          <w:rFonts w:hint="eastAsia"/>
          <w:sz w:val="21"/>
          <w:szCs w:val="21"/>
        </w:rPr>
        <w:t>结果</w:t>
      </w:r>
      <w:r w:rsidR="00550B67" w:rsidRPr="0067593B">
        <w:rPr>
          <w:sz w:val="21"/>
          <w:szCs w:val="21"/>
        </w:rPr>
        <w:t>图</w:t>
      </w:r>
    </w:p>
    <w:p w14:paraId="31DE926A" w14:textId="1910F60E" w:rsidR="00461D62" w:rsidRPr="00681FDB" w:rsidRDefault="00461D62" w:rsidP="00461D62">
      <w:pPr>
        <w:ind w:firstLine="480"/>
      </w:pPr>
      <w:r>
        <w:rPr>
          <w:rFonts w:hint="eastAsia"/>
        </w:rPr>
        <w:lastRenderedPageBreak/>
        <w:t>图</w:t>
      </w:r>
      <w:r>
        <w:rPr>
          <w:rFonts w:hint="eastAsia"/>
        </w:rPr>
        <w:t>2.</w:t>
      </w:r>
      <w:r>
        <w:t>17</w:t>
      </w:r>
      <w:r>
        <w:rPr>
          <w:rFonts w:hint="eastAsia"/>
        </w:rPr>
        <w:t>中</w:t>
      </w:r>
      <w:r>
        <w:t>，算法</w:t>
      </w:r>
      <w:r w:rsidR="00B009EE">
        <w:rPr>
          <w:rFonts w:hint="eastAsia"/>
        </w:rPr>
        <w:t>成功</w:t>
      </w:r>
      <w:r w:rsidR="00B009EE">
        <w:t>的</w:t>
      </w:r>
      <w:r>
        <w:t>检测出屋顶</w:t>
      </w:r>
      <w:r>
        <w:rPr>
          <w:rFonts w:hint="eastAsia"/>
        </w:rPr>
        <w:t>的</w:t>
      </w:r>
      <w:r>
        <w:t>平面和地面</w:t>
      </w:r>
      <w:r>
        <w:rPr>
          <w:rFonts w:hint="eastAsia"/>
        </w:rPr>
        <w:t>的</w:t>
      </w:r>
      <w:r>
        <w:t>平面等。</w:t>
      </w:r>
    </w:p>
    <w:p w14:paraId="42A3BE2E" w14:textId="4EFECE9E" w:rsidR="00461D62" w:rsidRPr="005F56D0" w:rsidRDefault="00461D62" w:rsidP="00461D62">
      <w:pPr>
        <w:ind w:firstLine="480"/>
      </w:pPr>
      <w:r>
        <w:rPr>
          <w:rFonts w:hint="eastAsia"/>
        </w:rPr>
        <w:t>根据</w:t>
      </w:r>
      <w:r>
        <w:t>以上的</w:t>
      </w:r>
      <w:r>
        <w:rPr>
          <w:rFonts w:hint="eastAsia"/>
        </w:rPr>
        <w:t>四个</w:t>
      </w:r>
      <w:r>
        <w:t>模型的</w:t>
      </w:r>
      <w:r>
        <w:rPr>
          <w:rFonts w:hint="eastAsia"/>
        </w:rPr>
        <w:t>平面</w:t>
      </w:r>
      <w:r>
        <w:t>代理检测效果，</w:t>
      </w:r>
      <w:r>
        <w:rPr>
          <w:rFonts w:hint="eastAsia"/>
        </w:rPr>
        <w:t>平面代理</w:t>
      </w:r>
      <w:r>
        <w:t>的检测算法</w:t>
      </w:r>
      <w:r>
        <w:rPr>
          <w:rFonts w:hint="eastAsia"/>
        </w:rPr>
        <w:t>很</w:t>
      </w:r>
      <w:r>
        <w:t>好的检测出</w:t>
      </w:r>
      <w:r>
        <w:rPr>
          <w:rFonts w:hint="eastAsia"/>
        </w:rPr>
        <w:t>建筑、桌子</w:t>
      </w:r>
      <w:r>
        <w:t>、沙发</w:t>
      </w:r>
      <w:r>
        <w:rPr>
          <w:rFonts w:hint="eastAsia"/>
        </w:rPr>
        <w:t>等场景</w:t>
      </w:r>
      <w:r>
        <w:t>的平面</w:t>
      </w:r>
      <w:r w:rsidR="0045286F">
        <w:rPr>
          <w:rFonts w:hint="eastAsia"/>
        </w:rPr>
        <w:t>，成功</w:t>
      </w:r>
      <w:r w:rsidR="0045286F">
        <w:t>的实现了三角网格</w:t>
      </w:r>
      <w:r w:rsidR="0045286F">
        <w:rPr>
          <w:rFonts w:hint="eastAsia"/>
        </w:rPr>
        <w:t>模型</w:t>
      </w:r>
      <w:r w:rsidR="0045286F">
        <w:t>的平面</w:t>
      </w:r>
      <w:r w:rsidR="0045286F">
        <w:rPr>
          <w:rFonts w:hint="eastAsia"/>
        </w:rPr>
        <w:t>区域</w:t>
      </w:r>
      <w:r w:rsidR="0045286F">
        <w:t>的检测</w:t>
      </w:r>
      <w:r>
        <w:t>。</w:t>
      </w:r>
    </w:p>
    <w:p w14:paraId="5017DDD9" w14:textId="72A17825" w:rsidR="005F56D0" w:rsidRDefault="0009446A" w:rsidP="005F56D0">
      <w:pPr>
        <w:pStyle w:val="3"/>
      </w:pPr>
      <w:r>
        <w:rPr>
          <w:rFonts w:hint="eastAsia"/>
        </w:rPr>
        <w:t>三维线段</w:t>
      </w:r>
      <w:r w:rsidR="00D600C3">
        <w:rPr>
          <w:rFonts w:hint="eastAsia"/>
        </w:rPr>
        <w:t>的</w:t>
      </w:r>
      <w:r>
        <w:t>过滤</w:t>
      </w:r>
    </w:p>
    <w:p w14:paraId="075AB53C" w14:textId="23EC9707" w:rsidR="00AF5220" w:rsidRDefault="00EE4D5E" w:rsidP="00AF5220">
      <w:pPr>
        <w:ind w:firstLine="480"/>
      </w:pPr>
      <w:r>
        <w:rPr>
          <w:rFonts w:hint="eastAsia"/>
        </w:rPr>
        <w:t>选择了</w:t>
      </w:r>
      <w:r w:rsidR="003B21C2">
        <w:rPr>
          <w:rFonts w:hint="eastAsia"/>
        </w:rPr>
        <w:t>四个三维线段模型进行测试。</w:t>
      </w:r>
      <w:r w:rsidR="00F134E5">
        <w:rPr>
          <w:rFonts w:hint="eastAsia"/>
        </w:rPr>
        <w:t>第一个</w:t>
      </w:r>
      <w:r w:rsidR="00F134E5">
        <w:t>模型是</w:t>
      </w:r>
      <w:r w:rsidR="00A80CD8">
        <w:rPr>
          <w:rFonts w:hint="eastAsia"/>
        </w:rPr>
        <w:t>6</w:t>
      </w:r>
      <w:r w:rsidR="00A80CD8">
        <w:t>KB</w:t>
      </w:r>
      <w:r w:rsidR="00A80CD8">
        <w:t>大小的沙发</w:t>
      </w:r>
      <w:r w:rsidR="00A80CD8">
        <w:rPr>
          <w:rFonts w:hint="eastAsia"/>
        </w:rPr>
        <w:t>三维线段</w:t>
      </w:r>
      <w:r w:rsidR="00A80CD8">
        <w:t>模型</w:t>
      </w:r>
      <w:r w:rsidR="00F134E5">
        <w:t>，</w:t>
      </w:r>
      <w:r w:rsidR="00A80CD8">
        <w:rPr>
          <w:rFonts w:hint="eastAsia"/>
        </w:rPr>
        <w:t>含有</w:t>
      </w:r>
      <w:r w:rsidR="00A80CD8">
        <w:rPr>
          <w:rFonts w:hint="eastAsia"/>
        </w:rPr>
        <w:t>140</w:t>
      </w:r>
      <w:r w:rsidR="00A80CD8">
        <w:rPr>
          <w:rFonts w:hint="eastAsia"/>
        </w:rPr>
        <w:t>个</w:t>
      </w:r>
      <w:r w:rsidR="00A80CD8">
        <w:t>顶点，</w:t>
      </w:r>
      <w:r w:rsidR="00A80CD8">
        <w:rPr>
          <w:rFonts w:hint="eastAsia"/>
        </w:rPr>
        <w:t>70</w:t>
      </w:r>
      <w:r w:rsidR="00A80CD8">
        <w:rPr>
          <w:rFonts w:hint="eastAsia"/>
        </w:rPr>
        <w:t>条</w:t>
      </w:r>
      <w:r w:rsidR="00A80CD8">
        <w:t>线段</w:t>
      </w:r>
      <w:r w:rsidR="00A80CD8">
        <w:rPr>
          <w:rFonts w:hint="eastAsia"/>
        </w:rPr>
        <w:t>三维线段，</w:t>
      </w:r>
      <w:r w:rsidR="00A80CD8">
        <w:t>如下图</w:t>
      </w:r>
      <w:r w:rsidR="00A80CD8">
        <w:rPr>
          <w:rFonts w:hint="eastAsia"/>
        </w:rPr>
        <w:t>2.18</w:t>
      </w:r>
      <w:r w:rsidR="00A80CD8">
        <w:rPr>
          <w:rFonts w:hint="eastAsia"/>
        </w:rPr>
        <w:t>所示</w:t>
      </w:r>
      <w:r w:rsidR="00A80CD8">
        <w:t>。</w:t>
      </w:r>
    </w:p>
    <w:p w14:paraId="118650D2" w14:textId="669AD641" w:rsidR="00AF5220" w:rsidRDefault="00AF5220" w:rsidP="00AF5220">
      <w:pPr>
        <w:ind w:firstLineChars="0" w:firstLine="0"/>
      </w:pPr>
      <w:r>
        <w:rPr>
          <w:rFonts w:hint="eastAsia"/>
          <w:noProof/>
        </w:rPr>
        <w:drawing>
          <wp:inline distT="0" distB="0" distL="0" distR="0" wp14:anchorId="5D1A6530" wp14:editId="7AF9638B">
            <wp:extent cx="5543550" cy="2948305"/>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345截图20170422085835.jpg"/>
                    <pic:cNvPicPr/>
                  </pic:nvPicPr>
                  <pic:blipFill>
                    <a:blip r:embed="rId40">
                      <a:extLst>
                        <a:ext uri="{28A0092B-C50C-407E-A947-70E740481C1C}">
                          <a14:useLocalDpi xmlns:a14="http://schemas.microsoft.com/office/drawing/2010/main" val="0"/>
                        </a:ext>
                      </a:extLst>
                    </a:blip>
                    <a:stretch>
                      <a:fillRect/>
                    </a:stretch>
                  </pic:blipFill>
                  <pic:spPr>
                    <a:xfrm>
                      <a:off x="0" y="0"/>
                      <a:ext cx="5543550" cy="2948305"/>
                    </a:xfrm>
                    <a:prstGeom prst="rect">
                      <a:avLst/>
                    </a:prstGeom>
                  </pic:spPr>
                </pic:pic>
              </a:graphicData>
            </a:graphic>
          </wp:inline>
        </w:drawing>
      </w:r>
    </w:p>
    <w:p w14:paraId="31403EBB" w14:textId="099CFDDF" w:rsidR="00BF32FC" w:rsidRPr="00D30C63" w:rsidRDefault="005E471A" w:rsidP="002F6B0D">
      <w:pPr>
        <w:ind w:firstLine="420"/>
        <w:jc w:val="center"/>
        <w:rPr>
          <w:sz w:val="21"/>
          <w:szCs w:val="21"/>
        </w:rPr>
      </w:pPr>
      <w:r w:rsidRPr="00D30C63">
        <w:rPr>
          <w:rFonts w:hint="eastAsia"/>
          <w:sz w:val="21"/>
          <w:szCs w:val="21"/>
        </w:rPr>
        <w:t>图</w:t>
      </w:r>
      <w:r w:rsidRPr="00D30C63">
        <w:rPr>
          <w:rFonts w:hint="eastAsia"/>
          <w:sz w:val="21"/>
          <w:szCs w:val="21"/>
        </w:rPr>
        <w:t xml:space="preserve">2.18 </w:t>
      </w:r>
      <w:r w:rsidRPr="00D30C63">
        <w:rPr>
          <w:rFonts w:hint="eastAsia"/>
          <w:sz w:val="21"/>
          <w:szCs w:val="21"/>
        </w:rPr>
        <w:t>沙发</w:t>
      </w:r>
      <w:r w:rsidRPr="00D30C63">
        <w:rPr>
          <w:sz w:val="21"/>
          <w:szCs w:val="21"/>
        </w:rPr>
        <w:t>三维线段模型</w:t>
      </w:r>
      <w:r w:rsidR="009E495F" w:rsidRPr="00D30C63">
        <w:rPr>
          <w:rFonts w:hint="eastAsia"/>
          <w:sz w:val="21"/>
          <w:szCs w:val="21"/>
        </w:rPr>
        <w:t>示意图</w:t>
      </w:r>
    </w:p>
    <w:p w14:paraId="35F5FBFD" w14:textId="5E573736" w:rsidR="00BF32FC" w:rsidRDefault="00BF32FC" w:rsidP="00BF32FC">
      <w:pPr>
        <w:ind w:firstLine="480"/>
      </w:pPr>
      <w:r>
        <w:rPr>
          <w:rFonts w:hint="eastAsia"/>
        </w:rPr>
        <w:t>基于</w:t>
      </w:r>
      <w:r>
        <w:t>2.3.1</w:t>
      </w:r>
      <w:r>
        <w:rPr>
          <w:rFonts w:hint="eastAsia"/>
        </w:rPr>
        <w:t>节中</w:t>
      </w:r>
      <w:r w:rsidR="00DD6A63">
        <w:rPr>
          <w:rFonts w:hint="eastAsia"/>
        </w:rPr>
        <w:t>沙发</w:t>
      </w:r>
      <w:r>
        <w:rPr>
          <w:rFonts w:hint="eastAsia"/>
        </w:rPr>
        <w:t>三角网格模型生成的代理平面，提取出代理平面的轮廓线段模型，如图</w:t>
      </w:r>
      <w:r>
        <w:t>2.19</w:t>
      </w:r>
      <w:r>
        <w:rPr>
          <w:rFonts w:hint="eastAsia"/>
        </w:rPr>
        <w:t>所示。结合</w:t>
      </w:r>
      <w:r w:rsidR="00F52472">
        <w:rPr>
          <w:rFonts w:hint="eastAsia"/>
        </w:rPr>
        <w:t>沙发模型</w:t>
      </w:r>
      <w:r w:rsidR="00D51986">
        <w:rPr>
          <w:rFonts w:hint="eastAsia"/>
        </w:rPr>
        <w:t>平面</w:t>
      </w:r>
      <w:r>
        <w:rPr>
          <w:rFonts w:hint="eastAsia"/>
        </w:rPr>
        <w:t>的轮廓线段模型，对其三维线段模型进行过滤，提取与</w:t>
      </w:r>
      <w:r w:rsidR="00C00952">
        <w:rPr>
          <w:rFonts w:hint="eastAsia"/>
        </w:rPr>
        <w:t>平面</w:t>
      </w:r>
      <w:r>
        <w:rPr>
          <w:rFonts w:hint="eastAsia"/>
        </w:rPr>
        <w:t>代理轮廓线段相关的三维线段，剔除三维线段模型中的</w:t>
      </w:r>
      <w:r w:rsidR="002A00DC">
        <w:rPr>
          <w:rFonts w:hint="eastAsia"/>
        </w:rPr>
        <w:t>物体</w:t>
      </w:r>
      <w:r w:rsidR="002A00DC">
        <w:t>表面</w:t>
      </w:r>
      <w:r>
        <w:rPr>
          <w:rFonts w:hint="eastAsia"/>
        </w:rPr>
        <w:t>内线和</w:t>
      </w:r>
      <w:r w:rsidR="002A00DC">
        <w:rPr>
          <w:rFonts w:hint="eastAsia"/>
        </w:rPr>
        <w:t>错匹配</w:t>
      </w:r>
      <w:r w:rsidR="002A00DC">
        <w:t>的</w:t>
      </w:r>
      <w:r>
        <w:rPr>
          <w:rFonts w:hint="eastAsia"/>
        </w:rPr>
        <w:t>杂线，过滤后的</w:t>
      </w:r>
      <w:r w:rsidR="002728B4">
        <w:rPr>
          <w:rFonts w:hint="eastAsia"/>
        </w:rPr>
        <w:t>沙发</w:t>
      </w:r>
      <w:r>
        <w:rPr>
          <w:rFonts w:hint="eastAsia"/>
        </w:rPr>
        <w:t>三维线段模型含有</w:t>
      </w:r>
      <w:r w:rsidR="008E0B46">
        <w:t>29</w:t>
      </w:r>
      <w:r>
        <w:rPr>
          <w:rFonts w:hint="eastAsia"/>
        </w:rPr>
        <w:t>条</w:t>
      </w:r>
      <w:r w:rsidR="00C55EAA">
        <w:rPr>
          <w:rFonts w:hint="eastAsia"/>
        </w:rPr>
        <w:t>三维</w:t>
      </w:r>
      <w:r>
        <w:rPr>
          <w:rFonts w:hint="eastAsia"/>
        </w:rPr>
        <w:t>线段，如图</w:t>
      </w:r>
      <w:r>
        <w:t>2.20</w:t>
      </w:r>
      <w:r>
        <w:rPr>
          <w:rFonts w:hint="eastAsia"/>
        </w:rPr>
        <w:t>所示。</w:t>
      </w:r>
    </w:p>
    <w:p w14:paraId="1F4B0590" w14:textId="77777777" w:rsidR="00F134E5" w:rsidRPr="00BF32FC" w:rsidRDefault="00F134E5" w:rsidP="00EE4D5E">
      <w:pPr>
        <w:ind w:firstLine="480"/>
      </w:pPr>
    </w:p>
    <w:p w14:paraId="1CEFF4BC" w14:textId="77777777" w:rsidR="00F134E5" w:rsidRDefault="00F134E5" w:rsidP="00EE4D5E">
      <w:pPr>
        <w:ind w:firstLine="480"/>
      </w:pPr>
    </w:p>
    <w:p w14:paraId="217D37D2" w14:textId="77777777" w:rsidR="00F134E5" w:rsidRDefault="00F134E5" w:rsidP="00EE4D5E">
      <w:pPr>
        <w:ind w:firstLine="480"/>
      </w:pPr>
    </w:p>
    <w:p w14:paraId="5782201A" w14:textId="77777777" w:rsidR="00F134E5" w:rsidRDefault="00F134E5" w:rsidP="00EE4D5E">
      <w:pPr>
        <w:ind w:firstLine="480"/>
      </w:pPr>
    </w:p>
    <w:p w14:paraId="5D9DBF3D" w14:textId="77777777" w:rsidR="00F134E5" w:rsidRDefault="00F134E5" w:rsidP="00EE4D5E">
      <w:pPr>
        <w:ind w:firstLine="480"/>
      </w:pPr>
    </w:p>
    <w:p w14:paraId="73C139CA" w14:textId="70A3BE57" w:rsidR="00F134E5" w:rsidRDefault="00F134E5" w:rsidP="00EE4D5E">
      <w:pPr>
        <w:ind w:firstLine="480"/>
      </w:pPr>
    </w:p>
    <w:p w14:paraId="54CA07B7" w14:textId="420FCFD3" w:rsidR="00110513" w:rsidRDefault="00110513" w:rsidP="00EE4D5E">
      <w:pPr>
        <w:ind w:firstLine="480"/>
      </w:pPr>
    </w:p>
    <w:p w14:paraId="73A4A8B7" w14:textId="3C343223" w:rsidR="00110513" w:rsidRDefault="00EA04A1" w:rsidP="00EA04A1">
      <w:pPr>
        <w:ind w:firstLineChars="0" w:firstLine="0"/>
        <w:jc w:val="center"/>
      </w:pPr>
      <w:r>
        <w:rPr>
          <w:noProof/>
        </w:rPr>
        <w:drawing>
          <wp:inline distT="0" distB="0" distL="0" distR="0" wp14:anchorId="3974397D" wp14:editId="0338085E">
            <wp:extent cx="5595295" cy="3190875"/>
            <wp:effectExtent l="0" t="0" r="5715" b="0"/>
            <wp:docPr id="1412" name="图片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 name="2345截图20170422090903.jpg"/>
                    <pic:cNvPicPr/>
                  </pic:nvPicPr>
                  <pic:blipFill>
                    <a:blip r:embed="rId41">
                      <a:extLst>
                        <a:ext uri="{28A0092B-C50C-407E-A947-70E740481C1C}">
                          <a14:useLocalDpi xmlns:a14="http://schemas.microsoft.com/office/drawing/2010/main" val="0"/>
                        </a:ext>
                      </a:extLst>
                    </a:blip>
                    <a:stretch>
                      <a:fillRect/>
                    </a:stretch>
                  </pic:blipFill>
                  <pic:spPr>
                    <a:xfrm>
                      <a:off x="0" y="0"/>
                      <a:ext cx="5604182" cy="3195943"/>
                    </a:xfrm>
                    <a:prstGeom prst="rect">
                      <a:avLst/>
                    </a:prstGeom>
                  </pic:spPr>
                </pic:pic>
              </a:graphicData>
            </a:graphic>
          </wp:inline>
        </w:drawing>
      </w:r>
    </w:p>
    <w:p w14:paraId="2D8032A0" w14:textId="129D9A91" w:rsidR="00AD2FC4" w:rsidRPr="007C390E" w:rsidRDefault="00EA04A1" w:rsidP="007C390E">
      <w:pPr>
        <w:ind w:firstLine="420"/>
        <w:jc w:val="center"/>
        <w:rPr>
          <w:sz w:val="21"/>
          <w:szCs w:val="21"/>
        </w:rPr>
      </w:pPr>
      <w:r w:rsidRPr="002E50DE">
        <w:rPr>
          <w:rFonts w:hint="eastAsia"/>
          <w:sz w:val="21"/>
          <w:szCs w:val="21"/>
        </w:rPr>
        <w:t>图</w:t>
      </w:r>
      <w:r w:rsidRPr="002E50DE">
        <w:rPr>
          <w:rFonts w:hint="eastAsia"/>
          <w:sz w:val="21"/>
          <w:szCs w:val="21"/>
        </w:rPr>
        <w:t xml:space="preserve">2.19 </w:t>
      </w:r>
      <w:r w:rsidR="000F1451" w:rsidRPr="002E50DE">
        <w:rPr>
          <w:rFonts w:hint="eastAsia"/>
          <w:sz w:val="21"/>
          <w:szCs w:val="21"/>
        </w:rPr>
        <w:t>沙发模型的</w:t>
      </w:r>
      <w:r w:rsidR="00115298">
        <w:rPr>
          <w:rFonts w:hint="eastAsia"/>
          <w:sz w:val="21"/>
          <w:szCs w:val="21"/>
        </w:rPr>
        <w:t>平面代理</w:t>
      </w:r>
      <w:r w:rsidR="000F1451" w:rsidRPr="002E50DE">
        <w:rPr>
          <w:rFonts w:hint="eastAsia"/>
          <w:sz w:val="21"/>
          <w:szCs w:val="21"/>
        </w:rPr>
        <w:t>轮廓模型示意图</w:t>
      </w:r>
    </w:p>
    <w:p w14:paraId="52A4B506" w14:textId="7FAA36F1" w:rsidR="00AD2FC4" w:rsidRDefault="00AD2FC4" w:rsidP="00AD2FC4">
      <w:pPr>
        <w:ind w:firstLineChars="0" w:firstLine="0"/>
      </w:pPr>
      <w:r>
        <w:rPr>
          <w:noProof/>
        </w:rPr>
        <w:drawing>
          <wp:inline distT="0" distB="0" distL="0" distR="0" wp14:anchorId="10E5E530" wp14:editId="2909B162">
            <wp:extent cx="5543550" cy="1875155"/>
            <wp:effectExtent l="0" t="0" r="1270" b="0"/>
            <wp:docPr id="1410" name="图片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 name="2345截图20170422090501.jpg"/>
                    <pic:cNvPicPr/>
                  </pic:nvPicPr>
                  <pic:blipFill>
                    <a:blip r:embed="rId42">
                      <a:extLst>
                        <a:ext uri="{28A0092B-C50C-407E-A947-70E740481C1C}">
                          <a14:useLocalDpi xmlns:a14="http://schemas.microsoft.com/office/drawing/2010/main" val="0"/>
                        </a:ext>
                      </a:extLst>
                    </a:blip>
                    <a:stretch>
                      <a:fillRect/>
                    </a:stretch>
                  </pic:blipFill>
                  <pic:spPr>
                    <a:xfrm>
                      <a:off x="0" y="0"/>
                      <a:ext cx="5543550" cy="1875155"/>
                    </a:xfrm>
                    <a:prstGeom prst="rect">
                      <a:avLst/>
                    </a:prstGeom>
                  </pic:spPr>
                </pic:pic>
              </a:graphicData>
            </a:graphic>
          </wp:inline>
        </w:drawing>
      </w:r>
    </w:p>
    <w:p w14:paraId="3B351B73" w14:textId="1EE070C3" w:rsidR="00F134E5" w:rsidRPr="007C390E" w:rsidRDefault="00AD2FC4" w:rsidP="007C390E">
      <w:pPr>
        <w:ind w:firstLineChars="0" w:firstLine="0"/>
        <w:jc w:val="center"/>
        <w:rPr>
          <w:sz w:val="21"/>
          <w:szCs w:val="21"/>
        </w:rPr>
      </w:pPr>
      <w:r w:rsidRPr="00152507">
        <w:rPr>
          <w:rFonts w:hint="eastAsia"/>
          <w:sz w:val="21"/>
          <w:szCs w:val="21"/>
        </w:rPr>
        <w:t>图</w:t>
      </w:r>
      <w:r w:rsidRPr="00152507">
        <w:rPr>
          <w:rFonts w:hint="eastAsia"/>
          <w:sz w:val="21"/>
          <w:szCs w:val="21"/>
        </w:rPr>
        <w:t xml:space="preserve">2.20 </w:t>
      </w:r>
      <w:r w:rsidR="003A183F" w:rsidRPr="00152507">
        <w:rPr>
          <w:rFonts w:hint="eastAsia"/>
          <w:sz w:val="21"/>
          <w:szCs w:val="21"/>
        </w:rPr>
        <w:t>三维线段的简化模型示意图</w:t>
      </w:r>
    </w:p>
    <w:p w14:paraId="28D124CB" w14:textId="4CC7A3D4" w:rsidR="009F4FD9" w:rsidRDefault="009F4FD9" w:rsidP="00EE4D5E">
      <w:pPr>
        <w:ind w:firstLine="480"/>
      </w:pPr>
      <w:r>
        <w:rPr>
          <w:rFonts w:hint="eastAsia"/>
        </w:rPr>
        <w:t>第二个</w:t>
      </w:r>
      <w:r>
        <w:t>模型</w:t>
      </w:r>
      <w:r>
        <w:rPr>
          <w:rFonts w:hint="eastAsia"/>
        </w:rPr>
        <w:t>是</w:t>
      </w:r>
      <w:r>
        <w:rPr>
          <w:rFonts w:hint="eastAsia"/>
        </w:rPr>
        <w:t>2</w:t>
      </w:r>
      <w:r>
        <w:t>KB</w:t>
      </w:r>
      <w:r>
        <w:t>大小的桌子</w:t>
      </w:r>
      <w:r>
        <w:rPr>
          <w:rFonts w:hint="eastAsia"/>
        </w:rPr>
        <w:t>三维线段</w:t>
      </w:r>
      <w:r>
        <w:t>模型，</w:t>
      </w:r>
      <w:r>
        <w:rPr>
          <w:rFonts w:hint="eastAsia"/>
        </w:rPr>
        <w:t>含有</w:t>
      </w:r>
      <w:r>
        <w:rPr>
          <w:rFonts w:hint="eastAsia"/>
        </w:rPr>
        <w:t>52</w:t>
      </w:r>
      <w:r>
        <w:rPr>
          <w:rFonts w:hint="eastAsia"/>
        </w:rPr>
        <w:t>个</w:t>
      </w:r>
      <w:r>
        <w:t>顶点，</w:t>
      </w:r>
      <w:r>
        <w:rPr>
          <w:rFonts w:hint="eastAsia"/>
        </w:rPr>
        <w:t>26</w:t>
      </w:r>
      <w:r>
        <w:rPr>
          <w:rFonts w:hint="eastAsia"/>
        </w:rPr>
        <w:t>条</w:t>
      </w:r>
      <w:r>
        <w:t>线段，</w:t>
      </w:r>
      <w:r>
        <w:rPr>
          <w:rFonts w:hint="eastAsia"/>
        </w:rPr>
        <w:t>如下图</w:t>
      </w:r>
      <w:r>
        <w:rPr>
          <w:rFonts w:hint="eastAsia"/>
        </w:rPr>
        <w:t>2.21</w:t>
      </w:r>
      <w:r>
        <w:rPr>
          <w:rFonts w:hint="eastAsia"/>
        </w:rPr>
        <w:t>所示。</w:t>
      </w:r>
    </w:p>
    <w:p w14:paraId="7F8E0D78" w14:textId="77777777" w:rsidR="00F134E5" w:rsidRDefault="00F134E5" w:rsidP="00EE4D5E">
      <w:pPr>
        <w:ind w:firstLine="480"/>
      </w:pPr>
    </w:p>
    <w:p w14:paraId="6E87215E" w14:textId="77777777" w:rsidR="00F134E5" w:rsidRDefault="00F134E5" w:rsidP="00EE4D5E">
      <w:pPr>
        <w:ind w:firstLine="480"/>
      </w:pPr>
    </w:p>
    <w:p w14:paraId="1AF195CA" w14:textId="77777777" w:rsidR="00F134E5" w:rsidRDefault="00F134E5" w:rsidP="00EE4D5E">
      <w:pPr>
        <w:ind w:firstLine="480"/>
      </w:pPr>
    </w:p>
    <w:p w14:paraId="4FD0C1FB" w14:textId="77777777" w:rsidR="00F134E5" w:rsidRDefault="00F134E5" w:rsidP="00EE4D5E">
      <w:pPr>
        <w:ind w:firstLine="480"/>
      </w:pPr>
    </w:p>
    <w:p w14:paraId="23EF579B" w14:textId="77777777" w:rsidR="00F134E5" w:rsidRDefault="00F134E5" w:rsidP="00EE4D5E">
      <w:pPr>
        <w:ind w:firstLine="480"/>
      </w:pPr>
    </w:p>
    <w:p w14:paraId="7DF6DDBF" w14:textId="5C845C16" w:rsidR="00334908" w:rsidRDefault="00334908" w:rsidP="00EE4D5E">
      <w:pPr>
        <w:ind w:firstLine="480"/>
      </w:pPr>
    </w:p>
    <w:p w14:paraId="5CCD950D" w14:textId="28637F5A" w:rsidR="00334908" w:rsidRDefault="00334908" w:rsidP="00334908">
      <w:pPr>
        <w:ind w:firstLineChars="0" w:firstLine="0"/>
        <w:jc w:val="center"/>
      </w:pPr>
      <w:r>
        <w:rPr>
          <w:noProof/>
        </w:rPr>
        <w:lastRenderedPageBreak/>
        <w:drawing>
          <wp:inline distT="0" distB="0" distL="0" distR="0" wp14:anchorId="0C196801" wp14:editId="6F378A38">
            <wp:extent cx="3848400" cy="3294000"/>
            <wp:effectExtent l="0" t="0" r="0" b="1905"/>
            <wp:docPr id="1414" name="图片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 name="2345截图20170422094003.jpg"/>
                    <pic:cNvPicPr/>
                  </pic:nvPicPr>
                  <pic:blipFill>
                    <a:blip r:embed="rId43">
                      <a:extLst>
                        <a:ext uri="{28A0092B-C50C-407E-A947-70E740481C1C}">
                          <a14:useLocalDpi xmlns:a14="http://schemas.microsoft.com/office/drawing/2010/main" val="0"/>
                        </a:ext>
                      </a:extLst>
                    </a:blip>
                    <a:stretch>
                      <a:fillRect/>
                    </a:stretch>
                  </pic:blipFill>
                  <pic:spPr>
                    <a:xfrm>
                      <a:off x="0" y="0"/>
                      <a:ext cx="3848400" cy="3294000"/>
                    </a:xfrm>
                    <a:prstGeom prst="rect">
                      <a:avLst/>
                    </a:prstGeom>
                  </pic:spPr>
                </pic:pic>
              </a:graphicData>
            </a:graphic>
          </wp:inline>
        </w:drawing>
      </w:r>
    </w:p>
    <w:p w14:paraId="0730B742" w14:textId="174A2D4A" w:rsidR="00F134E5" w:rsidRPr="007C390E" w:rsidRDefault="00334908" w:rsidP="007C390E">
      <w:pPr>
        <w:ind w:firstLine="420"/>
        <w:jc w:val="center"/>
        <w:rPr>
          <w:sz w:val="21"/>
          <w:szCs w:val="21"/>
        </w:rPr>
      </w:pPr>
      <w:r w:rsidRPr="009B589B">
        <w:rPr>
          <w:rFonts w:hint="eastAsia"/>
          <w:sz w:val="21"/>
          <w:szCs w:val="21"/>
        </w:rPr>
        <w:t>图</w:t>
      </w:r>
      <w:r w:rsidRPr="009B589B">
        <w:rPr>
          <w:rFonts w:hint="eastAsia"/>
          <w:sz w:val="21"/>
          <w:szCs w:val="21"/>
        </w:rPr>
        <w:t xml:space="preserve">2.21 </w:t>
      </w:r>
      <w:r w:rsidRPr="009B589B">
        <w:rPr>
          <w:rFonts w:hint="eastAsia"/>
          <w:sz w:val="21"/>
          <w:szCs w:val="21"/>
        </w:rPr>
        <w:t>桌子</w:t>
      </w:r>
      <w:r w:rsidRPr="009B589B">
        <w:rPr>
          <w:sz w:val="21"/>
          <w:szCs w:val="21"/>
        </w:rPr>
        <w:t>三维线段</w:t>
      </w:r>
      <w:r w:rsidRPr="009B589B">
        <w:rPr>
          <w:rFonts w:hint="eastAsia"/>
          <w:sz w:val="21"/>
          <w:szCs w:val="21"/>
        </w:rPr>
        <w:t>模型示意图</w:t>
      </w:r>
    </w:p>
    <w:p w14:paraId="197660F2" w14:textId="6DDC15BC" w:rsidR="009B589B" w:rsidRDefault="009B589B" w:rsidP="00EE4D5E">
      <w:pPr>
        <w:ind w:firstLine="480"/>
      </w:pPr>
      <w:r>
        <w:rPr>
          <w:rFonts w:hint="eastAsia"/>
        </w:rPr>
        <w:t>桌子模型</w:t>
      </w:r>
      <w:r>
        <w:t>的平面代理轮廓模型如下图</w:t>
      </w:r>
      <w:r>
        <w:rPr>
          <w:rFonts w:hint="eastAsia"/>
        </w:rPr>
        <w:t>2.22</w:t>
      </w:r>
      <w:r>
        <w:rPr>
          <w:rFonts w:hint="eastAsia"/>
        </w:rPr>
        <w:t>所示</w:t>
      </w:r>
      <w:r>
        <w:t>。</w:t>
      </w:r>
    </w:p>
    <w:p w14:paraId="2F3AB659" w14:textId="0B6E5143" w:rsidR="000B0D89" w:rsidRDefault="000B0D89" w:rsidP="000B0D89">
      <w:pPr>
        <w:ind w:firstLine="480"/>
        <w:jc w:val="center"/>
      </w:pPr>
      <w:r>
        <w:rPr>
          <w:rFonts w:hint="eastAsia"/>
          <w:noProof/>
        </w:rPr>
        <w:drawing>
          <wp:inline distT="0" distB="0" distL="0" distR="0" wp14:anchorId="22303442" wp14:editId="6F2A592C">
            <wp:extent cx="4006800" cy="3153600"/>
            <wp:effectExtent l="0" t="0" r="0" b="8890"/>
            <wp:docPr id="1415" name="图片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2345截图20170422093949.jpg"/>
                    <pic:cNvPicPr/>
                  </pic:nvPicPr>
                  <pic:blipFill>
                    <a:blip r:embed="rId44">
                      <a:extLst>
                        <a:ext uri="{28A0092B-C50C-407E-A947-70E740481C1C}">
                          <a14:useLocalDpi xmlns:a14="http://schemas.microsoft.com/office/drawing/2010/main" val="0"/>
                        </a:ext>
                      </a:extLst>
                    </a:blip>
                    <a:stretch>
                      <a:fillRect/>
                    </a:stretch>
                  </pic:blipFill>
                  <pic:spPr>
                    <a:xfrm>
                      <a:off x="0" y="0"/>
                      <a:ext cx="4006800" cy="3153600"/>
                    </a:xfrm>
                    <a:prstGeom prst="rect">
                      <a:avLst/>
                    </a:prstGeom>
                  </pic:spPr>
                </pic:pic>
              </a:graphicData>
            </a:graphic>
          </wp:inline>
        </w:drawing>
      </w:r>
    </w:p>
    <w:p w14:paraId="3B580AC2" w14:textId="3FCE3B4A" w:rsidR="00F134E5" w:rsidRPr="007C390E" w:rsidRDefault="000B0D89" w:rsidP="007C390E">
      <w:pPr>
        <w:ind w:firstLine="420"/>
        <w:jc w:val="center"/>
        <w:rPr>
          <w:sz w:val="21"/>
          <w:szCs w:val="21"/>
        </w:rPr>
      </w:pPr>
      <w:r w:rsidRPr="00665778">
        <w:rPr>
          <w:rFonts w:hint="eastAsia"/>
          <w:sz w:val="21"/>
          <w:szCs w:val="21"/>
        </w:rPr>
        <w:t>图</w:t>
      </w:r>
      <w:r w:rsidRPr="00665778">
        <w:rPr>
          <w:rFonts w:hint="eastAsia"/>
          <w:sz w:val="21"/>
          <w:szCs w:val="21"/>
        </w:rPr>
        <w:t xml:space="preserve">2.22 </w:t>
      </w:r>
      <w:r w:rsidR="005459A8" w:rsidRPr="00665778">
        <w:rPr>
          <w:rFonts w:hint="eastAsia"/>
          <w:sz w:val="21"/>
          <w:szCs w:val="21"/>
        </w:rPr>
        <w:t>桌子模型</w:t>
      </w:r>
      <w:r w:rsidR="005459A8" w:rsidRPr="00665778">
        <w:rPr>
          <w:sz w:val="21"/>
          <w:szCs w:val="21"/>
        </w:rPr>
        <w:t>的平面代理轮廓示意图</w:t>
      </w:r>
    </w:p>
    <w:p w14:paraId="341C07E9" w14:textId="2287D592" w:rsidR="00BC7353" w:rsidRDefault="00BC7353" w:rsidP="00EE4D5E">
      <w:pPr>
        <w:ind w:firstLine="480"/>
      </w:pPr>
      <w:r>
        <w:rPr>
          <w:rFonts w:hint="eastAsia"/>
        </w:rPr>
        <w:t>结合轮廓线段模型，三维线段过滤算法对桌子三维线段模型进行过滤，过滤后的三维线段模型含有</w:t>
      </w:r>
      <w:r>
        <w:t>10</w:t>
      </w:r>
      <w:r>
        <w:rPr>
          <w:rFonts w:hint="eastAsia"/>
        </w:rPr>
        <w:t>条线段，如下图</w:t>
      </w:r>
      <w:r>
        <w:t>2.23</w:t>
      </w:r>
      <w:r>
        <w:rPr>
          <w:rFonts w:hint="eastAsia"/>
        </w:rPr>
        <w:t>所示</w:t>
      </w:r>
      <w:r w:rsidR="00E568D1">
        <w:rPr>
          <w:rFonts w:hint="eastAsia"/>
        </w:rPr>
        <w:t>。</w:t>
      </w:r>
    </w:p>
    <w:p w14:paraId="50190F24" w14:textId="401DED2A" w:rsidR="00E2514C" w:rsidRDefault="00E2514C" w:rsidP="006D3E22">
      <w:pPr>
        <w:ind w:firstLine="480"/>
        <w:jc w:val="center"/>
      </w:pPr>
      <w:r>
        <w:rPr>
          <w:rFonts w:hint="eastAsia"/>
          <w:noProof/>
        </w:rPr>
        <w:lastRenderedPageBreak/>
        <w:drawing>
          <wp:inline distT="0" distB="0" distL="0" distR="0" wp14:anchorId="0A1BB406" wp14:editId="1CB262BE">
            <wp:extent cx="4478400" cy="2786400"/>
            <wp:effectExtent l="0" t="0" r="0" b="0"/>
            <wp:docPr id="1416" name="图片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2345截图20170422094018.jpg"/>
                    <pic:cNvPicPr/>
                  </pic:nvPicPr>
                  <pic:blipFill>
                    <a:blip r:embed="rId45">
                      <a:extLst>
                        <a:ext uri="{28A0092B-C50C-407E-A947-70E740481C1C}">
                          <a14:useLocalDpi xmlns:a14="http://schemas.microsoft.com/office/drawing/2010/main" val="0"/>
                        </a:ext>
                      </a:extLst>
                    </a:blip>
                    <a:stretch>
                      <a:fillRect/>
                    </a:stretch>
                  </pic:blipFill>
                  <pic:spPr>
                    <a:xfrm>
                      <a:off x="0" y="0"/>
                      <a:ext cx="4478400" cy="2786400"/>
                    </a:xfrm>
                    <a:prstGeom prst="rect">
                      <a:avLst/>
                    </a:prstGeom>
                  </pic:spPr>
                </pic:pic>
              </a:graphicData>
            </a:graphic>
          </wp:inline>
        </w:drawing>
      </w:r>
    </w:p>
    <w:p w14:paraId="5193E447" w14:textId="209FC2D2" w:rsidR="006D3E22" w:rsidRPr="006D3E22" w:rsidRDefault="00E2514C" w:rsidP="007C390E">
      <w:pPr>
        <w:ind w:firstLine="420"/>
        <w:jc w:val="center"/>
        <w:rPr>
          <w:sz w:val="21"/>
          <w:szCs w:val="21"/>
        </w:rPr>
      </w:pPr>
      <w:r w:rsidRPr="006D3E22">
        <w:rPr>
          <w:rFonts w:hint="eastAsia"/>
          <w:sz w:val="21"/>
          <w:szCs w:val="21"/>
        </w:rPr>
        <w:t>图</w:t>
      </w:r>
      <w:r w:rsidRPr="006D3E22">
        <w:rPr>
          <w:rFonts w:hint="eastAsia"/>
          <w:sz w:val="21"/>
          <w:szCs w:val="21"/>
        </w:rPr>
        <w:t xml:space="preserve">2.23 </w:t>
      </w:r>
      <w:r w:rsidRPr="006D3E22">
        <w:rPr>
          <w:rFonts w:hint="eastAsia"/>
          <w:sz w:val="21"/>
          <w:szCs w:val="21"/>
        </w:rPr>
        <w:t>桌子</w:t>
      </w:r>
      <w:r w:rsidRPr="006D3E22">
        <w:rPr>
          <w:sz w:val="21"/>
          <w:szCs w:val="21"/>
        </w:rPr>
        <w:t>三维模型的简化示意图</w:t>
      </w:r>
    </w:p>
    <w:p w14:paraId="1151539C" w14:textId="503DEFD5" w:rsidR="00EE4D5E" w:rsidRDefault="003B21C2" w:rsidP="00EE4D5E">
      <w:pPr>
        <w:ind w:firstLine="480"/>
      </w:pPr>
      <w:r>
        <w:rPr>
          <w:rFonts w:hint="eastAsia"/>
        </w:rPr>
        <w:t>第三</w:t>
      </w:r>
      <w:r w:rsidR="00EE4D5E">
        <w:rPr>
          <w:rFonts w:hint="eastAsia"/>
        </w:rPr>
        <w:t>个模型是</w:t>
      </w:r>
      <w:r w:rsidR="00EE4D5E">
        <w:t>186KB</w:t>
      </w:r>
      <w:r w:rsidR="00EE4D5E">
        <w:rPr>
          <w:rFonts w:hint="eastAsia"/>
        </w:rPr>
        <w:t>大小的</w:t>
      </w:r>
      <w:r w:rsidR="00EE4D5E">
        <w:t>Germany</w:t>
      </w:r>
      <w:r w:rsidR="00EE4D5E">
        <w:rPr>
          <w:rFonts w:hint="eastAsia"/>
        </w:rPr>
        <w:t>三维线段模型，含有</w:t>
      </w:r>
      <w:r w:rsidR="00EE4D5E">
        <w:t>5514</w:t>
      </w:r>
      <w:r w:rsidR="00EE4D5E">
        <w:rPr>
          <w:rFonts w:hint="eastAsia"/>
        </w:rPr>
        <w:t>个顶点，</w:t>
      </w:r>
      <w:r w:rsidR="00EE4D5E">
        <w:t>2757</w:t>
      </w:r>
      <w:r w:rsidR="00EE4D5E">
        <w:rPr>
          <w:rFonts w:hint="eastAsia"/>
        </w:rPr>
        <w:t>条三维线段。如下图</w:t>
      </w:r>
      <w:r w:rsidR="00855A78">
        <w:t>2.24</w:t>
      </w:r>
      <w:r w:rsidR="00EE4D5E">
        <w:rPr>
          <w:rFonts w:hint="eastAsia"/>
        </w:rPr>
        <w:t>所示。</w:t>
      </w:r>
    </w:p>
    <w:p w14:paraId="78014F4D" w14:textId="6FB927BE" w:rsidR="00EE4D5E" w:rsidRDefault="00EE4D5E" w:rsidP="00EE4D5E">
      <w:pPr>
        <w:ind w:firstLine="480"/>
        <w:jc w:val="center"/>
      </w:pPr>
      <w:r>
        <w:rPr>
          <w:noProof/>
        </w:rPr>
        <w:drawing>
          <wp:inline distT="0" distB="0" distL="0" distR="0" wp14:anchorId="202EFC4F" wp14:editId="6589BA33">
            <wp:extent cx="4533900" cy="3190875"/>
            <wp:effectExtent l="0" t="0" r="0" b="9525"/>
            <wp:docPr id="1409" name="图片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33900" cy="3190875"/>
                    </a:xfrm>
                    <a:prstGeom prst="rect">
                      <a:avLst/>
                    </a:prstGeom>
                    <a:noFill/>
                    <a:ln>
                      <a:noFill/>
                    </a:ln>
                  </pic:spPr>
                </pic:pic>
              </a:graphicData>
            </a:graphic>
          </wp:inline>
        </w:drawing>
      </w:r>
    </w:p>
    <w:p w14:paraId="65B7FB9C" w14:textId="66574821" w:rsidR="006A2AA7" w:rsidRPr="006A2AA7" w:rsidRDefault="00EE4D5E" w:rsidP="007C390E">
      <w:pPr>
        <w:ind w:firstLine="420"/>
        <w:jc w:val="center"/>
        <w:rPr>
          <w:sz w:val="21"/>
          <w:szCs w:val="21"/>
        </w:rPr>
      </w:pPr>
      <w:r w:rsidRPr="006A2AA7">
        <w:rPr>
          <w:rFonts w:hint="eastAsia"/>
          <w:sz w:val="21"/>
          <w:szCs w:val="21"/>
        </w:rPr>
        <w:t>图</w:t>
      </w:r>
      <w:r w:rsidR="00855A78">
        <w:rPr>
          <w:sz w:val="21"/>
          <w:szCs w:val="21"/>
        </w:rPr>
        <w:t>2.24</w:t>
      </w:r>
      <w:r w:rsidR="0015222B">
        <w:rPr>
          <w:sz w:val="21"/>
          <w:szCs w:val="21"/>
        </w:rPr>
        <w:t xml:space="preserve"> </w:t>
      </w:r>
      <w:r w:rsidRPr="006A2AA7">
        <w:rPr>
          <w:sz w:val="21"/>
          <w:szCs w:val="21"/>
        </w:rPr>
        <w:t xml:space="preserve"> Germany</w:t>
      </w:r>
      <w:r w:rsidRPr="006A2AA7">
        <w:rPr>
          <w:rFonts w:hint="eastAsia"/>
          <w:sz w:val="21"/>
          <w:szCs w:val="21"/>
        </w:rPr>
        <w:t>三维线段模型</w:t>
      </w:r>
      <w:r w:rsidR="003E20EC">
        <w:rPr>
          <w:rFonts w:hint="eastAsia"/>
          <w:sz w:val="21"/>
          <w:szCs w:val="21"/>
        </w:rPr>
        <w:t>示意图</w:t>
      </w:r>
    </w:p>
    <w:p w14:paraId="36CE5060" w14:textId="1D84735C" w:rsidR="00EE4D5E" w:rsidRDefault="00EE4D5E" w:rsidP="00EE4D5E">
      <w:pPr>
        <w:ind w:firstLine="480"/>
      </w:pPr>
      <w:r>
        <w:rPr>
          <w:rFonts w:hint="eastAsia"/>
        </w:rPr>
        <w:t>基于</w:t>
      </w:r>
      <w:r>
        <w:t>2.3.1</w:t>
      </w:r>
      <w:r>
        <w:rPr>
          <w:rFonts w:hint="eastAsia"/>
        </w:rPr>
        <w:t>节中</w:t>
      </w:r>
      <w:r>
        <w:t>Germany</w:t>
      </w:r>
      <w:r>
        <w:rPr>
          <w:rFonts w:hint="eastAsia"/>
        </w:rPr>
        <w:t>三角网格模型生成的代理平面，提取出代理平面的轮廓线段模型，如图</w:t>
      </w:r>
      <w:r w:rsidR="00855A78">
        <w:t>2.25</w:t>
      </w:r>
      <w:r>
        <w:rPr>
          <w:rFonts w:hint="eastAsia"/>
        </w:rPr>
        <w:t>所示。结合</w:t>
      </w:r>
      <w:r>
        <w:t>Germany</w:t>
      </w:r>
      <w:r>
        <w:rPr>
          <w:rFonts w:hint="eastAsia"/>
        </w:rPr>
        <w:t>代理平面的轮廓线段模型，对其三维线段模型进行过滤，提取与代理平面轮廓线段相关的三维轮廓线段，剔除三维线段模型中</w:t>
      </w:r>
      <w:r>
        <w:rPr>
          <w:rFonts w:hint="eastAsia"/>
        </w:rPr>
        <w:lastRenderedPageBreak/>
        <w:t>的</w:t>
      </w:r>
      <w:r w:rsidR="002A369A">
        <w:rPr>
          <w:rFonts w:hint="eastAsia"/>
        </w:rPr>
        <w:t>物体</w:t>
      </w:r>
      <w:r w:rsidR="002A369A">
        <w:t>表面</w:t>
      </w:r>
      <w:r w:rsidR="002A369A">
        <w:rPr>
          <w:rFonts w:hint="eastAsia"/>
        </w:rPr>
        <w:t>的</w:t>
      </w:r>
      <w:r>
        <w:rPr>
          <w:rFonts w:hint="eastAsia"/>
        </w:rPr>
        <w:t>内线和</w:t>
      </w:r>
      <w:r w:rsidR="00CD3533">
        <w:rPr>
          <w:rFonts w:hint="eastAsia"/>
        </w:rPr>
        <w:t>错</w:t>
      </w:r>
      <w:r w:rsidR="00CD3533">
        <w:t>匹配的</w:t>
      </w:r>
      <w:r>
        <w:rPr>
          <w:rFonts w:hint="eastAsia"/>
        </w:rPr>
        <w:t>杂线，过滤后的</w:t>
      </w:r>
      <w:r>
        <w:t>Germany</w:t>
      </w:r>
      <w:r>
        <w:rPr>
          <w:rFonts w:hint="eastAsia"/>
        </w:rPr>
        <w:t>三维线段模型含有</w:t>
      </w:r>
      <w:r>
        <w:t>290</w:t>
      </w:r>
      <w:r>
        <w:rPr>
          <w:rFonts w:hint="eastAsia"/>
        </w:rPr>
        <w:t>条线段，如图</w:t>
      </w:r>
      <w:r>
        <w:t>2.2</w:t>
      </w:r>
      <w:r w:rsidR="00855A78">
        <w:t>6</w:t>
      </w:r>
      <w:r>
        <w:rPr>
          <w:rFonts w:hint="eastAsia"/>
        </w:rPr>
        <w:t>所示。</w:t>
      </w:r>
    </w:p>
    <w:p w14:paraId="23EE39C2" w14:textId="0E38CBD1" w:rsidR="00EE4D5E" w:rsidRDefault="00EE4D5E" w:rsidP="00EE4D5E">
      <w:pPr>
        <w:ind w:firstLine="480"/>
      </w:pPr>
      <w:r>
        <w:rPr>
          <w:noProof/>
        </w:rPr>
        <w:drawing>
          <wp:inline distT="0" distB="0" distL="0" distR="0" wp14:anchorId="45922BE7" wp14:editId="7509A62C">
            <wp:extent cx="4533900" cy="3190875"/>
            <wp:effectExtent l="0" t="0" r="0" b="9525"/>
            <wp:docPr id="1408" name="图片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33900" cy="3190875"/>
                    </a:xfrm>
                    <a:prstGeom prst="rect">
                      <a:avLst/>
                    </a:prstGeom>
                    <a:noFill/>
                    <a:ln>
                      <a:noFill/>
                    </a:ln>
                  </pic:spPr>
                </pic:pic>
              </a:graphicData>
            </a:graphic>
          </wp:inline>
        </w:drawing>
      </w:r>
    </w:p>
    <w:p w14:paraId="07468B61" w14:textId="5932C860" w:rsidR="00E32AFE" w:rsidRPr="00C92D2C" w:rsidRDefault="00EE4D5E" w:rsidP="007C390E">
      <w:pPr>
        <w:ind w:firstLine="420"/>
        <w:jc w:val="center"/>
        <w:rPr>
          <w:sz w:val="21"/>
          <w:szCs w:val="21"/>
        </w:rPr>
      </w:pPr>
      <w:r w:rsidRPr="00C92D2C">
        <w:rPr>
          <w:rFonts w:hint="eastAsia"/>
          <w:sz w:val="21"/>
          <w:szCs w:val="21"/>
        </w:rPr>
        <w:t>图</w:t>
      </w:r>
      <w:r w:rsidR="005B7186">
        <w:rPr>
          <w:sz w:val="21"/>
          <w:szCs w:val="21"/>
        </w:rPr>
        <w:t>2.25</w:t>
      </w:r>
      <w:r w:rsidRPr="00C92D2C">
        <w:rPr>
          <w:sz w:val="21"/>
          <w:szCs w:val="21"/>
        </w:rPr>
        <w:t xml:space="preserve"> Germany</w:t>
      </w:r>
      <w:r w:rsidRPr="00C92D2C">
        <w:rPr>
          <w:rFonts w:hint="eastAsia"/>
          <w:sz w:val="21"/>
          <w:szCs w:val="21"/>
        </w:rPr>
        <w:t>模型的</w:t>
      </w:r>
      <w:r w:rsidR="000B0D89">
        <w:rPr>
          <w:rFonts w:hint="eastAsia"/>
          <w:sz w:val="21"/>
          <w:szCs w:val="21"/>
        </w:rPr>
        <w:t>平面代理</w:t>
      </w:r>
      <w:r w:rsidRPr="00C92D2C">
        <w:rPr>
          <w:rFonts w:hint="eastAsia"/>
          <w:sz w:val="21"/>
          <w:szCs w:val="21"/>
        </w:rPr>
        <w:t>轮廓模型示意图</w:t>
      </w:r>
    </w:p>
    <w:p w14:paraId="4E843D38" w14:textId="4FFCC35E" w:rsidR="00EE4D5E" w:rsidRDefault="00EE4D5E" w:rsidP="00EE4D5E">
      <w:pPr>
        <w:ind w:firstLine="480"/>
        <w:jc w:val="center"/>
      </w:pPr>
      <w:r>
        <w:rPr>
          <w:noProof/>
        </w:rPr>
        <w:drawing>
          <wp:inline distT="0" distB="0" distL="0" distR="0" wp14:anchorId="13AB2885" wp14:editId="6AF18EB6">
            <wp:extent cx="4533900" cy="3190875"/>
            <wp:effectExtent l="0" t="0" r="0" b="9525"/>
            <wp:docPr id="1406" name="图片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33900" cy="3190875"/>
                    </a:xfrm>
                    <a:prstGeom prst="rect">
                      <a:avLst/>
                    </a:prstGeom>
                    <a:noFill/>
                    <a:ln>
                      <a:noFill/>
                    </a:ln>
                  </pic:spPr>
                </pic:pic>
              </a:graphicData>
            </a:graphic>
          </wp:inline>
        </w:drawing>
      </w:r>
    </w:p>
    <w:p w14:paraId="148996F3" w14:textId="75ED485A" w:rsidR="00427C83" w:rsidRPr="006C2504" w:rsidRDefault="00EE4D5E" w:rsidP="002A3F89">
      <w:pPr>
        <w:ind w:firstLine="420"/>
        <w:jc w:val="center"/>
        <w:rPr>
          <w:sz w:val="21"/>
          <w:szCs w:val="21"/>
        </w:rPr>
      </w:pPr>
      <w:r w:rsidRPr="006C2504">
        <w:rPr>
          <w:rFonts w:hint="eastAsia"/>
          <w:sz w:val="21"/>
          <w:szCs w:val="21"/>
        </w:rPr>
        <w:t>图</w:t>
      </w:r>
      <w:r w:rsidRPr="006C2504">
        <w:rPr>
          <w:sz w:val="21"/>
          <w:szCs w:val="21"/>
        </w:rPr>
        <w:t>2.2</w:t>
      </w:r>
      <w:r w:rsidR="005B7186">
        <w:rPr>
          <w:sz w:val="21"/>
          <w:szCs w:val="21"/>
        </w:rPr>
        <w:t>6</w:t>
      </w:r>
      <w:r w:rsidRPr="006C2504">
        <w:rPr>
          <w:sz w:val="21"/>
          <w:szCs w:val="21"/>
        </w:rPr>
        <w:t xml:space="preserve"> Germany</w:t>
      </w:r>
      <w:r w:rsidRPr="006C2504">
        <w:rPr>
          <w:rFonts w:hint="eastAsia"/>
          <w:sz w:val="21"/>
          <w:szCs w:val="21"/>
        </w:rPr>
        <w:t>三维线段的简化模型示意图</w:t>
      </w:r>
    </w:p>
    <w:p w14:paraId="6429B8BE" w14:textId="71C457A5" w:rsidR="00EE4D5E" w:rsidRDefault="00170962" w:rsidP="00EE4D5E">
      <w:pPr>
        <w:ind w:firstLine="480"/>
      </w:pPr>
      <w:r>
        <w:rPr>
          <w:rFonts w:hint="eastAsia"/>
        </w:rPr>
        <w:t>第四</w:t>
      </w:r>
      <w:r w:rsidR="00EE4D5E">
        <w:rPr>
          <w:rFonts w:hint="eastAsia"/>
        </w:rPr>
        <w:t>个模型是</w:t>
      </w:r>
      <w:r w:rsidR="00EE4D5E">
        <w:t>147KB</w:t>
      </w:r>
      <w:r w:rsidR="00EE4D5E">
        <w:rPr>
          <w:rFonts w:hint="eastAsia"/>
        </w:rPr>
        <w:t>大小的航拍一号三维线段模型，含有</w:t>
      </w:r>
      <w:r w:rsidR="00EE4D5E">
        <w:t>4260</w:t>
      </w:r>
      <w:r w:rsidR="00EE4D5E">
        <w:rPr>
          <w:rFonts w:hint="eastAsia"/>
        </w:rPr>
        <w:t>个顶点，</w:t>
      </w:r>
      <w:r w:rsidR="00EE4D5E">
        <w:t>2130</w:t>
      </w:r>
      <w:r w:rsidR="00EE4D5E">
        <w:rPr>
          <w:rFonts w:hint="eastAsia"/>
        </w:rPr>
        <w:t>条三维线段。如图</w:t>
      </w:r>
      <w:r w:rsidR="00EE4D5E">
        <w:t>2.2</w:t>
      </w:r>
      <w:r w:rsidR="005B7186">
        <w:t>7</w:t>
      </w:r>
      <w:r w:rsidR="00EE4D5E">
        <w:rPr>
          <w:rFonts w:hint="eastAsia"/>
        </w:rPr>
        <w:t>所示。</w:t>
      </w:r>
    </w:p>
    <w:p w14:paraId="2FA13F18" w14:textId="77777777" w:rsidR="00EE4D5E" w:rsidRDefault="00EE4D5E" w:rsidP="00EE4D5E">
      <w:pPr>
        <w:ind w:firstLine="480"/>
      </w:pPr>
    </w:p>
    <w:p w14:paraId="57FE4F0A" w14:textId="77777777" w:rsidR="00EE4D5E" w:rsidRDefault="00EE4D5E" w:rsidP="00EE4D5E">
      <w:pPr>
        <w:ind w:firstLine="480"/>
      </w:pPr>
    </w:p>
    <w:p w14:paraId="522B0BDF" w14:textId="152D6E6A" w:rsidR="00EE4D5E" w:rsidRDefault="00EE4D5E" w:rsidP="00EE4D5E">
      <w:pPr>
        <w:ind w:firstLine="480"/>
        <w:jc w:val="center"/>
      </w:pPr>
      <w:r>
        <w:rPr>
          <w:noProof/>
        </w:rPr>
        <w:drawing>
          <wp:inline distT="0" distB="0" distL="0" distR="0" wp14:anchorId="283E2380" wp14:editId="0D4B19E7">
            <wp:extent cx="4533900" cy="3190875"/>
            <wp:effectExtent l="0" t="0" r="0" b="9525"/>
            <wp:docPr id="1391"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3900" cy="3190875"/>
                    </a:xfrm>
                    <a:prstGeom prst="rect">
                      <a:avLst/>
                    </a:prstGeom>
                    <a:noFill/>
                    <a:ln>
                      <a:noFill/>
                    </a:ln>
                  </pic:spPr>
                </pic:pic>
              </a:graphicData>
            </a:graphic>
          </wp:inline>
        </w:drawing>
      </w:r>
    </w:p>
    <w:p w14:paraId="0F272737" w14:textId="7DE33A14" w:rsidR="000171DC" w:rsidRPr="00111A63" w:rsidRDefault="00EE4D5E" w:rsidP="00E11185">
      <w:pPr>
        <w:ind w:firstLine="420"/>
        <w:jc w:val="center"/>
        <w:rPr>
          <w:sz w:val="21"/>
          <w:szCs w:val="21"/>
        </w:rPr>
      </w:pPr>
      <w:r w:rsidRPr="00111A63">
        <w:rPr>
          <w:rFonts w:hint="eastAsia"/>
          <w:sz w:val="21"/>
          <w:szCs w:val="21"/>
        </w:rPr>
        <w:t>图</w:t>
      </w:r>
      <w:r w:rsidRPr="00111A63">
        <w:rPr>
          <w:sz w:val="21"/>
          <w:szCs w:val="21"/>
        </w:rPr>
        <w:t>2.2</w:t>
      </w:r>
      <w:r w:rsidR="005B7186">
        <w:rPr>
          <w:sz w:val="21"/>
          <w:szCs w:val="21"/>
        </w:rPr>
        <w:t>7</w:t>
      </w:r>
      <w:r w:rsidRPr="00111A63">
        <w:rPr>
          <w:sz w:val="21"/>
          <w:szCs w:val="21"/>
        </w:rPr>
        <w:t xml:space="preserve"> </w:t>
      </w:r>
      <w:r w:rsidRPr="00111A63">
        <w:rPr>
          <w:rFonts w:hint="eastAsia"/>
          <w:sz w:val="21"/>
          <w:szCs w:val="21"/>
        </w:rPr>
        <w:t>航拍一号三维线段模型</w:t>
      </w:r>
      <w:r w:rsidR="00A17FD5">
        <w:rPr>
          <w:rFonts w:hint="eastAsia"/>
          <w:sz w:val="21"/>
          <w:szCs w:val="21"/>
        </w:rPr>
        <w:t>示意图</w:t>
      </w:r>
    </w:p>
    <w:p w14:paraId="5AEA5DC0" w14:textId="35E47C22" w:rsidR="00EE4D5E" w:rsidRDefault="00EE4D5E" w:rsidP="00EE4D5E">
      <w:pPr>
        <w:ind w:firstLine="480"/>
      </w:pPr>
      <w:r>
        <w:rPr>
          <w:rFonts w:hint="eastAsia"/>
        </w:rPr>
        <w:t>航拍一号代理平面的轮廓线段模型如图</w:t>
      </w:r>
      <w:r>
        <w:t>2.2</w:t>
      </w:r>
      <w:r w:rsidR="005B7186">
        <w:t>8</w:t>
      </w:r>
      <w:r>
        <w:rPr>
          <w:rFonts w:hint="eastAsia"/>
        </w:rPr>
        <w:t>所示。</w:t>
      </w:r>
    </w:p>
    <w:p w14:paraId="6C1B8057" w14:textId="102BF37D" w:rsidR="00EE4D5E" w:rsidRDefault="00EE4D5E" w:rsidP="00EE4D5E">
      <w:pPr>
        <w:ind w:firstLine="480"/>
        <w:jc w:val="center"/>
      </w:pPr>
      <w:r>
        <w:rPr>
          <w:noProof/>
        </w:rPr>
        <w:drawing>
          <wp:inline distT="0" distB="0" distL="0" distR="0" wp14:anchorId="72E4AD47" wp14:editId="28A65587">
            <wp:extent cx="4533900" cy="3190875"/>
            <wp:effectExtent l="0" t="0" r="0" b="9525"/>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33900" cy="3190875"/>
                    </a:xfrm>
                    <a:prstGeom prst="rect">
                      <a:avLst/>
                    </a:prstGeom>
                    <a:noFill/>
                    <a:ln>
                      <a:noFill/>
                    </a:ln>
                  </pic:spPr>
                </pic:pic>
              </a:graphicData>
            </a:graphic>
          </wp:inline>
        </w:drawing>
      </w:r>
    </w:p>
    <w:p w14:paraId="76177187" w14:textId="3F4F9C2E" w:rsidR="00EE4D5E" w:rsidRPr="008C3E5F" w:rsidRDefault="00EE4D5E" w:rsidP="00EE4D5E">
      <w:pPr>
        <w:ind w:firstLine="420"/>
        <w:jc w:val="center"/>
        <w:rPr>
          <w:sz w:val="21"/>
          <w:szCs w:val="21"/>
        </w:rPr>
      </w:pPr>
      <w:r w:rsidRPr="008C3E5F">
        <w:rPr>
          <w:rFonts w:hint="eastAsia"/>
          <w:sz w:val="21"/>
          <w:szCs w:val="21"/>
        </w:rPr>
        <w:t>图</w:t>
      </w:r>
      <w:r w:rsidRPr="008C3E5F">
        <w:rPr>
          <w:sz w:val="21"/>
          <w:szCs w:val="21"/>
        </w:rPr>
        <w:t>2.2</w:t>
      </w:r>
      <w:r w:rsidR="005B7186">
        <w:rPr>
          <w:sz w:val="21"/>
          <w:szCs w:val="21"/>
        </w:rPr>
        <w:t>8</w:t>
      </w:r>
      <w:r w:rsidRPr="008C3E5F">
        <w:rPr>
          <w:sz w:val="21"/>
          <w:szCs w:val="21"/>
        </w:rPr>
        <w:t xml:space="preserve"> </w:t>
      </w:r>
      <w:r w:rsidRPr="008C3E5F">
        <w:rPr>
          <w:rFonts w:hint="eastAsia"/>
          <w:sz w:val="21"/>
          <w:szCs w:val="21"/>
        </w:rPr>
        <w:t>航拍一号代理平面的轮廓线段模型</w:t>
      </w:r>
    </w:p>
    <w:p w14:paraId="7C6B45D8" w14:textId="44572324" w:rsidR="00EE4D5E" w:rsidRDefault="00EE4D5E" w:rsidP="00EE4D5E">
      <w:pPr>
        <w:ind w:firstLine="480"/>
      </w:pPr>
      <w:r>
        <w:rPr>
          <w:rFonts w:hint="eastAsia"/>
        </w:rPr>
        <w:t>结合轮廓线段模型，三维线段过滤算法对航拍一号三维线段模型进行过滤，过滤</w:t>
      </w:r>
      <w:r>
        <w:rPr>
          <w:rFonts w:hint="eastAsia"/>
        </w:rPr>
        <w:lastRenderedPageBreak/>
        <w:t>后的三维线段模型含有</w:t>
      </w:r>
      <w:r>
        <w:t>123</w:t>
      </w:r>
      <w:r>
        <w:rPr>
          <w:rFonts w:hint="eastAsia"/>
        </w:rPr>
        <w:t>条线段，如下图</w:t>
      </w:r>
      <w:r>
        <w:t>2.2</w:t>
      </w:r>
      <w:r w:rsidR="005B7186">
        <w:t>9</w:t>
      </w:r>
      <w:r>
        <w:rPr>
          <w:rFonts w:hint="eastAsia"/>
        </w:rPr>
        <w:t>所示。</w:t>
      </w:r>
    </w:p>
    <w:p w14:paraId="3A636EC6" w14:textId="77777777" w:rsidR="00EE4D5E" w:rsidRDefault="00EE4D5E" w:rsidP="00EE4D5E">
      <w:pPr>
        <w:ind w:firstLine="480"/>
      </w:pPr>
    </w:p>
    <w:p w14:paraId="139D6CC9" w14:textId="489470D6" w:rsidR="00EE4D5E" w:rsidRDefault="00EE4D5E" w:rsidP="00EE4D5E">
      <w:pPr>
        <w:ind w:firstLine="480"/>
        <w:jc w:val="center"/>
      </w:pPr>
      <w:r>
        <w:rPr>
          <w:noProof/>
        </w:rPr>
        <w:drawing>
          <wp:inline distT="0" distB="0" distL="0" distR="0" wp14:anchorId="49D87D72" wp14:editId="2BE9EF77">
            <wp:extent cx="4448175" cy="2524125"/>
            <wp:effectExtent l="0" t="0" r="9525" b="9525"/>
            <wp:docPr id="1380"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48175" cy="2524125"/>
                    </a:xfrm>
                    <a:prstGeom prst="rect">
                      <a:avLst/>
                    </a:prstGeom>
                    <a:noFill/>
                    <a:ln>
                      <a:noFill/>
                    </a:ln>
                  </pic:spPr>
                </pic:pic>
              </a:graphicData>
            </a:graphic>
          </wp:inline>
        </w:drawing>
      </w:r>
    </w:p>
    <w:p w14:paraId="1963201B" w14:textId="6C4C5707" w:rsidR="00EE4D5E" w:rsidRPr="00D04AB8" w:rsidRDefault="00EE4D5E" w:rsidP="00EE4D5E">
      <w:pPr>
        <w:ind w:firstLine="420"/>
        <w:jc w:val="center"/>
        <w:rPr>
          <w:sz w:val="21"/>
          <w:szCs w:val="21"/>
        </w:rPr>
      </w:pPr>
      <w:r w:rsidRPr="00D04AB8">
        <w:rPr>
          <w:rFonts w:hint="eastAsia"/>
          <w:sz w:val="21"/>
          <w:szCs w:val="21"/>
        </w:rPr>
        <w:t>图</w:t>
      </w:r>
      <w:r w:rsidRPr="00D04AB8">
        <w:rPr>
          <w:sz w:val="21"/>
          <w:szCs w:val="21"/>
        </w:rPr>
        <w:t>2.2</w:t>
      </w:r>
      <w:r w:rsidR="005B7186">
        <w:rPr>
          <w:sz w:val="21"/>
          <w:szCs w:val="21"/>
        </w:rPr>
        <w:t>9</w:t>
      </w:r>
      <w:r w:rsidRPr="00D04AB8">
        <w:rPr>
          <w:sz w:val="21"/>
          <w:szCs w:val="21"/>
        </w:rPr>
        <w:t xml:space="preserve"> </w:t>
      </w:r>
      <w:r w:rsidRPr="00D04AB8">
        <w:rPr>
          <w:rFonts w:hint="eastAsia"/>
          <w:sz w:val="21"/>
          <w:szCs w:val="21"/>
        </w:rPr>
        <w:t>航拍一号三维线段的简化模型示意图</w:t>
      </w:r>
    </w:p>
    <w:p w14:paraId="378B2A77" w14:textId="3830351F" w:rsidR="00EE4D5E" w:rsidRPr="00EE4D5E" w:rsidRDefault="00EE4D5E" w:rsidP="00EE4D5E">
      <w:pPr>
        <w:ind w:firstLine="480"/>
      </w:pPr>
      <w:r>
        <w:rPr>
          <w:rFonts w:hint="eastAsia"/>
          <w:kern w:val="0"/>
        </w:rPr>
        <w:t>通过</w:t>
      </w:r>
      <w:r w:rsidR="00974F24">
        <w:rPr>
          <w:rFonts w:hint="eastAsia"/>
          <w:kern w:val="0"/>
        </w:rPr>
        <w:t>四</w:t>
      </w:r>
      <w:r>
        <w:rPr>
          <w:rFonts w:hint="eastAsia"/>
          <w:kern w:val="0"/>
        </w:rPr>
        <w:t>个三维线段模型的简化效果可以看出，三维线段的过滤算法</w:t>
      </w:r>
      <w:r w:rsidR="00A30B66">
        <w:rPr>
          <w:rFonts w:hint="eastAsia"/>
          <w:kern w:val="0"/>
        </w:rPr>
        <w:t>剔除</w:t>
      </w:r>
      <w:r>
        <w:rPr>
          <w:rFonts w:hint="eastAsia"/>
          <w:kern w:val="0"/>
        </w:rPr>
        <w:t>了大量的杂线段，很好的保留了场景模型中</w:t>
      </w:r>
      <w:r w:rsidR="00A167C0">
        <w:rPr>
          <w:rFonts w:hint="eastAsia"/>
          <w:kern w:val="0"/>
        </w:rPr>
        <w:t>物体表面</w:t>
      </w:r>
      <w:r>
        <w:rPr>
          <w:rFonts w:hint="eastAsia"/>
          <w:kern w:val="0"/>
        </w:rPr>
        <w:t>的轮廓</w:t>
      </w:r>
      <w:r w:rsidR="00A167C0">
        <w:rPr>
          <w:rFonts w:hint="eastAsia"/>
          <w:kern w:val="0"/>
        </w:rPr>
        <w:t>三维</w:t>
      </w:r>
      <w:r>
        <w:rPr>
          <w:rFonts w:hint="eastAsia"/>
          <w:kern w:val="0"/>
        </w:rPr>
        <w:t>线段。</w:t>
      </w:r>
    </w:p>
    <w:p w14:paraId="0D97E04F" w14:textId="77777777" w:rsidR="00E30281" w:rsidRDefault="0072149E" w:rsidP="0072149E">
      <w:pPr>
        <w:pStyle w:val="2"/>
      </w:pPr>
      <w:bookmarkStart w:id="213" w:name="_Toc481157620"/>
      <w:r>
        <w:rPr>
          <w:rFonts w:hint="eastAsia"/>
        </w:rPr>
        <w:t>本章小结</w:t>
      </w:r>
      <w:bookmarkEnd w:id="213"/>
    </w:p>
    <w:p w14:paraId="1684E828" w14:textId="7DCEF0E4" w:rsidR="00171D7C" w:rsidRDefault="00F761EE" w:rsidP="00F761EE">
      <w:pPr>
        <w:ind w:firstLine="480"/>
      </w:pPr>
      <w:r>
        <w:rPr>
          <w:rFonts w:hint="eastAsia"/>
        </w:rPr>
        <w:t>本章</w:t>
      </w:r>
      <w:r>
        <w:t>主要介绍了针对三维线段模型的简化问题。</w:t>
      </w:r>
      <w:r>
        <w:rPr>
          <w:rFonts w:hint="eastAsia"/>
        </w:rPr>
        <w:t>针对</w:t>
      </w:r>
      <w:r w:rsidR="003557DB">
        <w:rPr>
          <w:rFonts w:hint="eastAsia"/>
        </w:rPr>
        <w:t>基于图像集生成的</w:t>
      </w:r>
      <w:r>
        <w:t>三维线段</w:t>
      </w:r>
      <w:r>
        <w:rPr>
          <w:rFonts w:hint="eastAsia"/>
        </w:rPr>
        <w:t>模型</w:t>
      </w:r>
      <w:r>
        <w:t>，提出了基于</w:t>
      </w:r>
      <w:r>
        <w:rPr>
          <w:rFonts w:hint="eastAsia"/>
        </w:rPr>
        <w:t>三角</w:t>
      </w:r>
      <w:r>
        <w:t>网格平面代理</w:t>
      </w:r>
      <w:r>
        <w:rPr>
          <w:rFonts w:hint="eastAsia"/>
        </w:rPr>
        <w:t>的</w:t>
      </w:r>
      <w:r w:rsidR="005E7FB0">
        <w:rPr>
          <w:rFonts w:hint="eastAsia"/>
        </w:rPr>
        <w:t>轮廓线段</w:t>
      </w:r>
      <w:r w:rsidR="003557DB">
        <w:rPr>
          <w:rFonts w:hint="eastAsia"/>
        </w:rPr>
        <w:t>三维</w:t>
      </w:r>
      <w:r>
        <w:t>线段简化算法，可以有效地</w:t>
      </w:r>
      <w:r w:rsidR="008F126B">
        <w:rPr>
          <w:rFonts w:hint="eastAsia"/>
        </w:rPr>
        <w:t>过滤</w:t>
      </w:r>
      <w:r>
        <w:rPr>
          <w:rFonts w:hint="eastAsia"/>
        </w:rPr>
        <w:t>误匹配</w:t>
      </w:r>
      <w:r>
        <w:t>的线段和</w:t>
      </w:r>
      <w:r w:rsidR="008F126B">
        <w:rPr>
          <w:rFonts w:hint="eastAsia"/>
        </w:rPr>
        <w:t>三维场景</w:t>
      </w:r>
      <w:r w:rsidR="008F126B">
        <w:t>物体的内部线段</w:t>
      </w:r>
      <w:r>
        <w:rPr>
          <w:rFonts w:hint="eastAsia"/>
        </w:rPr>
        <w:t>，</w:t>
      </w:r>
      <w:r>
        <w:t>有效地保留了</w:t>
      </w:r>
      <w:r w:rsidR="0045026A">
        <w:rPr>
          <w:rFonts w:hint="eastAsia"/>
        </w:rPr>
        <w:t>三维场景</w:t>
      </w:r>
      <w:r w:rsidR="0045026A">
        <w:t>物体边缘的三维线段</w:t>
      </w:r>
      <w:r>
        <w:t>。实验结果表明</w:t>
      </w:r>
      <w:r>
        <w:rPr>
          <w:rFonts w:hint="eastAsia"/>
        </w:rPr>
        <w:t>，</w:t>
      </w:r>
      <w:r>
        <w:t>本</w:t>
      </w:r>
      <w:r w:rsidR="004A5CC8">
        <w:rPr>
          <w:rFonts w:hint="eastAsia"/>
        </w:rPr>
        <w:t>章</w:t>
      </w:r>
      <w:r w:rsidR="003D1467">
        <w:t>的</w:t>
      </w:r>
      <w:r w:rsidR="00AC797D">
        <w:rPr>
          <w:rFonts w:hint="eastAsia"/>
        </w:rPr>
        <w:t>算法</w:t>
      </w:r>
      <w:r w:rsidR="00AC797D">
        <w:t>的准确度</w:t>
      </w:r>
      <w:r w:rsidR="00E86CF5">
        <w:rPr>
          <w:rFonts w:hint="eastAsia"/>
        </w:rPr>
        <w:t>很</w:t>
      </w:r>
      <w:r w:rsidR="00AC797D">
        <w:t>高，</w:t>
      </w:r>
      <w:r>
        <w:rPr>
          <w:rFonts w:hint="eastAsia"/>
        </w:rPr>
        <w:t>能完整</w:t>
      </w:r>
      <w:r>
        <w:t>的保留</w:t>
      </w:r>
      <w:r w:rsidR="00171078">
        <w:rPr>
          <w:rFonts w:hint="eastAsia"/>
        </w:rPr>
        <w:t>三维场景物体</w:t>
      </w:r>
      <w:r>
        <w:rPr>
          <w:rFonts w:hint="eastAsia"/>
        </w:rPr>
        <w:t>边缘</w:t>
      </w:r>
      <w:r>
        <w:t>的线段特征，</w:t>
      </w:r>
      <w:r>
        <w:rPr>
          <w:rFonts w:hint="eastAsia"/>
        </w:rPr>
        <w:t>可</w:t>
      </w:r>
      <w:r w:rsidR="00681E0C">
        <w:rPr>
          <w:rFonts w:hint="eastAsia"/>
        </w:rPr>
        <w:t>以</w:t>
      </w:r>
      <w:r w:rsidR="00EA17EC">
        <w:rPr>
          <w:rFonts w:hint="eastAsia"/>
        </w:rPr>
        <w:t>被</w:t>
      </w:r>
      <w:r>
        <w:rPr>
          <w:rFonts w:hint="eastAsia"/>
        </w:rPr>
        <w:t>用于</w:t>
      </w:r>
      <w:r>
        <w:t>三角网格</w:t>
      </w:r>
      <w:r w:rsidR="00B80CE1">
        <w:rPr>
          <w:rFonts w:hint="eastAsia"/>
        </w:rPr>
        <w:t>模型</w:t>
      </w:r>
      <w:r>
        <w:t>的规整</w:t>
      </w:r>
      <w:r>
        <w:rPr>
          <w:rFonts w:hint="eastAsia"/>
        </w:rPr>
        <w:t>。</w:t>
      </w:r>
    </w:p>
    <w:p w14:paraId="03CAF584" w14:textId="77777777" w:rsidR="00B33974" w:rsidRDefault="00B33974" w:rsidP="0072149E">
      <w:pPr>
        <w:ind w:firstLine="480"/>
      </w:pPr>
    </w:p>
    <w:p w14:paraId="1C397829" w14:textId="77777777" w:rsidR="00B33974" w:rsidRDefault="00B33974" w:rsidP="0072149E">
      <w:pPr>
        <w:ind w:firstLine="480"/>
      </w:pPr>
    </w:p>
    <w:p w14:paraId="63C38101" w14:textId="77777777" w:rsidR="00B33974" w:rsidRDefault="00B33974" w:rsidP="0072149E">
      <w:pPr>
        <w:ind w:firstLine="480"/>
      </w:pPr>
    </w:p>
    <w:p w14:paraId="5E38E179" w14:textId="77777777" w:rsidR="00B33974" w:rsidRDefault="00B33974" w:rsidP="0072149E">
      <w:pPr>
        <w:ind w:firstLine="480"/>
      </w:pPr>
    </w:p>
    <w:p w14:paraId="472EBE31" w14:textId="77777777" w:rsidR="001C4283" w:rsidRDefault="001C4283" w:rsidP="0072149E">
      <w:pPr>
        <w:ind w:firstLine="480"/>
      </w:pPr>
    </w:p>
    <w:p w14:paraId="67433278" w14:textId="77777777" w:rsidR="001C4283" w:rsidRDefault="001C4283" w:rsidP="0072149E">
      <w:pPr>
        <w:ind w:firstLine="480"/>
      </w:pPr>
    </w:p>
    <w:p w14:paraId="17F4092D" w14:textId="77777777" w:rsidR="001C4283" w:rsidRDefault="001C4283" w:rsidP="0072149E">
      <w:pPr>
        <w:ind w:firstLine="480"/>
      </w:pPr>
    </w:p>
    <w:p w14:paraId="0810C630" w14:textId="77777777" w:rsidR="00274224" w:rsidRPr="0072149E" w:rsidRDefault="005D3AC7" w:rsidP="00B33974">
      <w:pPr>
        <w:widowControl/>
        <w:spacing w:line="240" w:lineRule="auto"/>
        <w:ind w:firstLineChars="0" w:firstLine="0"/>
        <w:jc w:val="left"/>
      </w:pPr>
      <w:r>
        <w:br w:type="page"/>
      </w:r>
    </w:p>
    <w:p w14:paraId="068FD3D1" w14:textId="579DEC30" w:rsidR="0072149E" w:rsidRDefault="00041500" w:rsidP="009A3209">
      <w:pPr>
        <w:pStyle w:val="1"/>
      </w:pPr>
      <w:bookmarkStart w:id="214" w:name="_Toc481157621"/>
      <w:bookmarkStart w:id="215" w:name="OLE_LINK313"/>
      <w:bookmarkStart w:id="216" w:name="OLE_LINK314"/>
      <w:bookmarkStart w:id="217" w:name="OLE_LINK321"/>
      <w:bookmarkStart w:id="218" w:name="OLE_LINK23"/>
      <w:bookmarkStart w:id="219" w:name="OLE_LINK24"/>
      <w:r>
        <w:rPr>
          <w:rFonts w:hint="eastAsia"/>
        </w:rPr>
        <w:lastRenderedPageBreak/>
        <w:t>三角网格</w:t>
      </w:r>
      <w:r w:rsidR="007F29F5">
        <w:rPr>
          <w:rFonts w:hint="eastAsia"/>
        </w:rPr>
        <w:t>模型</w:t>
      </w:r>
      <w:r>
        <w:t>的规整</w:t>
      </w:r>
      <w:bookmarkEnd w:id="214"/>
    </w:p>
    <w:bookmarkEnd w:id="215"/>
    <w:bookmarkEnd w:id="216"/>
    <w:bookmarkEnd w:id="217"/>
    <w:p w14:paraId="56BDAB20" w14:textId="526EC817" w:rsidR="009D77FA" w:rsidRDefault="003B084C" w:rsidP="009D77FA">
      <w:pPr>
        <w:ind w:firstLine="480"/>
      </w:pPr>
      <w:r>
        <w:rPr>
          <w:rFonts w:hint="eastAsia"/>
        </w:rPr>
        <w:t>基于无序</w:t>
      </w:r>
      <w:r>
        <w:t>图像集的三维重建</w:t>
      </w:r>
      <w:r>
        <w:rPr>
          <w:rFonts w:hint="eastAsia"/>
        </w:rPr>
        <w:t>首先</w:t>
      </w:r>
      <w:r w:rsidR="003060CB">
        <w:t>对图片集进行特征点的抽取，然后</w:t>
      </w:r>
      <w:r>
        <w:t>构建稀疏点云</w:t>
      </w:r>
      <w:r w:rsidR="004D6E65">
        <w:rPr>
          <w:rFonts w:hint="eastAsia"/>
        </w:rPr>
        <w:t>和</w:t>
      </w:r>
      <w:r w:rsidR="004D6E65">
        <w:t>稠密点云</w:t>
      </w:r>
      <w:r>
        <w:t>，</w:t>
      </w:r>
      <w:r>
        <w:rPr>
          <w:rFonts w:hint="eastAsia"/>
        </w:rPr>
        <w:t>点云</w:t>
      </w:r>
      <w:r>
        <w:t>信息</w:t>
      </w:r>
      <w:r>
        <w:rPr>
          <w:rFonts w:hint="eastAsia"/>
        </w:rPr>
        <w:t>只是图像集</w:t>
      </w:r>
      <w:r>
        <w:t>中场景的离散的点集合，无法</w:t>
      </w:r>
      <w:r>
        <w:rPr>
          <w:rFonts w:hint="eastAsia"/>
        </w:rPr>
        <w:t>表现出</w:t>
      </w:r>
      <w:r>
        <w:t>场景中物体的拓扑信息和连续</w:t>
      </w:r>
      <w:r>
        <w:rPr>
          <w:rFonts w:hint="eastAsia"/>
        </w:rPr>
        <w:t>性</w:t>
      </w:r>
      <w:r>
        <w:t>。</w:t>
      </w:r>
      <w:r>
        <w:rPr>
          <w:rFonts w:hint="eastAsia"/>
        </w:rPr>
        <w:t>通过</w:t>
      </w:r>
      <w:r w:rsidR="00416A83">
        <w:rPr>
          <w:rFonts w:hint="eastAsia"/>
        </w:rPr>
        <w:t>曲面</w:t>
      </w:r>
      <w:r w:rsidR="00991DEC">
        <w:t>重建技术对点云数据</w:t>
      </w:r>
      <w:r w:rsidR="00991DEC">
        <w:rPr>
          <w:rFonts w:hint="eastAsia"/>
        </w:rPr>
        <w:t>构建</w:t>
      </w:r>
      <w:r w:rsidR="00991DEC">
        <w:t>三角网格，</w:t>
      </w:r>
      <w:r w:rsidR="00CD39EE">
        <w:t>构建出来的三角网格模型</w:t>
      </w:r>
      <w:r w:rsidR="00CD39EE">
        <w:rPr>
          <w:rFonts w:hint="eastAsia"/>
        </w:rPr>
        <w:t>虽然</w:t>
      </w:r>
      <w:r w:rsidR="00CD39EE">
        <w:t>可以表现出场景中物体的拓扑信息和连续性，</w:t>
      </w:r>
      <w:r w:rsidR="00991DEC">
        <w:rPr>
          <w:rFonts w:hint="eastAsia"/>
        </w:rPr>
        <w:t>但是</w:t>
      </w:r>
      <w:r w:rsidR="00991DEC">
        <w:t>点云数据存在着噪点，</w:t>
      </w:r>
      <w:r w:rsidR="007A47EE">
        <w:rPr>
          <w:rFonts w:hint="eastAsia"/>
        </w:rPr>
        <w:t>三角</w:t>
      </w:r>
      <w:r w:rsidR="007A47EE">
        <w:t>网格模型</w:t>
      </w:r>
      <w:r w:rsidR="007A47EE">
        <w:rPr>
          <w:rFonts w:hint="eastAsia"/>
        </w:rPr>
        <w:t>对于</w:t>
      </w:r>
      <w:r w:rsidR="007A47EE">
        <w:t>轮廓边缘的</w:t>
      </w:r>
      <w:r w:rsidR="00515D12">
        <w:rPr>
          <w:rFonts w:hint="eastAsia"/>
        </w:rPr>
        <w:t>直线</w:t>
      </w:r>
      <w:r w:rsidR="007A47EE">
        <w:t>特征</w:t>
      </w:r>
      <w:r w:rsidR="007A47EE">
        <w:rPr>
          <w:rFonts w:hint="eastAsia"/>
        </w:rPr>
        <w:t>表现</w:t>
      </w:r>
      <w:r w:rsidR="007A47EE">
        <w:t>的不太好，损失了轮廓的</w:t>
      </w:r>
      <w:r w:rsidR="007A47EE">
        <w:rPr>
          <w:rFonts w:hint="eastAsia"/>
        </w:rPr>
        <w:t>尖锐</w:t>
      </w:r>
      <w:r w:rsidR="007A47EE">
        <w:t>棱角的特征</w:t>
      </w:r>
      <w:r w:rsidR="007A47EE">
        <w:rPr>
          <w:rFonts w:hint="eastAsia"/>
        </w:rPr>
        <w:t>。</w:t>
      </w:r>
      <w:r w:rsidR="003377A4">
        <w:rPr>
          <w:rFonts w:hint="eastAsia"/>
        </w:rPr>
        <w:t>如图</w:t>
      </w:r>
      <w:r w:rsidR="003377A4">
        <w:rPr>
          <w:rFonts w:hint="eastAsia"/>
        </w:rPr>
        <w:t>3</w:t>
      </w:r>
      <w:r w:rsidR="00802273">
        <w:rPr>
          <w:rFonts w:hint="eastAsia"/>
        </w:rPr>
        <w:t>.</w:t>
      </w:r>
      <w:r w:rsidR="00B6174E">
        <w:t>1(a)</w:t>
      </w:r>
      <w:r w:rsidR="003377A4">
        <w:rPr>
          <w:rFonts w:hint="eastAsia"/>
        </w:rPr>
        <w:t>所示，</w:t>
      </w:r>
      <w:r w:rsidR="00014B29">
        <w:rPr>
          <w:rFonts w:hint="eastAsia"/>
        </w:rPr>
        <w:t>屋顶</w:t>
      </w:r>
      <w:r w:rsidR="006A37F1">
        <w:rPr>
          <w:rFonts w:hint="eastAsia"/>
        </w:rPr>
        <w:t>图像</w:t>
      </w:r>
      <w:r w:rsidR="006A37F1">
        <w:t>中</w:t>
      </w:r>
      <w:r w:rsidR="003377A4">
        <w:t>主要的图元信息就是面信息和</w:t>
      </w:r>
      <w:r w:rsidR="003377A4">
        <w:rPr>
          <w:rFonts w:hint="eastAsia"/>
        </w:rPr>
        <w:t>线</w:t>
      </w:r>
      <w:r w:rsidR="003377A4">
        <w:t>信息</w:t>
      </w:r>
      <w:r w:rsidR="00B6174E">
        <w:rPr>
          <w:rFonts w:hint="eastAsia"/>
        </w:rPr>
        <w:t>，</w:t>
      </w:r>
      <w:r w:rsidR="006A37F1">
        <w:rPr>
          <w:rFonts w:hint="eastAsia"/>
        </w:rPr>
        <w:t>建筑</w:t>
      </w:r>
      <w:r w:rsidR="006A37F1">
        <w:t>的</w:t>
      </w:r>
      <w:r w:rsidR="006A37F1">
        <w:rPr>
          <w:rFonts w:hint="eastAsia"/>
        </w:rPr>
        <w:t>边缘</w:t>
      </w:r>
      <w:r w:rsidR="006A37F1">
        <w:t>是锐利平直的。</w:t>
      </w:r>
      <w:r w:rsidR="00A86B08">
        <w:rPr>
          <w:rFonts w:hint="eastAsia"/>
        </w:rPr>
        <w:t>图</w:t>
      </w:r>
      <w:r w:rsidR="00A86B08">
        <w:rPr>
          <w:rFonts w:hint="eastAsia"/>
        </w:rPr>
        <w:t>3</w:t>
      </w:r>
      <w:r w:rsidR="00802273">
        <w:t>.</w:t>
      </w:r>
      <w:r w:rsidR="00A86B08">
        <w:t>1</w:t>
      </w:r>
      <w:r w:rsidR="00A86B08">
        <w:rPr>
          <w:rFonts w:hint="eastAsia"/>
        </w:rPr>
        <w:t>(</w:t>
      </w:r>
      <w:r w:rsidR="00A86B08">
        <w:t>b</w:t>
      </w:r>
      <w:r w:rsidR="00A86B08">
        <w:rPr>
          <w:rFonts w:hint="eastAsia"/>
        </w:rPr>
        <w:t>)</w:t>
      </w:r>
      <w:r w:rsidR="00A86B08">
        <w:rPr>
          <w:rFonts w:hint="eastAsia"/>
        </w:rPr>
        <w:t>中</w:t>
      </w:r>
      <w:r w:rsidR="00A86B08">
        <w:t>，</w:t>
      </w:r>
      <w:r w:rsidR="006A37F1">
        <w:rPr>
          <w:rFonts w:hint="eastAsia"/>
        </w:rPr>
        <w:t>重建</w:t>
      </w:r>
      <w:r w:rsidR="006A37F1">
        <w:t>的</w:t>
      </w:r>
      <w:r w:rsidR="003B56B6">
        <w:rPr>
          <w:rFonts w:hint="eastAsia"/>
        </w:rPr>
        <w:t>屋顶</w:t>
      </w:r>
      <w:r w:rsidR="00C57F84">
        <w:rPr>
          <w:rFonts w:hint="eastAsia"/>
        </w:rPr>
        <w:t>三</w:t>
      </w:r>
      <w:r w:rsidR="005C2398">
        <w:rPr>
          <w:rFonts w:hint="eastAsia"/>
        </w:rPr>
        <w:t>角网格</w:t>
      </w:r>
      <w:r w:rsidR="001543DA">
        <w:t>模型</w:t>
      </w:r>
      <w:r w:rsidR="00A86B08">
        <w:rPr>
          <w:rFonts w:hint="eastAsia"/>
        </w:rPr>
        <w:t>中</w:t>
      </w:r>
      <w:r w:rsidR="00326E61">
        <w:rPr>
          <w:rFonts w:hint="eastAsia"/>
        </w:rPr>
        <w:t>屋顶</w:t>
      </w:r>
      <w:r w:rsidR="001543DA">
        <w:t>的边缘点</w:t>
      </w:r>
      <w:r w:rsidR="00D45825">
        <w:rPr>
          <w:rFonts w:hint="eastAsia"/>
        </w:rPr>
        <w:t>移位、</w:t>
      </w:r>
      <w:r w:rsidR="00D45825">
        <w:t>参差不齐，这导致建筑物</w:t>
      </w:r>
      <w:r w:rsidR="00D45825">
        <w:rPr>
          <w:rFonts w:hint="eastAsia"/>
        </w:rPr>
        <w:t>本来</w:t>
      </w:r>
      <w:r w:rsidR="00D45825">
        <w:t>是直线的边缘</w:t>
      </w:r>
      <w:r w:rsidR="00D45825">
        <w:rPr>
          <w:rFonts w:hint="eastAsia"/>
        </w:rPr>
        <w:t>出现</w:t>
      </w:r>
      <w:r w:rsidR="00D45825">
        <w:t>了</w:t>
      </w:r>
      <w:r w:rsidR="004412A5">
        <w:rPr>
          <w:rFonts w:hint="eastAsia"/>
        </w:rPr>
        <w:t>参差不齐</w:t>
      </w:r>
      <w:r w:rsidR="00D45825">
        <w:t>的特征</w:t>
      </w:r>
      <w:r w:rsidR="00D45825">
        <w:rPr>
          <w:rFonts w:hint="eastAsia"/>
        </w:rPr>
        <w:t>。</w:t>
      </w:r>
      <w:r w:rsidR="000A07FE">
        <w:rPr>
          <w:rFonts w:hint="eastAsia"/>
        </w:rPr>
        <w:t>如图</w:t>
      </w:r>
      <w:r w:rsidR="000A07FE">
        <w:rPr>
          <w:rFonts w:hint="eastAsia"/>
        </w:rPr>
        <w:t>3</w:t>
      </w:r>
      <w:r w:rsidR="00802273">
        <w:t>.</w:t>
      </w:r>
      <w:r w:rsidR="000A07FE">
        <w:t>1</w:t>
      </w:r>
      <w:r w:rsidR="000A07FE">
        <w:rPr>
          <w:rFonts w:hint="eastAsia"/>
        </w:rPr>
        <w:t>(</w:t>
      </w:r>
      <w:r w:rsidR="000A07FE">
        <w:t>c</w:t>
      </w:r>
      <w:r w:rsidR="000A07FE">
        <w:rPr>
          <w:rFonts w:hint="eastAsia"/>
        </w:rPr>
        <w:t>)</w:t>
      </w:r>
      <w:r w:rsidR="000A07FE">
        <w:rPr>
          <w:rFonts w:hint="eastAsia"/>
        </w:rPr>
        <w:t>，</w:t>
      </w:r>
      <w:r w:rsidR="000A07FE">
        <w:t>简化后的</w:t>
      </w:r>
      <w:r w:rsidR="00C57F84">
        <w:rPr>
          <w:rFonts w:hint="eastAsia"/>
        </w:rPr>
        <w:t>三维</w:t>
      </w:r>
      <w:r w:rsidR="00C57F84">
        <w:t>线段</w:t>
      </w:r>
      <w:r w:rsidR="00AF468D">
        <w:rPr>
          <w:rFonts w:hint="eastAsia"/>
        </w:rPr>
        <w:t>模型</w:t>
      </w:r>
      <w:r w:rsidR="00C57F84">
        <w:rPr>
          <w:rFonts w:hint="eastAsia"/>
        </w:rPr>
        <w:t>有效</w:t>
      </w:r>
      <w:r w:rsidR="00C57F84">
        <w:t>的保留了</w:t>
      </w:r>
      <w:r w:rsidR="00EF782C">
        <w:rPr>
          <w:rFonts w:hint="eastAsia"/>
        </w:rPr>
        <w:t>屋顶</w:t>
      </w:r>
      <w:r w:rsidR="00C57F84">
        <w:t>边缘的</w:t>
      </w:r>
      <w:r w:rsidR="00AF468D">
        <w:rPr>
          <w:rFonts w:hint="eastAsia"/>
        </w:rPr>
        <w:t>直线</w:t>
      </w:r>
      <w:r w:rsidR="00C57F84">
        <w:t>特征，</w:t>
      </w:r>
      <w:r w:rsidR="00000CCD">
        <w:rPr>
          <w:rFonts w:hint="eastAsia"/>
        </w:rPr>
        <w:t>本章</w:t>
      </w:r>
      <w:r w:rsidR="00C57F84">
        <w:rPr>
          <w:rFonts w:hint="eastAsia"/>
        </w:rPr>
        <w:t>借助在</w:t>
      </w:r>
      <w:r w:rsidR="00C57F84">
        <w:t>第二章</w:t>
      </w:r>
      <w:r w:rsidR="00C57F84">
        <w:rPr>
          <w:rFonts w:hint="eastAsia"/>
        </w:rPr>
        <w:t>简化</w:t>
      </w:r>
      <w:r w:rsidR="00C57F84">
        <w:t>的三维线段</w:t>
      </w:r>
      <w:r w:rsidR="006568C5">
        <w:rPr>
          <w:rFonts w:hint="eastAsia"/>
        </w:rPr>
        <w:t>模型规整</w:t>
      </w:r>
      <w:r w:rsidR="00C57F84">
        <w:rPr>
          <w:rFonts w:hint="eastAsia"/>
        </w:rPr>
        <w:t>移位</w:t>
      </w:r>
      <w:r w:rsidR="00C57F84">
        <w:t>的边缘点，弥补</w:t>
      </w:r>
      <w:r w:rsidR="00C57F84">
        <w:rPr>
          <w:rFonts w:hint="eastAsia"/>
        </w:rPr>
        <w:t>三角</w:t>
      </w:r>
      <w:r w:rsidR="00C57F84">
        <w:t>网格</w:t>
      </w:r>
      <w:r w:rsidR="00C57F84">
        <w:rPr>
          <w:rFonts w:hint="eastAsia"/>
        </w:rPr>
        <w:t>缺失</w:t>
      </w:r>
      <w:r w:rsidR="00C57F84">
        <w:t>的</w:t>
      </w:r>
      <w:r w:rsidR="00DA2993">
        <w:rPr>
          <w:rFonts w:hint="eastAsia"/>
        </w:rPr>
        <w:t>边缘</w:t>
      </w:r>
      <w:r w:rsidR="00806465">
        <w:rPr>
          <w:rFonts w:hint="eastAsia"/>
        </w:rPr>
        <w:t>直线</w:t>
      </w:r>
      <w:r w:rsidR="00C57F84">
        <w:t>特征</w:t>
      </w:r>
      <w:r w:rsidR="005F35A3">
        <w:rPr>
          <w:rFonts w:hint="eastAsia"/>
        </w:rPr>
        <w:t>，</w:t>
      </w:r>
      <w:r w:rsidR="005F35A3">
        <w:t>使</w:t>
      </w:r>
      <w:r w:rsidR="005F35A3">
        <w:rPr>
          <w:rFonts w:hint="eastAsia"/>
        </w:rPr>
        <w:t>三角</w:t>
      </w:r>
      <w:r w:rsidR="005F35A3">
        <w:t>网格模型</w:t>
      </w:r>
      <w:r w:rsidR="005F35A3">
        <w:rPr>
          <w:rFonts w:hint="eastAsia"/>
        </w:rPr>
        <w:t>增强</w:t>
      </w:r>
      <w:r w:rsidR="005F35A3">
        <w:t>边缘的锐利，改善模型整体的</w:t>
      </w:r>
      <w:r w:rsidR="009D40B5">
        <w:rPr>
          <w:rFonts w:hint="eastAsia"/>
        </w:rPr>
        <w:t>视觉</w:t>
      </w:r>
      <w:r w:rsidR="005F35A3">
        <w:t>效果。</w:t>
      </w:r>
    </w:p>
    <w:p w14:paraId="5180A750" w14:textId="68E59940" w:rsidR="008219C1" w:rsidRDefault="008219C1" w:rsidP="009D77FA">
      <w:pPr>
        <w:ind w:firstLine="480"/>
        <w:rPr>
          <w:noProof/>
        </w:rPr>
      </w:pPr>
      <w:r>
        <w:rPr>
          <w:noProof/>
        </w:rPr>
        <w:drawing>
          <wp:anchor distT="0" distB="0" distL="114300" distR="114300" simplePos="0" relativeHeight="251712000" behindDoc="1" locked="0" layoutInCell="1" allowOverlap="1" wp14:anchorId="16D2EC60" wp14:editId="0F8A4D8C">
            <wp:simplePos x="0" y="0"/>
            <wp:positionH relativeFrom="column">
              <wp:posOffset>1058545</wp:posOffset>
            </wp:positionH>
            <wp:positionV relativeFrom="paragraph">
              <wp:posOffset>93980</wp:posOffset>
            </wp:positionV>
            <wp:extent cx="3448050" cy="3695065"/>
            <wp:effectExtent l="0" t="0" r="0" b="635"/>
            <wp:wrapTight wrapText="bothSides">
              <wp:wrapPolygon edited="0">
                <wp:start x="0" y="0"/>
                <wp:lineTo x="0" y="21492"/>
                <wp:lineTo x="21481" y="21492"/>
                <wp:lineTo x="21481" y="0"/>
                <wp:lineTo x="0" y="0"/>
              </wp:wrapPolygon>
            </wp:wrapTight>
            <wp:docPr id="1489" name="图片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QQ截图20170424152558.png"/>
                    <pic:cNvPicPr/>
                  </pic:nvPicPr>
                  <pic:blipFill>
                    <a:blip r:embed="rId17">
                      <a:extLst>
                        <a:ext uri="{28A0092B-C50C-407E-A947-70E740481C1C}">
                          <a14:useLocalDpi xmlns:a14="http://schemas.microsoft.com/office/drawing/2010/main" val="0"/>
                        </a:ext>
                      </a:extLst>
                    </a:blip>
                    <a:stretch>
                      <a:fillRect/>
                    </a:stretch>
                  </pic:blipFill>
                  <pic:spPr>
                    <a:xfrm>
                      <a:off x="0" y="0"/>
                      <a:ext cx="3448050" cy="3695065"/>
                    </a:xfrm>
                    <a:prstGeom prst="rect">
                      <a:avLst/>
                    </a:prstGeom>
                  </pic:spPr>
                </pic:pic>
              </a:graphicData>
            </a:graphic>
            <wp14:sizeRelH relativeFrom="page">
              <wp14:pctWidth>0</wp14:pctWidth>
            </wp14:sizeRelH>
            <wp14:sizeRelV relativeFrom="page">
              <wp14:pctHeight>0</wp14:pctHeight>
            </wp14:sizeRelV>
          </wp:anchor>
        </w:drawing>
      </w:r>
    </w:p>
    <w:p w14:paraId="023813E0" w14:textId="77777777" w:rsidR="008219C1" w:rsidRDefault="008219C1" w:rsidP="009D77FA">
      <w:pPr>
        <w:ind w:firstLine="480"/>
        <w:rPr>
          <w:noProof/>
        </w:rPr>
      </w:pPr>
    </w:p>
    <w:p w14:paraId="1AA5498A" w14:textId="73B88F5A" w:rsidR="0067161C" w:rsidRDefault="0067161C" w:rsidP="009D77FA">
      <w:pPr>
        <w:ind w:firstLine="480"/>
      </w:pPr>
    </w:p>
    <w:p w14:paraId="0A606D21" w14:textId="137FA1E3" w:rsidR="008219C1" w:rsidRDefault="008219C1" w:rsidP="009D77FA">
      <w:pPr>
        <w:ind w:firstLine="480"/>
      </w:pPr>
    </w:p>
    <w:p w14:paraId="22722FC6" w14:textId="26373680" w:rsidR="008219C1" w:rsidRDefault="008219C1" w:rsidP="009D77FA">
      <w:pPr>
        <w:ind w:firstLine="480"/>
      </w:pPr>
    </w:p>
    <w:p w14:paraId="2F32A3F1" w14:textId="1EE2C24F" w:rsidR="008219C1" w:rsidRDefault="008219C1" w:rsidP="008219C1">
      <w:pPr>
        <w:ind w:firstLine="480"/>
      </w:pPr>
    </w:p>
    <w:p w14:paraId="7C450991" w14:textId="062F1E19" w:rsidR="008219C1" w:rsidRDefault="008219C1" w:rsidP="009D77FA">
      <w:pPr>
        <w:ind w:firstLine="480"/>
      </w:pPr>
    </w:p>
    <w:p w14:paraId="58A26B70" w14:textId="624FFA8D" w:rsidR="008219C1" w:rsidRDefault="008219C1" w:rsidP="009D77FA">
      <w:pPr>
        <w:ind w:firstLine="480"/>
      </w:pPr>
    </w:p>
    <w:p w14:paraId="314BF17A" w14:textId="376DDE93" w:rsidR="008219C1" w:rsidRDefault="008219C1" w:rsidP="009D77FA">
      <w:pPr>
        <w:ind w:firstLine="480"/>
      </w:pPr>
    </w:p>
    <w:p w14:paraId="0D007F27" w14:textId="0D0FBE10" w:rsidR="008219C1" w:rsidRDefault="008219C1" w:rsidP="009D77FA">
      <w:pPr>
        <w:ind w:firstLine="480"/>
      </w:pPr>
    </w:p>
    <w:p w14:paraId="2FFB1EB1" w14:textId="52A16260" w:rsidR="008219C1" w:rsidRDefault="008219C1" w:rsidP="009D77FA">
      <w:pPr>
        <w:ind w:firstLine="480"/>
      </w:pPr>
    </w:p>
    <w:p w14:paraId="1447D4D8" w14:textId="77777777" w:rsidR="008219C1" w:rsidRDefault="008219C1" w:rsidP="009D77FA">
      <w:pPr>
        <w:ind w:firstLine="480"/>
      </w:pPr>
    </w:p>
    <w:p w14:paraId="73D0D84D" w14:textId="77777777" w:rsidR="008219C1" w:rsidRDefault="008219C1" w:rsidP="008219C1">
      <w:pPr>
        <w:pStyle w:val="a3"/>
        <w:ind w:left="3240" w:firstLineChars="0" w:firstLine="120"/>
        <w:rPr>
          <w:sz w:val="21"/>
          <w:szCs w:val="21"/>
        </w:rPr>
      </w:pPr>
    </w:p>
    <w:p w14:paraId="6EADC08D" w14:textId="77777777" w:rsidR="008219C1" w:rsidRDefault="008219C1" w:rsidP="008219C1">
      <w:pPr>
        <w:pStyle w:val="a3"/>
        <w:ind w:left="3240" w:firstLineChars="0" w:firstLine="120"/>
        <w:rPr>
          <w:sz w:val="21"/>
          <w:szCs w:val="21"/>
        </w:rPr>
      </w:pPr>
    </w:p>
    <w:p w14:paraId="66A90AAF" w14:textId="77777777" w:rsidR="008219C1" w:rsidRDefault="008219C1" w:rsidP="008219C1">
      <w:pPr>
        <w:pStyle w:val="a3"/>
        <w:ind w:left="3240" w:firstLineChars="0" w:firstLine="120"/>
        <w:rPr>
          <w:sz w:val="21"/>
          <w:szCs w:val="21"/>
        </w:rPr>
      </w:pPr>
    </w:p>
    <w:p w14:paraId="7F60928D" w14:textId="77777777" w:rsidR="008219C1" w:rsidRDefault="008219C1" w:rsidP="008219C1">
      <w:pPr>
        <w:pStyle w:val="a3"/>
        <w:ind w:left="3240" w:firstLineChars="0" w:firstLine="120"/>
        <w:rPr>
          <w:sz w:val="21"/>
          <w:szCs w:val="21"/>
        </w:rPr>
      </w:pPr>
    </w:p>
    <w:p w14:paraId="09FE2CDB" w14:textId="77777777" w:rsidR="008219C1" w:rsidRDefault="008219C1" w:rsidP="008219C1">
      <w:pPr>
        <w:pStyle w:val="a3"/>
        <w:ind w:left="3240" w:firstLineChars="0" w:firstLine="120"/>
        <w:rPr>
          <w:sz w:val="21"/>
          <w:szCs w:val="21"/>
        </w:rPr>
      </w:pPr>
    </w:p>
    <w:p w14:paraId="6C657389" w14:textId="2DC46BCE" w:rsidR="008219C1" w:rsidRPr="008219C1" w:rsidRDefault="008219C1" w:rsidP="008219C1">
      <w:pPr>
        <w:ind w:firstLineChars="0" w:firstLine="0"/>
        <w:jc w:val="center"/>
        <w:rPr>
          <w:sz w:val="21"/>
          <w:szCs w:val="21"/>
        </w:rPr>
      </w:pPr>
      <w:r w:rsidRPr="008219C1">
        <w:rPr>
          <w:rFonts w:hint="eastAsia"/>
          <w:sz w:val="21"/>
          <w:szCs w:val="21"/>
        </w:rPr>
        <w:t>(</w:t>
      </w:r>
      <w:r w:rsidRPr="008219C1">
        <w:rPr>
          <w:sz w:val="21"/>
          <w:szCs w:val="21"/>
        </w:rPr>
        <w:t>a</w:t>
      </w:r>
      <w:r w:rsidRPr="008219C1">
        <w:rPr>
          <w:rFonts w:hint="eastAsia"/>
          <w:sz w:val="21"/>
          <w:szCs w:val="21"/>
        </w:rPr>
        <w:t>)</w:t>
      </w:r>
      <w:r w:rsidR="003F6045" w:rsidRPr="008219C1">
        <w:rPr>
          <w:rFonts w:hint="eastAsia"/>
          <w:sz w:val="21"/>
          <w:szCs w:val="21"/>
        </w:rPr>
        <w:t>屋顶</w:t>
      </w:r>
      <w:r w:rsidR="005C061E" w:rsidRPr="008219C1">
        <w:rPr>
          <w:sz w:val="21"/>
          <w:szCs w:val="21"/>
        </w:rPr>
        <w:t>图像</w:t>
      </w:r>
    </w:p>
    <w:p w14:paraId="0E487DF4" w14:textId="45383B30" w:rsidR="008219C1" w:rsidRDefault="008219C1" w:rsidP="008219C1">
      <w:pPr>
        <w:pStyle w:val="a3"/>
        <w:ind w:left="3240" w:firstLineChars="0" w:firstLine="120"/>
        <w:rPr>
          <w:sz w:val="21"/>
          <w:szCs w:val="21"/>
        </w:rPr>
      </w:pPr>
    </w:p>
    <w:p w14:paraId="0EF8B258" w14:textId="0F0564D8" w:rsidR="002F2F60" w:rsidRDefault="002F2F60" w:rsidP="008219C1">
      <w:pPr>
        <w:pStyle w:val="a3"/>
        <w:ind w:left="3240" w:firstLineChars="0" w:firstLine="120"/>
        <w:rPr>
          <w:sz w:val="21"/>
          <w:szCs w:val="21"/>
        </w:rPr>
      </w:pPr>
    </w:p>
    <w:p w14:paraId="116E4B48" w14:textId="5A1456B1" w:rsidR="008219C1" w:rsidRPr="002F2F60" w:rsidRDefault="002F2F60" w:rsidP="002F2F60">
      <w:pPr>
        <w:ind w:firstLineChars="0" w:firstLine="0"/>
        <w:jc w:val="center"/>
      </w:pPr>
      <w:r>
        <w:rPr>
          <w:noProof/>
          <w:sz w:val="21"/>
          <w:szCs w:val="21"/>
        </w:rPr>
        <w:lastRenderedPageBreak/>
        <w:drawing>
          <wp:inline distT="0" distB="0" distL="0" distR="0" wp14:anchorId="5E31B4CE" wp14:editId="44B9506F">
            <wp:extent cx="2886075" cy="3403233"/>
            <wp:effectExtent l="0" t="0" r="0" b="6985"/>
            <wp:docPr id="1495" name="图片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QQ截图20170425090252.png"/>
                    <pic:cNvPicPr/>
                  </pic:nvPicPr>
                  <pic:blipFill>
                    <a:blip r:embed="rId18">
                      <a:extLst>
                        <a:ext uri="{28A0092B-C50C-407E-A947-70E740481C1C}">
                          <a14:useLocalDpi xmlns:a14="http://schemas.microsoft.com/office/drawing/2010/main" val="0"/>
                        </a:ext>
                      </a:extLst>
                    </a:blip>
                    <a:stretch>
                      <a:fillRect/>
                    </a:stretch>
                  </pic:blipFill>
                  <pic:spPr>
                    <a:xfrm>
                      <a:off x="0" y="0"/>
                      <a:ext cx="2903802" cy="3424137"/>
                    </a:xfrm>
                    <a:prstGeom prst="rect">
                      <a:avLst/>
                    </a:prstGeom>
                  </pic:spPr>
                </pic:pic>
              </a:graphicData>
            </a:graphic>
          </wp:inline>
        </w:drawing>
      </w:r>
    </w:p>
    <w:p w14:paraId="64373418" w14:textId="08CE9591" w:rsidR="005C061E" w:rsidRDefault="005C061E" w:rsidP="000A07FE">
      <w:pPr>
        <w:ind w:firstLineChars="0" w:firstLine="0"/>
        <w:jc w:val="center"/>
        <w:rPr>
          <w:sz w:val="21"/>
          <w:szCs w:val="21"/>
        </w:rPr>
      </w:pPr>
      <w:r w:rsidRPr="000A07FE">
        <w:rPr>
          <w:sz w:val="21"/>
          <w:szCs w:val="21"/>
        </w:rPr>
        <w:t>(b)</w:t>
      </w:r>
      <w:r w:rsidR="00C658A7" w:rsidRPr="000A07FE">
        <w:rPr>
          <w:rFonts w:hint="eastAsia"/>
          <w:sz w:val="21"/>
          <w:szCs w:val="21"/>
        </w:rPr>
        <w:t>屋顶</w:t>
      </w:r>
      <w:r w:rsidR="005049CA" w:rsidRPr="000A07FE">
        <w:rPr>
          <w:sz w:val="21"/>
          <w:szCs w:val="21"/>
        </w:rPr>
        <w:t>三角网格模型</w:t>
      </w:r>
    </w:p>
    <w:p w14:paraId="784C89AE" w14:textId="70204C4B" w:rsidR="000A07FE" w:rsidRDefault="000A07FE" w:rsidP="000A07FE">
      <w:pPr>
        <w:ind w:firstLineChars="0" w:firstLine="0"/>
        <w:jc w:val="center"/>
        <w:rPr>
          <w:sz w:val="21"/>
          <w:szCs w:val="21"/>
        </w:rPr>
      </w:pPr>
      <w:r>
        <w:rPr>
          <w:rFonts w:hint="eastAsia"/>
          <w:noProof/>
          <w:sz w:val="21"/>
          <w:szCs w:val="21"/>
        </w:rPr>
        <w:drawing>
          <wp:inline distT="0" distB="0" distL="0" distR="0" wp14:anchorId="441F3BAA" wp14:editId="55DA404F">
            <wp:extent cx="2476500" cy="4026419"/>
            <wp:effectExtent l="0" t="0" r="0" b="0"/>
            <wp:docPr id="1496" name="图片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QQ截图20170425092038.png"/>
                    <pic:cNvPicPr/>
                  </pic:nvPicPr>
                  <pic:blipFill>
                    <a:blip r:embed="rId52">
                      <a:extLst>
                        <a:ext uri="{28A0092B-C50C-407E-A947-70E740481C1C}">
                          <a14:useLocalDpi xmlns:a14="http://schemas.microsoft.com/office/drawing/2010/main" val="0"/>
                        </a:ext>
                      </a:extLst>
                    </a:blip>
                    <a:stretch>
                      <a:fillRect/>
                    </a:stretch>
                  </pic:blipFill>
                  <pic:spPr>
                    <a:xfrm>
                      <a:off x="0" y="0"/>
                      <a:ext cx="2485168" cy="4040512"/>
                    </a:xfrm>
                    <a:prstGeom prst="rect">
                      <a:avLst/>
                    </a:prstGeom>
                  </pic:spPr>
                </pic:pic>
              </a:graphicData>
            </a:graphic>
          </wp:inline>
        </w:drawing>
      </w:r>
    </w:p>
    <w:p w14:paraId="221BD435" w14:textId="4BDCA4F4" w:rsidR="00C50DF7" w:rsidRPr="000A07FE" w:rsidRDefault="00954111" w:rsidP="003A6DAB">
      <w:pPr>
        <w:ind w:firstLineChars="0" w:firstLine="0"/>
        <w:jc w:val="center"/>
        <w:rPr>
          <w:sz w:val="21"/>
          <w:szCs w:val="21"/>
        </w:rPr>
      </w:pPr>
      <w:r>
        <w:rPr>
          <w:sz w:val="21"/>
          <w:szCs w:val="21"/>
        </w:rPr>
        <w:t>(c</w:t>
      </w:r>
      <w:r w:rsidR="00C50DF7" w:rsidRPr="000A07FE">
        <w:rPr>
          <w:sz w:val="21"/>
          <w:szCs w:val="21"/>
        </w:rPr>
        <w:t>)</w:t>
      </w:r>
      <w:r w:rsidR="00C50DF7" w:rsidRPr="000A07FE">
        <w:rPr>
          <w:rFonts w:hint="eastAsia"/>
          <w:sz w:val="21"/>
          <w:szCs w:val="21"/>
        </w:rPr>
        <w:t>屋顶</w:t>
      </w:r>
      <w:r>
        <w:rPr>
          <w:rFonts w:hint="eastAsia"/>
          <w:sz w:val="21"/>
          <w:szCs w:val="21"/>
        </w:rPr>
        <w:t>三维线段</w:t>
      </w:r>
      <w:r w:rsidR="00C50DF7" w:rsidRPr="000A07FE">
        <w:rPr>
          <w:sz w:val="21"/>
          <w:szCs w:val="21"/>
        </w:rPr>
        <w:t>模型</w:t>
      </w:r>
    </w:p>
    <w:p w14:paraId="455ADF4A" w14:textId="5F1DDE69" w:rsidR="00340BBB" w:rsidRPr="00551519" w:rsidRDefault="00340BBB" w:rsidP="000A07FE">
      <w:pPr>
        <w:ind w:firstLineChars="0" w:firstLine="0"/>
        <w:jc w:val="center"/>
        <w:rPr>
          <w:sz w:val="21"/>
          <w:szCs w:val="21"/>
        </w:rPr>
      </w:pPr>
      <w:r w:rsidRPr="00551519">
        <w:rPr>
          <w:rFonts w:hint="eastAsia"/>
          <w:sz w:val="21"/>
          <w:szCs w:val="21"/>
        </w:rPr>
        <w:lastRenderedPageBreak/>
        <w:t>图</w:t>
      </w:r>
      <w:r w:rsidRPr="00551519">
        <w:rPr>
          <w:rFonts w:hint="eastAsia"/>
          <w:sz w:val="21"/>
          <w:szCs w:val="21"/>
        </w:rPr>
        <w:t>3</w:t>
      </w:r>
      <w:r w:rsidR="00802273">
        <w:rPr>
          <w:sz w:val="21"/>
          <w:szCs w:val="21"/>
        </w:rPr>
        <w:t>.</w:t>
      </w:r>
      <w:r w:rsidRPr="00551519">
        <w:rPr>
          <w:sz w:val="21"/>
          <w:szCs w:val="21"/>
        </w:rPr>
        <w:t>1</w:t>
      </w:r>
      <w:r w:rsidR="0067161C" w:rsidRPr="00551519">
        <w:rPr>
          <w:sz w:val="21"/>
          <w:szCs w:val="21"/>
        </w:rPr>
        <w:t xml:space="preserve"> </w:t>
      </w:r>
      <w:r w:rsidR="00C658A7">
        <w:rPr>
          <w:rFonts w:hint="eastAsia"/>
          <w:sz w:val="21"/>
          <w:szCs w:val="21"/>
        </w:rPr>
        <w:t>屋顶</w:t>
      </w:r>
      <w:r w:rsidR="002F2F60">
        <w:rPr>
          <w:rFonts w:hint="eastAsia"/>
          <w:sz w:val="21"/>
          <w:szCs w:val="21"/>
        </w:rPr>
        <w:t>示意图</w:t>
      </w:r>
    </w:p>
    <w:p w14:paraId="6B65BE2A" w14:textId="5888CAB3" w:rsidR="0072149E" w:rsidRDefault="00303776" w:rsidP="007C36E9">
      <w:pPr>
        <w:pStyle w:val="2"/>
      </w:pPr>
      <w:bookmarkStart w:id="220" w:name="_Toc481157622"/>
      <w:r>
        <w:rPr>
          <w:rFonts w:hint="eastAsia"/>
        </w:rPr>
        <w:t>三角网格</w:t>
      </w:r>
      <w:r>
        <w:t>的规整算法</w:t>
      </w:r>
      <w:bookmarkEnd w:id="220"/>
    </w:p>
    <w:p w14:paraId="393D3284" w14:textId="4CE24900" w:rsidR="00EC0923" w:rsidRDefault="00022411" w:rsidP="00022411">
      <w:pPr>
        <w:ind w:firstLine="480"/>
      </w:pPr>
      <w:r>
        <w:rPr>
          <w:rFonts w:hint="eastAsia"/>
        </w:rPr>
        <w:t>三角</w:t>
      </w:r>
      <w:r>
        <w:t>网格</w:t>
      </w:r>
      <w:r w:rsidR="009B3F31">
        <w:t>的</w:t>
      </w:r>
      <w:r>
        <w:t>规整算法</w:t>
      </w:r>
      <w:r>
        <w:rPr>
          <w:rFonts w:hint="eastAsia"/>
        </w:rPr>
        <w:t>主要是将</w:t>
      </w:r>
      <w:r>
        <w:t>平面代理中的轮廓边界点投影到对应的</w:t>
      </w:r>
      <w:r>
        <w:rPr>
          <w:rFonts w:hint="eastAsia"/>
        </w:rPr>
        <w:t>三维</w:t>
      </w:r>
      <w:r>
        <w:t>线段上面</w:t>
      </w:r>
      <w:r>
        <w:rPr>
          <w:rFonts w:hint="eastAsia"/>
        </w:rPr>
        <w:t>，但是</w:t>
      </w:r>
      <w:r>
        <w:t>生成</w:t>
      </w:r>
      <w:r>
        <w:rPr>
          <w:rFonts w:hint="eastAsia"/>
        </w:rPr>
        <w:t>的</w:t>
      </w:r>
      <w:bookmarkStart w:id="221" w:name="OLE_LINK377"/>
      <w:bookmarkStart w:id="222" w:name="OLE_LINK378"/>
      <w:r>
        <w:t>三维线段的简化模型存在一些缺陷</w:t>
      </w:r>
      <w:bookmarkEnd w:id="221"/>
      <w:bookmarkEnd w:id="222"/>
      <w:r>
        <w:rPr>
          <w:rFonts w:hint="eastAsia"/>
        </w:rPr>
        <w:t>使得</w:t>
      </w:r>
      <w:r w:rsidR="00CB2F44">
        <w:rPr>
          <w:rFonts w:hint="eastAsia"/>
        </w:rPr>
        <w:t>调整</w:t>
      </w:r>
      <w:r w:rsidR="00CB2F44">
        <w:t>效果不理想，</w:t>
      </w:r>
      <w:r w:rsidR="00EC0923">
        <w:rPr>
          <w:rFonts w:hint="eastAsia"/>
        </w:rPr>
        <w:t>三维线段</w:t>
      </w:r>
      <w:r w:rsidR="00EC0923">
        <w:t>的简化模型存在以下问题：</w:t>
      </w:r>
      <w:r w:rsidR="00802273">
        <w:rPr>
          <w:rFonts w:hint="eastAsia"/>
        </w:rPr>
        <w:t>(</w:t>
      </w:r>
      <w:r w:rsidR="00802273">
        <w:t>a</w:t>
      </w:r>
      <w:r w:rsidR="00802273">
        <w:rPr>
          <w:rFonts w:hint="eastAsia"/>
        </w:rPr>
        <w:t>)</w:t>
      </w:r>
      <w:bookmarkStart w:id="223" w:name="OLE_LINK379"/>
      <w:bookmarkStart w:id="224" w:name="OLE_LINK380"/>
      <w:r w:rsidR="002B4A23">
        <w:rPr>
          <w:rFonts w:hint="eastAsia"/>
        </w:rPr>
        <w:t>同一个</w:t>
      </w:r>
      <w:r w:rsidR="002B4A23">
        <w:t>平面代理中的三维线段不在同一个平面上</w:t>
      </w:r>
      <w:bookmarkEnd w:id="223"/>
      <w:bookmarkEnd w:id="224"/>
      <w:r w:rsidR="00802273">
        <w:rPr>
          <w:rFonts w:hint="eastAsia"/>
        </w:rPr>
        <w:t>，</w:t>
      </w:r>
      <w:r w:rsidR="00802273">
        <w:t>如图</w:t>
      </w:r>
      <w:r w:rsidR="00802273">
        <w:rPr>
          <w:rFonts w:hint="eastAsia"/>
        </w:rPr>
        <w:t>3</w:t>
      </w:r>
      <w:r w:rsidR="0018245F">
        <w:rPr>
          <w:rFonts w:hint="eastAsia"/>
        </w:rPr>
        <w:t>.</w:t>
      </w:r>
      <w:r w:rsidR="00106D4D">
        <w:t>2</w:t>
      </w:r>
      <w:r w:rsidR="0018245F">
        <w:rPr>
          <w:rFonts w:hint="eastAsia"/>
        </w:rPr>
        <w:t>(</w:t>
      </w:r>
      <w:r w:rsidR="0018245F">
        <w:t>a</w:t>
      </w:r>
      <w:r w:rsidR="0018245F">
        <w:rPr>
          <w:rFonts w:hint="eastAsia"/>
        </w:rPr>
        <w:t>)</w:t>
      </w:r>
      <w:r w:rsidR="0018245F">
        <w:t>,</w:t>
      </w:r>
      <w:r w:rsidR="000E52AE">
        <w:rPr>
          <w:rFonts w:hint="eastAsia"/>
        </w:rPr>
        <w:t>红色</w:t>
      </w:r>
      <w:r w:rsidR="000E52AE">
        <w:t>的三维线段属于同一个平面代理，但是</w:t>
      </w:r>
      <w:r w:rsidR="00C64D10">
        <w:rPr>
          <w:rFonts w:hint="eastAsia"/>
        </w:rPr>
        <w:t>线段</w:t>
      </w:r>
      <w:r w:rsidR="00E602AE">
        <w:rPr>
          <w:rFonts w:hint="eastAsia"/>
        </w:rPr>
        <w:t>不在</w:t>
      </w:r>
      <w:r w:rsidR="00E602AE">
        <w:t>同一个</w:t>
      </w:r>
      <w:r w:rsidR="00E602AE">
        <w:rPr>
          <w:rFonts w:hint="eastAsia"/>
        </w:rPr>
        <w:t>平面</w:t>
      </w:r>
      <w:r w:rsidR="00206E88">
        <w:rPr>
          <w:rFonts w:hint="eastAsia"/>
        </w:rPr>
        <w:t>，</w:t>
      </w:r>
      <w:r w:rsidR="00206E88">
        <w:t>这将导致</w:t>
      </w:r>
      <w:r w:rsidR="00206E88">
        <w:rPr>
          <w:rFonts w:hint="eastAsia"/>
        </w:rPr>
        <w:t>根据</w:t>
      </w:r>
      <w:r w:rsidR="00206E88">
        <w:t>这些三维线段</w:t>
      </w:r>
      <w:r w:rsidR="00206E88">
        <w:rPr>
          <w:rFonts w:hint="eastAsia"/>
        </w:rPr>
        <w:t>规整</w:t>
      </w:r>
      <w:r w:rsidR="00206E88">
        <w:t>的边缘点也不</w:t>
      </w:r>
      <w:r w:rsidR="00206E88">
        <w:rPr>
          <w:rFonts w:hint="eastAsia"/>
        </w:rPr>
        <w:t>在</w:t>
      </w:r>
      <w:r w:rsidR="00206E88">
        <w:t>同一个平面，影响</w:t>
      </w:r>
      <w:r w:rsidR="00206E88">
        <w:rPr>
          <w:rFonts w:hint="eastAsia"/>
        </w:rPr>
        <w:t>规整</w:t>
      </w:r>
      <w:r w:rsidR="00206E88">
        <w:t>后的质量。</w:t>
      </w:r>
      <w:r w:rsidR="00802273">
        <w:t>(b)</w:t>
      </w:r>
      <w:bookmarkStart w:id="225" w:name="OLE_LINK381"/>
      <w:bookmarkStart w:id="226" w:name="OLE_LINK382"/>
      <w:r w:rsidR="006F4497">
        <w:rPr>
          <w:rFonts w:hint="eastAsia"/>
        </w:rPr>
        <w:t>有些</w:t>
      </w:r>
      <w:r w:rsidR="006F4497">
        <w:t>三维线段</w:t>
      </w:r>
      <w:r w:rsidR="006F4497">
        <w:rPr>
          <w:rFonts w:hint="eastAsia"/>
        </w:rPr>
        <w:t>偏离</w:t>
      </w:r>
      <w:r w:rsidR="006F4497">
        <w:t>轮廓线段较远</w:t>
      </w:r>
      <w:bookmarkEnd w:id="225"/>
      <w:bookmarkEnd w:id="226"/>
      <w:r w:rsidR="00206E88">
        <w:rPr>
          <w:rFonts w:hint="eastAsia"/>
        </w:rPr>
        <w:t>，</w:t>
      </w:r>
      <w:r w:rsidR="00206E88">
        <w:t>图</w:t>
      </w:r>
      <w:r w:rsidR="00206E88">
        <w:rPr>
          <w:rFonts w:hint="eastAsia"/>
        </w:rPr>
        <w:t>3.</w:t>
      </w:r>
      <w:r w:rsidR="00106D4D">
        <w:t>2</w:t>
      </w:r>
      <w:r w:rsidR="00206E88">
        <w:rPr>
          <w:rFonts w:hint="eastAsia"/>
        </w:rPr>
        <w:t>(</w:t>
      </w:r>
      <w:r w:rsidR="00206E88">
        <w:t>b</w:t>
      </w:r>
      <w:r w:rsidR="00206E88">
        <w:rPr>
          <w:rFonts w:hint="eastAsia"/>
        </w:rPr>
        <w:t>)</w:t>
      </w:r>
      <w:r w:rsidR="00206E88">
        <w:rPr>
          <w:rFonts w:hint="eastAsia"/>
        </w:rPr>
        <w:t>，</w:t>
      </w:r>
      <w:r w:rsidR="00206E88">
        <w:t>红色</w:t>
      </w:r>
      <w:r w:rsidR="00070D7F">
        <w:rPr>
          <w:rFonts w:hint="eastAsia"/>
        </w:rPr>
        <w:t>的</w:t>
      </w:r>
      <w:r w:rsidR="00070D7F">
        <w:t>三维线段过于偏离轮廓线段，</w:t>
      </w:r>
      <w:r w:rsidR="00070D7F">
        <w:rPr>
          <w:rFonts w:hint="eastAsia"/>
        </w:rPr>
        <w:t>这可能</w:t>
      </w:r>
      <w:r w:rsidR="00070D7F">
        <w:t>会导致规整后的网格出现重叠的三角面</w:t>
      </w:r>
      <w:r w:rsidR="00206E88">
        <w:rPr>
          <w:rFonts w:hint="eastAsia"/>
        </w:rPr>
        <w:t>。</w:t>
      </w:r>
      <w:r w:rsidR="00206E88">
        <w:rPr>
          <w:rFonts w:hint="eastAsia"/>
        </w:rPr>
        <w:t>(</w:t>
      </w:r>
      <w:r w:rsidR="008B7AA7">
        <w:t>c</w:t>
      </w:r>
      <w:r w:rsidR="00206E88">
        <w:rPr>
          <w:rFonts w:hint="eastAsia"/>
        </w:rPr>
        <w:t>)</w:t>
      </w:r>
      <w:r w:rsidR="006F4497">
        <w:t>三维线段</w:t>
      </w:r>
      <w:r w:rsidR="0025245C">
        <w:rPr>
          <w:rFonts w:hint="eastAsia"/>
        </w:rPr>
        <w:t>之间</w:t>
      </w:r>
      <w:r w:rsidR="006F4497">
        <w:rPr>
          <w:rFonts w:hint="eastAsia"/>
        </w:rPr>
        <w:t>缺失</w:t>
      </w:r>
      <w:r w:rsidR="006F4497">
        <w:t>连续性，无法表现三角网格中的拐点，交叉点的信息</w:t>
      </w:r>
      <w:r w:rsidR="00AC741B">
        <w:rPr>
          <w:rFonts w:hint="eastAsia"/>
        </w:rPr>
        <w:t>，</w:t>
      </w:r>
      <w:r w:rsidR="00AC741B">
        <w:t>如图</w:t>
      </w:r>
      <w:r w:rsidR="00AC741B">
        <w:rPr>
          <w:rFonts w:hint="eastAsia"/>
        </w:rPr>
        <w:t>3.</w:t>
      </w:r>
      <w:r w:rsidR="00106D4D">
        <w:t>2</w:t>
      </w:r>
      <w:r w:rsidR="00AC741B">
        <w:rPr>
          <w:rFonts w:hint="eastAsia"/>
        </w:rPr>
        <w:t>(</w:t>
      </w:r>
      <w:r w:rsidR="00AC741B">
        <w:t>c</w:t>
      </w:r>
      <w:r w:rsidR="00AC741B">
        <w:rPr>
          <w:rFonts w:hint="eastAsia"/>
        </w:rPr>
        <w:t>)</w:t>
      </w:r>
      <w:r w:rsidR="006F4497">
        <w:rPr>
          <w:rFonts w:hint="eastAsia"/>
        </w:rPr>
        <w:t>。</w:t>
      </w:r>
      <w:r w:rsidR="001F4AE7">
        <w:rPr>
          <w:rFonts w:hint="eastAsia"/>
        </w:rPr>
        <w:t>简化的</w:t>
      </w:r>
      <w:r w:rsidR="001F4AE7">
        <w:t>三维线段模型</w:t>
      </w:r>
      <w:r w:rsidR="001F4AE7">
        <w:rPr>
          <w:rFonts w:hint="eastAsia"/>
        </w:rPr>
        <w:t>存在</w:t>
      </w:r>
      <w:r w:rsidR="001F4AE7">
        <w:t>的问题如下图</w:t>
      </w:r>
      <w:r w:rsidR="001F4AE7">
        <w:rPr>
          <w:rFonts w:hint="eastAsia"/>
        </w:rPr>
        <w:t>3</w:t>
      </w:r>
      <w:r w:rsidR="001F4AE7">
        <w:t>-</w:t>
      </w:r>
      <w:r w:rsidR="001F3DC7">
        <w:t>2</w:t>
      </w:r>
      <w:r w:rsidR="001F4AE7">
        <w:rPr>
          <w:rFonts w:hint="eastAsia"/>
        </w:rPr>
        <w:t>所示。</w:t>
      </w:r>
      <w:r w:rsidR="006A27F0">
        <w:t>算法</w:t>
      </w:r>
      <w:r w:rsidR="00B850A1">
        <w:rPr>
          <w:rFonts w:hint="eastAsia"/>
        </w:rPr>
        <w:t>首先</w:t>
      </w:r>
      <w:r w:rsidR="006A27F0">
        <w:rPr>
          <w:rFonts w:hint="eastAsia"/>
        </w:rPr>
        <w:t>借助</w:t>
      </w:r>
      <w:r w:rsidR="006A27F0">
        <w:t>三角网格模型</w:t>
      </w:r>
      <w:r w:rsidR="00B850A1">
        <w:rPr>
          <w:rFonts w:hint="eastAsia"/>
        </w:rPr>
        <w:t>解决</w:t>
      </w:r>
      <w:r w:rsidR="00B850A1">
        <w:t>三维线段存在的缺陷，</w:t>
      </w:r>
      <w:r w:rsidR="00B850A1">
        <w:rPr>
          <w:rFonts w:hint="eastAsia"/>
        </w:rPr>
        <w:t>然后</w:t>
      </w:r>
      <w:r w:rsidR="00B850A1">
        <w:t>对</w:t>
      </w:r>
      <w:r w:rsidR="00B850A1">
        <w:rPr>
          <w:rFonts w:hint="eastAsia"/>
        </w:rPr>
        <w:t>平面</w:t>
      </w:r>
      <w:r w:rsidR="00B850A1">
        <w:t>代理的轮廓边界点</w:t>
      </w:r>
      <w:r w:rsidR="00B850A1">
        <w:rPr>
          <w:rFonts w:hint="eastAsia"/>
        </w:rPr>
        <w:t>进行</w:t>
      </w:r>
      <w:r w:rsidR="00B850A1">
        <w:t>投影，实现规整的目的</w:t>
      </w:r>
      <w:r w:rsidR="00B850A1">
        <w:rPr>
          <w:rFonts w:hint="eastAsia"/>
        </w:rPr>
        <w:t>。</w:t>
      </w:r>
    </w:p>
    <w:p w14:paraId="7BC7C319" w14:textId="18C2AAEF" w:rsidR="001F4AE7" w:rsidRDefault="00070D7F" w:rsidP="00B60D9D">
      <w:pPr>
        <w:ind w:firstLineChars="600" w:firstLine="1440"/>
      </w:pPr>
      <w:r>
        <w:rPr>
          <w:noProof/>
        </w:rPr>
        <w:drawing>
          <wp:anchor distT="0" distB="0" distL="114300" distR="114300" simplePos="0" relativeHeight="251678208" behindDoc="0" locked="0" layoutInCell="1" allowOverlap="1" wp14:anchorId="33D9CF5B" wp14:editId="7C5A3D6D">
            <wp:simplePos x="0" y="0"/>
            <wp:positionH relativeFrom="column">
              <wp:posOffset>3125470</wp:posOffset>
            </wp:positionH>
            <wp:positionV relativeFrom="paragraph">
              <wp:posOffset>-635</wp:posOffset>
            </wp:positionV>
            <wp:extent cx="1466850" cy="2393315"/>
            <wp:effectExtent l="0" t="0" r="0" b="6985"/>
            <wp:wrapSquare wrapText="bothSides"/>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2345截图20170419200225.jpg"/>
                    <pic:cNvPicPr/>
                  </pic:nvPicPr>
                  <pic:blipFill>
                    <a:blip r:embed="rId53">
                      <a:extLst>
                        <a:ext uri="{28A0092B-C50C-407E-A947-70E740481C1C}">
                          <a14:useLocalDpi xmlns:a14="http://schemas.microsoft.com/office/drawing/2010/main" val="0"/>
                        </a:ext>
                      </a:extLst>
                    </a:blip>
                    <a:stretch>
                      <a:fillRect/>
                    </a:stretch>
                  </pic:blipFill>
                  <pic:spPr>
                    <a:xfrm>
                      <a:off x="0" y="0"/>
                      <a:ext cx="1466850" cy="2393315"/>
                    </a:xfrm>
                    <a:prstGeom prst="rect">
                      <a:avLst/>
                    </a:prstGeom>
                  </pic:spPr>
                </pic:pic>
              </a:graphicData>
            </a:graphic>
            <wp14:sizeRelH relativeFrom="margin">
              <wp14:pctWidth>0</wp14:pctWidth>
            </wp14:sizeRelH>
            <wp14:sizeRelV relativeFrom="margin">
              <wp14:pctHeight>0</wp14:pctHeight>
            </wp14:sizeRelV>
          </wp:anchor>
        </w:drawing>
      </w:r>
      <w:r w:rsidR="00936488">
        <w:rPr>
          <w:noProof/>
        </w:rPr>
        <w:drawing>
          <wp:inline distT="0" distB="0" distL="0" distR="0" wp14:anchorId="34C4C660" wp14:editId="0E283BAD">
            <wp:extent cx="1285875" cy="2388054"/>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2345截图20170419200248.jpg"/>
                    <pic:cNvPicPr/>
                  </pic:nvPicPr>
                  <pic:blipFill>
                    <a:blip r:embed="rId54">
                      <a:extLst>
                        <a:ext uri="{28A0092B-C50C-407E-A947-70E740481C1C}">
                          <a14:useLocalDpi xmlns:a14="http://schemas.microsoft.com/office/drawing/2010/main" val="0"/>
                        </a:ext>
                      </a:extLst>
                    </a:blip>
                    <a:stretch>
                      <a:fillRect/>
                    </a:stretch>
                  </pic:blipFill>
                  <pic:spPr>
                    <a:xfrm>
                      <a:off x="0" y="0"/>
                      <a:ext cx="1313794" cy="2439904"/>
                    </a:xfrm>
                    <a:prstGeom prst="rect">
                      <a:avLst/>
                    </a:prstGeom>
                  </pic:spPr>
                </pic:pic>
              </a:graphicData>
            </a:graphic>
          </wp:inline>
        </w:drawing>
      </w:r>
    </w:p>
    <w:p w14:paraId="39948B6C" w14:textId="6C535F93" w:rsidR="001F4AE7" w:rsidRPr="00E215CE" w:rsidRDefault="00E215CE" w:rsidP="00E215CE">
      <w:pPr>
        <w:ind w:firstLineChars="0" w:firstLine="0"/>
        <w:jc w:val="center"/>
        <w:rPr>
          <w:sz w:val="21"/>
          <w:szCs w:val="21"/>
        </w:rPr>
      </w:pPr>
      <w:r w:rsidRPr="00E215CE">
        <w:rPr>
          <w:rFonts w:hint="eastAsia"/>
          <w:sz w:val="21"/>
          <w:szCs w:val="21"/>
        </w:rPr>
        <w:t>(</w:t>
      </w:r>
      <w:r w:rsidRPr="00E215CE">
        <w:rPr>
          <w:sz w:val="21"/>
          <w:szCs w:val="21"/>
        </w:rPr>
        <w:t>a</w:t>
      </w:r>
      <w:r w:rsidRPr="00E215CE">
        <w:rPr>
          <w:rFonts w:hint="eastAsia"/>
          <w:sz w:val="21"/>
          <w:szCs w:val="21"/>
        </w:rPr>
        <w:t>)</w:t>
      </w:r>
      <w:r w:rsidR="007D1287">
        <w:rPr>
          <w:rFonts w:hint="eastAsia"/>
          <w:sz w:val="21"/>
          <w:szCs w:val="21"/>
        </w:rPr>
        <w:t>不共</w:t>
      </w:r>
      <w:r w:rsidR="00936488" w:rsidRPr="00E215CE">
        <w:rPr>
          <w:rFonts w:hint="eastAsia"/>
          <w:sz w:val="21"/>
          <w:szCs w:val="21"/>
        </w:rPr>
        <w:t>面</w:t>
      </w:r>
      <w:r w:rsidR="00936488" w:rsidRPr="00E215CE">
        <w:rPr>
          <w:sz w:val="21"/>
          <w:szCs w:val="21"/>
        </w:rPr>
        <w:t>的三维线段</w:t>
      </w:r>
    </w:p>
    <w:p w14:paraId="5337D0E0" w14:textId="77777777" w:rsidR="00070D7F" w:rsidRPr="00E215CE" w:rsidRDefault="00070D7F" w:rsidP="00E215CE">
      <w:pPr>
        <w:ind w:left="480" w:firstLineChars="0" w:firstLine="0"/>
        <w:rPr>
          <w:sz w:val="21"/>
          <w:szCs w:val="21"/>
        </w:rPr>
      </w:pPr>
    </w:p>
    <w:p w14:paraId="41F2D1EC" w14:textId="26E1F618" w:rsidR="00070D7F" w:rsidRPr="00070D7F" w:rsidRDefault="00B60D9D" w:rsidP="00070D7F">
      <w:pPr>
        <w:ind w:firstLine="480"/>
        <w:jc w:val="center"/>
      </w:pPr>
      <w:r>
        <w:rPr>
          <w:noProof/>
        </w:rPr>
        <w:drawing>
          <wp:inline distT="0" distB="0" distL="0" distR="0" wp14:anchorId="59F90481" wp14:editId="356D2835">
            <wp:extent cx="3905250" cy="1540628"/>
            <wp:effectExtent l="0" t="0" r="0" b="254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2345截图20170419201513.jpg"/>
                    <pic:cNvPicPr/>
                  </pic:nvPicPr>
                  <pic:blipFill>
                    <a:blip r:embed="rId55">
                      <a:extLst>
                        <a:ext uri="{28A0092B-C50C-407E-A947-70E740481C1C}">
                          <a14:useLocalDpi xmlns:a14="http://schemas.microsoft.com/office/drawing/2010/main" val="0"/>
                        </a:ext>
                      </a:extLst>
                    </a:blip>
                    <a:stretch>
                      <a:fillRect/>
                    </a:stretch>
                  </pic:blipFill>
                  <pic:spPr>
                    <a:xfrm>
                      <a:off x="0" y="0"/>
                      <a:ext cx="4032727" cy="1590918"/>
                    </a:xfrm>
                    <a:prstGeom prst="rect">
                      <a:avLst/>
                    </a:prstGeom>
                  </pic:spPr>
                </pic:pic>
              </a:graphicData>
            </a:graphic>
          </wp:inline>
        </w:drawing>
      </w:r>
    </w:p>
    <w:p w14:paraId="560D36C9" w14:textId="5DF04625" w:rsidR="001F4AE7" w:rsidRPr="00B60D9D" w:rsidRDefault="00B60D9D" w:rsidP="00B60D9D">
      <w:pPr>
        <w:ind w:firstLine="420"/>
        <w:jc w:val="center"/>
        <w:rPr>
          <w:sz w:val="21"/>
          <w:szCs w:val="21"/>
        </w:rPr>
      </w:pPr>
      <w:r w:rsidRPr="00B60D9D">
        <w:rPr>
          <w:rFonts w:hint="eastAsia"/>
          <w:sz w:val="21"/>
          <w:szCs w:val="21"/>
        </w:rPr>
        <w:lastRenderedPageBreak/>
        <w:t>(</w:t>
      </w:r>
      <w:r w:rsidRPr="00B60D9D">
        <w:rPr>
          <w:sz w:val="21"/>
          <w:szCs w:val="21"/>
        </w:rPr>
        <w:t>b</w:t>
      </w:r>
      <w:r w:rsidRPr="00B60D9D">
        <w:rPr>
          <w:rFonts w:hint="eastAsia"/>
          <w:sz w:val="21"/>
          <w:szCs w:val="21"/>
        </w:rPr>
        <w:t>)</w:t>
      </w:r>
      <w:r w:rsidRPr="00B60D9D">
        <w:rPr>
          <w:rFonts w:hint="eastAsia"/>
          <w:sz w:val="21"/>
          <w:szCs w:val="21"/>
        </w:rPr>
        <w:t>偏离</w:t>
      </w:r>
      <w:r w:rsidRPr="00B60D9D">
        <w:rPr>
          <w:sz w:val="21"/>
          <w:szCs w:val="21"/>
        </w:rPr>
        <w:t>轮廓线</w:t>
      </w:r>
      <w:r w:rsidR="004553EB">
        <w:rPr>
          <w:rFonts w:hint="eastAsia"/>
          <w:sz w:val="21"/>
          <w:szCs w:val="21"/>
        </w:rPr>
        <w:t>段</w:t>
      </w:r>
      <w:r w:rsidRPr="00B60D9D">
        <w:rPr>
          <w:rFonts w:hint="eastAsia"/>
          <w:sz w:val="21"/>
          <w:szCs w:val="21"/>
        </w:rPr>
        <w:t>的</w:t>
      </w:r>
      <w:r w:rsidRPr="00B60D9D">
        <w:rPr>
          <w:sz w:val="21"/>
          <w:szCs w:val="21"/>
        </w:rPr>
        <w:t>三维线段</w:t>
      </w:r>
    </w:p>
    <w:p w14:paraId="53FB9968" w14:textId="3CDED9AB" w:rsidR="001F4AE7" w:rsidRPr="00B60D9D" w:rsidRDefault="00B60D9D" w:rsidP="00B60D9D">
      <w:pPr>
        <w:ind w:firstLine="480"/>
        <w:jc w:val="center"/>
      </w:pPr>
      <w:r>
        <w:rPr>
          <w:noProof/>
        </w:rPr>
        <w:drawing>
          <wp:inline distT="0" distB="0" distL="0" distR="0" wp14:anchorId="4C513BC7" wp14:editId="2E1FC467">
            <wp:extent cx="2333625" cy="1821974"/>
            <wp:effectExtent l="0" t="0" r="0" b="698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2345截图20170419201728.jpg"/>
                    <pic:cNvPicPr/>
                  </pic:nvPicPr>
                  <pic:blipFill>
                    <a:blip r:embed="rId56">
                      <a:extLst>
                        <a:ext uri="{28A0092B-C50C-407E-A947-70E740481C1C}">
                          <a14:useLocalDpi xmlns:a14="http://schemas.microsoft.com/office/drawing/2010/main" val="0"/>
                        </a:ext>
                      </a:extLst>
                    </a:blip>
                    <a:stretch>
                      <a:fillRect/>
                    </a:stretch>
                  </pic:blipFill>
                  <pic:spPr>
                    <a:xfrm>
                      <a:off x="0" y="0"/>
                      <a:ext cx="2359631" cy="1842278"/>
                    </a:xfrm>
                    <a:prstGeom prst="rect">
                      <a:avLst/>
                    </a:prstGeom>
                  </pic:spPr>
                </pic:pic>
              </a:graphicData>
            </a:graphic>
          </wp:inline>
        </w:drawing>
      </w:r>
    </w:p>
    <w:p w14:paraId="4F8A6F3C" w14:textId="7CAB55AA" w:rsidR="00216FEE" w:rsidRPr="00D14E91" w:rsidRDefault="00B60D9D" w:rsidP="00D14E91">
      <w:pPr>
        <w:ind w:firstLineChars="0" w:firstLine="0"/>
        <w:jc w:val="center"/>
        <w:rPr>
          <w:sz w:val="21"/>
          <w:szCs w:val="21"/>
        </w:rPr>
      </w:pPr>
      <w:r w:rsidRPr="00B60D9D">
        <w:rPr>
          <w:sz w:val="21"/>
          <w:szCs w:val="21"/>
        </w:rPr>
        <w:t>(c)</w:t>
      </w:r>
      <w:r w:rsidRPr="00B60D9D">
        <w:rPr>
          <w:rFonts w:hint="eastAsia"/>
          <w:sz w:val="21"/>
          <w:szCs w:val="21"/>
        </w:rPr>
        <w:t>缺失</w:t>
      </w:r>
      <w:r w:rsidRPr="00B60D9D">
        <w:rPr>
          <w:sz w:val="21"/>
          <w:szCs w:val="21"/>
        </w:rPr>
        <w:t>连续性的三维线段</w:t>
      </w:r>
    </w:p>
    <w:p w14:paraId="043C7BE5" w14:textId="129611F6" w:rsidR="001F4AE7" w:rsidRDefault="001F4AE7" w:rsidP="00D14E91">
      <w:pPr>
        <w:ind w:firstLine="420"/>
        <w:jc w:val="center"/>
        <w:rPr>
          <w:sz w:val="21"/>
          <w:szCs w:val="21"/>
        </w:rPr>
      </w:pPr>
      <w:r w:rsidRPr="00F51EE9">
        <w:rPr>
          <w:rFonts w:hint="eastAsia"/>
          <w:sz w:val="21"/>
          <w:szCs w:val="21"/>
        </w:rPr>
        <w:t>图</w:t>
      </w:r>
      <w:r w:rsidRPr="00F51EE9">
        <w:rPr>
          <w:rFonts w:hint="eastAsia"/>
          <w:sz w:val="21"/>
          <w:szCs w:val="21"/>
        </w:rPr>
        <w:t>3</w:t>
      </w:r>
      <w:r w:rsidR="0018245F">
        <w:rPr>
          <w:sz w:val="21"/>
          <w:szCs w:val="21"/>
        </w:rPr>
        <w:t>.</w:t>
      </w:r>
      <w:r w:rsidR="001F3DC7">
        <w:rPr>
          <w:sz w:val="21"/>
          <w:szCs w:val="21"/>
        </w:rPr>
        <w:t>2</w:t>
      </w:r>
      <w:r w:rsidR="009A3F7C" w:rsidRPr="00F51EE9">
        <w:rPr>
          <w:sz w:val="21"/>
          <w:szCs w:val="21"/>
        </w:rPr>
        <w:t xml:space="preserve"> </w:t>
      </w:r>
      <w:r w:rsidR="009A3F7C" w:rsidRPr="00F51EE9">
        <w:rPr>
          <w:rFonts w:hint="eastAsia"/>
          <w:sz w:val="21"/>
          <w:szCs w:val="21"/>
        </w:rPr>
        <w:t>简化的</w:t>
      </w:r>
      <w:r w:rsidR="009A3F7C" w:rsidRPr="00F51EE9">
        <w:rPr>
          <w:sz w:val="21"/>
          <w:szCs w:val="21"/>
        </w:rPr>
        <w:t>三维线段模型</w:t>
      </w:r>
      <w:r w:rsidR="009A3F7C" w:rsidRPr="00F51EE9">
        <w:rPr>
          <w:rFonts w:hint="eastAsia"/>
          <w:sz w:val="21"/>
          <w:szCs w:val="21"/>
        </w:rPr>
        <w:t>存在</w:t>
      </w:r>
      <w:r w:rsidR="009A3F7C" w:rsidRPr="00F51EE9">
        <w:rPr>
          <w:sz w:val="21"/>
          <w:szCs w:val="21"/>
        </w:rPr>
        <w:t>的问题</w:t>
      </w:r>
    </w:p>
    <w:p w14:paraId="223BD06D" w14:textId="465B0257" w:rsidR="004E2A0D" w:rsidRDefault="004E2A0D" w:rsidP="004E2A0D">
      <w:pPr>
        <w:ind w:firstLine="480"/>
        <w:rPr>
          <w:szCs w:val="24"/>
        </w:rPr>
      </w:pPr>
      <w:r>
        <w:rPr>
          <w:rFonts w:hint="eastAsia"/>
          <w:szCs w:val="24"/>
        </w:rPr>
        <w:t>针对</w:t>
      </w:r>
      <w:r>
        <w:rPr>
          <w:szCs w:val="24"/>
        </w:rPr>
        <w:t>以上三个问题，</w:t>
      </w:r>
      <w:bookmarkStart w:id="227" w:name="OLE_LINK383"/>
      <w:bookmarkStart w:id="228" w:name="OLE_LINK384"/>
      <w:r>
        <w:rPr>
          <w:rFonts w:hint="eastAsia"/>
          <w:szCs w:val="24"/>
        </w:rPr>
        <w:t>三角</w:t>
      </w:r>
      <w:r>
        <w:rPr>
          <w:szCs w:val="24"/>
        </w:rPr>
        <w:t>网格模型的规整算法</w:t>
      </w:r>
      <w:bookmarkEnd w:id="227"/>
      <w:bookmarkEnd w:id="228"/>
      <w:r>
        <w:rPr>
          <w:rFonts w:hint="eastAsia"/>
          <w:szCs w:val="24"/>
        </w:rPr>
        <w:t>分为</w:t>
      </w:r>
      <w:r>
        <w:rPr>
          <w:szCs w:val="24"/>
        </w:rPr>
        <w:t>四个步骤：</w:t>
      </w:r>
    </w:p>
    <w:p w14:paraId="2C75A2C4" w14:textId="4189B28D" w:rsidR="00FF680C" w:rsidRPr="00A2278E" w:rsidRDefault="00A2278E" w:rsidP="00A2278E">
      <w:pPr>
        <w:pStyle w:val="a3"/>
        <w:numPr>
          <w:ilvl w:val="0"/>
          <w:numId w:val="21"/>
        </w:numPr>
        <w:ind w:firstLineChars="0"/>
        <w:rPr>
          <w:szCs w:val="24"/>
        </w:rPr>
      </w:pPr>
      <w:bookmarkStart w:id="229" w:name="OLE_LINK385"/>
      <w:r w:rsidRPr="00A2278E">
        <w:rPr>
          <w:rFonts w:hint="eastAsia"/>
          <w:szCs w:val="24"/>
        </w:rPr>
        <w:t>对</w:t>
      </w:r>
      <w:r w:rsidRPr="00A2278E">
        <w:rPr>
          <w:szCs w:val="24"/>
        </w:rPr>
        <w:t>每一个三维线段投影到其所在的平面代理上</w:t>
      </w:r>
      <w:r w:rsidRPr="00A2278E">
        <w:rPr>
          <w:rFonts w:hint="eastAsia"/>
          <w:szCs w:val="24"/>
        </w:rPr>
        <w:t>。</w:t>
      </w:r>
    </w:p>
    <w:p w14:paraId="7AEF7640" w14:textId="3EA21F62" w:rsidR="00A2278E" w:rsidRDefault="00A2278E" w:rsidP="00A2278E">
      <w:pPr>
        <w:pStyle w:val="a3"/>
        <w:numPr>
          <w:ilvl w:val="0"/>
          <w:numId w:val="21"/>
        </w:numPr>
        <w:ind w:firstLineChars="0"/>
        <w:rPr>
          <w:szCs w:val="24"/>
        </w:rPr>
      </w:pPr>
      <w:bookmarkStart w:id="230" w:name="OLE_LINK386"/>
      <w:bookmarkEnd w:id="229"/>
      <w:r>
        <w:rPr>
          <w:rFonts w:hint="eastAsia"/>
          <w:szCs w:val="24"/>
        </w:rPr>
        <w:t>对</w:t>
      </w:r>
      <w:r>
        <w:rPr>
          <w:szCs w:val="24"/>
        </w:rPr>
        <w:t>偏离</w:t>
      </w:r>
      <w:r>
        <w:rPr>
          <w:rFonts w:hint="eastAsia"/>
          <w:szCs w:val="24"/>
        </w:rPr>
        <w:t>平面代理</w:t>
      </w:r>
      <w:r>
        <w:rPr>
          <w:szCs w:val="24"/>
        </w:rPr>
        <w:t>轮廓线段较远的三维线段</w:t>
      </w:r>
      <w:r>
        <w:rPr>
          <w:rFonts w:hint="eastAsia"/>
          <w:szCs w:val="24"/>
        </w:rPr>
        <w:t>，平行</w:t>
      </w:r>
      <w:r>
        <w:rPr>
          <w:szCs w:val="24"/>
        </w:rPr>
        <w:t>平移到</w:t>
      </w:r>
      <w:r>
        <w:rPr>
          <w:rFonts w:hint="eastAsia"/>
          <w:szCs w:val="24"/>
        </w:rPr>
        <w:t>平面</w:t>
      </w:r>
      <w:r>
        <w:rPr>
          <w:szCs w:val="24"/>
        </w:rPr>
        <w:t>代理的轮廓</w:t>
      </w:r>
      <w:r>
        <w:rPr>
          <w:rFonts w:hint="eastAsia"/>
          <w:szCs w:val="24"/>
        </w:rPr>
        <w:t>最</w:t>
      </w:r>
      <w:r>
        <w:rPr>
          <w:szCs w:val="24"/>
        </w:rPr>
        <w:t>外的</w:t>
      </w:r>
      <w:r>
        <w:rPr>
          <w:rFonts w:hint="eastAsia"/>
          <w:szCs w:val="24"/>
        </w:rPr>
        <w:t>边界</w:t>
      </w:r>
      <w:r>
        <w:rPr>
          <w:szCs w:val="24"/>
        </w:rPr>
        <w:t>顶点</w:t>
      </w:r>
      <w:bookmarkEnd w:id="230"/>
      <w:r>
        <w:rPr>
          <w:rFonts w:hint="eastAsia"/>
          <w:szCs w:val="24"/>
        </w:rPr>
        <w:t>。</w:t>
      </w:r>
    </w:p>
    <w:p w14:paraId="6C9ACA1E" w14:textId="2C891C38" w:rsidR="00A2278E" w:rsidRDefault="00B24DA9" w:rsidP="00A2278E">
      <w:pPr>
        <w:pStyle w:val="a3"/>
        <w:numPr>
          <w:ilvl w:val="0"/>
          <w:numId w:val="21"/>
        </w:numPr>
        <w:ind w:firstLineChars="0"/>
        <w:rPr>
          <w:szCs w:val="24"/>
        </w:rPr>
      </w:pPr>
      <w:bookmarkStart w:id="231" w:name="OLE_LINK387"/>
      <w:bookmarkStart w:id="232" w:name="OLE_LINK388"/>
      <w:r>
        <w:rPr>
          <w:rFonts w:hint="eastAsia"/>
          <w:szCs w:val="24"/>
        </w:rPr>
        <w:t>构造</w:t>
      </w:r>
      <w:r>
        <w:rPr>
          <w:szCs w:val="24"/>
        </w:rPr>
        <w:t>三维线段的约束结构</w:t>
      </w:r>
      <w:r>
        <w:rPr>
          <w:rFonts w:hint="eastAsia"/>
          <w:szCs w:val="24"/>
        </w:rPr>
        <w:t>，</w:t>
      </w:r>
      <w:r>
        <w:rPr>
          <w:szCs w:val="24"/>
        </w:rPr>
        <w:t>恢复线段之间的关系</w:t>
      </w:r>
      <w:bookmarkEnd w:id="231"/>
      <w:bookmarkEnd w:id="232"/>
      <w:r>
        <w:rPr>
          <w:rFonts w:hint="eastAsia"/>
          <w:szCs w:val="24"/>
        </w:rPr>
        <w:t>。</w:t>
      </w:r>
    </w:p>
    <w:p w14:paraId="230C5E1F" w14:textId="7E55320C" w:rsidR="00B24DA9" w:rsidRPr="00A2278E" w:rsidRDefault="00B24DA9" w:rsidP="00A2278E">
      <w:pPr>
        <w:pStyle w:val="a3"/>
        <w:numPr>
          <w:ilvl w:val="0"/>
          <w:numId w:val="21"/>
        </w:numPr>
        <w:ind w:firstLineChars="0"/>
        <w:rPr>
          <w:szCs w:val="24"/>
        </w:rPr>
      </w:pPr>
      <w:r>
        <w:rPr>
          <w:rFonts w:hint="eastAsia"/>
          <w:szCs w:val="24"/>
        </w:rPr>
        <w:t>将</w:t>
      </w:r>
      <w:r>
        <w:rPr>
          <w:szCs w:val="24"/>
        </w:rPr>
        <w:t>平面代理</w:t>
      </w:r>
      <w:r>
        <w:rPr>
          <w:rFonts w:hint="eastAsia"/>
          <w:szCs w:val="24"/>
        </w:rPr>
        <w:t>轮廓</w:t>
      </w:r>
      <w:r>
        <w:rPr>
          <w:szCs w:val="24"/>
        </w:rPr>
        <w:t>的边界点投影到对应的三维</w:t>
      </w:r>
      <w:r>
        <w:rPr>
          <w:rFonts w:hint="eastAsia"/>
          <w:szCs w:val="24"/>
        </w:rPr>
        <w:t>线段的约束</w:t>
      </w:r>
      <w:r>
        <w:rPr>
          <w:szCs w:val="24"/>
        </w:rPr>
        <w:t>结构上。</w:t>
      </w:r>
    </w:p>
    <w:p w14:paraId="1F69B4DE" w14:textId="4107FB70" w:rsidR="00872A58" w:rsidRDefault="00992525" w:rsidP="00DF62C1">
      <w:pPr>
        <w:pStyle w:val="3"/>
      </w:pPr>
      <w:r>
        <w:rPr>
          <w:rFonts w:hint="eastAsia"/>
        </w:rPr>
        <w:t>三维线段</w:t>
      </w:r>
      <w:r w:rsidR="00710DF2">
        <w:rPr>
          <w:rFonts w:hint="eastAsia"/>
        </w:rPr>
        <w:t>的</w:t>
      </w:r>
      <w:r>
        <w:t>投影</w:t>
      </w:r>
    </w:p>
    <w:p w14:paraId="354C76BA" w14:textId="10B02801" w:rsidR="009A3F7C" w:rsidRDefault="00C24C96" w:rsidP="005E1442">
      <w:pPr>
        <w:ind w:firstLine="480"/>
      </w:pPr>
      <w:r>
        <w:rPr>
          <w:rFonts w:hint="eastAsia"/>
        </w:rPr>
        <w:t>对于</w:t>
      </w:r>
      <w:r w:rsidR="00F06A36">
        <w:rPr>
          <w:rFonts w:hint="eastAsia"/>
        </w:rPr>
        <w:t>算法的</w:t>
      </w:r>
      <w:r w:rsidR="00F06A36">
        <w:t>第一个步骤</w:t>
      </w:r>
      <w:r>
        <w:t>，</w:t>
      </w:r>
      <w:r>
        <w:rPr>
          <w:rFonts w:hint="eastAsia"/>
        </w:rPr>
        <w:t>因为</w:t>
      </w:r>
      <w:r>
        <w:t>每个平面代理表示</w:t>
      </w:r>
      <w:r w:rsidR="00DA56F8">
        <w:rPr>
          <w:rFonts w:hint="eastAsia"/>
        </w:rPr>
        <w:t>在</w:t>
      </w:r>
      <w:r>
        <w:t>平面代理中的</w:t>
      </w:r>
      <w:r>
        <w:rPr>
          <w:rFonts w:hint="eastAsia"/>
        </w:rPr>
        <w:t>三角</w:t>
      </w:r>
      <w:r>
        <w:t>网格属于同一个平面，所以在调整平面代理中</w:t>
      </w:r>
      <w:r>
        <w:rPr>
          <w:rFonts w:hint="eastAsia"/>
        </w:rPr>
        <w:t>的</w:t>
      </w:r>
      <w:r>
        <w:t>边界顶点</w:t>
      </w:r>
      <w:r w:rsidR="00C331E0">
        <w:rPr>
          <w:rFonts w:hint="eastAsia"/>
        </w:rPr>
        <w:t>过程中</w:t>
      </w:r>
      <w:r>
        <w:t>，需要保持调整后的边界顶点所在的</w:t>
      </w:r>
      <w:r>
        <w:rPr>
          <w:rFonts w:hint="eastAsia"/>
        </w:rPr>
        <w:t>三角</w:t>
      </w:r>
      <w:r>
        <w:t>网格</w:t>
      </w:r>
      <w:r w:rsidR="00DF1FB3">
        <w:rPr>
          <w:rFonts w:hint="eastAsia"/>
        </w:rPr>
        <w:t>仍然</w:t>
      </w:r>
      <w:r>
        <w:t>属于平面代理</w:t>
      </w:r>
      <w:r>
        <w:rPr>
          <w:rFonts w:hint="eastAsia"/>
        </w:rPr>
        <w:t>。</w:t>
      </w:r>
      <w:r w:rsidR="009D3EB8">
        <w:rPr>
          <w:rFonts w:hint="eastAsia"/>
        </w:rPr>
        <w:t>如图</w:t>
      </w:r>
      <w:r w:rsidR="009D3EB8">
        <w:rPr>
          <w:rFonts w:hint="eastAsia"/>
        </w:rPr>
        <w:t>3</w:t>
      </w:r>
      <w:r w:rsidR="00AF1D18">
        <w:rPr>
          <w:rFonts w:hint="eastAsia"/>
        </w:rPr>
        <w:t>.</w:t>
      </w:r>
      <w:r w:rsidR="001F3DC7">
        <w:t>3</w:t>
      </w:r>
      <w:r w:rsidR="00D01648">
        <w:rPr>
          <w:rFonts w:hint="eastAsia"/>
        </w:rPr>
        <w:t>(</w:t>
      </w:r>
      <w:r w:rsidR="00C76A42">
        <w:rPr>
          <w:rFonts w:hint="eastAsia"/>
        </w:rPr>
        <w:t>a</w:t>
      </w:r>
      <w:r w:rsidR="00D01648">
        <w:t>)</w:t>
      </w:r>
      <w:r w:rsidR="009D3EB8">
        <w:rPr>
          <w:rFonts w:hint="eastAsia"/>
        </w:rPr>
        <w:t>所示</w:t>
      </w:r>
      <w:r w:rsidR="009D3EB8">
        <w:t>，</w:t>
      </w:r>
      <w:r w:rsidR="00FD40FA">
        <w:rPr>
          <w:rFonts w:hint="eastAsia"/>
        </w:rPr>
        <w:t>由于</w:t>
      </w:r>
      <w:r w:rsidR="00FD40FA">
        <w:t>平面代理中的三维线段</w:t>
      </w:r>
      <w:r w:rsidR="00FD40FA">
        <w:rPr>
          <w:rFonts w:hint="eastAsia"/>
        </w:rPr>
        <w:t>相互</w:t>
      </w:r>
      <w:r w:rsidR="00FD40FA">
        <w:t>之间不</w:t>
      </w:r>
      <w:r w:rsidR="00FD40FA">
        <w:rPr>
          <w:rFonts w:hint="eastAsia"/>
        </w:rPr>
        <w:t>在</w:t>
      </w:r>
      <w:r w:rsidR="00FD40FA">
        <w:t>同一个平面</w:t>
      </w:r>
      <w:r w:rsidR="00FD40FA">
        <w:rPr>
          <w:rFonts w:hint="eastAsia"/>
        </w:rPr>
        <w:t>而且</w:t>
      </w:r>
      <w:r w:rsidR="00FD40FA">
        <w:t>也与平面代理的平面</w:t>
      </w:r>
      <w:r w:rsidR="00FD40FA">
        <w:rPr>
          <w:rFonts w:hint="eastAsia"/>
        </w:rPr>
        <w:t>不在</w:t>
      </w:r>
      <w:r w:rsidR="00FD40FA">
        <w:t>同一个平面。</w:t>
      </w:r>
      <w:r w:rsidR="00FD40FA">
        <w:rPr>
          <w:rFonts w:hint="eastAsia"/>
        </w:rPr>
        <w:t>为了保持</w:t>
      </w:r>
      <w:r w:rsidR="00FD40FA">
        <w:t>平面代理的</w:t>
      </w:r>
      <w:r w:rsidR="00FD40FA">
        <w:rPr>
          <w:rFonts w:hint="eastAsia"/>
        </w:rPr>
        <w:t>平面</w:t>
      </w:r>
      <w:r w:rsidR="00FD40FA">
        <w:t>特性，</w:t>
      </w:r>
      <w:r w:rsidR="006D4D91">
        <w:rPr>
          <w:rFonts w:hint="eastAsia"/>
        </w:rPr>
        <w:t>算法对</w:t>
      </w:r>
      <w:r w:rsidR="006D4D91">
        <w:t>平面代理</w:t>
      </w:r>
      <w:r w:rsidR="006D4D91">
        <w:rPr>
          <w:rFonts w:hint="eastAsia"/>
        </w:rPr>
        <w:t>中</w:t>
      </w:r>
      <w:r w:rsidR="006D4D91">
        <w:t>的三维线段进行</w:t>
      </w:r>
      <w:r w:rsidR="006D4D91">
        <w:rPr>
          <w:rFonts w:hint="eastAsia"/>
        </w:rPr>
        <w:t>投影</w:t>
      </w:r>
      <w:r w:rsidR="006D4D91">
        <w:t>操作</w:t>
      </w:r>
      <w:r w:rsidR="00DC5AF0">
        <w:rPr>
          <w:rFonts w:hint="eastAsia"/>
        </w:rPr>
        <w:t>，</w:t>
      </w:r>
      <w:r w:rsidR="00DC5AF0">
        <w:t>具体的步骤：</w:t>
      </w:r>
      <w:r w:rsidR="00DC5AF0">
        <w:rPr>
          <w:rFonts w:hint="eastAsia"/>
        </w:rPr>
        <w:t>迭代</w:t>
      </w:r>
      <w:r w:rsidR="00DC5AF0">
        <w:t>选取每一个平面代理，取出平面代理的种子点</w:t>
      </w:r>
      <w:r w:rsidR="00DC5AF0">
        <w:rPr>
          <w:rFonts w:hint="eastAsia"/>
        </w:rPr>
        <w:t>，</w:t>
      </w:r>
      <w:r w:rsidR="00DC5AF0">
        <w:t>将平面代理中的</w:t>
      </w:r>
      <w:r w:rsidR="00DC5AF0">
        <w:rPr>
          <w:rFonts w:hint="eastAsia"/>
        </w:rPr>
        <w:t>三维</w:t>
      </w:r>
      <w:r w:rsidR="00DC5AF0">
        <w:t>线段</w:t>
      </w:r>
      <w:r w:rsidR="00DC5AF0">
        <w:rPr>
          <w:rFonts w:hint="eastAsia"/>
        </w:rPr>
        <w:t>的</w:t>
      </w:r>
      <w:r w:rsidR="00DC5AF0">
        <w:t>两个端点投影到种子点所在的平面。</w:t>
      </w:r>
      <w:r w:rsidR="00DC5AF0">
        <w:rPr>
          <w:rFonts w:hint="eastAsia"/>
        </w:rPr>
        <w:t>新计算出</w:t>
      </w:r>
      <w:r w:rsidR="00DC5AF0">
        <w:t>的端点作为三维线段的新的端点。</w:t>
      </w:r>
      <w:r w:rsidR="00C76A42">
        <w:rPr>
          <w:rFonts w:hint="eastAsia"/>
        </w:rPr>
        <w:t>如图</w:t>
      </w:r>
      <w:r w:rsidR="00C76A42">
        <w:rPr>
          <w:rFonts w:hint="eastAsia"/>
        </w:rPr>
        <w:t>3</w:t>
      </w:r>
      <w:r w:rsidR="00C76A42">
        <w:t>-</w:t>
      </w:r>
      <w:r w:rsidR="001F3DC7">
        <w:t>3</w:t>
      </w:r>
      <w:r w:rsidR="00D01648">
        <w:rPr>
          <w:rFonts w:hint="eastAsia"/>
        </w:rPr>
        <w:t>(</w:t>
      </w:r>
      <w:r w:rsidR="00C76A42">
        <w:t>b</w:t>
      </w:r>
      <w:r w:rsidR="00D01648">
        <w:t>)</w:t>
      </w:r>
      <w:r w:rsidR="00C76A42">
        <w:rPr>
          <w:rFonts w:hint="eastAsia"/>
        </w:rPr>
        <w:t>所示</w:t>
      </w:r>
      <w:r w:rsidR="00050DE3">
        <w:rPr>
          <w:rFonts w:hint="eastAsia"/>
        </w:rPr>
        <w:t>，</w:t>
      </w:r>
      <w:r w:rsidR="00DC5AF0">
        <w:rPr>
          <w:rFonts w:hint="eastAsia"/>
        </w:rPr>
        <w:t>经过</w:t>
      </w:r>
      <w:r w:rsidR="00DC5AF0">
        <w:t>投影的三维线段</w:t>
      </w:r>
      <w:r w:rsidR="00DC5AF0">
        <w:rPr>
          <w:rFonts w:hint="eastAsia"/>
        </w:rPr>
        <w:t>保证平面代理</w:t>
      </w:r>
      <w:r w:rsidR="00DC5AF0">
        <w:t>的平面一致性</w:t>
      </w:r>
      <w:r w:rsidR="001B04A9">
        <w:rPr>
          <w:rFonts w:hint="eastAsia"/>
        </w:rPr>
        <w:t>。</w:t>
      </w:r>
    </w:p>
    <w:p w14:paraId="51737B63" w14:textId="125C0B05" w:rsidR="009F4D95" w:rsidRDefault="008E3F82" w:rsidP="008E3F82">
      <w:pPr>
        <w:ind w:firstLine="480"/>
        <w:jc w:val="center"/>
      </w:pPr>
      <w:r>
        <w:rPr>
          <w:noProof/>
        </w:rPr>
        <w:drawing>
          <wp:inline distT="0" distB="0" distL="0" distR="0" wp14:anchorId="727E1FBB" wp14:editId="2D966E59">
            <wp:extent cx="5257800" cy="875095"/>
            <wp:effectExtent l="0" t="0" r="0" b="127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2345截图20170419203909.jpg"/>
                    <pic:cNvPicPr/>
                  </pic:nvPicPr>
                  <pic:blipFill>
                    <a:blip r:embed="rId57">
                      <a:extLst>
                        <a:ext uri="{28A0092B-C50C-407E-A947-70E740481C1C}">
                          <a14:useLocalDpi xmlns:a14="http://schemas.microsoft.com/office/drawing/2010/main" val="0"/>
                        </a:ext>
                      </a:extLst>
                    </a:blip>
                    <a:stretch>
                      <a:fillRect/>
                    </a:stretch>
                  </pic:blipFill>
                  <pic:spPr>
                    <a:xfrm>
                      <a:off x="0" y="0"/>
                      <a:ext cx="5267390" cy="876691"/>
                    </a:xfrm>
                    <a:prstGeom prst="rect">
                      <a:avLst/>
                    </a:prstGeom>
                  </pic:spPr>
                </pic:pic>
              </a:graphicData>
            </a:graphic>
          </wp:inline>
        </w:drawing>
      </w:r>
    </w:p>
    <w:p w14:paraId="701F852C" w14:textId="431C1D42" w:rsidR="008E3F82" w:rsidRDefault="006A1E23" w:rsidP="00245AEB">
      <w:pPr>
        <w:ind w:firstLineChars="0" w:firstLine="0"/>
        <w:jc w:val="center"/>
        <w:rPr>
          <w:sz w:val="21"/>
          <w:szCs w:val="21"/>
        </w:rPr>
      </w:pPr>
      <w:r w:rsidRPr="006A1E23">
        <w:rPr>
          <w:rFonts w:hint="eastAsia"/>
          <w:sz w:val="21"/>
          <w:szCs w:val="21"/>
        </w:rPr>
        <w:t>(</w:t>
      </w:r>
      <w:r w:rsidRPr="006A1E23">
        <w:rPr>
          <w:sz w:val="21"/>
          <w:szCs w:val="21"/>
        </w:rPr>
        <w:t>a</w:t>
      </w:r>
      <w:r w:rsidRPr="006A1E23">
        <w:rPr>
          <w:rFonts w:hint="eastAsia"/>
          <w:sz w:val="21"/>
          <w:szCs w:val="21"/>
        </w:rPr>
        <w:t>)</w:t>
      </w:r>
      <w:r w:rsidRPr="006A1E23">
        <w:rPr>
          <w:rFonts w:hint="eastAsia"/>
          <w:sz w:val="21"/>
          <w:szCs w:val="21"/>
        </w:rPr>
        <w:t>平面投影前</w:t>
      </w:r>
      <w:r w:rsidRPr="006A1E23">
        <w:rPr>
          <w:sz w:val="21"/>
          <w:szCs w:val="21"/>
        </w:rPr>
        <w:t>的三维线段</w:t>
      </w:r>
    </w:p>
    <w:p w14:paraId="5651592F" w14:textId="49D27D07" w:rsidR="00EE733B" w:rsidRPr="00245AEB" w:rsidRDefault="003A23AF" w:rsidP="00245AEB">
      <w:pPr>
        <w:ind w:firstLineChars="0" w:firstLine="0"/>
        <w:jc w:val="center"/>
        <w:rPr>
          <w:sz w:val="21"/>
          <w:szCs w:val="21"/>
        </w:rPr>
      </w:pPr>
      <w:r>
        <w:rPr>
          <w:noProof/>
        </w:rPr>
        <w:lastRenderedPageBreak/>
        <w:drawing>
          <wp:inline distT="0" distB="0" distL="0" distR="0" wp14:anchorId="518E86A5" wp14:editId="63D05ACE">
            <wp:extent cx="5191125" cy="1364678"/>
            <wp:effectExtent l="0" t="0" r="0" b="6985"/>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2345截图20170419203754.jpg"/>
                    <pic:cNvPicPr/>
                  </pic:nvPicPr>
                  <pic:blipFill>
                    <a:blip r:embed="rId58">
                      <a:extLst>
                        <a:ext uri="{28A0092B-C50C-407E-A947-70E740481C1C}">
                          <a14:useLocalDpi xmlns:a14="http://schemas.microsoft.com/office/drawing/2010/main" val="0"/>
                        </a:ext>
                      </a:extLst>
                    </a:blip>
                    <a:stretch>
                      <a:fillRect/>
                    </a:stretch>
                  </pic:blipFill>
                  <pic:spPr>
                    <a:xfrm>
                      <a:off x="0" y="0"/>
                      <a:ext cx="5291466" cy="1391056"/>
                    </a:xfrm>
                    <a:prstGeom prst="rect">
                      <a:avLst/>
                    </a:prstGeom>
                  </pic:spPr>
                </pic:pic>
              </a:graphicData>
            </a:graphic>
          </wp:inline>
        </w:drawing>
      </w:r>
    </w:p>
    <w:p w14:paraId="4582C47C" w14:textId="0F341CAC" w:rsidR="00AB7AF4" w:rsidRPr="00245AEB" w:rsidRDefault="00245AEB" w:rsidP="00245AEB">
      <w:pPr>
        <w:ind w:firstLineChars="0" w:firstLine="0"/>
        <w:jc w:val="center"/>
        <w:rPr>
          <w:sz w:val="21"/>
          <w:szCs w:val="21"/>
        </w:rPr>
      </w:pPr>
      <w:r>
        <w:rPr>
          <w:rFonts w:hint="eastAsia"/>
          <w:sz w:val="21"/>
          <w:szCs w:val="21"/>
        </w:rPr>
        <w:t>(</w:t>
      </w:r>
      <w:r>
        <w:rPr>
          <w:sz w:val="21"/>
          <w:szCs w:val="21"/>
        </w:rPr>
        <w:t>b</w:t>
      </w:r>
      <w:r>
        <w:rPr>
          <w:rFonts w:hint="eastAsia"/>
          <w:sz w:val="21"/>
          <w:szCs w:val="21"/>
        </w:rPr>
        <w:t>)</w:t>
      </w:r>
      <w:r w:rsidR="006A1E23" w:rsidRPr="00245AEB">
        <w:rPr>
          <w:rFonts w:hint="eastAsia"/>
          <w:sz w:val="21"/>
          <w:szCs w:val="21"/>
        </w:rPr>
        <w:t>平面投影后</w:t>
      </w:r>
      <w:r w:rsidR="006A1E23" w:rsidRPr="00245AEB">
        <w:rPr>
          <w:sz w:val="21"/>
          <w:szCs w:val="21"/>
        </w:rPr>
        <w:t>的三维线段</w:t>
      </w:r>
    </w:p>
    <w:p w14:paraId="75887E33" w14:textId="48E3934F" w:rsidR="009F4D95" w:rsidRPr="002B5859" w:rsidRDefault="009F4D95" w:rsidP="00245AEB">
      <w:pPr>
        <w:ind w:firstLineChars="0" w:firstLine="0"/>
        <w:jc w:val="center"/>
        <w:rPr>
          <w:sz w:val="21"/>
          <w:szCs w:val="21"/>
        </w:rPr>
      </w:pPr>
      <w:r w:rsidRPr="002B5859">
        <w:rPr>
          <w:rFonts w:hint="eastAsia"/>
          <w:sz w:val="21"/>
          <w:szCs w:val="21"/>
        </w:rPr>
        <w:t>图</w:t>
      </w:r>
      <w:r w:rsidRPr="002B5859">
        <w:rPr>
          <w:rFonts w:hint="eastAsia"/>
          <w:sz w:val="21"/>
          <w:szCs w:val="21"/>
        </w:rPr>
        <w:t>3</w:t>
      </w:r>
      <w:r w:rsidR="00043A28">
        <w:rPr>
          <w:sz w:val="21"/>
          <w:szCs w:val="21"/>
        </w:rPr>
        <w:t>.</w:t>
      </w:r>
      <w:r w:rsidR="001F3DC7" w:rsidRPr="002B5859">
        <w:rPr>
          <w:sz w:val="21"/>
          <w:szCs w:val="21"/>
        </w:rPr>
        <w:t>3</w:t>
      </w:r>
      <w:r w:rsidRPr="002B5859">
        <w:rPr>
          <w:sz w:val="21"/>
          <w:szCs w:val="21"/>
        </w:rPr>
        <w:t xml:space="preserve"> </w:t>
      </w:r>
      <w:r w:rsidR="005F2E12">
        <w:rPr>
          <w:rFonts w:hint="eastAsia"/>
          <w:sz w:val="21"/>
          <w:szCs w:val="21"/>
        </w:rPr>
        <w:t>三维线段</w:t>
      </w:r>
      <w:r w:rsidR="005F2E12">
        <w:rPr>
          <w:sz w:val="21"/>
          <w:szCs w:val="21"/>
        </w:rPr>
        <w:t>的平面投影</w:t>
      </w:r>
    </w:p>
    <w:p w14:paraId="105E67BC" w14:textId="77777777" w:rsidR="0056171C" w:rsidRDefault="00CB56D8" w:rsidP="0011636C">
      <w:pPr>
        <w:pStyle w:val="3"/>
      </w:pPr>
      <w:r>
        <w:rPr>
          <w:rFonts w:hint="eastAsia"/>
        </w:rPr>
        <w:t>三维线段</w:t>
      </w:r>
      <w:r>
        <w:t>的平移</w:t>
      </w:r>
    </w:p>
    <w:p w14:paraId="55E18871" w14:textId="21B55288" w:rsidR="008B565F" w:rsidRDefault="00022411" w:rsidP="008B565F">
      <w:pPr>
        <w:ind w:firstLine="480"/>
      </w:pPr>
      <w:r>
        <w:t>选取轮廓线段</w:t>
      </w:r>
      <w:r>
        <w:rPr>
          <w:rFonts w:hint="eastAsia"/>
        </w:rPr>
        <w:t>对应</w:t>
      </w:r>
      <w:r>
        <w:t>的三维线段</w:t>
      </w:r>
      <w:r>
        <w:rPr>
          <w:rFonts w:hint="eastAsia"/>
        </w:rPr>
        <w:t>使用</w:t>
      </w:r>
      <w:r>
        <w:t>的准则是线段含有的</w:t>
      </w:r>
      <w:r>
        <w:rPr>
          <w:rFonts w:hint="eastAsia"/>
        </w:rPr>
        <w:t>边界点</w:t>
      </w:r>
      <w:r>
        <w:t>个数最多的</w:t>
      </w:r>
      <w:r>
        <w:rPr>
          <w:rFonts w:hint="eastAsia"/>
        </w:rPr>
        <w:t>线段</w:t>
      </w:r>
      <w:r>
        <w:t>，</w:t>
      </w:r>
      <w:r>
        <w:rPr>
          <w:rFonts w:hint="eastAsia"/>
        </w:rPr>
        <w:t>导致</w:t>
      </w:r>
      <w:r>
        <w:t>选取的线段</w:t>
      </w:r>
      <w:r w:rsidR="00482FBA">
        <w:rPr>
          <w:rFonts w:hint="eastAsia"/>
        </w:rPr>
        <w:t>可能会</w:t>
      </w:r>
      <w:r>
        <w:t>偏向平面代理的内部</w:t>
      </w:r>
      <w:r>
        <w:rPr>
          <w:rFonts w:hint="eastAsia"/>
        </w:rPr>
        <w:t>，</w:t>
      </w:r>
      <w:r>
        <w:t>如果</w:t>
      </w:r>
      <w:r w:rsidR="00B86B80">
        <w:rPr>
          <w:rFonts w:hint="eastAsia"/>
        </w:rPr>
        <w:t>直接</w:t>
      </w:r>
      <w:r w:rsidR="00B86B80">
        <w:t>使用此线段</w:t>
      </w:r>
      <w:r>
        <w:t>对</w:t>
      </w:r>
      <w:r>
        <w:rPr>
          <w:rFonts w:hint="eastAsia"/>
        </w:rPr>
        <w:t>边界顶点</w:t>
      </w:r>
      <w:r>
        <w:t>调整会出现</w:t>
      </w:r>
      <w:r w:rsidR="003C30BA">
        <w:rPr>
          <w:rFonts w:hint="eastAsia"/>
        </w:rPr>
        <w:t>三角</w:t>
      </w:r>
      <w:r w:rsidR="003C30BA">
        <w:t>网格重叠的现象，如图</w:t>
      </w:r>
      <w:r w:rsidR="003C30BA">
        <w:rPr>
          <w:rFonts w:hint="eastAsia"/>
        </w:rPr>
        <w:t>3</w:t>
      </w:r>
      <w:r w:rsidR="009E4AF8">
        <w:t>.</w:t>
      </w:r>
      <w:r w:rsidR="00832F83">
        <w:t>4</w:t>
      </w:r>
      <w:r w:rsidR="00832F83">
        <w:rPr>
          <w:rFonts w:hint="eastAsia"/>
        </w:rPr>
        <w:t>(</w:t>
      </w:r>
      <w:r w:rsidR="003C30BA">
        <w:rPr>
          <w:rFonts w:hint="eastAsia"/>
        </w:rPr>
        <w:t>a</w:t>
      </w:r>
      <w:r w:rsidR="00832F83">
        <w:t>)</w:t>
      </w:r>
      <w:r w:rsidR="003C30BA">
        <w:rPr>
          <w:rFonts w:hint="eastAsia"/>
        </w:rPr>
        <w:t>所示</w:t>
      </w:r>
      <w:r w:rsidR="003C30BA">
        <w:t>，三角网格</w:t>
      </w:r>
      <w:r w:rsidR="00AF6929">
        <w:t>M1</w:t>
      </w:r>
      <w:r w:rsidR="003C30BA">
        <w:rPr>
          <w:rFonts w:hint="eastAsia"/>
        </w:rPr>
        <w:t>与</w:t>
      </w:r>
      <w:r w:rsidR="003C30BA">
        <w:t>三角网格</w:t>
      </w:r>
      <w:r w:rsidR="00AF6929">
        <w:t>M2</w:t>
      </w:r>
      <w:r w:rsidR="003C30BA">
        <w:rPr>
          <w:rFonts w:hint="eastAsia"/>
        </w:rPr>
        <w:t>属于</w:t>
      </w:r>
      <w:r w:rsidR="003C30BA">
        <w:t>同一个代理且不重叠，经过</w:t>
      </w:r>
      <w:r w:rsidR="00802397">
        <w:t>三角网格</w:t>
      </w:r>
      <w:r w:rsidR="00802397">
        <w:t>M</w:t>
      </w:r>
      <w:r w:rsidR="000022EB">
        <w:t>2</w:t>
      </w:r>
      <w:r w:rsidR="000022EB">
        <w:rPr>
          <w:rFonts w:hint="eastAsia"/>
        </w:rPr>
        <w:t>上</w:t>
      </w:r>
      <w:r w:rsidR="000022EB">
        <w:t>的</w:t>
      </w:r>
      <w:r w:rsidR="00B5349C">
        <w:rPr>
          <w:rFonts w:hint="eastAsia"/>
        </w:rPr>
        <w:t>相对应的</w:t>
      </w:r>
      <w:r w:rsidR="00B5349C">
        <w:t>红色</w:t>
      </w:r>
      <w:r w:rsidR="003C30BA">
        <w:t>边界点投影</w:t>
      </w:r>
      <w:r w:rsidR="003C30BA">
        <w:rPr>
          <w:rFonts w:hint="eastAsia"/>
        </w:rPr>
        <w:t>到</w:t>
      </w:r>
      <w:r w:rsidR="00BF5F09">
        <w:rPr>
          <w:rFonts w:hint="eastAsia"/>
        </w:rPr>
        <w:t>三维</w:t>
      </w:r>
      <w:r w:rsidR="00BF5F09">
        <w:t>线段</w:t>
      </w:r>
      <w:r w:rsidR="00260E86">
        <w:rPr>
          <w:rFonts w:hint="eastAsia"/>
        </w:rPr>
        <w:t>L</w:t>
      </w:r>
      <w:r w:rsidR="00BF5F09">
        <w:t>的操作，如图</w:t>
      </w:r>
      <w:r w:rsidR="00BF5F09">
        <w:rPr>
          <w:rFonts w:hint="eastAsia"/>
        </w:rPr>
        <w:t>3</w:t>
      </w:r>
      <w:r w:rsidR="00F44D6E">
        <w:t>.</w:t>
      </w:r>
      <w:r w:rsidR="00832F83">
        <w:t>4</w:t>
      </w:r>
      <w:r w:rsidR="00832F83">
        <w:rPr>
          <w:rFonts w:hint="eastAsia"/>
        </w:rPr>
        <w:t>(</w:t>
      </w:r>
      <w:r w:rsidR="00F8330B">
        <w:t>b</w:t>
      </w:r>
      <w:r w:rsidR="00832F83">
        <w:t>)</w:t>
      </w:r>
      <w:r w:rsidR="00BF5F09">
        <w:rPr>
          <w:rFonts w:hint="eastAsia"/>
        </w:rPr>
        <w:t>所示，</w:t>
      </w:r>
      <w:r w:rsidR="00BF5F09">
        <w:t>三角网格</w:t>
      </w:r>
      <w:r w:rsidR="00AF6929">
        <w:t>M1</w:t>
      </w:r>
      <w:r w:rsidR="00BF5F09">
        <w:rPr>
          <w:rFonts w:hint="eastAsia"/>
        </w:rPr>
        <w:t>与</w:t>
      </w:r>
      <w:r w:rsidR="00BF5F09">
        <w:t>三角网格</w:t>
      </w:r>
      <w:r w:rsidR="00AF6929">
        <w:t>M2</w:t>
      </w:r>
      <w:r w:rsidR="00BF5F09">
        <w:t>发生了重叠</w:t>
      </w:r>
      <w:r w:rsidR="002A3A96">
        <w:rPr>
          <w:rFonts w:hint="eastAsia"/>
        </w:rPr>
        <w:t>，重叠</w:t>
      </w:r>
      <w:r w:rsidR="002A3A96">
        <w:t>的部分为黄色部分</w:t>
      </w:r>
      <w:r w:rsidR="00F653E9">
        <w:rPr>
          <w:rFonts w:hint="eastAsia"/>
        </w:rPr>
        <w:t>。</w:t>
      </w:r>
      <w:r w:rsidR="00F8330B">
        <w:rPr>
          <w:rFonts w:hint="eastAsia"/>
        </w:rPr>
        <w:t>网格</w:t>
      </w:r>
      <w:r w:rsidR="00F8330B">
        <w:t>之间的重叠影响三角网格模型的质量，</w:t>
      </w:r>
      <w:r w:rsidR="00BF5F09">
        <w:rPr>
          <w:rFonts w:hint="eastAsia"/>
        </w:rPr>
        <w:t>为了</w:t>
      </w:r>
      <w:r w:rsidR="00BF5F09">
        <w:t>避免</w:t>
      </w:r>
      <w:r w:rsidR="00F8330B">
        <w:rPr>
          <w:rFonts w:hint="eastAsia"/>
        </w:rPr>
        <w:t>重叠</w:t>
      </w:r>
      <w:r w:rsidR="00F8330B">
        <w:t>现象的发生，</w:t>
      </w:r>
      <w:r w:rsidR="008347D6">
        <w:rPr>
          <w:rFonts w:hint="eastAsia"/>
        </w:rPr>
        <w:t>算法</w:t>
      </w:r>
      <w:r w:rsidR="00CF0CF8">
        <w:rPr>
          <w:rFonts w:hint="eastAsia"/>
        </w:rPr>
        <w:t>第二阶段</w:t>
      </w:r>
      <w:r w:rsidR="008347D6">
        <w:t>对三维线段</w:t>
      </w:r>
      <w:r w:rsidR="008347D6">
        <w:rPr>
          <w:rFonts w:hint="eastAsia"/>
        </w:rPr>
        <w:t>的</w:t>
      </w:r>
      <w:r w:rsidR="008347D6">
        <w:t>位置</w:t>
      </w:r>
      <w:r w:rsidR="008347D6">
        <w:rPr>
          <w:rFonts w:hint="eastAsia"/>
        </w:rPr>
        <w:t>进行了</w:t>
      </w:r>
      <w:r w:rsidR="008347D6">
        <w:t>适当的调整。</w:t>
      </w:r>
      <w:r w:rsidR="0067664D">
        <w:rPr>
          <w:rFonts w:hint="eastAsia"/>
        </w:rPr>
        <w:t>调整</w:t>
      </w:r>
      <w:r w:rsidR="0067664D">
        <w:t>的原则</w:t>
      </w:r>
      <w:r w:rsidR="0067664D">
        <w:rPr>
          <w:rFonts w:hint="eastAsia"/>
        </w:rPr>
        <w:t>是</w:t>
      </w:r>
      <w:r w:rsidR="0067664D">
        <w:t>调整到距离三维线段</w:t>
      </w:r>
      <w:r w:rsidR="0067664D">
        <w:rPr>
          <w:rFonts w:hint="eastAsia"/>
        </w:rPr>
        <w:t>最远</w:t>
      </w:r>
      <w:r w:rsidR="0067664D">
        <w:t>的外边界点</w:t>
      </w:r>
      <w:r w:rsidR="0067664D">
        <w:rPr>
          <w:rFonts w:hint="eastAsia"/>
        </w:rPr>
        <w:t>，</w:t>
      </w:r>
      <w:r w:rsidR="00AF6929">
        <w:rPr>
          <w:rFonts w:hint="eastAsia"/>
        </w:rPr>
        <w:t>如图</w:t>
      </w:r>
      <w:r w:rsidR="00AF6929">
        <w:rPr>
          <w:rFonts w:hint="eastAsia"/>
        </w:rPr>
        <w:t>3</w:t>
      </w:r>
      <w:r w:rsidR="009B2B12">
        <w:rPr>
          <w:rFonts w:hint="eastAsia"/>
        </w:rPr>
        <w:t>.</w:t>
      </w:r>
      <w:r w:rsidR="009477E0">
        <w:t>4(a)</w:t>
      </w:r>
      <w:r w:rsidR="00AF6929">
        <w:rPr>
          <w:rFonts w:hint="eastAsia"/>
        </w:rPr>
        <w:t>所示</w:t>
      </w:r>
      <w:r w:rsidR="00AF6929">
        <w:t>，</w:t>
      </w:r>
      <w:r w:rsidR="00963A72">
        <w:rPr>
          <w:rFonts w:hint="eastAsia"/>
        </w:rPr>
        <w:t>距离</w:t>
      </w:r>
      <w:r w:rsidR="00963A72">
        <w:t>三维线段</w:t>
      </w:r>
      <w:r w:rsidR="00963A72">
        <w:t>L</w:t>
      </w:r>
      <w:r w:rsidR="00963A72">
        <w:rPr>
          <w:rFonts w:hint="eastAsia"/>
        </w:rPr>
        <w:t>最远</w:t>
      </w:r>
      <w:r w:rsidR="00963A72">
        <w:t>的</w:t>
      </w:r>
      <w:r w:rsidR="00963A72">
        <w:rPr>
          <w:rFonts w:hint="eastAsia"/>
        </w:rPr>
        <w:t>轮廓</w:t>
      </w:r>
      <w:r w:rsidR="00963A72">
        <w:t>边界点</w:t>
      </w:r>
      <w:r w:rsidR="00963A72">
        <w:rPr>
          <w:rFonts w:hint="eastAsia"/>
        </w:rPr>
        <w:t>是</w:t>
      </w:r>
      <w:r w:rsidR="00963A72">
        <w:t>v1</w:t>
      </w:r>
      <w:r w:rsidR="00963A72">
        <w:rPr>
          <w:rFonts w:hint="eastAsia"/>
        </w:rPr>
        <w:t>，</w:t>
      </w:r>
      <w:r w:rsidR="00963A72">
        <w:t>但是</w:t>
      </w:r>
      <w:r w:rsidR="00963A72">
        <w:t>v1</w:t>
      </w:r>
      <w:r w:rsidR="00A17568">
        <w:rPr>
          <w:rFonts w:hint="eastAsia"/>
        </w:rPr>
        <w:t>属于</w:t>
      </w:r>
      <w:r w:rsidR="00963A72">
        <w:t>平面代理内侧，</w:t>
      </w:r>
      <w:r w:rsidR="00963A72">
        <w:rPr>
          <w:rFonts w:hint="eastAsia"/>
        </w:rPr>
        <w:t>如果</w:t>
      </w:r>
      <w:r w:rsidR="00963A72">
        <w:t>将</w:t>
      </w:r>
      <w:r w:rsidR="00963A72">
        <w:t>L</w:t>
      </w:r>
      <w:r w:rsidR="00963A72">
        <w:t>调整到</w:t>
      </w:r>
      <w:r w:rsidR="00963A72">
        <w:t>v1</w:t>
      </w:r>
      <w:r w:rsidR="00963A72">
        <w:rPr>
          <w:rFonts w:hint="eastAsia"/>
        </w:rPr>
        <w:t>的</w:t>
      </w:r>
      <w:r w:rsidR="00963A72">
        <w:t>位置只会导致更多的网格重叠，所以</w:t>
      </w:r>
      <w:r w:rsidR="00963A72">
        <w:rPr>
          <w:rFonts w:hint="eastAsia"/>
        </w:rPr>
        <w:t>算法</w:t>
      </w:r>
      <w:r w:rsidR="00963A72">
        <w:t>选择距离</w:t>
      </w:r>
      <w:r w:rsidR="00963A72">
        <w:t>L</w:t>
      </w:r>
      <w:r w:rsidR="00963A72">
        <w:t>较远的外边界点</w:t>
      </w:r>
      <w:r w:rsidR="00963A72">
        <w:t>v2</w:t>
      </w:r>
      <w:r w:rsidR="0069280C">
        <w:rPr>
          <w:rFonts w:hint="eastAsia"/>
        </w:rPr>
        <w:t>作为</w:t>
      </w:r>
      <w:r w:rsidR="0069280C">
        <w:t>L</w:t>
      </w:r>
      <w:r w:rsidR="0069280C">
        <w:t>移动的方向</w:t>
      </w:r>
      <w:r w:rsidR="00174B8C">
        <w:rPr>
          <w:rFonts w:hint="eastAsia"/>
        </w:rPr>
        <w:t>。因此，算法</w:t>
      </w:r>
      <w:r w:rsidR="00174B8C">
        <w:t>首先要</w:t>
      </w:r>
      <w:r w:rsidR="00174B8C">
        <w:rPr>
          <w:rFonts w:hint="eastAsia"/>
        </w:rPr>
        <w:t>确定</w:t>
      </w:r>
      <w:r w:rsidR="00174B8C">
        <w:t>外边界点与内边界点，</w:t>
      </w:r>
      <w:r w:rsidR="001428EC">
        <w:rPr>
          <w:rFonts w:hint="eastAsia"/>
        </w:rPr>
        <w:t>在</w:t>
      </w:r>
      <w:r w:rsidR="001428EC">
        <w:t>平面代理内，</w:t>
      </w:r>
      <w:r w:rsidR="00174B8C">
        <w:rPr>
          <w:rFonts w:hint="eastAsia"/>
        </w:rPr>
        <w:t>定义</w:t>
      </w:r>
      <w:r w:rsidR="00174B8C">
        <w:t>三维</w:t>
      </w:r>
      <w:r w:rsidR="001428EC">
        <w:rPr>
          <w:rFonts w:hint="eastAsia"/>
        </w:rPr>
        <w:t>线段</w:t>
      </w:r>
      <w:r w:rsidR="001428EC">
        <w:t>的</w:t>
      </w:r>
      <w:r w:rsidR="001428EC">
        <w:rPr>
          <w:rFonts w:hint="eastAsia"/>
        </w:rPr>
        <w:t>法向量</w:t>
      </w:r>
      <w:r w:rsidR="00130624">
        <w:rPr>
          <w:rFonts w:hint="eastAsia"/>
        </w:rPr>
        <w:t>由</w:t>
      </w:r>
      <w:r w:rsidR="00AD080E">
        <w:rPr>
          <w:rFonts w:hint="eastAsia"/>
        </w:rPr>
        <w:t>平面代理</w:t>
      </w:r>
      <w:r w:rsidR="00AD080E">
        <w:t>的</w:t>
      </w:r>
      <w:r w:rsidR="00130624">
        <w:t>种子点的</w:t>
      </w:r>
      <w:r w:rsidR="00130624">
        <w:rPr>
          <w:rFonts w:hint="eastAsia"/>
        </w:rPr>
        <w:t>质心</w:t>
      </w:r>
      <w:r w:rsidR="00130624">
        <w:t>投影到</w:t>
      </w:r>
      <w:r w:rsidR="00130624">
        <w:rPr>
          <w:rFonts w:hint="eastAsia"/>
        </w:rPr>
        <w:t>三维线段</w:t>
      </w:r>
      <w:r w:rsidR="00130624">
        <w:t>的点指向种子点质心的</w:t>
      </w:r>
      <w:r w:rsidR="00130624">
        <w:rPr>
          <w:rFonts w:hint="eastAsia"/>
        </w:rPr>
        <w:t>向量</w:t>
      </w:r>
      <w:r w:rsidR="00174B8C">
        <w:t>，</w:t>
      </w:r>
      <w:r w:rsidR="000C37A6">
        <w:rPr>
          <w:rFonts w:hint="eastAsia"/>
        </w:rPr>
        <w:t>然后为</w:t>
      </w:r>
      <w:r w:rsidR="001D7481">
        <w:rPr>
          <w:rFonts w:hint="eastAsia"/>
        </w:rPr>
        <w:t>三维</w:t>
      </w:r>
      <w:r w:rsidR="001D7481">
        <w:t>线段上的</w:t>
      </w:r>
      <w:r w:rsidR="00174B8C">
        <w:t>每个边界点</w:t>
      </w:r>
      <w:r w:rsidR="00174B8C">
        <w:rPr>
          <w:rFonts w:hint="eastAsia"/>
        </w:rPr>
        <w:t>定义</w:t>
      </w:r>
      <w:r w:rsidR="00174B8C">
        <w:t>一个法向量，</w:t>
      </w:r>
      <w:r w:rsidR="00BE6E7F">
        <w:rPr>
          <w:rFonts w:hint="eastAsia"/>
        </w:rPr>
        <w:t>边界点</w:t>
      </w:r>
      <w:r w:rsidR="00BE6E7F">
        <w:t>的法向量定义</w:t>
      </w:r>
      <w:r w:rsidR="00BE6E7F">
        <w:rPr>
          <w:rFonts w:hint="eastAsia"/>
        </w:rPr>
        <w:t>为</w:t>
      </w:r>
      <w:r w:rsidR="00BE6E7F">
        <w:t>边界点投影到三维线段上的点指向边界点的向量</w:t>
      </w:r>
      <w:r w:rsidR="00BE6E7F">
        <w:rPr>
          <w:rFonts w:hint="eastAsia"/>
        </w:rPr>
        <w:t>，</w:t>
      </w:r>
      <w:r w:rsidR="00E85345">
        <w:rPr>
          <w:rFonts w:hint="eastAsia"/>
        </w:rPr>
        <w:t>图</w:t>
      </w:r>
      <w:r w:rsidR="00E85345">
        <w:rPr>
          <w:rFonts w:hint="eastAsia"/>
        </w:rPr>
        <w:t>3</w:t>
      </w:r>
      <w:r w:rsidR="00172535">
        <w:rPr>
          <w:rFonts w:hint="eastAsia"/>
        </w:rPr>
        <w:t>.</w:t>
      </w:r>
      <w:r w:rsidR="007E03CC">
        <w:t>5</w:t>
      </w:r>
      <w:r w:rsidR="00E85345">
        <w:rPr>
          <w:rFonts w:hint="eastAsia"/>
        </w:rPr>
        <w:t>中</w:t>
      </w:r>
      <w:r w:rsidR="00EB3019">
        <w:rPr>
          <w:rFonts w:hint="eastAsia"/>
        </w:rPr>
        <w:t>黄色</w:t>
      </w:r>
      <w:r w:rsidR="00EB3019">
        <w:t>区域表示种子点，</w:t>
      </w:r>
      <w:r w:rsidR="00E155EB">
        <w:rPr>
          <w:rFonts w:hint="eastAsia"/>
        </w:rPr>
        <w:t>蓝色箭头</w:t>
      </w:r>
      <w:r w:rsidR="00E155EB">
        <w:t>代表</w:t>
      </w:r>
      <w:r w:rsidR="00E85345">
        <w:t>线段</w:t>
      </w:r>
      <w:r w:rsidR="00E85345">
        <w:t>L</w:t>
      </w:r>
      <w:r w:rsidR="00E85345">
        <w:t>的法向量</w:t>
      </w:r>
      <w:bookmarkStart w:id="233" w:name="OLE_LINK290"/>
      <w:bookmarkStart w:id="234" w:name="OLE_LINK291"/>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w:bookmarkEnd w:id="233"/>
      <w:bookmarkEnd w:id="234"/>
      <w:r w:rsidR="00C66EE0">
        <w:rPr>
          <w:rFonts w:hint="eastAsia"/>
        </w:rPr>
        <w:t>，</w:t>
      </w:r>
      <w:r w:rsidR="00C66EE0">
        <w:t>绿色箭头代表</w:t>
      </w:r>
      <w:r w:rsidR="00FF1EC1">
        <w:t>边界点的法向量</w:t>
      </w:r>
      <w:r w:rsidR="00E85345">
        <w:t>，</w:t>
      </w:r>
      <w:r w:rsidR="00092E55">
        <w:rPr>
          <w:rFonts w:hint="eastAsia"/>
        </w:rPr>
        <w:t>外</w:t>
      </w:r>
      <w:r w:rsidR="00A126A7">
        <w:rPr>
          <w:rFonts w:hint="eastAsia"/>
        </w:rPr>
        <w:t>边界点</w:t>
      </w:r>
      <w:r w:rsidR="00E3088E">
        <w:rPr>
          <w:rFonts w:hint="eastAsia"/>
        </w:rPr>
        <w:t>的</w:t>
      </w:r>
      <w:r w:rsidR="00E3088E">
        <w:t>法向量</w:t>
      </w:r>
      <w:r w:rsidR="00A126A7">
        <w:t>与</w:t>
      </w:r>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w:r w:rsidR="00A126A7">
        <w:rPr>
          <w:rFonts w:hint="eastAsia"/>
        </w:rPr>
        <w:t>的</w:t>
      </w:r>
      <w:r w:rsidR="00A126A7">
        <w:t>角度为</w:t>
      </w:r>
      <m:oMath>
        <m:sSup>
          <m:sSupPr>
            <m:ctrlPr>
              <w:rPr>
                <w:rFonts w:ascii="Cambria Math" w:hAnsi="Cambria Math"/>
              </w:rPr>
            </m:ctrlPr>
          </m:sSupPr>
          <m:e>
            <m:r>
              <w:rPr>
                <w:rFonts w:ascii="Cambria Math" w:hAnsi="Cambria Math"/>
              </w:rPr>
              <m:t>0</m:t>
            </m:r>
          </m:e>
          <m:sup>
            <m:r>
              <w:rPr>
                <w:rFonts w:ascii="Cambria Math" w:hAnsi="Cambria Math"/>
              </w:rPr>
              <m:t>°</m:t>
            </m:r>
          </m:sup>
        </m:sSup>
      </m:oMath>
      <w:r w:rsidR="00A126A7">
        <w:rPr>
          <w:rFonts w:hint="eastAsia"/>
        </w:rPr>
        <w:t>，</w:t>
      </w:r>
      <w:r w:rsidR="00092E55">
        <w:rPr>
          <w:rFonts w:hint="eastAsia"/>
        </w:rPr>
        <w:t>内</w:t>
      </w:r>
      <w:r w:rsidR="00A126A7">
        <w:t>边界点</w:t>
      </w:r>
      <w:r w:rsidR="00E3088E">
        <w:rPr>
          <w:rFonts w:hint="eastAsia"/>
        </w:rPr>
        <w:t>的</w:t>
      </w:r>
      <w:r w:rsidR="00E3088E">
        <w:t>法向量</w:t>
      </w:r>
      <w:r w:rsidR="00A126A7">
        <w:t>与</w:t>
      </w:r>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w:r w:rsidR="000D1B9F">
        <w:rPr>
          <w:rFonts w:hint="eastAsia"/>
        </w:rPr>
        <w:t>的</w:t>
      </w:r>
      <w:r w:rsidR="000D1B9F">
        <w:t>角度是</w:t>
      </w:r>
      <m:oMath>
        <m:sSup>
          <m:sSupPr>
            <m:ctrlPr>
              <w:rPr>
                <w:rFonts w:ascii="Cambria Math" w:hAnsi="Cambria Math"/>
              </w:rPr>
            </m:ctrlPr>
          </m:sSupPr>
          <m:e>
            <m:r>
              <w:rPr>
                <w:rFonts w:ascii="Cambria Math" w:hAnsi="Cambria Math"/>
              </w:rPr>
              <m:t>180</m:t>
            </m:r>
          </m:e>
          <m:sup>
            <m:r>
              <w:rPr>
                <w:rFonts w:ascii="Cambria Math" w:hAnsi="Cambria Math"/>
              </w:rPr>
              <m:t>°</m:t>
            </m:r>
          </m:sup>
        </m:sSup>
      </m:oMath>
      <w:r w:rsidR="000D1B9F">
        <w:rPr>
          <w:rFonts w:hint="eastAsia"/>
        </w:rPr>
        <w:t>。</w:t>
      </w:r>
      <w:r w:rsidR="008347D6">
        <w:t>具体</w:t>
      </w:r>
      <w:r w:rsidR="008347D6">
        <w:rPr>
          <w:rFonts w:hint="eastAsia"/>
        </w:rPr>
        <w:t>的</w:t>
      </w:r>
      <w:r w:rsidR="008347D6">
        <w:t>算法步骤：</w:t>
      </w:r>
      <w:r w:rsidR="000D1B9F">
        <w:rPr>
          <w:rFonts w:hint="eastAsia"/>
        </w:rPr>
        <w:t>首先</w:t>
      </w:r>
      <w:r w:rsidR="000D1B9F">
        <w:t>计算三维线段的</w:t>
      </w:r>
      <w:r w:rsidR="000D1B9F">
        <w:rPr>
          <w:rFonts w:hint="eastAsia"/>
        </w:rPr>
        <w:t>法向量</w:t>
      </w:r>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w:r w:rsidR="00673440">
        <w:rPr>
          <w:rFonts w:hint="eastAsia"/>
        </w:rPr>
        <w:t>和</w:t>
      </w:r>
      <w:r w:rsidR="00673440">
        <w:t>其</w:t>
      </w:r>
      <w:r w:rsidR="00673440">
        <w:rPr>
          <w:rFonts w:hint="eastAsia"/>
        </w:rPr>
        <w:t>相关联</w:t>
      </w:r>
      <w:r w:rsidR="00673440">
        <w:t>的</w:t>
      </w:r>
      <w:r w:rsidR="00BF1D96">
        <w:rPr>
          <w:rFonts w:hint="eastAsia"/>
        </w:rPr>
        <w:t>轮廓</w:t>
      </w:r>
      <w:r w:rsidR="00673440">
        <w:t>边界点的法向量，</w:t>
      </w:r>
      <w:r w:rsidR="00673440">
        <w:rPr>
          <w:rFonts w:hint="eastAsia"/>
        </w:rPr>
        <w:t>根据</w:t>
      </w:r>
      <w:r w:rsidR="00673440">
        <w:t>边界点与</w:t>
      </w:r>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w:r w:rsidR="006E209E">
        <w:rPr>
          <w:rFonts w:hint="eastAsia"/>
        </w:rPr>
        <w:t>角度</w:t>
      </w:r>
      <w:r w:rsidR="00673440">
        <w:t>，筛选出外边界点，</w:t>
      </w:r>
      <w:r w:rsidR="009C547A">
        <w:rPr>
          <w:rFonts w:hint="eastAsia"/>
        </w:rPr>
        <w:t>计算距离</w:t>
      </w:r>
      <w:r w:rsidR="009C547A">
        <w:t>三维线段最远</w:t>
      </w:r>
      <w:r w:rsidR="009C547A">
        <w:rPr>
          <w:rFonts w:hint="eastAsia"/>
        </w:rPr>
        <w:t>的</w:t>
      </w:r>
      <w:r w:rsidR="009C547A">
        <w:t>外边界点，</w:t>
      </w:r>
      <w:r w:rsidR="009C547A">
        <w:rPr>
          <w:rFonts w:hint="eastAsia"/>
        </w:rPr>
        <w:t>将</w:t>
      </w:r>
      <w:r w:rsidR="009C547A">
        <w:t>三维线段平行移动到</w:t>
      </w:r>
      <w:r w:rsidR="00A54072">
        <w:rPr>
          <w:rFonts w:hint="eastAsia"/>
        </w:rPr>
        <w:t>最远</w:t>
      </w:r>
      <w:r w:rsidR="00A54072">
        <w:t>的边界点上面</w:t>
      </w:r>
      <w:r w:rsidR="00A54072">
        <w:rPr>
          <w:rFonts w:hint="eastAsia"/>
        </w:rPr>
        <w:t>。</w:t>
      </w:r>
      <w:r w:rsidR="007116C4">
        <w:rPr>
          <w:rFonts w:hint="eastAsia"/>
        </w:rPr>
        <w:t>通过</w:t>
      </w:r>
      <w:r w:rsidR="007116C4">
        <w:t>以上算法解决了</w:t>
      </w:r>
      <w:r w:rsidR="007116C4">
        <w:rPr>
          <w:rFonts w:hint="eastAsia"/>
        </w:rPr>
        <w:t>在</w:t>
      </w:r>
      <w:r w:rsidR="007116C4">
        <w:t>边界点投影过程中的</w:t>
      </w:r>
      <w:r w:rsidR="007116C4">
        <w:rPr>
          <w:rFonts w:hint="eastAsia"/>
        </w:rPr>
        <w:t>三角</w:t>
      </w:r>
      <w:r w:rsidR="007116C4">
        <w:t>网格重叠的情况。</w:t>
      </w:r>
      <w:r w:rsidR="00303C60">
        <w:rPr>
          <w:rFonts w:hint="eastAsia"/>
        </w:rPr>
        <w:t>如图</w:t>
      </w:r>
      <w:r w:rsidR="00303C60">
        <w:rPr>
          <w:rFonts w:hint="eastAsia"/>
        </w:rPr>
        <w:t>3.6</w:t>
      </w:r>
      <w:r w:rsidR="00303C60">
        <w:rPr>
          <w:rFonts w:hint="eastAsia"/>
        </w:rPr>
        <w:t>所示</w:t>
      </w:r>
      <w:r w:rsidR="00303C60">
        <w:t>，三维线段平移到</w:t>
      </w:r>
      <w:r w:rsidR="00FA1905">
        <w:rPr>
          <w:rFonts w:hint="eastAsia"/>
        </w:rPr>
        <w:t>最远</w:t>
      </w:r>
      <w:r w:rsidR="00303C60">
        <w:t>外边界点</w:t>
      </w:r>
      <w:r w:rsidR="00303C60">
        <w:t>v2</w:t>
      </w:r>
      <w:r w:rsidR="00303C60">
        <w:rPr>
          <w:rFonts w:hint="eastAsia"/>
        </w:rPr>
        <w:t>处</w:t>
      </w:r>
      <w:r w:rsidR="00303C60">
        <w:t>，边界点投影后不会出现三角网格重叠的情况。</w:t>
      </w:r>
    </w:p>
    <w:p w14:paraId="6E422359" w14:textId="4DF2D4C8" w:rsidR="008B565F" w:rsidRDefault="00B5349C" w:rsidP="00657BD9">
      <w:pPr>
        <w:ind w:firstLineChars="0" w:firstLine="0"/>
      </w:pPr>
      <w:r>
        <w:rPr>
          <w:noProof/>
        </w:rPr>
        <w:lastRenderedPageBreak/>
        <mc:AlternateContent>
          <mc:Choice Requires="wpc">
            <w:drawing>
              <wp:inline distT="0" distB="0" distL="0" distR="0" wp14:anchorId="62963640" wp14:editId="235AE03F">
                <wp:extent cx="5991225" cy="2876550"/>
                <wp:effectExtent l="0" t="0" r="0" b="0"/>
                <wp:docPr id="596" name="画布 5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62" name="任意多边形 1362"/>
                        <wps:cNvSpPr/>
                        <wps:spPr>
                          <a:xfrm>
                            <a:off x="809625" y="228600"/>
                            <a:ext cx="3724275" cy="2381250"/>
                          </a:xfrm>
                          <a:custGeom>
                            <a:avLst/>
                            <a:gdLst>
                              <a:gd name="connsiteX0" fmla="*/ 295275 w 3724275"/>
                              <a:gd name="connsiteY0" fmla="*/ 838200 h 2381250"/>
                              <a:gd name="connsiteX1" fmla="*/ 0 w 3724275"/>
                              <a:gd name="connsiteY1" fmla="*/ 1514475 h 2381250"/>
                              <a:gd name="connsiteX2" fmla="*/ 152400 w 3724275"/>
                              <a:gd name="connsiteY2" fmla="*/ 2009775 h 2381250"/>
                              <a:gd name="connsiteX3" fmla="*/ 333375 w 3724275"/>
                              <a:gd name="connsiteY3" fmla="*/ 2381250 h 2381250"/>
                              <a:gd name="connsiteX4" fmla="*/ 638175 w 3724275"/>
                              <a:gd name="connsiteY4" fmla="*/ 1866900 h 2381250"/>
                              <a:gd name="connsiteX5" fmla="*/ 828675 w 3724275"/>
                              <a:gd name="connsiteY5" fmla="*/ 2181225 h 2381250"/>
                              <a:gd name="connsiteX6" fmla="*/ 1504950 w 3724275"/>
                              <a:gd name="connsiteY6" fmla="*/ 1781175 h 2381250"/>
                              <a:gd name="connsiteX7" fmla="*/ 1695450 w 3724275"/>
                              <a:gd name="connsiteY7" fmla="*/ 2181225 h 2381250"/>
                              <a:gd name="connsiteX8" fmla="*/ 2028825 w 3724275"/>
                              <a:gd name="connsiteY8" fmla="*/ 2000250 h 2381250"/>
                              <a:gd name="connsiteX9" fmla="*/ 2828925 w 3724275"/>
                              <a:gd name="connsiteY9" fmla="*/ 1952625 h 2381250"/>
                              <a:gd name="connsiteX10" fmla="*/ 3190875 w 3724275"/>
                              <a:gd name="connsiteY10" fmla="*/ 1533525 h 2381250"/>
                              <a:gd name="connsiteX11" fmla="*/ 3724275 w 3724275"/>
                              <a:gd name="connsiteY11" fmla="*/ 876300 h 2381250"/>
                              <a:gd name="connsiteX12" fmla="*/ 3619500 w 3724275"/>
                              <a:gd name="connsiteY12" fmla="*/ 390525 h 2381250"/>
                              <a:gd name="connsiteX13" fmla="*/ 2790825 w 3724275"/>
                              <a:gd name="connsiteY13" fmla="*/ 0 h 2381250"/>
                              <a:gd name="connsiteX14" fmla="*/ 1885950 w 3724275"/>
                              <a:gd name="connsiteY14" fmla="*/ 371475 h 2381250"/>
                              <a:gd name="connsiteX15" fmla="*/ 1019175 w 3724275"/>
                              <a:gd name="connsiteY15" fmla="*/ 590550 h 2381250"/>
                              <a:gd name="connsiteX16" fmla="*/ 295275 w 3724275"/>
                              <a:gd name="connsiteY16" fmla="*/ 838200 h 2381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24275" h="2381250">
                                <a:moveTo>
                                  <a:pt x="295275" y="838200"/>
                                </a:moveTo>
                                <a:lnTo>
                                  <a:pt x="0" y="1514475"/>
                                </a:lnTo>
                                <a:lnTo>
                                  <a:pt x="152400" y="2009775"/>
                                </a:lnTo>
                                <a:lnTo>
                                  <a:pt x="333375" y="2381250"/>
                                </a:lnTo>
                                <a:lnTo>
                                  <a:pt x="638175" y="1866900"/>
                                </a:lnTo>
                                <a:lnTo>
                                  <a:pt x="828675" y="2181225"/>
                                </a:lnTo>
                                <a:lnTo>
                                  <a:pt x="1504950" y="1781175"/>
                                </a:lnTo>
                                <a:lnTo>
                                  <a:pt x="1695450" y="2181225"/>
                                </a:lnTo>
                                <a:lnTo>
                                  <a:pt x="2028825" y="2000250"/>
                                </a:lnTo>
                                <a:lnTo>
                                  <a:pt x="2828925" y="1952625"/>
                                </a:lnTo>
                                <a:lnTo>
                                  <a:pt x="3190875" y="1533525"/>
                                </a:lnTo>
                                <a:lnTo>
                                  <a:pt x="3724275" y="876300"/>
                                </a:lnTo>
                                <a:lnTo>
                                  <a:pt x="3619500" y="390525"/>
                                </a:lnTo>
                                <a:lnTo>
                                  <a:pt x="2790825" y="0"/>
                                </a:lnTo>
                                <a:lnTo>
                                  <a:pt x="1885950" y="371475"/>
                                </a:lnTo>
                                <a:lnTo>
                                  <a:pt x="1019175" y="590550"/>
                                </a:lnTo>
                                <a:lnTo>
                                  <a:pt x="295275" y="83820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任意多边形 668"/>
                        <wps:cNvSpPr/>
                        <wps:spPr>
                          <a:xfrm>
                            <a:off x="2847975" y="1704975"/>
                            <a:ext cx="781050" cy="504825"/>
                          </a:xfrm>
                          <a:custGeom>
                            <a:avLst/>
                            <a:gdLst>
                              <a:gd name="connsiteX0" fmla="*/ 285750 w 781050"/>
                              <a:gd name="connsiteY0" fmla="*/ 0 h 504825"/>
                              <a:gd name="connsiteX1" fmla="*/ 0 w 781050"/>
                              <a:gd name="connsiteY1" fmla="*/ 504825 h 504825"/>
                              <a:gd name="connsiteX2" fmla="*/ 781050 w 781050"/>
                              <a:gd name="connsiteY2" fmla="*/ 476250 h 504825"/>
                              <a:gd name="connsiteX3" fmla="*/ 285750 w 781050"/>
                              <a:gd name="connsiteY3" fmla="*/ 0 h 504825"/>
                            </a:gdLst>
                            <a:ahLst/>
                            <a:cxnLst>
                              <a:cxn ang="0">
                                <a:pos x="connsiteX0" y="connsiteY0"/>
                              </a:cxn>
                              <a:cxn ang="0">
                                <a:pos x="connsiteX1" y="connsiteY1"/>
                              </a:cxn>
                              <a:cxn ang="0">
                                <a:pos x="connsiteX2" y="connsiteY2"/>
                              </a:cxn>
                              <a:cxn ang="0">
                                <a:pos x="connsiteX3" y="connsiteY3"/>
                              </a:cxn>
                            </a:cxnLst>
                            <a:rect l="l" t="t" r="r" b="b"/>
                            <a:pathLst>
                              <a:path w="781050" h="504825">
                                <a:moveTo>
                                  <a:pt x="285750" y="0"/>
                                </a:moveTo>
                                <a:lnTo>
                                  <a:pt x="0" y="504825"/>
                                </a:lnTo>
                                <a:lnTo>
                                  <a:pt x="781050" y="476250"/>
                                </a:lnTo>
                                <a:lnTo>
                                  <a:pt x="285750" y="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2" name="直接连接符 1322"/>
                        <wps:cNvCnPr/>
                        <wps:spPr>
                          <a:xfrm>
                            <a:off x="1105633" y="1062899"/>
                            <a:ext cx="31740" cy="5853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3" name="直接连接符 1323"/>
                        <wps:cNvCnPr/>
                        <wps:spPr>
                          <a:xfrm flipV="1">
                            <a:off x="804108" y="1647817"/>
                            <a:ext cx="333265" cy="1187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4" name="直接连接符 1324"/>
                        <wps:cNvCnPr/>
                        <wps:spPr>
                          <a:xfrm flipH="1">
                            <a:off x="974993" y="1625542"/>
                            <a:ext cx="158698" cy="60220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5" name="直接连接符 1325"/>
                        <wps:cNvCnPr/>
                        <wps:spPr>
                          <a:xfrm>
                            <a:off x="1069070" y="1841448"/>
                            <a:ext cx="401314" cy="2635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6" name="直接连接符 1326"/>
                        <wps:cNvCnPr/>
                        <wps:spPr>
                          <a:xfrm flipH="1">
                            <a:off x="962806" y="2105367"/>
                            <a:ext cx="491962" cy="1142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7" name="直接连接符 1327"/>
                        <wps:cNvCnPr/>
                        <wps:spPr>
                          <a:xfrm flipV="1">
                            <a:off x="1454768" y="2001120"/>
                            <a:ext cx="841097" cy="1042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8" name="直接连接符 1328"/>
                        <wps:cNvCnPr/>
                        <wps:spPr>
                          <a:xfrm>
                            <a:off x="2295865" y="2001120"/>
                            <a:ext cx="555441" cy="2084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9" name="直接连接符 1329"/>
                        <wps:cNvCnPr/>
                        <wps:spPr>
                          <a:xfrm flipV="1">
                            <a:off x="2295865" y="1714442"/>
                            <a:ext cx="841097" cy="2866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0" name="直接连接符 1330"/>
                        <wps:cNvCnPr/>
                        <wps:spPr>
                          <a:xfrm>
                            <a:off x="3136962" y="1714442"/>
                            <a:ext cx="856967" cy="521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2" name="直接连接符 1332"/>
                        <wps:cNvCnPr/>
                        <wps:spPr>
                          <a:xfrm flipV="1">
                            <a:off x="3993928" y="619852"/>
                            <a:ext cx="428483" cy="11467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3" name="直接连接符 1333"/>
                        <wps:cNvCnPr/>
                        <wps:spPr>
                          <a:xfrm>
                            <a:off x="3597184" y="228927"/>
                            <a:ext cx="374526" cy="6373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4" name="直接连接符 1334"/>
                        <wps:cNvCnPr/>
                        <wps:spPr>
                          <a:xfrm flipV="1">
                            <a:off x="3971711" y="619852"/>
                            <a:ext cx="450701" cy="2461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5" name="直接连接符 1335"/>
                        <wps:cNvCnPr/>
                        <wps:spPr>
                          <a:xfrm flipH="1" flipV="1">
                            <a:off x="3971711" y="865617"/>
                            <a:ext cx="22218" cy="9009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6" name="直接连接符 1336"/>
                        <wps:cNvCnPr/>
                        <wps:spPr>
                          <a:xfrm>
                            <a:off x="3597184" y="228927"/>
                            <a:ext cx="0" cy="833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7" name="直接连接符 1337"/>
                        <wps:cNvCnPr/>
                        <wps:spPr>
                          <a:xfrm flipV="1">
                            <a:off x="3597184" y="865964"/>
                            <a:ext cx="374526" cy="19656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8" name="直接连接符 1338"/>
                        <wps:cNvCnPr/>
                        <wps:spPr>
                          <a:xfrm>
                            <a:off x="3597184" y="1062527"/>
                            <a:ext cx="396744" cy="7040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9" name="直接连接符 1339"/>
                        <wps:cNvCnPr/>
                        <wps:spPr>
                          <a:xfrm flipH="1">
                            <a:off x="3136962" y="1062527"/>
                            <a:ext cx="460223" cy="6519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0" name="直接连接符 1340"/>
                        <wps:cNvCnPr/>
                        <wps:spPr>
                          <a:xfrm flipH="1">
                            <a:off x="3136962" y="228927"/>
                            <a:ext cx="460223" cy="14855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1" name="直接连接符 1341"/>
                        <wps:cNvCnPr/>
                        <wps:spPr>
                          <a:xfrm>
                            <a:off x="2708478" y="593790"/>
                            <a:ext cx="428483" cy="2714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2" name="直接连接符 1342"/>
                        <wps:cNvCnPr/>
                        <wps:spPr>
                          <a:xfrm flipV="1">
                            <a:off x="3136962" y="228927"/>
                            <a:ext cx="460223" cy="637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3" name="直接连接符 1343"/>
                        <wps:cNvCnPr/>
                        <wps:spPr>
                          <a:xfrm>
                            <a:off x="3136962" y="864922"/>
                            <a:ext cx="0" cy="849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6" name="直接连接符 576"/>
                        <wps:cNvCnPr/>
                        <wps:spPr>
                          <a:xfrm flipH="1">
                            <a:off x="2406953" y="593790"/>
                            <a:ext cx="301525" cy="4687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7" name="直接连接符 577"/>
                        <wps:cNvCnPr/>
                        <wps:spPr>
                          <a:xfrm>
                            <a:off x="1859891" y="837825"/>
                            <a:ext cx="547062" cy="224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0" name="直接连接符 580"/>
                        <wps:cNvCnPr/>
                        <wps:spPr>
                          <a:xfrm flipV="1">
                            <a:off x="1137373" y="797106"/>
                            <a:ext cx="722518" cy="807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1" name="直接连接符 581"/>
                        <wps:cNvCnPr/>
                        <wps:spPr>
                          <a:xfrm flipV="1">
                            <a:off x="1137373" y="1592528"/>
                            <a:ext cx="825227" cy="69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2" name="直接连接符 582"/>
                        <wps:cNvCnPr/>
                        <wps:spPr>
                          <a:xfrm flipV="1">
                            <a:off x="1454768" y="1592085"/>
                            <a:ext cx="507832" cy="513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 name="直接连接符 583"/>
                        <wps:cNvCnPr/>
                        <wps:spPr>
                          <a:xfrm>
                            <a:off x="1962600" y="1589165"/>
                            <a:ext cx="333265" cy="4124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4" name="直接连接符 584"/>
                        <wps:cNvCnPr/>
                        <wps:spPr>
                          <a:xfrm>
                            <a:off x="1962600" y="1589869"/>
                            <a:ext cx="1174362" cy="125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5" name="直接连接符 585"/>
                        <wps:cNvCnPr/>
                        <wps:spPr>
                          <a:xfrm flipH="1">
                            <a:off x="2708478" y="865964"/>
                            <a:ext cx="428483" cy="7954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6" name="直接连接符 586"/>
                        <wps:cNvCnPr/>
                        <wps:spPr>
                          <a:xfrm flipV="1">
                            <a:off x="2708478" y="593790"/>
                            <a:ext cx="0" cy="1054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7" name="直接连接符 587"/>
                        <wps:cNvCnPr/>
                        <wps:spPr>
                          <a:xfrm>
                            <a:off x="2406953" y="1062527"/>
                            <a:ext cx="301525" cy="5988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8" name="直接连接符 588"/>
                        <wps:cNvCnPr/>
                        <wps:spPr>
                          <a:xfrm flipV="1">
                            <a:off x="1946730" y="1062152"/>
                            <a:ext cx="460223" cy="5299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9" name="直接连接符 589"/>
                        <wps:cNvCnPr/>
                        <wps:spPr>
                          <a:xfrm>
                            <a:off x="1859891" y="837141"/>
                            <a:ext cx="102709" cy="753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0" name="直接连接符 590"/>
                        <wps:cNvCnPr/>
                        <wps:spPr>
                          <a:xfrm flipV="1">
                            <a:off x="878317" y="1807110"/>
                            <a:ext cx="3701491" cy="18752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1" name="Text Box 1133"/>
                        <wps:cNvSpPr txBox="1">
                          <a:spLocks noChangeArrowheads="1"/>
                        </wps:cNvSpPr>
                        <wps:spPr bwMode="auto">
                          <a:xfrm>
                            <a:off x="2482995" y="1960428"/>
                            <a:ext cx="368300" cy="21653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1B416DF" w14:textId="77777777" w:rsidR="0027172F" w:rsidRPr="00A66E1F" w:rsidRDefault="0027172F" w:rsidP="00B5349C">
                              <w:pPr>
                                <w:pStyle w:val="aa"/>
                                <w:spacing w:before="0" w:beforeAutospacing="0" w:after="0" w:afterAutospacing="0"/>
                                <w:jc w:val="both"/>
                              </w:pPr>
                              <w:r w:rsidRPr="00A66E1F">
                                <w:rPr>
                                  <w:rFonts w:ascii="Times New Roman" w:hAnsi="Times New Roman" w:cs="Times New Roman"/>
                                  <w:kern w:val="2"/>
                                  <w:sz w:val="21"/>
                                  <w:szCs w:val="21"/>
                                </w:rPr>
                                <w:t>M1</w:t>
                              </w:r>
                            </w:p>
                          </w:txbxContent>
                        </wps:txbx>
                        <wps:bodyPr rot="0" vert="horz" wrap="none" lIns="91440" tIns="45720" rIns="91440" bIns="45720" anchor="t" anchorCtr="0" upright="1">
                          <a:noAutofit/>
                        </wps:bodyPr>
                      </wps:wsp>
                      <wps:wsp>
                        <wps:cNvPr id="592" name="Text Box 1133"/>
                        <wps:cNvSpPr txBox="1">
                          <a:spLocks noChangeArrowheads="1"/>
                        </wps:cNvSpPr>
                        <wps:spPr bwMode="auto">
                          <a:xfrm>
                            <a:off x="2339357" y="1840391"/>
                            <a:ext cx="49657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DE391D" w14:textId="77777777" w:rsidR="0027172F" w:rsidRPr="00A66E1F" w:rsidRDefault="0027172F" w:rsidP="00B5349C">
                              <w:pPr>
                                <w:pStyle w:val="aa"/>
                                <w:spacing w:before="0" w:beforeAutospacing="0" w:after="0" w:afterAutospacing="0"/>
                                <w:ind w:firstLine="202"/>
                                <w:jc w:val="both"/>
                              </w:pPr>
                              <w:r w:rsidRPr="00A66E1F">
                                <w:rPr>
                                  <w:rFonts w:ascii="Times New Roman" w:hAnsi="Times New Roman" w:cs="Times New Roman"/>
                                  <w:kern w:val="2"/>
                                  <w:sz w:val="21"/>
                                  <w:szCs w:val="21"/>
                                </w:rPr>
                                <w:t>M2</w:t>
                              </w:r>
                            </w:p>
                          </w:txbxContent>
                        </wps:txbx>
                        <wps:bodyPr rot="0" vert="horz" wrap="none" lIns="91440" tIns="45720" rIns="91440" bIns="45720" anchor="t" anchorCtr="0" upright="1">
                          <a:noAutofit/>
                        </wps:bodyPr>
                      </wps:wsp>
                      <wps:wsp>
                        <wps:cNvPr id="593" name="直接连接符 593"/>
                        <wps:cNvCnPr/>
                        <wps:spPr>
                          <a:xfrm flipH="1">
                            <a:off x="2708478" y="1714674"/>
                            <a:ext cx="428484" cy="2866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4" name="直接连接符 594"/>
                        <wps:cNvCnPr/>
                        <wps:spPr>
                          <a:xfrm flipV="1">
                            <a:off x="2295865" y="2001352"/>
                            <a:ext cx="412613" cy="2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5" name="直接连接符 595"/>
                        <wps:cNvCnPr/>
                        <wps:spPr>
                          <a:xfrm>
                            <a:off x="2708478" y="2000855"/>
                            <a:ext cx="142828" cy="2089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Oval 1147"/>
                        <wps:cNvSpPr>
                          <a:spLocks noChangeArrowheads="1"/>
                        </wps:cNvSpPr>
                        <wps:spPr bwMode="auto">
                          <a:xfrm>
                            <a:off x="1116097" y="257468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0" name="Oval 1147"/>
                        <wps:cNvSpPr>
                          <a:spLocks noChangeArrowheads="1"/>
                        </wps:cNvSpPr>
                        <wps:spPr bwMode="auto">
                          <a:xfrm>
                            <a:off x="1430819" y="2065592"/>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1" name="Oval 1147"/>
                        <wps:cNvSpPr>
                          <a:spLocks noChangeArrowheads="1"/>
                        </wps:cNvSpPr>
                        <wps:spPr bwMode="auto">
                          <a:xfrm>
                            <a:off x="1621094" y="238919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2" name="Oval 1147"/>
                        <wps:cNvSpPr>
                          <a:spLocks noChangeArrowheads="1"/>
                        </wps:cNvSpPr>
                        <wps:spPr bwMode="auto">
                          <a:xfrm>
                            <a:off x="2272355" y="1987063"/>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3" name="Oval 1147"/>
                        <wps:cNvSpPr>
                          <a:spLocks noChangeArrowheads="1"/>
                        </wps:cNvSpPr>
                        <wps:spPr bwMode="auto">
                          <a:xfrm>
                            <a:off x="2467219" y="236156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4" name="Oval 1147"/>
                        <wps:cNvSpPr>
                          <a:spLocks noChangeArrowheads="1"/>
                        </wps:cNvSpPr>
                        <wps:spPr bwMode="auto">
                          <a:xfrm>
                            <a:off x="2836242" y="219542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 name="Oval 1147"/>
                        <wps:cNvSpPr>
                          <a:spLocks noChangeArrowheads="1"/>
                        </wps:cNvSpPr>
                        <wps:spPr bwMode="auto">
                          <a:xfrm>
                            <a:off x="3598989" y="215015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 name="Oval 1147"/>
                        <wps:cNvSpPr>
                          <a:spLocks noChangeArrowheads="1"/>
                        </wps:cNvSpPr>
                        <wps:spPr bwMode="auto">
                          <a:xfrm>
                            <a:off x="3971429" y="1744248"/>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 name="Oval 1147"/>
                        <wps:cNvSpPr>
                          <a:spLocks noChangeArrowheads="1"/>
                        </wps:cNvSpPr>
                        <wps:spPr bwMode="auto">
                          <a:xfrm>
                            <a:off x="4505390" y="1090649"/>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2" name="Text Box 1133"/>
                        <wps:cNvSpPr txBox="1">
                          <a:spLocks noChangeArrowheads="1"/>
                        </wps:cNvSpPr>
                        <wps:spPr bwMode="auto">
                          <a:xfrm>
                            <a:off x="655449" y="1894517"/>
                            <a:ext cx="264795" cy="21590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83C54F" w14:textId="410578D3" w:rsidR="0027172F" w:rsidRPr="00260E86" w:rsidRDefault="0027172F" w:rsidP="00260E86">
                              <w:pPr>
                                <w:pStyle w:val="aa"/>
                                <w:spacing w:before="0" w:beforeAutospacing="0" w:after="0" w:afterAutospacing="0"/>
                                <w:jc w:val="both"/>
                              </w:pPr>
                              <w:r>
                                <w:rPr>
                                  <w:rFonts w:ascii="Times New Roman" w:hAnsi="Times New Roman"/>
                                  <w:bCs/>
                                  <w:sz w:val="21"/>
                                  <w:szCs w:val="21"/>
                                </w:rPr>
                                <w:t>L</w:t>
                              </w:r>
                            </w:p>
                          </w:txbxContent>
                        </wps:txbx>
                        <wps:bodyPr rot="0" vert="horz" wrap="none" lIns="91440" tIns="45720" rIns="91440" bIns="45720" anchor="t" anchorCtr="0" upright="1">
                          <a:noAutofit/>
                        </wps:bodyPr>
                      </wps:wsp>
                      <wps:wsp>
                        <wps:cNvPr id="658" name="直接连接符 658"/>
                        <wps:cNvCnPr/>
                        <wps:spPr>
                          <a:xfrm>
                            <a:off x="804049" y="1766764"/>
                            <a:ext cx="264942" cy="733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9" name="直接连接符 659"/>
                        <wps:cNvCnPr/>
                        <wps:spPr>
                          <a:xfrm flipV="1">
                            <a:off x="1068833" y="1604384"/>
                            <a:ext cx="893622" cy="235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7" name="Text Box 1133"/>
                        <wps:cNvSpPr txBox="1">
                          <a:spLocks noChangeArrowheads="1"/>
                        </wps:cNvSpPr>
                        <wps:spPr bwMode="auto">
                          <a:xfrm>
                            <a:off x="4247175" y="1149350"/>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3396E5" w14:textId="352DBB22" w:rsidR="0027172F" w:rsidRDefault="0027172F" w:rsidP="001E07B4">
                              <w:pPr>
                                <w:pStyle w:val="aa"/>
                                <w:spacing w:before="0" w:beforeAutospacing="0" w:after="0" w:afterAutospacing="0"/>
                                <w:ind w:firstLine="202"/>
                                <w:jc w:val="both"/>
                              </w:pPr>
                              <w:r>
                                <w:rPr>
                                  <w:rFonts w:ascii="Times New Roman" w:hAnsi="Times New Roman"/>
                                  <w:sz w:val="21"/>
                                  <w:szCs w:val="21"/>
                                </w:rPr>
                                <w:t>v1</w:t>
                              </w:r>
                            </w:p>
                          </w:txbxContent>
                        </wps:txbx>
                        <wps:bodyPr rot="0" vert="horz" wrap="none" lIns="91440" tIns="45720" rIns="91440" bIns="45720" anchor="t" anchorCtr="0" upright="1">
                          <a:noAutofit/>
                        </wps:bodyPr>
                      </wps:wsp>
                      <wps:wsp>
                        <wps:cNvPr id="1363" name="任意多边形 1363"/>
                        <wps:cNvSpPr/>
                        <wps:spPr>
                          <a:xfrm>
                            <a:off x="4429125" y="609600"/>
                            <a:ext cx="638175" cy="1076325"/>
                          </a:xfrm>
                          <a:custGeom>
                            <a:avLst/>
                            <a:gdLst>
                              <a:gd name="connsiteX0" fmla="*/ 0 w 638175"/>
                              <a:gd name="connsiteY0" fmla="*/ 0 h 1076325"/>
                              <a:gd name="connsiteX1" fmla="*/ 638175 w 638175"/>
                              <a:gd name="connsiteY1" fmla="*/ 752475 h 1076325"/>
                              <a:gd name="connsiteX2" fmla="*/ 485775 w 638175"/>
                              <a:gd name="connsiteY2" fmla="*/ 876300 h 1076325"/>
                              <a:gd name="connsiteX3" fmla="*/ 457200 w 638175"/>
                              <a:gd name="connsiteY3" fmla="*/ 1076325 h 1076325"/>
                              <a:gd name="connsiteX4" fmla="*/ 123825 w 638175"/>
                              <a:gd name="connsiteY4" fmla="*/ 523875 h 1076325"/>
                              <a:gd name="connsiteX5" fmla="*/ 104775 w 638175"/>
                              <a:gd name="connsiteY5" fmla="*/ 523875 h 1076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8175" h="1076325">
                                <a:moveTo>
                                  <a:pt x="0" y="0"/>
                                </a:moveTo>
                                <a:lnTo>
                                  <a:pt x="638175" y="752475"/>
                                </a:lnTo>
                                <a:lnTo>
                                  <a:pt x="485775" y="876300"/>
                                </a:lnTo>
                                <a:lnTo>
                                  <a:pt x="457200" y="1076325"/>
                                </a:lnTo>
                                <a:lnTo>
                                  <a:pt x="123825" y="523875"/>
                                </a:lnTo>
                                <a:lnTo>
                                  <a:pt x="104775" y="52387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4" name="直接连接符 1364"/>
                        <wps:cNvCnPr>
                          <a:stCxn id="1362" idx="12"/>
                          <a:endCxn id="1363" idx="2"/>
                        </wps:cNvCnPr>
                        <wps:spPr>
                          <a:xfrm>
                            <a:off x="4429125" y="619125"/>
                            <a:ext cx="485775" cy="866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5" name="直接连接符 1365"/>
                        <wps:cNvCnPr>
                          <a:stCxn id="638" idx="6"/>
                        </wps:cNvCnPr>
                        <wps:spPr>
                          <a:xfrm>
                            <a:off x="4550475" y="1113192"/>
                            <a:ext cx="364425" cy="3727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6" name="Text Box 1133"/>
                        <wps:cNvSpPr txBox="1">
                          <a:spLocks noChangeArrowheads="1"/>
                        </wps:cNvSpPr>
                        <wps:spPr bwMode="auto">
                          <a:xfrm>
                            <a:off x="670962" y="2520950"/>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52D8FC" w14:textId="1CCA50D9" w:rsidR="0027172F" w:rsidRDefault="0027172F" w:rsidP="00791D85">
                              <w:pPr>
                                <w:pStyle w:val="aa"/>
                                <w:spacing w:before="0" w:beforeAutospacing="0" w:after="0" w:afterAutospacing="0"/>
                                <w:ind w:firstLine="202"/>
                                <w:jc w:val="both"/>
                              </w:pPr>
                              <w:r>
                                <w:rPr>
                                  <w:rFonts w:ascii="Times New Roman" w:hAnsi="Times New Roman"/>
                                  <w:sz w:val="21"/>
                                  <w:szCs w:val="21"/>
                                </w:rPr>
                                <w:t>v2</w:t>
                              </w:r>
                            </w:p>
                          </w:txbxContent>
                        </wps:txbx>
                        <wps:bodyPr rot="0" vert="horz" wrap="none" lIns="91440" tIns="45720" rIns="91440" bIns="45720" anchor="t" anchorCtr="0" upright="1">
                          <a:noAutofit/>
                        </wps:bodyPr>
                      </wps:wsp>
                      <wps:wsp>
                        <wps:cNvPr id="860" name="Oval 1147"/>
                        <wps:cNvSpPr>
                          <a:spLocks noChangeArrowheads="1"/>
                        </wps:cNvSpPr>
                        <wps:spPr bwMode="auto">
                          <a:xfrm>
                            <a:off x="935918" y="218977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w:pict>
              <v:group w14:anchorId="62963640" id="画布 596" o:spid="_x0000_s1414" editas="canvas" style="width:471.75pt;height:226.5pt;mso-position-horizontal-relative:char;mso-position-vertical-relative:line" coordsize="59912,2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">
                <v:shape id="_x0000_s1415" type="#_x0000_t75" style="position:absolute;width:59912;height:28765;visibility:visible;mso-wrap-style:square">
                  <v:fill o:detectmouseclick="t"/>
                  <v:path o:connecttype="none"/>
                </v:shape>
                <v:shape id="任意多边形 1362" o:spid="_x0000_s1416" style="position:absolute;left:8096;top:2286;width:37243;height:23812;visibility:visible;mso-wrap-style:square;v-text-anchor:middle" coordsize="3724275,238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" path="m295275,838200l,1514475r152400,495300l333375,2381250,638175,1866900r190500,314325l1504950,1781175r190500,400050l2028825,2000250r800100,-47625l3190875,1533525,3724275,876300,3619500,390525,2790825,,1885950,371475,1019175,590550,295275,838200xe" fillcolor="white [3212]" strokecolor="black [3213]" strokeweight="1pt">
                  <v:stroke joinstyle="miter"/>
                  <v:path arrowok="t" o:connecttype="custom" o:connectlocs="295275,838200;0,1514475;152400,2009775;333375,2381250;638175,1866900;828675,2181225;1504950,1781175;1695450,2181225;2028825,2000250;2828925,1952625;3190875,1533525;3724275,876300;3619500,390525;2790825,0;1885950,371475;1019175,590550;295275,838200" o:connectangles="0,0,0,0,0,0,0,0,0,0,0,0,0,0,0,0,0"/>
                </v:shape>
                <v:shape id="任意多边形 668" o:spid="_x0000_s1417" style="position:absolute;left:28479;top:17049;width:7811;height:5049;visibility:visible;mso-wrap-style:square;v-text-anchor:middle" coordsize="781050,504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" path="m285750,l,504825,781050,476250,285750,xe" fillcolor="white [3212]" strokecolor="black [3213]" strokeweight="1pt">
                  <v:stroke joinstyle="miter"/>
                  <v:path arrowok="t" o:connecttype="custom" o:connectlocs="285750,0;0,504825;781050,476250;285750,0" o:connectangles="0,0,0,0"/>
                </v:shape>
                <v:line id="直接连接符 1322" o:spid="_x0000_s1418" style="position:absolute;visibility:visible;mso-wrap-style:square" from="11056,10628" to="11373,1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" strokecolor="black [3213]" strokeweight=".5pt">
                  <v:stroke joinstyle="miter"/>
                </v:line>
                <v:line id="直接连接符 1323" o:spid="_x0000_s1419" style="position:absolute;flip:y;visibility:visible;mso-wrap-style:square" from="8041,16478" to="11373,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" strokecolor="black [3213]" strokeweight=".5pt">
                  <v:stroke joinstyle="miter"/>
                </v:line>
                <v:line id="直接连接符 1324" o:spid="_x0000_s1420" style="position:absolute;flip:x;visibility:visible;mso-wrap-style:square" from="9749,16255" to="11336,2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" strokecolor="black [3213]" strokeweight=".5pt">
                  <v:stroke joinstyle="miter"/>
                </v:line>
                <v:line id="直接连接符 1325" o:spid="_x0000_s1421" style="position:absolute;visibility:visible;mso-wrap-style:square" from="10690,18414" to="14703,2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" strokecolor="black [3213]" strokeweight=".5pt">
                  <v:stroke joinstyle="miter"/>
                </v:line>
                <v:line id="直接连接符 1326" o:spid="_x0000_s1422" style="position:absolute;flip:x;visibility:visible;mso-wrap-style:square" from="9628,21053" to="14547,2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" strokecolor="black [3213]" strokeweight=".5pt">
                  <v:stroke joinstyle="miter"/>
                </v:line>
                <v:line id="直接连接符 1327" o:spid="_x0000_s1423" style="position:absolute;flip:y;visibility:visible;mso-wrap-style:square" from="14547,20011" to="22958,21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" strokecolor="black [3213]" strokeweight=".5pt">
                  <v:stroke joinstyle="miter"/>
                </v:line>
                <v:line id="直接连接符 1328" o:spid="_x0000_s1424" style="position:absolute;visibility:visible;mso-wrap-style:square" from="22958,20011" to="28513,2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" strokecolor="black [3213]" strokeweight=".5pt">
                  <v:stroke joinstyle="miter"/>
                </v:line>
                <v:line id="直接连接符 1329" o:spid="_x0000_s1425" style="position:absolute;flip:y;visibility:visible;mso-wrap-style:square" from="22958,17144" to="31369,20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" strokecolor="black [3213]" strokeweight=".5pt">
                  <v:stroke joinstyle="miter"/>
                </v:line>
                <v:line id="直接连接符 1330" o:spid="_x0000_s1426" style="position:absolute;visibility:visible;mso-wrap-style:square" from="31369,17144"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" strokecolor="black [3213]" strokeweight=".5pt">
                  <v:stroke joinstyle="miter"/>
                </v:line>
                <v:line id="直接连接符 1332" o:spid="_x0000_s1427" style="position:absolute;flip:y;visibility:visible;mso-wrap-style:square" from="39939,6198" to="44224,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" strokecolor="black [3213]" strokeweight=".5pt">
                  <v:stroke joinstyle="miter"/>
                </v:line>
                <v:line id="直接连接符 1333" o:spid="_x0000_s1428" style="position:absolute;visibility:visible;mso-wrap-style:square" from="35971,2289" to="39717,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" strokecolor="black [3213]" strokeweight=".5pt">
                  <v:stroke joinstyle="miter"/>
                </v:line>
                <v:line id="直接连接符 1334" o:spid="_x0000_s1429" style="position:absolute;flip:y;visibility:visible;mso-wrap-style:square" from="39717,6198" to="44224,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" strokecolor="black [3213]" strokeweight=".5pt">
                  <v:stroke joinstyle="miter"/>
                </v:line>
                <v:line id="直接连接符 1335" o:spid="_x0000_s1430" style="position:absolute;flip:x y;visibility:visible;mso-wrap-style:square" from="39717,8656"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" strokecolor="black [3213]" strokeweight=".5pt">
                  <v:stroke joinstyle="miter"/>
                </v:line>
                <v:line id="直接连接符 1336" o:spid="_x0000_s1431" style="position:absolute;visibility:visible;mso-wrap-style:square" from="35971,2289" to="35971,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" strokecolor="black [3213]" strokeweight=".5pt">
                  <v:stroke joinstyle="miter"/>
                </v:line>
                <v:line id="直接连接符 1337" o:spid="_x0000_s1432" style="position:absolute;flip:y;visibility:visible;mso-wrap-style:square" from="35971,8659" to="39717,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" strokecolor="black [3213]" strokeweight=".5pt">
                  <v:stroke joinstyle="miter"/>
                </v:line>
                <v:line id="直接连接符 1338" o:spid="_x0000_s1433" style="position:absolute;visibility:visible;mso-wrap-style:square" from="35971,10625"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" strokecolor="black [3213]" strokeweight=".5pt">
                  <v:stroke joinstyle="miter"/>
                </v:line>
                <v:line id="直接连接符 1339" o:spid="_x0000_s1434" style="position:absolute;flip:x;visibility:visible;mso-wrap-style:square" from="31369,10625"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" strokecolor="black [3213]" strokeweight=".5pt">
                  <v:stroke joinstyle="miter"/>
                </v:line>
                <v:line id="直接连接符 1340" o:spid="_x0000_s1435" style="position:absolute;flip:x;visibility:visible;mso-wrap-style:square" from="31369,2289"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" strokecolor="black [3213]" strokeweight=".5pt">
                  <v:stroke joinstyle="miter"/>
                </v:line>
                <v:line id="直接连接符 1341" o:spid="_x0000_s1436" style="position:absolute;visibility:visible;mso-wrap-style:square" from="27084,5937" to="31369,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" strokecolor="black [3213]" strokeweight=".5pt">
                  <v:stroke joinstyle="miter"/>
                </v:line>
                <v:line id="直接连接符 1342" o:spid="_x0000_s1437" style="position:absolute;flip:y;visibility:visible;mso-wrap-style:square" from="31369,2289" to="35971,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" strokecolor="black [3213]" strokeweight=".5pt">
                  <v:stroke joinstyle="miter"/>
                </v:line>
                <v:line id="直接连接符 1343" o:spid="_x0000_s1438" style="position:absolute;visibility:visible;mso-wrap-style:square" from="31369,8649" to="31369,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" strokecolor="black [3213]" strokeweight=".5pt">
                  <v:stroke joinstyle="miter"/>
                </v:line>
                <v:line id="直接连接符 576" o:spid="_x0000_s1439" style="position:absolute;flip:x;visibility:visible;mso-wrap-style:square" from="24069,5937" to="27084,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" strokecolor="black [3213]" strokeweight=".5pt">
                  <v:stroke joinstyle="miter"/>
                </v:line>
                <v:line id="直接连接符 577" o:spid="_x0000_s1440" style="position:absolute;visibility:visible;mso-wrap-style:square" from="18598,8378" to="24069,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" strokecolor="black [3213]" strokeweight=".5pt">
                  <v:stroke joinstyle="miter"/>
                </v:line>
                <v:line id="直接连接符 580" o:spid="_x0000_s1441" style="position:absolute;flip:y;visibility:visible;mso-wrap-style:square" from="11373,7971" to="18598,1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" strokecolor="black [3213]" strokeweight=".5pt">
                  <v:stroke joinstyle="miter"/>
                </v:line>
                <v:line id="直接连接符 581" o:spid="_x0000_s1442" style="position:absolute;flip:y;visibility:visible;mso-wrap-style:square" from="11373,15925" to="19626,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" strokecolor="black [3213]" strokeweight=".5pt">
                  <v:stroke joinstyle="miter"/>
                </v:line>
                <v:line id="直接连接符 582" o:spid="_x0000_s1443" style="position:absolute;flip:y;visibility:visible;mso-wrap-style:square" from="14547,15920" to="19626,21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" strokecolor="black [3213]" strokeweight=".5pt">
                  <v:stroke joinstyle="miter"/>
                </v:line>
                <v:line id="直接连接符 583" o:spid="_x0000_s1444" style="position:absolute;visibility:visible;mso-wrap-style:square" from="19626,15891" to="22958,20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" strokecolor="black [3213]" strokeweight=".5pt">
                  <v:stroke joinstyle="miter"/>
                </v:line>
                <v:line id="直接连接符 584" o:spid="_x0000_s1445" style="position:absolute;visibility:visible;mso-wrap-style:square" from="19626,15898" to="31369,1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" strokecolor="black [3213]" strokeweight=".5pt">
                  <v:stroke joinstyle="miter"/>
                </v:line>
                <v:line id="直接连接符 585" o:spid="_x0000_s1446" style="position:absolute;flip:x;visibility:visible;mso-wrap-style:square" from="27084,8659" to="31369,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" strokecolor="black [3213]" strokeweight=".5pt">
                  <v:stroke joinstyle="miter"/>
                </v:line>
                <v:line id="直接连接符 586" o:spid="_x0000_s1447" style="position:absolute;flip:y;visibility:visible;mso-wrap-style:square" from="27084,5937" to="27084,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" strokecolor="black [3213]" strokeweight=".5pt">
                  <v:stroke joinstyle="miter"/>
                </v:line>
                <v:line id="直接连接符 587" o:spid="_x0000_s1448" style="position:absolute;visibility:visible;mso-wrap-style:square" from="24069,10625" to="27084,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" strokecolor="black [3213]" strokeweight=".5pt">
                  <v:stroke joinstyle="miter"/>
                </v:line>
                <v:line id="直接连接符 588" o:spid="_x0000_s1449" style="position:absolute;flip:y;visibility:visible;mso-wrap-style:square" from="19467,10621" to="24069,1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" strokecolor="black [3213]" strokeweight=".5pt">
                  <v:stroke joinstyle="miter"/>
                </v:line>
                <v:line id="直接连接符 589" o:spid="_x0000_s1450" style="position:absolute;visibility:visible;mso-wrap-style:square" from="18598,8371" to="19626,15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" strokecolor="black [3213]" strokeweight=".5pt">
                  <v:stroke joinstyle="miter"/>
                </v:line>
                <v:line id="直接连接符 590" o:spid="_x0000_s1451" style="position:absolute;flip:y;visibility:visible;mso-wrap-style:square" from="8783,18071" to="45798,19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" strokecolor="red" strokeweight=".5pt">
                  <v:stroke joinstyle="miter"/>
                </v:line>
                <v:shape id="_x0000_s1452" type="#_x0000_t202" style="position:absolute;left:24829;top:19604;width:3683;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" stroked="f" strokecolor="black [3213]" strokeweight=".25pt">
                  <v:fill opacity="0"/>
                  <v:textbox>
                    <w:txbxContent>
                      <w:p w14:paraId="51B416DF" w14:textId="77777777" w:rsidR="0027172F" w:rsidRPr="00A66E1F" w:rsidRDefault="0027172F" w:rsidP="00B5349C">
                        <w:pPr>
                          <w:pStyle w:val="aa"/>
                          <w:spacing w:before="0" w:beforeAutospacing="0" w:after="0" w:afterAutospacing="0"/>
                          <w:jc w:val="both"/>
                        </w:pPr>
                        <w:r w:rsidRPr="00A66E1F">
                          <w:rPr>
                            <w:rFonts w:ascii="Times New Roman" w:hAnsi="Times New Roman" w:cs="Times New Roman"/>
                            <w:kern w:val="2"/>
                            <w:sz w:val="21"/>
                            <w:szCs w:val="21"/>
                          </w:rPr>
                          <w:t>M1</w:t>
                        </w:r>
                      </w:p>
                    </w:txbxContent>
                  </v:textbox>
                </v:shape>
                <v:shape id="_x0000_s1453" type="#_x0000_t202" style="position:absolute;left:23393;top:18403;width:4966;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" stroked="f" strokecolor="black [3213]" strokeweight=".25pt">
                  <v:fill opacity="0"/>
                  <v:textbox>
                    <w:txbxContent>
                      <w:p w14:paraId="04DE391D" w14:textId="77777777" w:rsidR="0027172F" w:rsidRPr="00A66E1F" w:rsidRDefault="0027172F" w:rsidP="00B5349C">
                        <w:pPr>
                          <w:pStyle w:val="aa"/>
                          <w:spacing w:before="0" w:beforeAutospacing="0" w:after="0" w:afterAutospacing="0"/>
                          <w:ind w:firstLine="202"/>
                          <w:jc w:val="both"/>
                        </w:pPr>
                        <w:r w:rsidRPr="00A66E1F">
                          <w:rPr>
                            <w:rFonts w:ascii="Times New Roman" w:hAnsi="Times New Roman" w:cs="Times New Roman"/>
                            <w:kern w:val="2"/>
                            <w:sz w:val="21"/>
                            <w:szCs w:val="21"/>
                          </w:rPr>
                          <w:t>M2</w:t>
                        </w:r>
                      </w:p>
                    </w:txbxContent>
                  </v:textbox>
                </v:shape>
                <v:line id="直接连接符 593" o:spid="_x0000_s1454" style="position:absolute;flip:x;visibility:visible;mso-wrap-style:square" from="27084,17146" to="31369,2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" strokecolor="black [3213]" strokeweight=".5pt">
                  <v:stroke joinstyle="miter"/>
                </v:line>
                <v:line id="直接连接符 594" o:spid="_x0000_s1455" style="position:absolute;flip:y;visibility:visible;mso-wrap-style:square" from="22958,20013" to="27084,20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" strokecolor="black [3213]" strokeweight=".5pt">
                  <v:stroke joinstyle="miter"/>
                </v:line>
                <v:line id="直接连接符 595" o:spid="_x0000_s1456" style="position:absolute;visibility:visible;mso-wrap-style:square" from="27084,20008" to="28513,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" strokecolor="black [3213]" strokeweight=".5pt">
                  <v:stroke joinstyle="miter"/>
                </v:line>
                <v:oval id="Oval 1147" o:spid="_x0000_s1457" style="position:absolute;left:11160;top:2574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" fillcolor="red" strokecolor="black [3213]" strokeweight=".25pt"/>
                <v:oval id="Oval 1147" o:spid="_x0000_s1458" style="position:absolute;left:14308;top:2065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" fillcolor="red" strokecolor="black [3213]" strokeweight=".25pt"/>
                <v:oval id="Oval 1147" o:spid="_x0000_s1459" style="position:absolute;left:16210;top:23891;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" fillcolor="red" strokecolor="black [3213]" strokeweight=".25pt"/>
                <v:oval id="Oval 1147" o:spid="_x0000_s1460" style="position:absolute;left:22723;top:1987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" fillcolor="red" strokecolor="black [3213]" strokeweight=".25pt"/>
                <v:oval id="Oval 1147" o:spid="_x0000_s1461" style="position:absolute;left:24672;top:2361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" fillcolor="red" strokecolor="black [3213]" strokeweight=".25pt"/>
                <v:oval id="Oval 1147" o:spid="_x0000_s1462" style="position:absolute;left:28362;top:21954;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" fillcolor="red" strokecolor="black [3213]" strokeweight=".25pt"/>
                <v:oval id="Oval 1147" o:spid="_x0000_s1463" style="position:absolute;left:35989;top:21501;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" fillcolor="red" strokecolor="black [3213]" strokeweight=".25pt"/>
                <v:oval id="Oval 1147" o:spid="_x0000_s1464" style="position:absolute;left:39714;top:1744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" fillcolor="red" strokecolor="black [3213]" strokeweight=".25pt"/>
                <v:oval id="Oval 1147" o:spid="_x0000_s1465" style="position:absolute;left:45053;top:1090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" fillcolor="red" strokecolor="black [3213]" strokeweight=".25pt"/>
                <v:shape id="_x0000_s1466" type="#_x0000_t202" style="position:absolute;left:6554;top:18945;width:264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" stroked="f" strokecolor="black [3213]" strokeweight=".25pt">
                  <v:fill opacity="0"/>
                  <v:textbox>
                    <w:txbxContent>
                      <w:p w14:paraId="2F83C54F" w14:textId="410578D3" w:rsidR="0027172F" w:rsidRPr="00260E86" w:rsidRDefault="0027172F" w:rsidP="00260E86">
                        <w:pPr>
                          <w:pStyle w:val="aa"/>
                          <w:spacing w:before="0" w:beforeAutospacing="0" w:after="0" w:afterAutospacing="0"/>
                          <w:jc w:val="both"/>
                        </w:pPr>
                        <w:r>
                          <w:rPr>
                            <w:rFonts w:ascii="Times New Roman" w:hAnsi="Times New Roman"/>
                            <w:bCs/>
                            <w:sz w:val="21"/>
                            <w:szCs w:val="21"/>
                          </w:rPr>
                          <w:t>L</w:t>
                        </w:r>
                      </w:p>
                    </w:txbxContent>
                  </v:textbox>
                </v:shape>
                <v:line id="直接连接符 658" o:spid="_x0000_s1467" style="position:absolute;visibility:visible;mso-wrap-style:square" from="8040,17667" to="10689,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" strokecolor="black [3213]" strokeweight=".5pt">
                  <v:stroke joinstyle="miter"/>
                </v:line>
                <v:line id="直接连接符 659" o:spid="_x0000_s1468" style="position:absolute;flip:y;visibility:visible;mso-wrap-style:square" from="10688,16043" to="19624,18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" strokecolor="black [3213]" strokeweight=".5pt">
                  <v:stroke joinstyle="miter"/>
                </v:line>
                <v:shape id="_x0000_s1469" type="#_x0000_t202" style="position:absolute;left:42471;top:11493;width:4452;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" stroked="f" strokecolor="black [3213]" strokeweight=".25pt">
                  <v:fill opacity="0"/>
                  <v:textbox>
                    <w:txbxContent>
                      <w:p w14:paraId="733396E5" w14:textId="352DBB22" w:rsidR="0027172F" w:rsidRDefault="0027172F" w:rsidP="001E07B4">
                        <w:pPr>
                          <w:pStyle w:val="aa"/>
                          <w:spacing w:before="0" w:beforeAutospacing="0" w:after="0" w:afterAutospacing="0"/>
                          <w:ind w:firstLine="202"/>
                          <w:jc w:val="both"/>
                        </w:pPr>
                        <w:r>
                          <w:rPr>
                            <w:rFonts w:ascii="Times New Roman" w:hAnsi="Times New Roman"/>
                            <w:sz w:val="21"/>
                            <w:szCs w:val="21"/>
                          </w:rPr>
                          <w:t>v1</w:t>
                        </w:r>
                      </w:p>
                    </w:txbxContent>
                  </v:textbox>
                </v:shape>
                <v:shape id="任意多边形 1363" o:spid="_x0000_s1470" style="position:absolute;left:44291;top:6096;width:6382;height:10763;visibility:visible;mso-wrap-style:square;v-text-anchor:middle" coordsize="638175,1076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" path="m,l638175,752475,485775,876300r-28575,200025l123825,523875r-19050,e" filled="f" strokecolor="black [3213]" strokeweight="1pt">
                  <v:stroke joinstyle="miter"/>
                  <v:path arrowok="t" o:connecttype="custom" o:connectlocs="0,0;638175,752475;485775,876300;457200,1076325;123825,523875;104775,523875" o:connectangles="0,0,0,0,0,0"/>
                </v:shape>
                <v:line id="直接连接符 1364" o:spid="_x0000_s1471" style="position:absolute;visibility:visible;mso-wrap-style:square" from="44291,6191" to="4914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" strokecolor="black [3213]" strokeweight=".5pt">
                  <v:stroke joinstyle="miter"/>
                </v:line>
                <v:line id="直接连接符 1365" o:spid="_x0000_s1472" style="position:absolute;visibility:visible;mso-wrap-style:square" from="45504,11131" to="4914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" strokecolor="black [3213]" strokeweight=".5pt">
                  <v:stroke joinstyle="miter"/>
                </v:line>
                <v:shape id="_x0000_s1473" type="#_x0000_t202" style="position:absolute;left:6709;top:25209;width:4451;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" stroked="f" strokecolor="black [3213]" strokeweight=".25pt">
                  <v:fill opacity="0"/>
                  <v:textbox>
                    <w:txbxContent>
                      <w:p w14:paraId="3252D8FC" w14:textId="1CCA50D9" w:rsidR="0027172F" w:rsidRDefault="0027172F" w:rsidP="00791D85">
                        <w:pPr>
                          <w:pStyle w:val="aa"/>
                          <w:spacing w:before="0" w:beforeAutospacing="0" w:after="0" w:afterAutospacing="0"/>
                          <w:ind w:firstLine="202"/>
                          <w:jc w:val="both"/>
                        </w:pPr>
                        <w:r>
                          <w:rPr>
                            <w:rFonts w:ascii="Times New Roman" w:hAnsi="Times New Roman"/>
                            <w:sz w:val="21"/>
                            <w:szCs w:val="21"/>
                          </w:rPr>
                          <w:t>v2</w:t>
                        </w:r>
                      </w:p>
                    </w:txbxContent>
                  </v:textbox>
                </v:shape>
                <v:oval id="Oval 1147" o:spid="_x0000_s1474" style="position:absolute;left:9359;top:21897;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" fillcolor="red" strokecolor="black [3213]" strokeweight=".25pt"/>
                <w10:anchorlock/>
              </v:group>
            </w:pict>
          </mc:Fallback>
        </mc:AlternateContent>
      </w:r>
    </w:p>
    <w:p w14:paraId="5C78651E" w14:textId="26741E93" w:rsidR="00F52E5B" w:rsidRPr="007C390E" w:rsidRDefault="00F52E5B" w:rsidP="007C390E">
      <w:pPr>
        <w:pStyle w:val="a3"/>
        <w:ind w:left="360" w:firstLineChars="0" w:firstLine="0"/>
        <w:jc w:val="center"/>
        <w:rPr>
          <w:sz w:val="21"/>
          <w:szCs w:val="21"/>
        </w:rPr>
      </w:pPr>
      <w:bookmarkStart w:id="235" w:name="OLE_LINK221"/>
      <w:bookmarkStart w:id="236" w:name="OLE_LINK222"/>
      <w:r>
        <w:rPr>
          <w:rFonts w:hint="eastAsia"/>
          <w:sz w:val="21"/>
          <w:szCs w:val="21"/>
        </w:rPr>
        <w:t>(</w:t>
      </w:r>
      <w:r>
        <w:rPr>
          <w:sz w:val="21"/>
          <w:szCs w:val="21"/>
        </w:rPr>
        <w:t>a</w:t>
      </w:r>
      <w:r>
        <w:rPr>
          <w:rFonts w:hint="eastAsia"/>
          <w:sz w:val="21"/>
          <w:szCs w:val="21"/>
        </w:rPr>
        <w:t>)</w:t>
      </w:r>
      <w:r w:rsidR="00A66E1F" w:rsidRPr="00F52E5B">
        <w:rPr>
          <w:rFonts w:hint="eastAsia"/>
          <w:sz w:val="21"/>
          <w:szCs w:val="21"/>
        </w:rPr>
        <w:t>边界点</w:t>
      </w:r>
      <w:r w:rsidR="00A66E1F" w:rsidRPr="00F52E5B">
        <w:rPr>
          <w:sz w:val="21"/>
          <w:szCs w:val="21"/>
        </w:rPr>
        <w:t>投影</w:t>
      </w:r>
      <w:r w:rsidR="00A66E1F" w:rsidRPr="00F52E5B">
        <w:rPr>
          <w:rFonts w:hint="eastAsia"/>
          <w:sz w:val="21"/>
          <w:szCs w:val="21"/>
        </w:rPr>
        <w:t>到</w:t>
      </w:r>
      <w:r w:rsidR="00A66E1F" w:rsidRPr="00F52E5B">
        <w:rPr>
          <w:sz w:val="21"/>
          <w:szCs w:val="21"/>
        </w:rPr>
        <w:t>三维线段前</w:t>
      </w:r>
    </w:p>
    <w:bookmarkEnd w:id="235"/>
    <w:bookmarkEnd w:id="236"/>
    <w:p w14:paraId="3549EA54" w14:textId="25CEDCDA" w:rsidR="00657BD9" w:rsidRDefault="00657BD9" w:rsidP="00657BD9">
      <w:pPr>
        <w:ind w:firstLineChars="0" w:firstLine="0"/>
      </w:pPr>
      <w:r>
        <w:rPr>
          <w:noProof/>
        </w:rPr>
        <mc:AlternateContent>
          <mc:Choice Requires="wpc">
            <w:drawing>
              <wp:inline distT="0" distB="0" distL="0" distR="0" wp14:anchorId="440C01F0" wp14:editId="642FB7F4">
                <wp:extent cx="5948045" cy="2409825"/>
                <wp:effectExtent l="0" t="0" r="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57" name="任意多边形 657"/>
                        <wps:cNvSpPr/>
                        <wps:spPr>
                          <a:xfrm>
                            <a:off x="504825" y="19050"/>
                            <a:ext cx="4019550" cy="2057400"/>
                          </a:xfrm>
                          <a:custGeom>
                            <a:avLst/>
                            <a:gdLst>
                              <a:gd name="connsiteX0" fmla="*/ 0 w 4019550"/>
                              <a:gd name="connsiteY0" fmla="*/ 1857375 h 2057400"/>
                              <a:gd name="connsiteX1" fmla="*/ 304800 w 4019550"/>
                              <a:gd name="connsiteY1" fmla="*/ 1009650 h 2057400"/>
                              <a:gd name="connsiteX2" fmla="*/ 1114425 w 4019550"/>
                              <a:gd name="connsiteY2" fmla="*/ 695325 h 2057400"/>
                              <a:gd name="connsiteX3" fmla="*/ 2028825 w 4019550"/>
                              <a:gd name="connsiteY3" fmla="*/ 447675 h 2057400"/>
                              <a:gd name="connsiteX4" fmla="*/ 2990850 w 4019550"/>
                              <a:gd name="connsiteY4" fmla="*/ 0 h 2057400"/>
                              <a:gd name="connsiteX5" fmla="*/ 3876675 w 4019550"/>
                              <a:gd name="connsiteY5" fmla="*/ 457200 h 2057400"/>
                              <a:gd name="connsiteX6" fmla="*/ 3933825 w 4019550"/>
                              <a:gd name="connsiteY6" fmla="*/ 1400175 h 2057400"/>
                              <a:gd name="connsiteX7" fmla="*/ 4019550 w 4019550"/>
                              <a:gd name="connsiteY7" fmla="*/ 1895475 h 2057400"/>
                              <a:gd name="connsiteX8" fmla="*/ 104775 w 4019550"/>
                              <a:gd name="connsiteY8" fmla="*/ 2057400 h 2057400"/>
                              <a:gd name="connsiteX9" fmla="*/ 57150 w 4019550"/>
                              <a:gd name="connsiteY9" fmla="*/ 2057400 h 2057400"/>
                              <a:gd name="connsiteX10" fmla="*/ 0 w 4019550"/>
                              <a:gd name="connsiteY10" fmla="*/ 1857375 h 205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19550" h="2057400">
                                <a:moveTo>
                                  <a:pt x="0" y="1857375"/>
                                </a:moveTo>
                                <a:lnTo>
                                  <a:pt x="304800" y="1009650"/>
                                </a:lnTo>
                                <a:lnTo>
                                  <a:pt x="1114425" y="695325"/>
                                </a:lnTo>
                                <a:lnTo>
                                  <a:pt x="2028825" y="447675"/>
                                </a:lnTo>
                                <a:lnTo>
                                  <a:pt x="2990850" y="0"/>
                                </a:lnTo>
                                <a:lnTo>
                                  <a:pt x="3876675" y="457200"/>
                                </a:lnTo>
                                <a:lnTo>
                                  <a:pt x="3933825" y="1400175"/>
                                </a:lnTo>
                                <a:lnTo>
                                  <a:pt x="4019550" y="1895475"/>
                                </a:lnTo>
                                <a:lnTo>
                                  <a:pt x="104775" y="2057400"/>
                                </a:lnTo>
                                <a:lnTo>
                                  <a:pt x="57150" y="2057400"/>
                                </a:lnTo>
                                <a:lnTo>
                                  <a:pt x="0" y="1857375"/>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直接连接符 520"/>
                        <wps:cNvCnPr/>
                        <wps:spPr>
                          <a:xfrm>
                            <a:off x="813706" y="1017067"/>
                            <a:ext cx="34050" cy="7136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2" name="直接连接符 522"/>
                        <wps:cNvCnPr/>
                        <wps:spPr>
                          <a:xfrm flipV="1">
                            <a:off x="490226" y="1730164"/>
                            <a:ext cx="357530" cy="1447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3" name="直接连接符 523"/>
                        <wps:cNvCnPr/>
                        <wps:spPr>
                          <a:xfrm flipH="1">
                            <a:off x="774481" y="1702849"/>
                            <a:ext cx="69324" cy="2628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4" name="直接连接符 524"/>
                        <wps:cNvCnPr/>
                        <wps:spPr>
                          <a:xfrm>
                            <a:off x="774481" y="1965862"/>
                            <a:ext cx="115466" cy="959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5" name="直接连接符 525"/>
                        <wps:cNvCnPr>
                          <a:stCxn id="702" idx="2"/>
                        </wps:cNvCnPr>
                        <wps:spPr>
                          <a:xfrm flipH="1">
                            <a:off x="2533256" y="1998273"/>
                            <a:ext cx="303344" cy="15257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 name="直接连接符 528"/>
                        <wps:cNvCnPr/>
                        <wps:spPr>
                          <a:xfrm flipV="1">
                            <a:off x="1971675" y="1811054"/>
                            <a:ext cx="1021262" cy="2169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 name="直接连接符 529"/>
                        <wps:cNvCnPr>
                          <a:endCxn id="709" idx="1"/>
                        </wps:cNvCnPr>
                        <wps:spPr>
                          <a:xfrm>
                            <a:off x="2983412" y="1801696"/>
                            <a:ext cx="925780" cy="1367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0" name="直接连接符 530"/>
                        <wps:cNvCnPr/>
                        <wps:spPr>
                          <a:xfrm flipV="1">
                            <a:off x="3937065" y="1379162"/>
                            <a:ext cx="493493" cy="5552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直接连接符 531"/>
                        <wps:cNvCnPr>
                          <a:stCxn id="709" idx="3"/>
                        </wps:cNvCnPr>
                        <wps:spPr>
                          <a:xfrm flipV="1">
                            <a:off x="3909192" y="476888"/>
                            <a:ext cx="462790" cy="14916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2" name="直接连接符 532"/>
                        <wps:cNvCnPr/>
                        <wps:spPr>
                          <a:xfrm>
                            <a:off x="3486669" y="340"/>
                            <a:ext cx="401796" cy="7770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3" name="直接连接符 533"/>
                        <wps:cNvCnPr/>
                        <wps:spPr>
                          <a:xfrm flipV="1">
                            <a:off x="3888465" y="476932"/>
                            <a:ext cx="483517" cy="3000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 name="直接连接符 534"/>
                        <wps:cNvCnPr>
                          <a:stCxn id="709" idx="0"/>
                        </wps:cNvCnPr>
                        <wps:spPr>
                          <a:xfrm flipH="1" flipV="1">
                            <a:off x="3888466" y="776481"/>
                            <a:ext cx="36217" cy="115570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5" name="直接连接符 535"/>
                        <wps:cNvCnPr/>
                        <wps:spPr>
                          <a:xfrm>
                            <a:off x="3486669" y="340"/>
                            <a:ext cx="0" cy="10162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6" name="直接连接符 536"/>
                        <wps:cNvCnPr/>
                        <wps:spPr>
                          <a:xfrm flipV="1">
                            <a:off x="3486669" y="776977"/>
                            <a:ext cx="401796" cy="2396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7" name="直接连接符 537"/>
                        <wps:cNvCnPr>
                          <a:endCxn id="709" idx="0"/>
                        </wps:cNvCnPr>
                        <wps:spPr>
                          <a:xfrm>
                            <a:off x="3477144" y="1006995"/>
                            <a:ext cx="447539" cy="9251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8" name="直接连接符 538"/>
                        <wps:cNvCnPr/>
                        <wps:spPr>
                          <a:xfrm flipH="1">
                            <a:off x="2992937" y="1016614"/>
                            <a:ext cx="493732" cy="79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9" name="直接连接符 539"/>
                        <wps:cNvCnPr/>
                        <wps:spPr>
                          <a:xfrm flipH="1">
                            <a:off x="2992937" y="340"/>
                            <a:ext cx="493732" cy="18110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0" name="直接连接符 540"/>
                        <wps:cNvCnPr/>
                        <wps:spPr>
                          <a:xfrm>
                            <a:off x="2533255" y="445158"/>
                            <a:ext cx="459682" cy="33097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1" name="直接连接符 541"/>
                        <wps:cNvCnPr/>
                        <wps:spPr>
                          <a:xfrm flipV="1">
                            <a:off x="2992937" y="340"/>
                            <a:ext cx="493732" cy="7766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 name="直接连接符 542"/>
                        <wps:cNvCnPr/>
                        <wps:spPr>
                          <a:xfrm>
                            <a:off x="2992937" y="775706"/>
                            <a:ext cx="0" cy="10356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3" name="直接连接符 543"/>
                        <wps:cNvCnPr/>
                        <wps:spPr>
                          <a:xfrm flipH="1">
                            <a:off x="2209776" y="445158"/>
                            <a:ext cx="323480" cy="5714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 name="直接连接符 545"/>
                        <wps:cNvCnPr>
                          <a:stCxn id="657" idx="2"/>
                        </wps:cNvCnPr>
                        <wps:spPr>
                          <a:xfrm>
                            <a:off x="1619250" y="714308"/>
                            <a:ext cx="590526" cy="3017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直接连接符 546"/>
                        <wps:cNvCnPr/>
                        <wps:spPr>
                          <a:xfrm flipV="1">
                            <a:off x="847756" y="693029"/>
                            <a:ext cx="775125" cy="9844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 name="直接连接符 547"/>
                        <wps:cNvCnPr/>
                        <wps:spPr>
                          <a:xfrm flipV="1">
                            <a:off x="847756" y="1662760"/>
                            <a:ext cx="885313" cy="845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9" name="直接连接符 549"/>
                        <wps:cNvCnPr/>
                        <wps:spPr>
                          <a:xfrm flipV="1">
                            <a:off x="1400175" y="1662065"/>
                            <a:ext cx="332894" cy="3904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1" name="直接连接符 1301"/>
                        <wps:cNvCnPr/>
                        <wps:spPr>
                          <a:xfrm>
                            <a:off x="1733069" y="1658505"/>
                            <a:ext cx="238606" cy="36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2" name="直接连接符 1302"/>
                        <wps:cNvCnPr/>
                        <wps:spPr>
                          <a:xfrm>
                            <a:off x="1733069" y="1659517"/>
                            <a:ext cx="1259868" cy="1524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3" name="直接连接符 1303"/>
                        <wps:cNvCnPr/>
                        <wps:spPr>
                          <a:xfrm flipH="1">
                            <a:off x="2533255" y="776977"/>
                            <a:ext cx="459682" cy="9697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4" name="直接连接符 1304"/>
                        <wps:cNvCnPr/>
                        <wps:spPr>
                          <a:xfrm flipV="1">
                            <a:off x="2533255" y="445158"/>
                            <a:ext cx="0" cy="1285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5" name="直接连接符 1305"/>
                        <wps:cNvCnPr/>
                        <wps:spPr>
                          <a:xfrm>
                            <a:off x="2209776" y="1016614"/>
                            <a:ext cx="323480" cy="7301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6" name="直接连接符 1306"/>
                        <wps:cNvCnPr/>
                        <wps:spPr>
                          <a:xfrm flipV="1">
                            <a:off x="1716044" y="1016157"/>
                            <a:ext cx="493732" cy="6460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7" name="直接连接符 1307"/>
                        <wps:cNvCnPr>
                          <a:stCxn id="657" idx="2"/>
                        </wps:cNvCnPr>
                        <wps:spPr>
                          <a:xfrm>
                            <a:off x="1619250" y="714308"/>
                            <a:ext cx="113819" cy="9461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 name="直接连接符 1315"/>
                        <wps:cNvCnPr/>
                        <wps:spPr>
                          <a:xfrm flipH="1">
                            <a:off x="2857372" y="1811782"/>
                            <a:ext cx="126040" cy="1726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6" name="直接连接符 1316"/>
                        <wps:cNvCnPr>
                          <a:stCxn id="703" idx="6"/>
                        </wps:cNvCnPr>
                        <wps:spPr>
                          <a:xfrm>
                            <a:off x="2015490" y="2039910"/>
                            <a:ext cx="517765" cy="12086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0" name="直接连接符 660"/>
                        <wps:cNvCnPr>
                          <a:stCxn id="657" idx="0"/>
                        </wps:cNvCnPr>
                        <wps:spPr>
                          <a:xfrm>
                            <a:off x="504825" y="1876251"/>
                            <a:ext cx="269656" cy="897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1" name="直接连接符 661"/>
                        <wps:cNvCnPr/>
                        <wps:spPr>
                          <a:xfrm flipV="1">
                            <a:off x="774481" y="1662606"/>
                            <a:ext cx="958588" cy="3034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2" name="直接连接符 662"/>
                        <wps:cNvCnPr>
                          <a:stCxn id="657" idx="0"/>
                        </wps:cNvCnPr>
                        <wps:spPr>
                          <a:xfrm>
                            <a:off x="504825" y="1876251"/>
                            <a:ext cx="161341" cy="2000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3" name="直接连接符 663"/>
                        <wps:cNvCnPr/>
                        <wps:spPr>
                          <a:xfrm flipV="1">
                            <a:off x="660478" y="1965863"/>
                            <a:ext cx="114003" cy="1103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 name="Oval 1147"/>
                        <wps:cNvSpPr>
                          <a:spLocks noChangeArrowheads="1"/>
                        </wps:cNvSpPr>
                        <wps:spPr bwMode="auto">
                          <a:xfrm>
                            <a:off x="634478" y="2052689"/>
                            <a:ext cx="43815"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直接连接符 664"/>
                        <wps:cNvCnPr/>
                        <wps:spPr>
                          <a:xfrm>
                            <a:off x="774481" y="1975570"/>
                            <a:ext cx="383819" cy="864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5" name="直接连接符 665"/>
                        <wps:cNvCnPr/>
                        <wps:spPr>
                          <a:xfrm flipV="1">
                            <a:off x="1148777" y="1677354"/>
                            <a:ext cx="567267" cy="3806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1" name="Oval 1147"/>
                        <wps:cNvSpPr>
                          <a:spLocks noChangeArrowheads="1"/>
                        </wps:cNvSpPr>
                        <wps:spPr bwMode="auto">
                          <a:xfrm>
                            <a:off x="1142434" y="2032473"/>
                            <a:ext cx="43815"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2" name="Oval 1147"/>
                        <wps:cNvSpPr>
                          <a:spLocks noChangeArrowheads="1"/>
                        </wps:cNvSpPr>
                        <wps:spPr bwMode="auto">
                          <a:xfrm>
                            <a:off x="2836600" y="1976869"/>
                            <a:ext cx="43815"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 name="Oval 1147"/>
                        <wps:cNvSpPr>
                          <a:spLocks noChangeArrowheads="1"/>
                        </wps:cNvSpPr>
                        <wps:spPr bwMode="auto">
                          <a:xfrm>
                            <a:off x="1971675" y="2018509"/>
                            <a:ext cx="43815"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4" name="Oval 1147"/>
                        <wps:cNvSpPr>
                          <a:spLocks noChangeArrowheads="1"/>
                        </wps:cNvSpPr>
                        <wps:spPr bwMode="auto">
                          <a:xfrm>
                            <a:off x="1400175" y="2028148"/>
                            <a:ext cx="43815"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5" name="Oval 1147"/>
                        <wps:cNvSpPr>
                          <a:spLocks noChangeArrowheads="1"/>
                        </wps:cNvSpPr>
                        <wps:spPr bwMode="auto">
                          <a:xfrm>
                            <a:off x="855657" y="2037803"/>
                            <a:ext cx="43815"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8" name="Oval 1147"/>
                        <wps:cNvSpPr>
                          <a:spLocks noChangeArrowheads="1"/>
                        </wps:cNvSpPr>
                        <wps:spPr bwMode="auto">
                          <a:xfrm>
                            <a:off x="4490085" y="1886199"/>
                            <a:ext cx="43815" cy="4254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9" name="Oval 1147"/>
                        <wps:cNvSpPr>
                          <a:spLocks noChangeArrowheads="1"/>
                        </wps:cNvSpPr>
                        <wps:spPr bwMode="auto">
                          <a:xfrm>
                            <a:off x="3902775" y="1932364"/>
                            <a:ext cx="43815" cy="4254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0" name="Oval 1147"/>
                        <wps:cNvSpPr>
                          <a:spLocks noChangeArrowheads="1"/>
                        </wps:cNvSpPr>
                        <wps:spPr bwMode="auto">
                          <a:xfrm>
                            <a:off x="3332775" y="1942024"/>
                            <a:ext cx="43815" cy="4254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9" name="直接连接符 669"/>
                        <wps:cNvCnPr/>
                        <wps:spPr>
                          <a:xfrm>
                            <a:off x="2992937" y="1811782"/>
                            <a:ext cx="361746" cy="1726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1" name="直接连接符 671"/>
                        <wps:cNvCnPr/>
                        <wps:spPr>
                          <a:xfrm flipV="1">
                            <a:off x="2533256" y="1801529"/>
                            <a:ext cx="450156" cy="3489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8" name="Text Box 1133"/>
                        <wps:cNvSpPr txBox="1">
                          <a:spLocks noChangeArrowheads="1"/>
                        </wps:cNvSpPr>
                        <wps:spPr bwMode="auto">
                          <a:xfrm>
                            <a:off x="2296680" y="1814935"/>
                            <a:ext cx="495935"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444365" w14:textId="77777777" w:rsidR="0027172F" w:rsidRDefault="0027172F" w:rsidP="002A3A96">
                              <w:pPr>
                                <w:pStyle w:val="aa"/>
                                <w:spacing w:before="0" w:beforeAutospacing="0" w:after="0" w:afterAutospacing="0"/>
                                <w:ind w:firstLine="202"/>
                                <w:jc w:val="both"/>
                              </w:pPr>
                              <w:r>
                                <w:rPr>
                                  <w:rFonts w:ascii="Times New Roman" w:hAnsi="Times New Roman"/>
                                  <w:sz w:val="21"/>
                                  <w:szCs w:val="21"/>
                                </w:rPr>
                                <w:t>M2</w:t>
                              </w:r>
                            </w:p>
                          </w:txbxContent>
                        </wps:txbx>
                        <wps:bodyPr rot="0" vert="horz" wrap="none" lIns="91440" tIns="45720" rIns="91440" bIns="45720" anchor="t" anchorCtr="0" upright="1">
                          <a:noAutofit/>
                        </wps:bodyPr>
                      </wps:wsp>
                      <wps:wsp>
                        <wps:cNvPr id="719" name="Text Box 1133"/>
                        <wps:cNvSpPr txBox="1">
                          <a:spLocks noChangeArrowheads="1"/>
                        </wps:cNvSpPr>
                        <wps:spPr bwMode="auto">
                          <a:xfrm>
                            <a:off x="2477317" y="1978935"/>
                            <a:ext cx="49657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021F49" w14:textId="5CDFE25A" w:rsidR="0027172F" w:rsidRDefault="0027172F" w:rsidP="002A3A96">
                              <w:pPr>
                                <w:pStyle w:val="aa"/>
                                <w:spacing w:before="0" w:beforeAutospacing="0" w:after="0" w:afterAutospacing="0"/>
                                <w:ind w:firstLine="202"/>
                                <w:jc w:val="both"/>
                              </w:pPr>
                              <w:r>
                                <w:rPr>
                                  <w:rFonts w:ascii="Times New Roman" w:hAnsi="Times New Roman"/>
                                  <w:sz w:val="21"/>
                                  <w:szCs w:val="21"/>
                                </w:rPr>
                                <w:t>M1</w:t>
                              </w:r>
                            </w:p>
                          </w:txbxContent>
                        </wps:txbx>
                        <wps:bodyPr rot="0" vert="horz" wrap="none" lIns="91440" tIns="45720" rIns="91440" bIns="45720" anchor="t" anchorCtr="0" upright="1">
                          <a:noAutofit/>
                        </wps:bodyPr>
                      </wps:wsp>
                      <wps:wsp>
                        <wps:cNvPr id="674" name="任意多边形 674"/>
                        <wps:cNvSpPr/>
                        <wps:spPr>
                          <a:xfrm>
                            <a:off x="1981200" y="1981200"/>
                            <a:ext cx="781050" cy="171450"/>
                          </a:xfrm>
                          <a:custGeom>
                            <a:avLst/>
                            <a:gdLst>
                              <a:gd name="connsiteX0" fmla="*/ 0 w 781050"/>
                              <a:gd name="connsiteY0" fmla="*/ 57150 h 171450"/>
                              <a:gd name="connsiteX1" fmla="*/ 781050 w 781050"/>
                              <a:gd name="connsiteY1" fmla="*/ 0 h 171450"/>
                              <a:gd name="connsiteX2" fmla="*/ 552450 w 781050"/>
                              <a:gd name="connsiteY2" fmla="*/ 171450 h 171450"/>
                              <a:gd name="connsiteX3" fmla="*/ 0 w 781050"/>
                              <a:gd name="connsiteY3" fmla="*/ 57150 h 171450"/>
                            </a:gdLst>
                            <a:ahLst/>
                            <a:cxnLst>
                              <a:cxn ang="0">
                                <a:pos x="connsiteX0" y="connsiteY0"/>
                              </a:cxn>
                              <a:cxn ang="0">
                                <a:pos x="connsiteX1" y="connsiteY1"/>
                              </a:cxn>
                              <a:cxn ang="0">
                                <a:pos x="connsiteX2" y="connsiteY2"/>
                              </a:cxn>
                              <a:cxn ang="0">
                                <a:pos x="connsiteX3" y="connsiteY3"/>
                              </a:cxn>
                            </a:cxnLst>
                            <a:rect l="l" t="t" r="r" b="b"/>
                            <a:pathLst>
                              <a:path w="781050" h="171450">
                                <a:moveTo>
                                  <a:pt x="0" y="57150"/>
                                </a:moveTo>
                                <a:lnTo>
                                  <a:pt x="781050" y="0"/>
                                </a:lnTo>
                                <a:lnTo>
                                  <a:pt x="552450" y="171450"/>
                                </a:lnTo>
                                <a:lnTo>
                                  <a:pt x="0" y="57150"/>
                                </a:lnTo>
                                <a:close/>
                              </a:path>
                            </a:pathLst>
                          </a:cu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直接连接符 679"/>
                        <wps:cNvCnPr/>
                        <wps:spPr>
                          <a:xfrm flipV="1">
                            <a:off x="264919" y="1876077"/>
                            <a:ext cx="4802381" cy="22003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27" name="Text Box 1133"/>
                        <wps:cNvSpPr txBox="1">
                          <a:spLocks noChangeArrowheads="1"/>
                        </wps:cNvSpPr>
                        <wps:spPr bwMode="auto">
                          <a:xfrm>
                            <a:off x="65368" y="1950394"/>
                            <a:ext cx="264160" cy="21526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A270A0" w14:textId="77777777" w:rsidR="0027172F" w:rsidRDefault="0027172F" w:rsidP="00167AF5">
                              <w:pPr>
                                <w:pStyle w:val="aa"/>
                                <w:spacing w:before="0" w:beforeAutospacing="0" w:after="0" w:afterAutospacing="0"/>
                                <w:jc w:val="both"/>
                              </w:pPr>
                              <w:r>
                                <w:rPr>
                                  <w:rFonts w:ascii="Times New Roman" w:hAnsi="Times New Roman"/>
                                  <w:sz w:val="21"/>
                                  <w:szCs w:val="21"/>
                                </w:rPr>
                                <w:t>L</w:t>
                              </w:r>
                            </w:p>
                          </w:txbxContent>
                        </wps:txbx>
                        <wps:bodyPr rot="0" vert="horz" wrap="none" lIns="91440" tIns="45720" rIns="91440" bIns="45720" anchor="t" anchorCtr="0" upright="1">
                          <a:noAutofit/>
                        </wps:bodyPr>
                      </wps:wsp>
                      <wps:wsp>
                        <wps:cNvPr id="791" name="Text Box 1133"/>
                        <wps:cNvSpPr txBox="1">
                          <a:spLocks noChangeArrowheads="1"/>
                        </wps:cNvSpPr>
                        <wps:spPr bwMode="auto">
                          <a:xfrm>
                            <a:off x="4247175" y="1886199"/>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28F64B" w14:textId="77777777" w:rsidR="0027172F" w:rsidRDefault="0027172F" w:rsidP="009477E0">
                              <w:pPr>
                                <w:pStyle w:val="aa"/>
                                <w:spacing w:before="0" w:beforeAutospacing="0" w:after="0" w:afterAutospacing="0"/>
                                <w:ind w:firstLine="202"/>
                                <w:jc w:val="both"/>
                              </w:pPr>
                              <w:r>
                                <w:rPr>
                                  <w:rFonts w:ascii="Times New Roman" w:hAnsi="Times New Roman"/>
                                  <w:sz w:val="21"/>
                                  <w:szCs w:val="21"/>
                                </w:rPr>
                                <w:t>v1</w:t>
                              </w:r>
                            </w:p>
                          </w:txbxContent>
                        </wps:txbx>
                        <wps:bodyPr rot="0" vert="horz" wrap="none" lIns="91440" tIns="45720" rIns="91440" bIns="45720" anchor="t" anchorCtr="0" upright="1">
                          <a:noAutofit/>
                        </wps:bodyPr>
                      </wps:wsp>
                      <wps:wsp>
                        <wps:cNvPr id="1366" name="直接连接符 1366"/>
                        <wps:cNvCnPr>
                          <a:stCxn id="657" idx="5"/>
                        </wps:cNvCnPr>
                        <wps:spPr>
                          <a:xfrm>
                            <a:off x="4381500" y="476250"/>
                            <a:ext cx="504825" cy="10191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7" name="直接连接符 1367"/>
                        <wps:cNvCnPr/>
                        <wps:spPr>
                          <a:xfrm flipV="1">
                            <a:off x="4490085" y="1495425"/>
                            <a:ext cx="396240" cy="4063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8" name="直接连接符 1368"/>
                        <wps:cNvCnPr>
                          <a:stCxn id="657" idx="5"/>
                        </wps:cNvCnPr>
                        <wps:spPr>
                          <a:xfrm>
                            <a:off x="4381500" y="476250"/>
                            <a:ext cx="685800" cy="800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9" name="直接连接符 1369"/>
                        <wps:cNvCnPr/>
                        <wps:spPr>
                          <a:xfrm flipV="1">
                            <a:off x="4886325" y="1276350"/>
                            <a:ext cx="180975"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7" name="Text Box 1133"/>
                        <wps:cNvSpPr txBox="1">
                          <a:spLocks noChangeArrowheads="1"/>
                        </wps:cNvSpPr>
                        <wps:spPr bwMode="auto">
                          <a:xfrm>
                            <a:off x="359046" y="2062023"/>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734778" w14:textId="77777777" w:rsidR="0027172F" w:rsidRDefault="0027172F" w:rsidP="00240A20">
                              <w:pPr>
                                <w:pStyle w:val="aa"/>
                                <w:spacing w:before="0" w:beforeAutospacing="0" w:after="0" w:afterAutospacing="0"/>
                                <w:ind w:firstLine="202"/>
                                <w:jc w:val="both"/>
                              </w:pPr>
                              <w:r>
                                <w:rPr>
                                  <w:rFonts w:ascii="Times New Roman" w:hAnsi="Times New Roman"/>
                                  <w:sz w:val="21"/>
                                  <w:szCs w:val="21"/>
                                </w:rPr>
                                <w:t>v2</w:t>
                              </w:r>
                            </w:p>
                          </w:txbxContent>
                        </wps:txbx>
                        <wps:bodyPr rot="0" vert="horz" wrap="none" lIns="91440" tIns="45720" rIns="91440" bIns="45720" anchor="t" anchorCtr="0" upright="1">
                          <a:noAutofit/>
                        </wps:bodyPr>
                      </wps:wsp>
                    </wpc:wpc>
                  </a:graphicData>
                </a:graphic>
              </wp:inline>
            </w:drawing>
          </mc:Choice>
          <mc:Fallback>
            <w:pict>
              <v:group w14:anchorId="440C01F0" id="画布 3" o:spid="_x0000_s1475" editas="canvas" style="width:468.35pt;height:189.75pt;mso-position-horizontal-relative:char;mso-position-vertical-relative:line" coordsize="59480,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">
                <v:shape id="_x0000_s1476" type="#_x0000_t75" style="position:absolute;width:59480;height:24098;visibility:visible;mso-wrap-style:square">
                  <v:fill o:detectmouseclick="t"/>
                  <v:path o:connecttype="none"/>
                </v:shape>
                <v:shape id="任意多边形 657" o:spid="_x0000_s1477" style="position:absolute;left:5048;top:190;width:40195;height:20574;visibility:visible;mso-wrap-style:square;v-text-anchor:middle" coordsize="4019550,205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" path="m,1857375l304800,1009650,1114425,695325,2028825,447675,2990850,r885825,457200l3933825,1400175r85725,495300l104775,2057400r-47625,l,1857375xe" fillcolor="white [3212]" strokecolor="black [3213]" strokeweight="1pt">
                  <v:stroke joinstyle="miter"/>
                  <v:path arrowok="t" o:connecttype="custom" o:connectlocs="0,1857375;304800,1009650;1114425,695325;2028825,447675;2990850,0;3876675,457200;3933825,1400175;4019550,1895475;104775,2057400;57150,2057400;0,1857375" o:connectangles="0,0,0,0,0,0,0,0,0,0,0"/>
                </v:shape>
                <v:line id="直接连接符 520" o:spid="_x0000_s1478" style="position:absolute;visibility:visible;mso-wrap-style:square" from="8137,10170" to="8477,17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" strokecolor="black [3213]" strokeweight=".5pt">
                  <v:stroke joinstyle="miter"/>
                </v:line>
                <v:line id="直接连接符 522" o:spid="_x0000_s1479" style="position:absolute;flip:y;visibility:visible;mso-wrap-style:square" from="4902,17301" to="8477,18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" strokecolor="black [3213]" strokeweight=".5pt">
                  <v:stroke joinstyle="miter"/>
                </v:line>
                <v:line id="直接连接符 523" o:spid="_x0000_s1480" style="position:absolute;flip:x;visibility:visible;mso-wrap-style:square" from="7744,17028" to="8438,1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" strokecolor="black [3213]" strokeweight=".5pt">
                  <v:stroke joinstyle="miter"/>
                </v:line>
                <v:line id="直接连接符 524" o:spid="_x0000_s1481" style="position:absolute;visibility:visible;mso-wrap-style:square" from="7744,19658" to="8899,20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" strokecolor="black [3213]" strokeweight=".5pt">
                  <v:stroke joinstyle="miter"/>
                </v:line>
                <v:line id="直接连接符 525" o:spid="_x0000_s1482" style="position:absolute;flip:x;visibility:visible;mso-wrap-style:square" from="25332,19982" to="28366,21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" strokecolor="black [3213]" strokeweight=".5pt">
                  <v:stroke joinstyle="miter"/>
                </v:line>
                <v:line id="直接连接符 528" o:spid="_x0000_s1483" style="position:absolute;flip:y;visibility:visible;mso-wrap-style:square" from="19716,18110" to="29929,20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" strokecolor="black [3213]" strokeweight=".5pt">
                  <v:stroke joinstyle="miter"/>
                </v:line>
                <v:line id="直接连接符 529" o:spid="_x0000_s1484" style="position:absolute;visibility:visible;mso-wrap-style:square" from="29834,18016" to="39091,19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" strokecolor="black [3213]" strokeweight=".5pt">
                  <v:stroke joinstyle="miter"/>
                </v:line>
                <v:line id="直接连接符 530" o:spid="_x0000_s1485" style="position:absolute;flip:y;visibility:visible;mso-wrap-style:square" from="39370,13791" to="44305,1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" strokecolor="black [3213]" strokeweight=".5pt">
                  <v:stroke joinstyle="miter"/>
                </v:line>
                <v:line id="直接连接符 531" o:spid="_x0000_s1486" style="position:absolute;flip:y;visibility:visible;mso-wrap-style:square" from="39091,4768" to="43719,1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" strokecolor="black [3213]" strokeweight=".5pt">
                  <v:stroke joinstyle="miter"/>
                </v:line>
                <v:line id="直接连接符 532" o:spid="_x0000_s1487" style="position:absolute;visibility:visible;mso-wrap-style:square" from="34866,3" to="38884,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" strokecolor="black [3213]" strokeweight=".5pt">
                  <v:stroke joinstyle="miter"/>
                </v:line>
                <v:line id="直接连接符 533" o:spid="_x0000_s1488" style="position:absolute;flip:y;visibility:visible;mso-wrap-style:square" from="38884,4769" to="43719,7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" strokecolor="black [3213]" strokeweight=".5pt">
                  <v:stroke joinstyle="miter"/>
                </v:line>
                <v:line id="直接连接符 534" o:spid="_x0000_s1489" style="position:absolute;flip:x y;visibility:visible;mso-wrap-style:square" from="38884,7764" to="39246,1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" strokecolor="black [3213]" strokeweight=".5pt">
                  <v:stroke joinstyle="miter"/>
                </v:line>
                <v:line id="直接连接符 535" o:spid="_x0000_s1490" style="position:absolute;visibility:visible;mso-wrap-style:square" from="34866,3" to="34866,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" strokecolor="black [3213]" strokeweight=".5pt">
                  <v:stroke joinstyle="miter"/>
                </v:line>
                <v:line id="直接连接符 536" o:spid="_x0000_s1491" style="position:absolute;flip:y;visibility:visible;mso-wrap-style:square" from="34866,7769" to="38884,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" strokecolor="black [3213]" strokeweight=".5pt">
                  <v:stroke joinstyle="miter"/>
                </v:line>
                <v:line id="直接连接符 537" o:spid="_x0000_s1492" style="position:absolute;visibility:visible;mso-wrap-style:square" from="34771,10069" to="39246,1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" strokecolor="black [3213]" strokeweight=".5pt">
                  <v:stroke joinstyle="miter"/>
                </v:line>
                <v:line id="直接连接符 538" o:spid="_x0000_s1493" style="position:absolute;flip:x;visibility:visible;mso-wrap-style:square" from="29929,10166" to="34866,18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" strokecolor="black [3213]" strokeweight=".5pt">
                  <v:stroke joinstyle="miter"/>
                </v:line>
                <v:line id="直接连接符 539" o:spid="_x0000_s1494" style="position:absolute;flip:x;visibility:visible;mso-wrap-style:square" from="29929,3" to="34866,18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" strokecolor="black [3213]" strokeweight=".5pt">
                  <v:stroke joinstyle="miter"/>
                </v:line>
                <v:line id="直接连接符 540" o:spid="_x0000_s1495" style="position:absolute;visibility:visible;mso-wrap-style:square" from="25332,4451" to="29929,7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" strokecolor="black [3213]" strokeweight=".5pt">
                  <v:stroke joinstyle="miter"/>
                </v:line>
                <v:line id="直接连接符 541" o:spid="_x0000_s1496" style="position:absolute;flip:y;visibility:visible;mso-wrap-style:square" from="29929,3" to="34866,7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" strokecolor="black [3213]" strokeweight=".5pt">
                  <v:stroke joinstyle="miter"/>
                </v:line>
                <v:line id="直接连接符 542" o:spid="_x0000_s1497" style="position:absolute;visibility:visible;mso-wrap-style:square" from="29929,7757" to="29929,18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" strokecolor="black [3213]" strokeweight=".5pt">
                  <v:stroke joinstyle="miter"/>
                </v:line>
                <v:line id="直接连接符 543" o:spid="_x0000_s1498" style="position:absolute;flip:x;visibility:visible;mso-wrap-style:square" from="22097,4451" to="25332,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" strokecolor="black [3213]" strokeweight=".5pt">
                  <v:stroke joinstyle="miter"/>
                </v:line>
                <v:line id="直接连接符 545" o:spid="_x0000_s1499" style="position:absolute;visibility:visible;mso-wrap-style:square" from="16192,7143" to="22097,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" strokecolor="black [3213]" strokeweight=".5pt">
                  <v:stroke joinstyle="miter"/>
                </v:line>
                <v:line id="直接连接符 546" o:spid="_x0000_s1500" style="position:absolute;flip:y;visibility:visible;mso-wrap-style:square" from="8477,6930" to="16228,16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" strokecolor="black [3213]" strokeweight=".5pt">
                  <v:stroke joinstyle="miter"/>
                </v:line>
                <v:line id="直接连接符 547" o:spid="_x0000_s1501" style="position:absolute;flip:y;visibility:visible;mso-wrap-style:square" from="8477,16627" to="17330,17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" strokecolor="black [3213]" strokeweight=".5pt">
                  <v:stroke joinstyle="miter"/>
                </v:line>
                <v:line id="直接连接符 549" o:spid="_x0000_s1502" style="position:absolute;flip:y;visibility:visible;mso-wrap-style:square" from="14001,16620" to="17330,20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" strokecolor="black [3213]" strokeweight=".5pt">
                  <v:stroke joinstyle="miter"/>
                </v:line>
                <v:line id="直接连接符 1301" o:spid="_x0000_s1503" style="position:absolute;visibility:visible;mso-wrap-style:square" from="17330,16585" to="19716,20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" strokecolor="black [3213]" strokeweight=".5pt">
                  <v:stroke joinstyle="miter"/>
                </v:line>
                <v:line id="直接连接符 1302" o:spid="_x0000_s1504" style="position:absolute;visibility:visible;mso-wrap-style:square" from="17330,16595" to="29929,18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" strokecolor="black [3213]" strokeweight=".5pt">
                  <v:stroke joinstyle="miter"/>
                </v:line>
                <v:line id="直接连接符 1303" o:spid="_x0000_s1505" style="position:absolute;flip:x;visibility:visible;mso-wrap-style:square" from="25332,7769" to="29929,17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" strokecolor="black [3213]" strokeweight=".5pt">
                  <v:stroke joinstyle="miter"/>
                </v:line>
                <v:line id="直接连接符 1304" o:spid="_x0000_s1506" style="position:absolute;flip:y;visibility:visible;mso-wrap-style:square" from="25332,4451" to="25332,17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" strokecolor="black [3213]" strokeweight=".5pt">
                  <v:stroke joinstyle="miter"/>
                </v:line>
                <v:line id="直接连接符 1305" o:spid="_x0000_s1507" style="position:absolute;visibility:visible;mso-wrap-style:square" from="22097,10166" to="25332,17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" strokecolor="black [3213]" strokeweight=".5pt">
                  <v:stroke joinstyle="miter"/>
                </v:line>
                <v:line id="直接连接符 1306" o:spid="_x0000_s1508" style="position:absolute;flip:y;visibility:visible;mso-wrap-style:square" from="17160,10161" to="22097,16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" strokecolor="black [3213]" strokeweight=".5pt">
                  <v:stroke joinstyle="miter"/>
                </v:line>
                <v:line id="直接连接符 1307" o:spid="_x0000_s1509" style="position:absolute;visibility:visible;mso-wrap-style:square" from="16192,7143" to="17330,1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" strokecolor="black [3213]" strokeweight=".5pt">
                  <v:stroke joinstyle="miter"/>
                </v:line>
                <v:line id="直接连接符 1315" o:spid="_x0000_s1510" style="position:absolute;flip:x;visibility:visible;mso-wrap-style:square" from="28573,18117" to="29834,1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" strokecolor="black [3213]" strokeweight=".5pt">
                  <v:stroke joinstyle="miter"/>
                </v:line>
                <v:line id="直接连接符 1316" o:spid="_x0000_s1511" style="position:absolute;visibility:visible;mso-wrap-style:square" from="20154,20399" to="25332,2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" strokecolor="black [3213]" strokeweight=".5pt">
                  <v:stroke joinstyle="miter"/>
                </v:line>
                <v:line id="直接连接符 660" o:spid="_x0000_s1512" style="position:absolute;visibility:visible;mso-wrap-style:square" from="5048,18762" to="7744,19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" strokecolor="black [3213]" strokeweight=".5pt">
                  <v:stroke joinstyle="miter"/>
                </v:line>
                <v:line id="直接连接符 661" o:spid="_x0000_s1513" style="position:absolute;flip:y;visibility:visible;mso-wrap-style:square" from="7744,16626" to="17330,19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" strokecolor="black [3213]" strokeweight=".5pt">
                  <v:stroke joinstyle="miter"/>
                </v:line>
                <v:line id="直接连接符 662" o:spid="_x0000_s1514" style="position:absolute;visibility:visible;mso-wrap-style:square" from="5048,18762" to="6661,2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" strokecolor="black [3213]" strokeweight=".5pt">
                  <v:stroke joinstyle="miter"/>
                </v:line>
                <v:line id="直接连接符 663" o:spid="_x0000_s1515" style="position:absolute;flip:y;visibility:visible;mso-wrap-style:square" from="6604,19658" to="7744,2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" strokecolor="black [3213]" strokeweight=".5pt">
                  <v:stroke joinstyle="miter"/>
                </v:line>
                <v:oval id="Oval 1147" o:spid="_x0000_s1516" style="position:absolute;left:6344;top:20526;width:438;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" fillcolor="red" strokecolor="black [3213]" strokeweight=".25pt"/>
                <v:line id="直接连接符 664" o:spid="_x0000_s1517" style="position:absolute;visibility:visible;mso-wrap-style:square" from="7744,19755" to="11583,2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" strokecolor="black [3213]" strokeweight=".5pt">
                  <v:stroke joinstyle="miter"/>
                </v:line>
                <v:line id="直接连接符 665" o:spid="_x0000_s1518" style="position:absolute;flip:y;visibility:visible;mso-wrap-style:square" from="11487,16773" to="17160,20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" strokecolor="black [3213]" strokeweight=".5pt">
                  <v:stroke joinstyle="miter"/>
                </v:line>
                <v:oval id="Oval 1147" o:spid="_x0000_s1519" style="position:absolute;left:11424;top:20324;width:43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" fillcolor="red" strokecolor="black [3213]" strokeweight=".25pt"/>
                <v:oval id="Oval 1147" o:spid="_x0000_s1520" style="position:absolute;left:28366;top:19768;width:43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" fillcolor="red" strokecolor="black [3213]" strokeweight=".25pt"/>
                <v:oval id="Oval 1147" o:spid="_x0000_s1521" style="position:absolute;left:19716;top:20185;width:438;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" fillcolor="red" strokecolor="black [3213]" strokeweight=".25pt"/>
                <v:oval id="Oval 1147" o:spid="_x0000_s1522" style="position:absolute;left:14001;top:20281;width:43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" fillcolor="red" strokecolor="black [3213]" strokeweight=".25pt"/>
                <v:oval id="Oval 1147" o:spid="_x0000_s1523" style="position:absolute;left:8556;top:20378;width:438;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" fillcolor="red" strokecolor="black [3213]" strokeweight=".25pt"/>
                <v:oval id="Oval 1147" o:spid="_x0000_s1524" style="position:absolute;left:44900;top:18861;width:439;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" fillcolor="red" strokecolor="black [3213]" strokeweight=".25pt"/>
                <v:oval id="Oval 1147" o:spid="_x0000_s1525" style="position:absolute;left:39027;top:19323;width:438;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" fillcolor="red" strokecolor="black [3213]" strokeweight=".25pt"/>
                <v:oval id="Oval 1147" o:spid="_x0000_s1526" style="position:absolute;left:33327;top:19420;width:438;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" fillcolor="red" strokecolor="black [3213]" strokeweight=".25pt"/>
                <v:line id="直接连接符 669" o:spid="_x0000_s1527" style="position:absolute;visibility:visible;mso-wrap-style:square" from="29929,18117" to="33546,1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" strokecolor="black [3213]" strokeweight=".5pt">
                  <v:stroke joinstyle="miter"/>
                </v:line>
                <v:line id="直接连接符 671" o:spid="_x0000_s1528" style="position:absolute;flip:y;visibility:visible;mso-wrap-style:square" from="25332,18015" to="29834,2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" strokecolor="black [3213]" strokeweight=".5pt">
                  <v:stroke joinstyle="miter"/>
                </v:line>
                <v:shape id="_x0000_s1529" type="#_x0000_t202" style="position:absolute;left:22966;top:18149;width:4960;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" stroked="f" strokecolor="black [3213]" strokeweight=".25pt">
                  <v:fill opacity="0"/>
                  <v:textbox>
                    <w:txbxContent>
                      <w:p w14:paraId="07444365" w14:textId="77777777" w:rsidR="0027172F" w:rsidRDefault="0027172F" w:rsidP="002A3A96">
                        <w:pPr>
                          <w:pStyle w:val="aa"/>
                          <w:spacing w:before="0" w:beforeAutospacing="0" w:after="0" w:afterAutospacing="0"/>
                          <w:ind w:firstLine="202"/>
                          <w:jc w:val="both"/>
                        </w:pPr>
                        <w:r>
                          <w:rPr>
                            <w:rFonts w:ascii="Times New Roman" w:hAnsi="Times New Roman"/>
                            <w:sz w:val="21"/>
                            <w:szCs w:val="21"/>
                          </w:rPr>
                          <w:t>M2</w:t>
                        </w:r>
                      </w:p>
                    </w:txbxContent>
                  </v:textbox>
                </v:shape>
                <v:shape id="_x0000_s1530" type="#_x0000_t202" style="position:absolute;left:24773;top:19789;width:4965;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" stroked="f" strokecolor="black [3213]" strokeweight=".25pt">
                  <v:fill opacity="0"/>
                  <v:textbox>
                    <w:txbxContent>
                      <w:p w14:paraId="4E021F49" w14:textId="5CDFE25A" w:rsidR="0027172F" w:rsidRDefault="0027172F" w:rsidP="002A3A96">
                        <w:pPr>
                          <w:pStyle w:val="aa"/>
                          <w:spacing w:before="0" w:beforeAutospacing="0" w:after="0" w:afterAutospacing="0"/>
                          <w:ind w:firstLine="202"/>
                          <w:jc w:val="both"/>
                        </w:pPr>
                        <w:r>
                          <w:rPr>
                            <w:rFonts w:ascii="Times New Roman" w:hAnsi="Times New Roman"/>
                            <w:sz w:val="21"/>
                            <w:szCs w:val="21"/>
                          </w:rPr>
                          <w:t>M1</w:t>
                        </w:r>
                      </w:p>
                    </w:txbxContent>
                  </v:textbox>
                </v:shape>
                <v:shape id="任意多边形 674" o:spid="_x0000_s1531" style="position:absolute;left:19812;top:19812;width:7810;height:1714;visibility:visible;mso-wrap-style:square;v-text-anchor:middle" coordsize="78105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" path="m,57150l781050,,552450,171450,,57150xe" fillcolor="yellow" strokecolor="black [3213]" strokeweight="1pt">
                  <v:stroke joinstyle="miter"/>
                  <v:path arrowok="t" o:connecttype="custom" o:connectlocs="0,57150;781050,0;552450,171450;0,57150" o:connectangles="0,0,0,0"/>
                </v:shape>
                <v:line id="直接连接符 679" o:spid="_x0000_s1532" style="position:absolute;flip:y;visibility:visible;mso-wrap-style:square" from="2649,18760" to="50673,20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" strokecolor="red" strokeweight=".5pt">
                  <v:stroke joinstyle="miter"/>
                </v:line>
                <v:shape id="_x0000_s1533" type="#_x0000_t202" style="position:absolute;left:653;top:19503;width:2642;height:21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" stroked="f" strokecolor="black [3213]" strokeweight=".25pt">
                  <v:fill opacity="0"/>
                  <v:textbox>
                    <w:txbxContent>
                      <w:p w14:paraId="69A270A0" w14:textId="77777777" w:rsidR="0027172F" w:rsidRDefault="0027172F" w:rsidP="00167AF5">
                        <w:pPr>
                          <w:pStyle w:val="aa"/>
                          <w:spacing w:before="0" w:beforeAutospacing="0" w:after="0" w:afterAutospacing="0"/>
                          <w:jc w:val="both"/>
                        </w:pPr>
                        <w:r>
                          <w:rPr>
                            <w:rFonts w:ascii="Times New Roman" w:hAnsi="Times New Roman"/>
                            <w:sz w:val="21"/>
                            <w:szCs w:val="21"/>
                          </w:rPr>
                          <w:t>L</w:t>
                        </w:r>
                      </w:p>
                    </w:txbxContent>
                  </v:textbox>
                </v:shape>
                <v:shape id="_x0000_s1534" type="#_x0000_t202" style="position:absolute;left:42471;top:18861;width:4452;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" stroked="f" strokecolor="black [3213]" strokeweight=".25pt">
                  <v:fill opacity="0"/>
                  <v:textbox>
                    <w:txbxContent>
                      <w:p w14:paraId="3728F64B" w14:textId="77777777" w:rsidR="0027172F" w:rsidRDefault="0027172F" w:rsidP="009477E0">
                        <w:pPr>
                          <w:pStyle w:val="aa"/>
                          <w:spacing w:before="0" w:beforeAutospacing="0" w:after="0" w:afterAutospacing="0"/>
                          <w:ind w:firstLine="202"/>
                          <w:jc w:val="both"/>
                        </w:pPr>
                        <w:r>
                          <w:rPr>
                            <w:rFonts w:ascii="Times New Roman" w:hAnsi="Times New Roman"/>
                            <w:sz w:val="21"/>
                            <w:szCs w:val="21"/>
                          </w:rPr>
                          <w:t>v1</w:t>
                        </w:r>
                      </w:p>
                    </w:txbxContent>
                  </v:textbox>
                </v:shape>
                <v:line id="直接连接符 1366" o:spid="_x0000_s1535" style="position:absolute;visibility:visible;mso-wrap-style:square" from="43815,4762" to="48863,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" strokecolor="black [3213]" strokeweight=".5pt">
                  <v:stroke joinstyle="miter"/>
                </v:line>
                <v:line id="直接连接符 1367" o:spid="_x0000_s1536" style="position:absolute;flip:y;visibility:visible;mso-wrap-style:square" from="44900,14954" to="48863,19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" strokecolor="black [3213]" strokeweight=".5pt">
                  <v:stroke joinstyle="miter"/>
                </v:line>
                <v:line id="直接连接符 1368" o:spid="_x0000_s1537" style="position:absolute;visibility:visible;mso-wrap-style:square" from="43815,4762" to="50673,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" strokecolor="black [3213]" strokeweight=".5pt">
                  <v:stroke joinstyle="miter"/>
                </v:line>
                <v:line id="直接连接符 1369" o:spid="_x0000_s1538" style="position:absolute;flip:y;visibility:visible;mso-wrap-style:square" from="48863,12763" to="50673,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" strokecolor="black [3213]" strokeweight=".5pt">
                  <v:stroke joinstyle="miter"/>
                </v:line>
                <v:shape id="_x0000_s1539" type="#_x0000_t202" style="position:absolute;left:3590;top:20620;width:4451;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" stroked="f" strokecolor="black [3213]" strokeweight=".25pt">
                  <v:fill opacity="0"/>
                  <v:textbox>
                    <w:txbxContent>
                      <w:p w14:paraId="1C734778" w14:textId="77777777" w:rsidR="0027172F" w:rsidRDefault="0027172F" w:rsidP="00240A20">
                        <w:pPr>
                          <w:pStyle w:val="aa"/>
                          <w:spacing w:before="0" w:beforeAutospacing="0" w:after="0" w:afterAutospacing="0"/>
                          <w:ind w:firstLine="202"/>
                          <w:jc w:val="both"/>
                        </w:pPr>
                        <w:r>
                          <w:rPr>
                            <w:rFonts w:ascii="Times New Roman" w:hAnsi="Times New Roman"/>
                            <w:sz w:val="21"/>
                            <w:szCs w:val="21"/>
                          </w:rPr>
                          <w:t>v2</w:t>
                        </w:r>
                      </w:p>
                    </w:txbxContent>
                  </v:textbox>
                </v:shape>
                <w10:anchorlock/>
              </v:group>
            </w:pict>
          </mc:Fallback>
        </mc:AlternateContent>
      </w:r>
    </w:p>
    <w:p w14:paraId="11E24B09" w14:textId="6B1A7E08" w:rsidR="00672AC6" w:rsidRPr="000D797A" w:rsidRDefault="00A602D7" w:rsidP="000D797A">
      <w:pPr>
        <w:ind w:firstLineChars="0" w:firstLine="0"/>
        <w:jc w:val="center"/>
        <w:rPr>
          <w:sz w:val="21"/>
          <w:szCs w:val="21"/>
        </w:rPr>
      </w:pPr>
      <w:r>
        <w:rPr>
          <w:rFonts w:hint="eastAsia"/>
          <w:sz w:val="21"/>
          <w:szCs w:val="21"/>
        </w:rPr>
        <w:t>(</w:t>
      </w:r>
      <w:r>
        <w:rPr>
          <w:sz w:val="21"/>
          <w:szCs w:val="21"/>
        </w:rPr>
        <w:t>b</w:t>
      </w:r>
      <w:r>
        <w:rPr>
          <w:rFonts w:hint="eastAsia"/>
          <w:sz w:val="21"/>
          <w:szCs w:val="21"/>
        </w:rPr>
        <w:t>)</w:t>
      </w:r>
      <w:r w:rsidRPr="00A602D7">
        <w:rPr>
          <w:rFonts w:hint="eastAsia"/>
          <w:sz w:val="21"/>
          <w:szCs w:val="21"/>
        </w:rPr>
        <w:t>边界点</w:t>
      </w:r>
      <w:r w:rsidRPr="00A602D7">
        <w:rPr>
          <w:sz w:val="21"/>
          <w:szCs w:val="21"/>
        </w:rPr>
        <w:t>投影</w:t>
      </w:r>
      <w:r w:rsidRPr="00A602D7">
        <w:rPr>
          <w:rFonts w:hint="eastAsia"/>
          <w:sz w:val="21"/>
          <w:szCs w:val="21"/>
        </w:rPr>
        <w:t>到</w:t>
      </w:r>
      <w:r w:rsidRPr="00A602D7">
        <w:rPr>
          <w:sz w:val="21"/>
          <w:szCs w:val="21"/>
        </w:rPr>
        <w:t>三维线段</w:t>
      </w:r>
      <w:r>
        <w:rPr>
          <w:rFonts w:hint="eastAsia"/>
          <w:sz w:val="21"/>
          <w:szCs w:val="21"/>
        </w:rPr>
        <w:t>后</w:t>
      </w:r>
    </w:p>
    <w:p w14:paraId="1D0D1289" w14:textId="08368A32" w:rsidR="00564EA6" w:rsidRDefault="002C0824" w:rsidP="00CC0913">
      <w:pPr>
        <w:ind w:firstLineChars="0" w:firstLine="0"/>
        <w:jc w:val="center"/>
        <w:rPr>
          <w:sz w:val="21"/>
          <w:szCs w:val="21"/>
        </w:rPr>
      </w:pPr>
      <w:r w:rsidRPr="00657BD9">
        <w:rPr>
          <w:rFonts w:hint="eastAsia"/>
          <w:sz w:val="21"/>
          <w:szCs w:val="21"/>
        </w:rPr>
        <w:t>图</w:t>
      </w:r>
      <w:r w:rsidRPr="00657BD9">
        <w:rPr>
          <w:rFonts w:hint="eastAsia"/>
          <w:sz w:val="21"/>
          <w:szCs w:val="21"/>
        </w:rPr>
        <w:t>3</w:t>
      </w:r>
      <w:r w:rsidR="00FB5FF3">
        <w:rPr>
          <w:sz w:val="21"/>
          <w:szCs w:val="21"/>
        </w:rPr>
        <w:t>.</w:t>
      </w:r>
      <w:r w:rsidR="007C24DD" w:rsidRPr="00657BD9">
        <w:rPr>
          <w:sz w:val="21"/>
          <w:szCs w:val="21"/>
        </w:rPr>
        <w:t>4</w:t>
      </w:r>
      <w:r w:rsidR="00270659">
        <w:rPr>
          <w:sz w:val="21"/>
          <w:szCs w:val="21"/>
        </w:rPr>
        <w:t xml:space="preserve"> </w:t>
      </w:r>
      <w:r w:rsidR="006E284B" w:rsidRPr="00657BD9">
        <w:rPr>
          <w:rFonts w:hint="eastAsia"/>
          <w:sz w:val="21"/>
          <w:szCs w:val="21"/>
        </w:rPr>
        <w:t>三角</w:t>
      </w:r>
      <w:r w:rsidR="006E284B" w:rsidRPr="00657BD9">
        <w:rPr>
          <w:sz w:val="21"/>
          <w:szCs w:val="21"/>
        </w:rPr>
        <w:t>网格的重叠示意图</w:t>
      </w:r>
    </w:p>
    <w:p w14:paraId="16B8FAFD" w14:textId="77777777" w:rsidR="00AC4F2D" w:rsidRDefault="00EB3019" w:rsidP="003978F5">
      <w:pPr>
        <w:ind w:firstLineChars="0" w:firstLine="0"/>
        <w:jc w:val="center"/>
        <w:rPr>
          <w:sz w:val="21"/>
          <w:szCs w:val="21"/>
        </w:rPr>
      </w:pPr>
      <w:r>
        <w:rPr>
          <w:noProof/>
        </w:rPr>
        <w:lastRenderedPageBreak/>
        <mc:AlternateContent>
          <mc:Choice Requires="wpc">
            <w:drawing>
              <wp:inline distT="0" distB="0" distL="0" distR="0" wp14:anchorId="1AD29ADE" wp14:editId="7E0BF4CB">
                <wp:extent cx="5543550" cy="2661609"/>
                <wp:effectExtent l="0" t="0" r="0" b="24765"/>
                <wp:docPr id="1403" name="画布 14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71" name="任意多边形 1371"/>
                        <wps:cNvSpPr/>
                        <wps:spPr>
                          <a:xfrm>
                            <a:off x="809625" y="228600"/>
                            <a:ext cx="3724275" cy="2381250"/>
                          </a:xfrm>
                          <a:custGeom>
                            <a:avLst/>
                            <a:gdLst>
                              <a:gd name="connsiteX0" fmla="*/ 295275 w 3724275"/>
                              <a:gd name="connsiteY0" fmla="*/ 838200 h 2381250"/>
                              <a:gd name="connsiteX1" fmla="*/ 0 w 3724275"/>
                              <a:gd name="connsiteY1" fmla="*/ 1514475 h 2381250"/>
                              <a:gd name="connsiteX2" fmla="*/ 152400 w 3724275"/>
                              <a:gd name="connsiteY2" fmla="*/ 2009775 h 2381250"/>
                              <a:gd name="connsiteX3" fmla="*/ 333375 w 3724275"/>
                              <a:gd name="connsiteY3" fmla="*/ 2381250 h 2381250"/>
                              <a:gd name="connsiteX4" fmla="*/ 638175 w 3724275"/>
                              <a:gd name="connsiteY4" fmla="*/ 1866900 h 2381250"/>
                              <a:gd name="connsiteX5" fmla="*/ 828675 w 3724275"/>
                              <a:gd name="connsiteY5" fmla="*/ 2181225 h 2381250"/>
                              <a:gd name="connsiteX6" fmla="*/ 1504950 w 3724275"/>
                              <a:gd name="connsiteY6" fmla="*/ 1781175 h 2381250"/>
                              <a:gd name="connsiteX7" fmla="*/ 1695450 w 3724275"/>
                              <a:gd name="connsiteY7" fmla="*/ 2181225 h 2381250"/>
                              <a:gd name="connsiteX8" fmla="*/ 2028825 w 3724275"/>
                              <a:gd name="connsiteY8" fmla="*/ 2000250 h 2381250"/>
                              <a:gd name="connsiteX9" fmla="*/ 2828925 w 3724275"/>
                              <a:gd name="connsiteY9" fmla="*/ 1952625 h 2381250"/>
                              <a:gd name="connsiteX10" fmla="*/ 3190875 w 3724275"/>
                              <a:gd name="connsiteY10" fmla="*/ 1533525 h 2381250"/>
                              <a:gd name="connsiteX11" fmla="*/ 3724275 w 3724275"/>
                              <a:gd name="connsiteY11" fmla="*/ 876300 h 2381250"/>
                              <a:gd name="connsiteX12" fmla="*/ 3619500 w 3724275"/>
                              <a:gd name="connsiteY12" fmla="*/ 390525 h 2381250"/>
                              <a:gd name="connsiteX13" fmla="*/ 2790825 w 3724275"/>
                              <a:gd name="connsiteY13" fmla="*/ 0 h 2381250"/>
                              <a:gd name="connsiteX14" fmla="*/ 1885950 w 3724275"/>
                              <a:gd name="connsiteY14" fmla="*/ 371475 h 2381250"/>
                              <a:gd name="connsiteX15" fmla="*/ 1019175 w 3724275"/>
                              <a:gd name="connsiteY15" fmla="*/ 590550 h 2381250"/>
                              <a:gd name="connsiteX16" fmla="*/ 295275 w 3724275"/>
                              <a:gd name="connsiteY16" fmla="*/ 838200 h 2381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24275" h="2381250">
                                <a:moveTo>
                                  <a:pt x="295275" y="838200"/>
                                </a:moveTo>
                                <a:lnTo>
                                  <a:pt x="0" y="1514475"/>
                                </a:lnTo>
                                <a:lnTo>
                                  <a:pt x="152400" y="2009775"/>
                                </a:lnTo>
                                <a:lnTo>
                                  <a:pt x="333375" y="2381250"/>
                                </a:lnTo>
                                <a:lnTo>
                                  <a:pt x="638175" y="1866900"/>
                                </a:lnTo>
                                <a:lnTo>
                                  <a:pt x="828675" y="2181225"/>
                                </a:lnTo>
                                <a:lnTo>
                                  <a:pt x="1504950" y="1781175"/>
                                </a:lnTo>
                                <a:lnTo>
                                  <a:pt x="1695450" y="2181225"/>
                                </a:lnTo>
                                <a:lnTo>
                                  <a:pt x="2028825" y="2000250"/>
                                </a:lnTo>
                                <a:lnTo>
                                  <a:pt x="2828925" y="1952625"/>
                                </a:lnTo>
                                <a:lnTo>
                                  <a:pt x="3190875" y="1533525"/>
                                </a:lnTo>
                                <a:lnTo>
                                  <a:pt x="3724275" y="876300"/>
                                </a:lnTo>
                                <a:lnTo>
                                  <a:pt x="3619500" y="390525"/>
                                </a:lnTo>
                                <a:lnTo>
                                  <a:pt x="2790825" y="0"/>
                                </a:lnTo>
                                <a:lnTo>
                                  <a:pt x="1885950" y="371475"/>
                                </a:lnTo>
                                <a:lnTo>
                                  <a:pt x="1019175" y="590550"/>
                                </a:lnTo>
                                <a:lnTo>
                                  <a:pt x="295275" y="83820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2" name="任意多边形 1372"/>
                        <wps:cNvSpPr/>
                        <wps:spPr>
                          <a:xfrm>
                            <a:off x="2847975" y="1704975"/>
                            <a:ext cx="781050" cy="504825"/>
                          </a:xfrm>
                          <a:custGeom>
                            <a:avLst/>
                            <a:gdLst>
                              <a:gd name="connsiteX0" fmla="*/ 285750 w 781050"/>
                              <a:gd name="connsiteY0" fmla="*/ 0 h 504825"/>
                              <a:gd name="connsiteX1" fmla="*/ 0 w 781050"/>
                              <a:gd name="connsiteY1" fmla="*/ 504825 h 504825"/>
                              <a:gd name="connsiteX2" fmla="*/ 781050 w 781050"/>
                              <a:gd name="connsiteY2" fmla="*/ 476250 h 504825"/>
                              <a:gd name="connsiteX3" fmla="*/ 285750 w 781050"/>
                              <a:gd name="connsiteY3" fmla="*/ 0 h 504825"/>
                            </a:gdLst>
                            <a:ahLst/>
                            <a:cxnLst>
                              <a:cxn ang="0">
                                <a:pos x="connsiteX0" y="connsiteY0"/>
                              </a:cxn>
                              <a:cxn ang="0">
                                <a:pos x="connsiteX1" y="connsiteY1"/>
                              </a:cxn>
                              <a:cxn ang="0">
                                <a:pos x="connsiteX2" y="connsiteY2"/>
                              </a:cxn>
                              <a:cxn ang="0">
                                <a:pos x="connsiteX3" y="connsiteY3"/>
                              </a:cxn>
                            </a:cxnLst>
                            <a:rect l="l" t="t" r="r" b="b"/>
                            <a:pathLst>
                              <a:path w="781050" h="504825">
                                <a:moveTo>
                                  <a:pt x="285750" y="0"/>
                                </a:moveTo>
                                <a:lnTo>
                                  <a:pt x="0" y="504825"/>
                                </a:lnTo>
                                <a:lnTo>
                                  <a:pt x="781050" y="476250"/>
                                </a:lnTo>
                                <a:lnTo>
                                  <a:pt x="285750" y="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3" name="直接连接符 1373"/>
                        <wps:cNvCnPr/>
                        <wps:spPr>
                          <a:xfrm>
                            <a:off x="1105633" y="1062899"/>
                            <a:ext cx="31740" cy="5853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 name="直接连接符 1374"/>
                        <wps:cNvCnPr/>
                        <wps:spPr>
                          <a:xfrm flipV="1">
                            <a:off x="804108" y="1647817"/>
                            <a:ext cx="333265" cy="1187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5" name="直接连接符 1375"/>
                        <wps:cNvCnPr/>
                        <wps:spPr>
                          <a:xfrm flipH="1">
                            <a:off x="974993" y="1625542"/>
                            <a:ext cx="158698" cy="60220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8" name="直接连接符 768"/>
                        <wps:cNvCnPr/>
                        <wps:spPr>
                          <a:xfrm>
                            <a:off x="1069070" y="1841448"/>
                            <a:ext cx="401314" cy="2635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9" name="直接连接符 769"/>
                        <wps:cNvCnPr/>
                        <wps:spPr>
                          <a:xfrm flipH="1">
                            <a:off x="962806" y="2105367"/>
                            <a:ext cx="491962" cy="1142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0" name="直接连接符 770"/>
                        <wps:cNvCnPr/>
                        <wps:spPr>
                          <a:xfrm flipV="1">
                            <a:off x="1454768" y="2001120"/>
                            <a:ext cx="841097" cy="1042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1" name="直接连接符 771"/>
                        <wps:cNvCnPr/>
                        <wps:spPr>
                          <a:xfrm>
                            <a:off x="2295865" y="2001120"/>
                            <a:ext cx="555441" cy="2084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2" name="直接连接符 772"/>
                        <wps:cNvCnPr/>
                        <wps:spPr>
                          <a:xfrm flipV="1">
                            <a:off x="2295865" y="1714442"/>
                            <a:ext cx="841097" cy="2866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3" name="直接连接符 773"/>
                        <wps:cNvCnPr/>
                        <wps:spPr>
                          <a:xfrm>
                            <a:off x="3136962" y="1714442"/>
                            <a:ext cx="856967" cy="521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4" name="直接连接符 774"/>
                        <wps:cNvCnPr/>
                        <wps:spPr>
                          <a:xfrm flipV="1">
                            <a:off x="3993928" y="619852"/>
                            <a:ext cx="428483" cy="11467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5" name="直接连接符 775"/>
                        <wps:cNvCnPr/>
                        <wps:spPr>
                          <a:xfrm>
                            <a:off x="3597184" y="228927"/>
                            <a:ext cx="374526" cy="6373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6" name="直接连接符 776"/>
                        <wps:cNvCnPr/>
                        <wps:spPr>
                          <a:xfrm flipV="1">
                            <a:off x="3971711" y="619852"/>
                            <a:ext cx="450701" cy="2461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7" name="直接连接符 777"/>
                        <wps:cNvCnPr/>
                        <wps:spPr>
                          <a:xfrm flipH="1" flipV="1">
                            <a:off x="3971711" y="865617"/>
                            <a:ext cx="22218" cy="9009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8" name="直接连接符 778"/>
                        <wps:cNvCnPr/>
                        <wps:spPr>
                          <a:xfrm>
                            <a:off x="3597184" y="228927"/>
                            <a:ext cx="0" cy="833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9" name="直接连接符 779"/>
                        <wps:cNvCnPr/>
                        <wps:spPr>
                          <a:xfrm flipV="1">
                            <a:off x="3597184" y="865964"/>
                            <a:ext cx="374526" cy="19656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0" name="直接连接符 780"/>
                        <wps:cNvCnPr/>
                        <wps:spPr>
                          <a:xfrm>
                            <a:off x="3597184" y="1062527"/>
                            <a:ext cx="396744" cy="7040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1" name="直接连接符 781"/>
                        <wps:cNvCnPr/>
                        <wps:spPr>
                          <a:xfrm flipH="1">
                            <a:off x="3136962" y="1062527"/>
                            <a:ext cx="460223" cy="6519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2" name="直接连接符 782"/>
                        <wps:cNvCnPr/>
                        <wps:spPr>
                          <a:xfrm flipH="1">
                            <a:off x="3136962" y="228927"/>
                            <a:ext cx="460223" cy="14855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3" name="直接连接符 783"/>
                        <wps:cNvCnPr/>
                        <wps:spPr>
                          <a:xfrm>
                            <a:off x="2708478" y="593790"/>
                            <a:ext cx="428483" cy="2714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4" name="直接连接符 784"/>
                        <wps:cNvCnPr/>
                        <wps:spPr>
                          <a:xfrm flipV="1">
                            <a:off x="3136962" y="228927"/>
                            <a:ext cx="460223" cy="637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5" name="直接连接符 785"/>
                        <wps:cNvCnPr/>
                        <wps:spPr>
                          <a:xfrm>
                            <a:off x="3136962" y="864922"/>
                            <a:ext cx="0" cy="849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6" name="直接连接符 786"/>
                        <wps:cNvCnPr/>
                        <wps:spPr>
                          <a:xfrm flipH="1">
                            <a:off x="2406953" y="593790"/>
                            <a:ext cx="301525" cy="4687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8" name="直接连接符 788"/>
                        <wps:cNvCnPr/>
                        <wps:spPr>
                          <a:xfrm>
                            <a:off x="1859891" y="837825"/>
                            <a:ext cx="547062" cy="224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9" name="直接连接符 789"/>
                        <wps:cNvCnPr/>
                        <wps:spPr>
                          <a:xfrm flipV="1">
                            <a:off x="1137373" y="797106"/>
                            <a:ext cx="722518" cy="807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0" name="直接连接符 790"/>
                        <wps:cNvCnPr/>
                        <wps:spPr>
                          <a:xfrm flipV="1">
                            <a:off x="1137373" y="1592528"/>
                            <a:ext cx="825227" cy="69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2" name="直接连接符 792"/>
                        <wps:cNvCnPr/>
                        <wps:spPr>
                          <a:xfrm flipV="1">
                            <a:off x="1454768" y="1592085"/>
                            <a:ext cx="507832" cy="513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3" name="直接连接符 793"/>
                        <wps:cNvCnPr/>
                        <wps:spPr>
                          <a:xfrm>
                            <a:off x="1962600" y="1589165"/>
                            <a:ext cx="333265" cy="4124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4" name="直接连接符 794"/>
                        <wps:cNvCnPr/>
                        <wps:spPr>
                          <a:xfrm>
                            <a:off x="1962600" y="1589869"/>
                            <a:ext cx="1174362" cy="125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5" name="直接连接符 795"/>
                        <wps:cNvCnPr/>
                        <wps:spPr>
                          <a:xfrm flipH="1">
                            <a:off x="2708478" y="865964"/>
                            <a:ext cx="428483" cy="7954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8" name="直接连接符 798"/>
                        <wps:cNvCnPr/>
                        <wps:spPr>
                          <a:xfrm flipV="1">
                            <a:off x="2708478" y="593790"/>
                            <a:ext cx="0" cy="1054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6" name="直接连接符 1376"/>
                        <wps:cNvCnPr/>
                        <wps:spPr>
                          <a:xfrm>
                            <a:off x="2406953" y="1062527"/>
                            <a:ext cx="301525" cy="5988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7" name="直接连接符 1377"/>
                        <wps:cNvCnPr/>
                        <wps:spPr>
                          <a:xfrm flipV="1">
                            <a:off x="1946730" y="1062152"/>
                            <a:ext cx="460223" cy="5299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8" name="直接连接符 1378"/>
                        <wps:cNvCnPr/>
                        <wps:spPr>
                          <a:xfrm>
                            <a:off x="1859891" y="837141"/>
                            <a:ext cx="102709" cy="753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9" name="直接连接符 1379"/>
                        <wps:cNvCnPr/>
                        <wps:spPr>
                          <a:xfrm flipV="1">
                            <a:off x="878317" y="1807110"/>
                            <a:ext cx="3701491" cy="18752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82" name="直接连接符 1382"/>
                        <wps:cNvCnPr/>
                        <wps:spPr>
                          <a:xfrm flipH="1">
                            <a:off x="2708478" y="1714674"/>
                            <a:ext cx="428484" cy="2866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3" name="直接连接符 1383"/>
                        <wps:cNvCnPr/>
                        <wps:spPr>
                          <a:xfrm flipV="1">
                            <a:off x="2295865" y="2001352"/>
                            <a:ext cx="412613" cy="2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4" name="直接连接符 1384"/>
                        <wps:cNvCnPr/>
                        <wps:spPr>
                          <a:xfrm>
                            <a:off x="2708478" y="2000855"/>
                            <a:ext cx="142828" cy="2089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5" name="Oval 1147"/>
                        <wps:cNvSpPr>
                          <a:spLocks noChangeArrowheads="1"/>
                        </wps:cNvSpPr>
                        <wps:spPr bwMode="auto">
                          <a:xfrm>
                            <a:off x="1116097" y="257468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6" name="Oval 1147"/>
                        <wps:cNvSpPr>
                          <a:spLocks noChangeArrowheads="1"/>
                        </wps:cNvSpPr>
                        <wps:spPr bwMode="auto">
                          <a:xfrm>
                            <a:off x="1430819" y="2065592"/>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7" name="Oval 1147"/>
                        <wps:cNvSpPr>
                          <a:spLocks noChangeArrowheads="1"/>
                        </wps:cNvSpPr>
                        <wps:spPr bwMode="auto">
                          <a:xfrm>
                            <a:off x="1621094" y="238919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8" name="Oval 1147"/>
                        <wps:cNvSpPr>
                          <a:spLocks noChangeArrowheads="1"/>
                        </wps:cNvSpPr>
                        <wps:spPr bwMode="auto">
                          <a:xfrm>
                            <a:off x="2272355" y="1987063"/>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9" name="Oval 1147"/>
                        <wps:cNvSpPr>
                          <a:spLocks noChangeArrowheads="1"/>
                        </wps:cNvSpPr>
                        <wps:spPr bwMode="auto">
                          <a:xfrm>
                            <a:off x="2467219" y="236156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0" name="Oval 1147"/>
                        <wps:cNvSpPr>
                          <a:spLocks noChangeArrowheads="1"/>
                        </wps:cNvSpPr>
                        <wps:spPr bwMode="auto">
                          <a:xfrm>
                            <a:off x="2836242" y="219542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2" name="Oval 1147"/>
                        <wps:cNvSpPr>
                          <a:spLocks noChangeArrowheads="1"/>
                        </wps:cNvSpPr>
                        <wps:spPr bwMode="auto">
                          <a:xfrm>
                            <a:off x="3598989" y="215015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3" name="Oval 1147"/>
                        <wps:cNvSpPr>
                          <a:spLocks noChangeArrowheads="1"/>
                        </wps:cNvSpPr>
                        <wps:spPr bwMode="auto">
                          <a:xfrm>
                            <a:off x="3971429" y="1744248"/>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4" name="Oval 1147"/>
                        <wps:cNvSpPr>
                          <a:spLocks noChangeArrowheads="1"/>
                        </wps:cNvSpPr>
                        <wps:spPr bwMode="auto">
                          <a:xfrm>
                            <a:off x="4505390" y="1090649"/>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5" name="Text Box 1133"/>
                        <wps:cNvSpPr txBox="1">
                          <a:spLocks noChangeArrowheads="1"/>
                        </wps:cNvSpPr>
                        <wps:spPr bwMode="auto">
                          <a:xfrm>
                            <a:off x="655449" y="1894517"/>
                            <a:ext cx="264795" cy="21590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FC6794" w14:textId="77777777" w:rsidR="0027172F" w:rsidRPr="00260E86" w:rsidRDefault="0027172F" w:rsidP="00EB3019">
                              <w:pPr>
                                <w:pStyle w:val="aa"/>
                                <w:spacing w:before="0" w:beforeAutospacing="0" w:after="0" w:afterAutospacing="0"/>
                                <w:jc w:val="both"/>
                              </w:pPr>
                              <w:r>
                                <w:rPr>
                                  <w:rFonts w:ascii="Times New Roman" w:hAnsi="Times New Roman"/>
                                  <w:bCs/>
                                  <w:sz w:val="21"/>
                                  <w:szCs w:val="21"/>
                                </w:rPr>
                                <w:t>L</w:t>
                              </w:r>
                            </w:p>
                          </w:txbxContent>
                        </wps:txbx>
                        <wps:bodyPr rot="0" vert="horz" wrap="none" lIns="91440" tIns="45720" rIns="91440" bIns="45720" anchor="t" anchorCtr="0" upright="1">
                          <a:noAutofit/>
                        </wps:bodyPr>
                      </wps:wsp>
                      <wps:wsp>
                        <wps:cNvPr id="1396" name="直接连接符 1396"/>
                        <wps:cNvCnPr/>
                        <wps:spPr>
                          <a:xfrm>
                            <a:off x="804049" y="1766764"/>
                            <a:ext cx="264942" cy="733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7" name="直接连接符 1397"/>
                        <wps:cNvCnPr/>
                        <wps:spPr>
                          <a:xfrm flipV="1">
                            <a:off x="1068833" y="1604384"/>
                            <a:ext cx="893622" cy="235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8" name="Text Box 1133"/>
                        <wps:cNvSpPr txBox="1">
                          <a:spLocks noChangeArrowheads="1"/>
                        </wps:cNvSpPr>
                        <wps:spPr bwMode="auto">
                          <a:xfrm>
                            <a:off x="4106137" y="979442"/>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114224" w14:textId="77777777" w:rsidR="0027172F" w:rsidRDefault="0027172F" w:rsidP="00EB3019">
                              <w:pPr>
                                <w:pStyle w:val="aa"/>
                                <w:spacing w:before="0" w:beforeAutospacing="0" w:after="0" w:afterAutospacing="0"/>
                                <w:ind w:firstLine="202"/>
                                <w:jc w:val="both"/>
                              </w:pPr>
                              <w:r>
                                <w:rPr>
                                  <w:rFonts w:ascii="Times New Roman" w:hAnsi="Times New Roman"/>
                                  <w:sz w:val="21"/>
                                  <w:szCs w:val="21"/>
                                </w:rPr>
                                <w:t>v1</w:t>
                              </w:r>
                            </w:p>
                          </w:txbxContent>
                        </wps:txbx>
                        <wps:bodyPr rot="0" vert="horz" wrap="none" lIns="91440" tIns="45720" rIns="91440" bIns="45720" anchor="t" anchorCtr="0" upright="1">
                          <a:noAutofit/>
                        </wps:bodyPr>
                      </wps:wsp>
                      <wps:wsp>
                        <wps:cNvPr id="1399" name="任意多边形 1399"/>
                        <wps:cNvSpPr/>
                        <wps:spPr>
                          <a:xfrm>
                            <a:off x="4429125" y="609600"/>
                            <a:ext cx="638175" cy="1076325"/>
                          </a:xfrm>
                          <a:custGeom>
                            <a:avLst/>
                            <a:gdLst>
                              <a:gd name="connsiteX0" fmla="*/ 0 w 638175"/>
                              <a:gd name="connsiteY0" fmla="*/ 0 h 1076325"/>
                              <a:gd name="connsiteX1" fmla="*/ 638175 w 638175"/>
                              <a:gd name="connsiteY1" fmla="*/ 752475 h 1076325"/>
                              <a:gd name="connsiteX2" fmla="*/ 485775 w 638175"/>
                              <a:gd name="connsiteY2" fmla="*/ 876300 h 1076325"/>
                              <a:gd name="connsiteX3" fmla="*/ 457200 w 638175"/>
                              <a:gd name="connsiteY3" fmla="*/ 1076325 h 1076325"/>
                              <a:gd name="connsiteX4" fmla="*/ 123825 w 638175"/>
                              <a:gd name="connsiteY4" fmla="*/ 523875 h 1076325"/>
                              <a:gd name="connsiteX5" fmla="*/ 104775 w 638175"/>
                              <a:gd name="connsiteY5" fmla="*/ 523875 h 1076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8175" h="1076325">
                                <a:moveTo>
                                  <a:pt x="0" y="0"/>
                                </a:moveTo>
                                <a:lnTo>
                                  <a:pt x="638175" y="752475"/>
                                </a:lnTo>
                                <a:lnTo>
                                  <a:pt x="485775" y="876300"/>
                                </a:lnTo>
                                <a:lnTo>
                                  <a:pt x="457200" y="1076325"/>
                                </a:lnTo>
                                <a:lnTo>
                                  <a:pt x="123825" y="523875"/>
                                </a:lnTo>
                                <a:lnTo>
                                  <a:pt x="104775" y="52387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0" name="直接连接符 1400"/>
                        <wps:cNvCnPr/>
                        <wps:spPr>
                          <a:xfrm>
                            <a:off x="4429125" y="619125"/>
                            <a:ext cx="485775" cy="866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1" name="直接连接符 1401"/>
                        <wps:cNvCnPr/>
                        <wps:spPr>
                          <a:xfrm>
                            <a:off x="4550475" y="1113192"/>
                            <a:ext cx="364425" cy="37270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2" name="Text Box 1133"/>
                        <wps:cNvSpPr txBox="1">
                          <a:spLocks noChangeArrowheads="1"/>
                        </wps:cNvSpPr>
                        <wps:spPr bwMode="auto">
                          <a:xfrm>
                            <a:off x="670962" y="2520950"/>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0A1D91" w14:textId="77777777" w:rsidR="0027172F" w:rsidRDefault="0027172F" w:rsidP="00EB3019">
                              <w:pPr>
                                <w:pStyle w:val="aa"/>
                                <w:spacing w:before="0" w:beforeAutospacing="0" w:after="0" w:afterAutospacing="0"/>
                                <w:ind w:firstLine="202"/>
                                <w:jc w:val="both"/>
                              </w:pPr>
                              <w:r>
                                <w:rPr>
                                  <w:rFonts w:ascii="Times New Roman" w:hAnsi="Times New Roman"/>
                                  <w:sz w:val="21"/>
                                  <w:szCs w:val="21"/>
                                </w:rPr>
                                <w:t>v2</w:t>
                              </w:r>
                            </w:p>
                          </w:txbxContent>
                        </wps:txbx>
                        <wps:bodyPr rot="0" vert="horz" wrap="none" lIns="91440" tIns="45720" rIns="91440" bIns="45720" anchor="t" anchorCtr="0" upright="1">
                          <a:noAutofit/>
                        </wps:bodyPr>
                      </wps:wsp>
                      <wps:wsp>
                        <wps:cNvPr id="861" name="Oval 1147"/>
                        <wps:cNvSpPr>
                          <a:spLocks noChangeArrowheads="1"/>
                        </wps:cNvSpPr>
                        <wps:spPr bwMode="auto">
                          <a:xfrm>
                            <a:off x="948958" y="219907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4" name="任意多边形 1404"/>
                        <wps:cNvSpPr/>
                        <wps:spPr>
                          <a:xfrm>
                            <a:off x="2705100" y="609600"/>
                            <a:ext cx="428625" cy="1057275"/>
                          </a:xfrm>
                          <a:custGeom>
                            <a:avLst/>
                            <a:gdLst>
                              <a:gd name="connsiteX0" fmla="*/ 9525 w 428625"/>
                              <a:gd name="connsiteY0" fmla="*/ 0 h 1057275"/>
                              <a:gd name="connsiteX1" fmla="*/ 0 w 428625"/>
                              <a:gd name="connsiteY1" fmla="*/ 1057275 h 1057275"/>
                              <a:gd name="connsiteX2" fmla="*/ 419100 w 428625"/>
                              <a:gd name="connsiteY2" fmla="*/ 266700 h 1057275"/>
                              <a:gd name="connsiteX3" fmla="*/ 428625 w 428625"/>
                              <a:gd name="connsiteY3" fmla="*/ 238125 h 1057275"/>
                              <a:gd name="connsiteX4" fmla="*/ 9525 w 428625"/>
                              <a:gd name="connsiteY4" fmla="*/ 0 h 10572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625" h="1057275">
                                <a:moveTo>
                                  <a:pt x="9525" y="0"/>
                                </a:moveTo>
                                <a:lnTo>
                                  <a:pt x="0" y="1057275"/>
                                </a:lnTo>
                                <a:lnTo>
                                  <a:pt x="419100" y="266700"/>
                                </a:lnTo>
                                <a:lnTo>
                                  <a:pt x="428625" y="238125"/>
                                </a:lnTo>
                                <a:lnTo>
                                  <a:pt x="9525" y="0"/>
                                </a:lnTo>
                                <a:close/>
                              </a:path>
                            </a:pathLst>
                          </a:cu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5" name="直接箭头连接符 1405"/>
                        <wps:cNvCnPr/>
                        <wps:spPr>
                          <a:xfrm flipV="1">
                            <a:off x="2792615" y="866206"/>
                            <a:ext cx="0" cy="1027619"/>
                          </a:xfrm>
                          <a:prstGeom prst="straightConnector1">
                            <a:avLst/>
                          </a:prstGeom>
                          <a:ln w="1905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5" name="Text Box 1133"/>
                        <wps:cNvSpPr txBox="1">
                          <a:spLocks noChangeArrowheads="1"/>
                        </wps:cNvSpPr>
                        <wps:spPr bwMode="auto">
                          <a:xfrm>
                            <a:off x="2667303" y="980056"/>
                            <a:ext cx="44704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49B5D9" w14:textId="4CA04015" w:rsidR="0027172F" w:rsidRDefault="003D35E7" w:rsidP="00CE0799">
                              <w:pPr>
                                <w:pStyle w:val="aa"/>
                                <w:spacing w:before="0" w:beforeAutospacing="0" w:after="0" w:afterAutospacing="0"/>
                                <w:ind w:firstLine="202"/>
                                <w:jc w:val="both"/>
                              </w:pPr>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m:oMathPara>
                            </w:p>
                          </w:txbxContent>
                        </wps:txbx>
                        <wps:bodyPr rot="0" vert="horz" wrap="none" lIns="91440" tIns="45720" rIns="91440" bIns="45720" anchor="t" anchorCtr="0" upright="1">
                          <a:noAutofit/>
                        </wps:bodyPr>
                      </wps:wsp>
                      <wps:wsp>
                        <wps:cNvPr id="1407" name="直接箭头连接符 1407"/>
                        <wps:cNvCnPr/>
                        <wps:spPr>
                          <a:xfrm flipH="1" flipV="1">
                            <a:off x="962806" y="1986821"/>
                            <a:ext cx="15110" cy="218321"/>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7" name="直接箭头连接符 867"/>
                        <wps:cNvCnPr/>
                        <wps:spPr>
                          <a:xfrm flipH="1" flipV="1">
                            <a:off x="1116097" y="1994387"/>
                            <a:ext cx="21278" cy="584091"/>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8" name="直接箭头连接符 868"/>
                        <wps:cNvCnPr/>
                        <wps:spPr>
                          <a:xfrm flipH="1" flipV="1">
                            <a:off x="1443990" y="1959711"/>
                            <a:ext cx="5081" cy="110338"/>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70" name="直接箭头连接符 870"/>
                        <wps:cNvCnPr/>
                        <wps:spPr>
                          <a:xfrm flipH="1" flipV="1">
                            <a:off x="1632406" y="1959472"/>
                            <a:ext cx="20956" cy="46315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71" name="直接箭头连接符 871"/>
                        <wps:cNvCnPr/>
                        <wps:spPr>
                          <a:xfrm flipH="1" flipV="1">
                            <a:off x="2295865" y="1894308"/>
                            <a:ext cx="5080" cy="109855"/>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72" name="直接箭头连接符 872"/>
                        <wps:cNvCnPr/>
                        <wps:spPr>
                          <a:xfrm flipH="1" flipV="1">
                            <a:off x="2482995" y="1926062"/>
                            <a:ext cx="20955" cy="462915"/>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0" name="直接箭头连接符 960"/>
                        <wps:cNvCnPr/>
                        <wps:spPr>
                          <a:xfrm flipH="1" flipV="1">
                            <a:off x="2857372" y="1894286"/>
                            <a:ext cx="10585" cy="300232"/>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2" name="直接箭头连接符 962"/>
                        <wps:cNvCnPr/>
                        <wps:spPr>
                          <a:xfrm>
                            <a:off x="3993928" y="1743846"/>
                            <a:ext cx="22586" cy="149749"/>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3" name="直接箭头连接符 963"/>
                        <wps:cNvCnPr/>
                        <wps:spPr>
                          <a:xfrm flipH="1" flipV="1">
                            <a:off x="3618865" y="1859758"/>
                            <a:ext cx="10160" cy="29972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4" name="直接箭头连接符 964"/>
                        <wps:cNvCnPr/>
                        <wps:spPr>
                          <a:xfrm>
                            <a:off x="4530066" y="1126171"/>
                            <a:ext cx="21206" cy="713159"/>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AD29ADE" id="画布 1403" o:spid="_x0000_s1540" editas="canvas" style="width:436.5pt;height:209.6pt;mso-position-horizontal-relative:char;mso-position-vertical-relative:line" coordsize="55435,26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">
                <v:shape id="_x0000_s1541" type="#_x0000_t75" style="position:absolute;width:55435;height:26612;visibility:visible;mso-wrap-style:square">
                  <v:fill o:detectmouseclick="t"/>
                  <v:path o:connecttype="none"/>
                </v:shape>
                <v:shape id="任意多边形 1371" o:spid="_x0000_s1542" style="position:absolute;left:8096;top:2286;width:37243;height:23812;visibility:visible;mso-wrap-style:square;v-text-anchor:middle" coordsize="3724275,238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" path="m295275,838200l,1514475r152400,495300l333375,2381250,638175,1866900r190500,314325l1504950,1781175r190500,400050l2028825,2000250r800100,-47625l3190875,1533525,3724275,876300,3619500,390525,2790825,,1885950,371475,1019175,590550,295275,838200xe" fillcolor="white [3212]" strokecolor="black [3213]" strokeweight="1pt">
                  <v:stroke joinstyle="miter"/>
                  <v:path arrowok="t" o:connecttype="custom" o:connectlocs="295275,838200;0,1514475;152400,2009775;333375,2381250;638175,1866900;828675,2181225;1504950,1781175;1695450,2181225;2028825,2000250;2828925,1952625;3190875,1533525;3724275,876300;3619500,390525;2790825,0;1885950,371475;1019175,590550;295275,838200" o:connectangles="0,0,0,0,0,0,0,0,0,0,0,0,0,0,0,0,0"/>
                </v:shape>
                <v:shape id="任意多边形 1372" o:spid="_x0000_s1543" style="position:absolute;left:28479;top:17049;width:7811;height:5049;visibility:visible;mso-wrap-style:square;v-text-anchor:middle" coordsize="781050,504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" path="m285750,l,504825,781050,476250,285750,xe" fillcolor="white [3212]" strokecolor="black [3213]" strokeweight="1pt">
                  <v:stroke joinstyle="miter"/>
                  <v:path arrowok="t" o:connecttype="custom" o:connectlocs="285750,0;0,504825;781050,476250;285750,0" o:connectangles="0,0,0,0"/>
                </v:shape>
                <v:line id="直接连接符 1373" o:spid="_x0000_s1544" style="position:absolute;visibility:visible;mso-wrap-style:square" from="11056,10628" to="11373,1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" strokecolor="black [3213]" strokeweight=".5pt">
                  <v:stroke joinstyle="miter"/>
                </v:line>
                <v:line id="直接连接符 1374" o:spid="_x0000_s1545" style="position:absolute;flip:y;visibility:visible;mso-wrap-style:square" from="8041,16478" to="11373,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" strokecolor="black [3213]" strokeweight=".5pt">
                  <v:stroke joinstyle="miter"/>
                </v:line>
                <v:line id="直接连接符 1375" o:spid="_x0000_s1546" style="position:absolute;flip:x;visibility:visible;mso-wrap-style:square" from="9749,16255" to="11336,2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" strokecolor="black [3213]" strokeweight=".5pt">
                  <v:stroke joinstyle="miter"/>
                </v:line>
                <v:line id="直接连接符 768" o:spid="_x0000_s1547" style="position:absolute;visibility:visible;mso-wrap-style:square" from="10690,18414" to="14703,2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" strokecolor="black [3213]" strokeweight=".5pt">
                  <v:stroke joinstyle="miter"/>
                </v:line>
                <v:line id="直接连接符 769" o:spid="_x0000_s1548" style="position:absolute;flip:x;visibility:visible;mso-wrap-style:square" from="9628,21053" to="14547,2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" strokecolor="black [3213]" strokeweight=".5pt">
                  <v:stroke joinstyle="miter"/>
                </v:line>
                <v:line id="直接连接符 770" o:spid="_x0000_s1549" style="position:absolute;flip:y;visibility:visible;mso-wrap-style:square" from="14547,20011" to="22958,21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" strokecolor="black [3213]" strokeweight=".5pt">
                  <v:stroke joinstyle="miter"/>
                </v:line>
                <v:line id="直接连接符 771" o:spid="_x0000_s1550" style="position:absolute;visibility:visible;mso-wrap-style:square" from="22958,20011" to="28513,2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" strokecolor="black [3213]" strokeweight=".5pt">
                  <v:stroke joinstyle="miter"/>
                </v:line>
                <v:line id="直接连接符 772" o:spid="_x0000_s1551" style="position:absolute;flip:y;visibility:visible;mso-wrap-style:square" from="22958,17144" to="31369,20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" strokecolor="black [3213]" strokeweight=".5pt">
                  <v:stroke joinstyle="miter"/>
                </v:line>
                <v:line id="直接连接符 773" o:spid="_x0000_s1552" style="position:absolute;visibility:visible;mso-wrap-style:square" from="31369,17144"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" strokecolor="black [3213]" strokeweight=".5pt">
                  <v:stroke joinstyle="miter"/>
                </v:line>
                <v:line id="直接连接符 774" o:spid="_x0000_s1553" style="position:absolute;flip:y;visibility:visible;mso-wrap-style:square" from="39939,6198" to="44224,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" strokecolor="black [3213]" strokeweight=".5pt">
                  <v:stroke joinstyle="miter"/>
                </v:line>
                <v:line id="直接连接符 775" o:spid="_x0000_s1554" style="position:absolute;visibility:visible;mso-wrap-style:square" from="35971,2289" to="39717,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" strokecolor="black [3213]" strokeweight=".5pt">
                  <v:stroke joinstyle="miter"/>
                </v:line>
                <v:line id="直接连接符 776" o:spid="_x0000_s1555" style="position:absolute;flip:y;visibility:visible;mso-wrap-style:square" from="39717,6198" to="44224,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" strokecolor="black [3213]" strokeweight=".5pt">
                  <v:stroke joinstyle="miter"/>
                </v:line>
                <v:line id="直接连接符 777" o:spid="_x0000_s1556" style="position:absolute;flip:x y;visibility:visible;mso-wrap-style:square" from="39717,8656"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" strokecolor="black [3213]" strokeweight=".5pt">
                  <v:stroke joinstyle="miter"/>
                </v:line>
                <v:line id="直接连接符 778" o:spid="_x0000_s1557" style="position:absolute;visibility:visible;mso-wrap-style:square" from="35971,2289" to="35971,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" strokecolor="black [3213]" strokeweight=".5pt">
                  <v:stroke joinstyle="miter"/>
                </v:line>
                <v:line id="直接连接符 779" o:spid="_x0000_s1558" style="position:absolute;flip:y;visibility:visible;mso-wrap-style:square" from="35971,8659" to="39717,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" strokecolor="black [3213]" strokeweight=".5pt">
                  <v:stroke joinstyle="miter"/>
                </v:line>
                <v:line id="直接连接符 780" o:spid="_x0000_s1559" style="position:absolute;visibility:visible;mso-wrap-style:square" from="35971,10625" to="39939,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" strokecolor="black [3213]" strokeweight=".5pt">
                  <v:stroke joinstyle="miter"/>
                </v:line>
                <v:line id="直接连接符 781" o:spid="_x0000_s1560" style="position:absolute;flip:x;visibility:visible;mso-wrap-style:square" from="31369,10625"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" strokecolor="black [3213]" strokeweight=".5pt">
                  <v:stroke joinstyle="miter"/>
                </v:line>
                <v:line id="直接连接符 782" o:spid="_x0000_s1561" style="position:absolute;flip:x;visibility:visible;mso-wrap-style:square" from="31369,2289"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" strokecolor="black [3213]" strokeweight=".5pt">
                  <v:stroke joinstyle="miter"/>
                </v:line>
                <v:line id="直接连接符 783" o:spid="_x0000_s1562" style="position:absolute;visibility:visible;mso-wrap-style:square" from="27084,5937" to="31369,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" strokecolor="black [3213]" strokeweight=".5pt">
                  <v:stroke joinstyle="miter"/>
                </v:line>
                <v:line id="直接连接符 784" o:spid="_x0000_s1563" style="position:absolute;flip:y;visibility:visible;mso-wrap-style:square" from="31369,2289" to="35971,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" strokecolor="black [3213]" strokeweight=".5pt">
                  <v:stroke joinstyle="miter"/>
                </v:line>
                <v:line id="直接连接符 785" o:spid="_x0000_s1564" style="position:absolute;visibility:visible;mso-wrap-style:square" from="31369,8649" to="31369,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" strokecolor="black [3213]" strokeweight=".5pt">
                  <v:stroke joinstyle="miter"/>
                </v:line>
                <v:line id="直接连接符 786" o:spid="_x0000_s1565" style="position:absolute;flip:x;visibility:visible;mso-wrap-style:square" from="24069,5937" to="27084,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" strokecolor="black [3213]" strokeweight=".5pt">
                  <v:stroke joinstyle="miter"/>
                </v:line>
                <v:line id="直接连接符 788" o:spid="_x0000_s1566" style="position:absolute;visibility:visible;mso-wrap-style:square" from="18598,8378" to="24069,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" strokecolor="black [3213]" strokeweight=".5pt">
                  <v:stroke joinstyle="miter"/>
                </v:line>
                <v:line id="直接连接符 789" o:spid="_x0000_s1567" style="position:absolute;flip:y;visibility:visible;mso-wrap-style:square" from="11373,7971" to="18598,1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" strokecolor="black [3213]" strokeweight=".5pt">
                  <v:stroke joinstyle="miter"/>
                </v:line>
                <v:line id="直接连接符 790" o:spid="_x0000_s1568" style="position:absolute;flip:y;visibility:visible;mso-wrap-style:square" from="11373,15925" to="19626,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" strokecolor="black [3213]" strokeweight=".5pt">
                  <v:stroke joinstyle="miter"/>
                </v:line>
                <v:line id="直接连接符 792" o:spid="_x0000_s1569" style="position:absolute;flip:y;visibility:visible;mso-wrap-style:square" from="14547,15920" to="19626,21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" strokecolor="black [3213]" strokeweight=".5pt">
                  <v:stroke joinstyle="miter"/>
                </v:line>
                <v:line id="直接连接符 793" o:spid="_x0000_s1570" style="position:absolute;visibility:visible;mso-wrap-style:square" from="19626,15891" to="22958,20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" strokecolor="black [3213]" strokeweight=".5pt">
                  <v:stroke joinstyle="miter"/>
                </v:line>
                <v:line id="直接连接符 794" o:spid="_x0000_s1571" style="position:absolute;visibility:visible;mso-wrap-style:square" from="19626,15898" to="31369,1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" strokecolor="black [3213]" strokeweight=".5pt">
                  <v:stroke joinstyle="miter"/>
                </v:line>
                <v:line id="直接连接符 795" o:spid="_x0000_s1572" style="position:absolute;flip:x;visibility:visible;mso-wrap-style:square" from="27084,8659" to="31369,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" strokecolor="black [3213]" strokeweight=".5pt">
                  <v:stroke joinstyle="miter"/>
                </v:line>
                <v:line id="直接连接符 798" o:spid="_x0000_s1573" style="position:absolute;flip:y;visibility:visible;mso-wrap-style:square" from="27084,5937" to="27084,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" strokecolor="black [3213]" strokeweight=".5pt">
                  <v:stroke joinstyle="miter"/>
                </v:line>
                <v:line id="直接连接符 1376" o:spid="_x0000_s1574" style="position:absolute;visibility:visible;mso-wrap-style:square" from="24069,10625" to="27084,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" strokecolor="black [3213]" strokeweight=".5pt">
                  <v:stroke joinstyle="miter"/>
                </v:line>
                <v:line id="直接连接符 1377" o:spid="_x0000_s1575" style="position:absolute;flip:y;visibility:visible;mso-wrap-style:square" from="19467,10621" to="24069,1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" strokecolor="black [3213]" strokeweight=".5pt">
                  <v:stroke joinstyle="miter"/>
                </v:line>
                <v:line id="直接连接符 1378" o:spid="_x0000_s1576" style="position:absolute;visibility:visible;mso-wrap-style:square" from="18598,8371" to="19626,15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" strokecolor="black [3213]" strokeweight=".5pt">
                  <v:stroke joinstyle="miter"/>
                </v:line>
                <v:line id="直接连接符 1379" o:spid="_x0000_s1577" style="position:absolute;flip:y;visibility:visible;mso-wrap-style:square" from="8783,18071" to="45798,19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" strokecolor="red" strokeweight=".5pt">
                  <v:stroke joinstyle="miter"/>
                </v:line>
                <v:line id="直接连接符 1382" o:spid="_x0000_s1578" style="position:absolute;flip:x;visibility:visible;mso-wrap-style:square" from="27084,17146" to="31369,2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" strokecolor="black [3213]" strokeweight=".5pt">
                  <v:stroke joinstyle="miter"/>
                </v:line>
                <v:line id="直接连接符 1383" o:spid="_x0000_s1579" style="position:absolute;flip:y;visibility:visible;mso-wrap-style:square" from="22958,20013" to="27084,20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" strokecolor="black [3213]" strokeweight=".5pt">
                  <v:stroke joinstyle="miter"/>
                </v:line>
                <v:line id="直接连接符 1384" o:spid="_x0000_s1580" style="position:absolute;visibility:visible;mso-wrap-style:square" from="27084,20008" to="28513,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" strokecolor="black [3213]" strokeweight=".5pt">
                  <v:stroke joinstyle="miter"/>
                </v:line>
                <v:oval id="Oval 1147" o:spid="_x0000_s1581" style="position:absolute;left:11160;top:2574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" fillcolor="red" strokecolor="black [3213]" strokeweight=".25pt"/>
                <v:oval id="Oval 1147" o:spid="_x0000_s1582" style="position:absolute;left:14308;top:2065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" fillcolor="red" strokecolor="black [3213]" strokeweight=".25pt"/>
                <v:oval id="Oval 1147" o:spid="_x0000_s1583" style="position:absolute;left:16210;top:23891;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" fillcolor="red" strokecolor="black [3213]" strokeweight=".25pt"/>
                <v:oval id="Oval 1147" o:spid="_x0000_s1584" style="position:absolute;left:22723;top:1987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" fillcolor="red" strokecolor="black [3213]" strokeweight=".25pt"/>
                <v:oval id="Oval 1147" o:spid="_x0000_s1585" style="position:absolute;left:24672;top:2361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" fillcolor="red" strokecolor="black [3213]" strokeweight=".25pt"/>
                <v:oval id="Oval 1147" o:spid="_x0000_s1586" style="position:absolute;left:28362;top:21954;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" fillcolor="red" strokecolor="black [3213]" strokeweight=".25pt"/>
                <v:oval id="Oval 1147" o:spid="_x0000_s1587" style="position:absolute;left:35989;top:21501;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" fillcolor="red" strokecolor="black [3213]" strokeweight=".25pt"/>
                <v:oval id="Oval 1147" o:spid="_x0000_s1588" style="position:absolute;left:39714;top:1744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" fillcolor="red" strokecolor="black [3213]" strokeweight=".25pt"/>
                <v:oval id="Oval 1147" o:spid="_x0000_s1589" style="position:absolute;left:45053;top:1090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" fillcolor="red" strokecolor="black [3213]" strokeweight=".25pt"/>
                <v:shape id="_x0000_s1590" type="#_x0000_t202" style="position:absolute;left:6554;top:18945;width:264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" stroked="f" strokecolor="black [3213]" strokeweight=".25pt">
                  <v:fill opacity="0"/>
                  <v:textbox>
                    <w:txbxContent>
                      <w:p w14:paraId="44FC6794" w14:textId="77777777" w:rsidR="0027172F" w:rsidRPr="00260E86" w:rsidRDefault="0027172F" w:rsidP="00EB3019">
                        <w:pPr>
                          <w:pStyle w:val="aa"/>
                          <w:spacing w:before="0" w:beforeAutospacing="0" w:after="0" w:afterAutospacing="0"/>
                          <w:jc w:val="both"/>
                        </w:pPr>
                        <w:r>
                          <w:rPr>
                            <w:rFonts w:ascii="Times New Roman" w:hAnsi="Times New Roman"/>
                            <w:bCs/>
                            <w:sz w:val="21"/>
                            <w:szCs w:val="21"/>
                          </w:rPr>
                          <w:t>L</w:t>
                        </w:r>
                      </w:p>
                    </w:txbxContent>
                  </v:textbox>
                </v:shape>
                <v:line id="直接连接符 1396" o:spid="_x0000_s1591" style="position:absolute;visibility:visible;mso-wrap-style:square" from="8040,17667" to="10689,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" strokecolor="black [3213]" strokeweight=".5pt">
                  <v:stroke joinstyle="miter"/>
                </v:line>
                <v:line id="直接连接符 1397" o:spid="_x0000_s1592" style="position:absolute;flip:y;visibility:visible;mso-wrap-style:square" from="10688,16043" to="19624,18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" strokecolor="black [3213]" strokeweight=".5pt">
                  <v:stroke joinstyle="miter"/>
                </v:line>
                <v:shape id="_x0000_s1593" type="#_x0000_t202" style="position:absolute;left:41061;top:9794;width:4451;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" stroked="f" strokecolor="black [3213]" strokeweight=".25pt">
                  <v:fill opacity="0"/>
                  <v:textbox>
                    <w:txbxContent>
                      <w:p w14:paraId="04114224" w14:textId="77777777" w:rsidR="0027172F" w:rsidRDefault="0027172F" w:rsidP="00EB3019">
                        <w:pPr>
                          <w:pStyle w:val="aa"/>
                          <w:spacing w:before="0" w:beforeAutospacing="0" w:after="0" w:afterAutospacing="0"/>
                          <w:ind w:firstLine="202"/>
                          <w:jc w:val="both"/>
                        </w:pPr>
                        <w:r>
                          <w:rPr>
                            <w:rFonts w:ascii="Times New Roman" w:hAnsi="Times New Roman"/>
                            <w:sz w:val="21"/>
                            <w:szCs w:val="21"/>
                          </w:rPr>
                          <w:t>v1</w:t>
                        </w:r>
                      </w:p>
                    </w:txbxContent>
                  </v:textbox>
                </v:shape>
                <v:shape id="任意多边形 1399" o:spid="_x0000_s1594" style="position:absolute;left:44291;top:6096;width:6382;height:10763;visibility:visible;mso-wrap-style:square;v-text-anchor:middle" coordsize="638175,1076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" path="m,l638175,752475,485775,876300r-28575,200025l123825,523875r-19050,e" filled="f" strokecolor="black [3213]" strokeweight="1pt">
                  <v:stroke joinstyle="miter"/>
                  <v:path arrowok="t" o:connecttype="custom" o:connectlocs="0,0;638175,752475;485775,876300;457200,1076325;123825,523875;104775,523875" o:connectangles="0,0,0,0,0,0"/>
                </v:shape>
                <v:line id="直接连接符 1400" o:spid="_x0000_s1595" style="position:absolute;visibility:visible;mso-wrap-style:square" from="44291,6191" to="4914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" strokecolor="black [3213]" strokeweight=".5pt">
                  <v:stroke joinstyle="miter"/>
                </v:line>
                <v:line id="直接连接符 1401" o:spid="_x0000_s1596" style="position:absolute;visibility:visible;mso-wrap-style:square" from="45504,11131" to="4914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" strokecolor="black [3213]" strokeweight=".5pt">
                  <v:stroke joinstyle="miter"/>
                </v:line>
                <v:shape id="_x0000_s1597" type="#_x0000_t202" style="position:absolute;left:6709;top:25209;width:4451;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" stroked="f" strokecolor="black [3213]" strokeweight=".25pt">
                  <v:fill opacity="0"/>
                  <v:textbox>
                    <w:txbxContent>
                      <w:p w14:paraId="4E0A1D91" w14:textId="77777777" w:rsidR="0027172F" w:rsidRDefault="0027172F" w:rsidP="00EB3019">
                        <w:pPr>
                          <w:pStyle w:val="aa"/>
                          <w:spacing w:before="0" w:beforeAutospacing="0" w:after="0" w:afterAutospacing="0"/>
                          <w:ind w:firstLine="202"/>
                          <w:jc w:val="both"/>
                        </w:pPr>
                        <w:r>
                          <w:rPr>
                            <w:rFonts w:ascii="Times New Roman" w:hAnsi="Times New Roman"/>
                            <w:sz w:val="21"/>
                            <w:szCs w:val="21"/>
                          </w:rPr>
                          <w:t>v2</w:t>
                        </w:r>
                      </w:p>
                    </w:txbxContent>
                  </v:textbox>
                </v:shape>
                <v:oval id="Oval 1147" o:spid="_x0000_s1598" style="position:absolute;left:9489;top:2199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" fillcolor="red" strokecolor="black [3213]" strokeweight=".25pt"/>
                <v:shape id="任意多边形 1404" o:spid="_x0000_s1599" style="position:absolute;left:27051;top:6096;width:4286;height:10572;visibility:visible;mso-wrap-style:square;v-text-anchor:middle" coordsize="428625,1057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" path="m9525,l,1057275,419100,266700r9525,-28575l9525,xe" fillcolor="yellow" strokecolor="black [3213]" strokeweight="1pt">
                  <v:stroke joinstyle="miter"/>
                  <v:path arrowok="t" o:connecttype="custom" o:connectlocs="9525,0;0,1057275;419100,266700;428625,238125;9525,0" o:connectangles="0,0,0,0,0"/>
                </v:shape>
                <v:shape id="直接箭头连接符 1405" o:spid="_x0000_s1600" type="#_x0000_t32" style="position:absolute;left:27926;top:8662;width:0;height:102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" strokecolor="#0070c0" strokeweight="1.5pt">
                  <v:stroke endarrow="block" joinstyle="miter"/>
                </v:shape>
                <v:shape id="_x0000_s1601" type="#_x0000_t202" style="position:absolute;left:26673;top:9800;width:4470;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" stroked="f" strokecolor="black [3213]" strokeweight=".25pt">
                  <v:fill opacity="0"/>
                  <v:textbox>
                    <w:txbxContent>
                      <w:p w14:paraId="4C49B5D9" w14:textId="4CA04015" w:rsidR="0027172F" w:rsidRDefault="0027172F" w:rsidP="00CE0799">
                        <w:pPr>
                          <w:pStyle w:val="aa"/>
                          <w:spacing w:before="0" w:beforeAutospacing="0" w:after="0" w:afterAutospacing="0"/>
                          <w:ind w:firstLine="202"/>
                          <w:jc w:val="both"/>
                        </w:pPr>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l</m:t>
                                    </m:r>
                                  </m:sub>
                                </m:sSub>
                              </m:e>
                            </m:acc>
                          </m:oMath>
                        </m:oMathPara>
                      </w:p>
                    </w:txbxContent>
                  </v:textbox>
                </v:shape>
                <v:shape id="直接箭头连接符 1407" o:spid="_x0000_s1602" type="#_x0000_t32" style="position:absolute;left:9628;top:19868;width:151;height:21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" strokecolor="#00b050" strokeweight="1.5pt">
                  <v:stroke endarrow="block" joinstyle="miter"/>
                </v:shape>
                <v:shape id="直接箭头连接符 867" o:spid="_x0000_s1603" type="#_x0000_t32" style="position:absolute;left:11160;top:19943;width:213;height:58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" strokecolor="#00b050" strokeweight="1.5pt">
                  <v:stroke endarrow="block" joinstyle="miter"/>
                </v:shape>
                <v:shape id="直接箭头连接符 868" o:spid="_x0000_s1604" type="#_x0000_t32" style="position:absolute;left:14439;top:19597;width:51;height:11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" strokecolor="#00b050" strokeweight="1.5pt">
                  <v:stroke endarrow="block" joinstyle="miter"/>
                </v:shape>
                <v:shape id="直接箭头连接符 870" o:spid="_x0000_s1605" type="#_x0000_t32" style="position:absolute;left:16324;top:19594;width:209;height:46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" strokecolor="#00b050" strokeweight="1.5pt">
                  <v:stroke endarrow="block" joinstyle="miter"/>
                </v:shape>
                <v:shape id="直接箭头连接符 871" o:spid="_x0000_s1606" type="#_x0000_t32" style="position:absolute;left:22958;top:18943;width:51;height:10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" strokecolor="#00b050" strokeweight="1.5pt">
                  <v:stroke endarrow="block" joinstyle="miter"/>
                </v:shape>
                <v:shape id="直接箭头连接符 872" o:spid="_x0000_s1607" type="#_x0000_t32" style="position:absolute;left:24829;top:19260;width:210;height:46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" strokecolor="#00b050" strokeweight="1.5pt">
                  <v:stroke endarrow="block" joinstyle="miter"/>
                </v:shape>
                <v:shape id="直接箭头连接符 960" o:spid="_x0000_s1608" type="#_x0000_t32" style="position:absolute;left:28573;top:18942;width:106;height:30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" strokecolor="#00b050" strokeweight="1.5pt">
                  <v:stroke endarrow="block" joinstyle="miter"/>
                </v:shape>
                <v:shape id="直接箭头连接符 962" o:spid="_x0000_s1609" type="#_x0000_t32" style="position:absolute;left:39939;top:17438;width:226;height:14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" strokecolor="#00b050" strokeweight="1.5pt">
                  <v:stroke endarrow="block" joinstyle="miter"/>
                </v:shape>
                <v:shape id="直接箭头连接符 963" o:spid="_x0000_s1610" type="#_x0000_t32" style="position:absolute;left:36188;top:18597;width:102;height:29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" strokecolor="#00b050" strokeweight="1.5pt">
                  <v:stroke endarrow="block" joinstyle="miter"/>
                </v:shape>
                <v:shape id="直接箭头连接符 964" o:spid="_x0000_s1611" type="#_x0000_t32" style="position:absolute;left:45300;top:11261;width:212;height:7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" strokecolor="#00b050" strokeweight="1.5pt">
                  <v:stroke endarrow="block" joinstyle="miter"/>
                </v:shape>
                <w10:anchorlock/>
              </v:group>
            </w:pict>
          </mc:Fallback>
        </mc:AlternateContent>
      </w:r>
    </w:p>
    <w:p w14:paraId="73A8BA37" w14:textId="3990498F" w:rsidR="00037818" w:rsidRPr="00AE0297" w:rsidRDefault="005D1E5A" w:rsidP="00AC4F2D">
      <w:pPr>
        <w:ind w:firstLineChars="0" w:firstLine="0"/>
        <w:jc w:val="center"/>
        <w:rPr>
          <w:sz w:val="21"/>
          <w:szCs w:val="21"/>
        </w:rPr>
      </w:pPr>
      <w:r w:rsidRPr="00AE0297">
        <w:rPr>
          <w:rFonts w:hint="eastAsia"/>
          <w:sz w:val="21"/>
          <w:szCs w:val="21"/>
        </w:rPr>
        <w:t>图</w:t>
      </w:r>
      <w:r w:rsidRPr="00AE0297">
        <w:rPr>
          <w:rFonts w:hint="eastAsia"/>
          <w:sz w:val="21"/>
          <w:szCs w:val="21"/>
        </w:rPr>
        <w:t>3</w:t>
      </w:r>
      <w:r w:rsidR="00F644F0">
        <w:rPr>
          <w:rFonts w:hint="eastAsia"/>
          <w:sz w:val="21"/>
          <w:szCs w:val="21"/>
        </w:rPr>
        <w:t>.</w:t>
      </w:r>
      <w:r w:rsidR="007C24DD" w:rsidRPr="00AE0297">
        <w:rPr>
          <w:sz w:val="21"/>
          <w:szCs w:val="21"/>
        </w:rPr>
        <w:t>5</w:t>
      </w:r>
      <w:r w:rsidR="00AC4F2D" w:rsidRPr="00AE0297">
        <w:rPr>
          <w:sz w:val="21"/>
          <w:szCs w:val="21"/>
        </w:rPr>
        <w:t xml:space="preserve"> </w:t>
      </w:r>
      <w:r w:rsidR="001A31C0" w:rsidRPr="00AE0297">
        <w:rPr>
          <w:rFonts w:hint="eastAsia"/>
          <w:sz w:val="21"/>
          <w:szCs w:val="21"/>
        </w:rPr>
        <w:t>内边界点</w:t>
      </w:r>
      <w:r w:rsidR="001A31C0" w:rsidRPr="00AE0297">
        <w:rPr>
          <w:sz w:val="21"/>
          <w:szCs w:val="21"/>
        </w:rPr>
        <w:t>与外边界点</w:t>
      </w:r>
      <w:r w:rsidR="00993FA8">
        <w:rPr>
          <w:rFonts w:hint="eastAsia"/>
          <w:sz w:val="21"/>
          <w:szCs w:val="21"/>
        </w:rPr>
        <w:t>示意图</w:t>
      </w:r>
    </w:p>
    <w:p w14:paraId="6E9EF422" w14:textId="6CE8ED08" w:rsidR="00037818" w:rsidRDefault="00037818" w:rsidP="00F11B19">
      <w:pPr>
        <w:ind w:firstLineChars="0" w:firstLine="0"/>
        <w:jc w:val="center"/>
        <w:rPr>
          <w:sz w:val="21"/>
          <w:szCs w:val="21"/>
        </w:rPr>
      </w:pPr>
      <w:r>
        <w:rPr>
          <w:noProof/>
        </w:rPr>
        <mc:AlternateContent>
          <mc:Choice Requires="wpc">
            <w:drawing>
              <wp:inline distT="0" distB="0" distL="0" distR="0" wp14:anchorId="7CAF97CB" wp14:editId="1F0A83DA">
                <wp:extent cx="5543550" cy="2962275"/>
                <wp:effectExtent l="0" t="0" r="0" b="0"/>
                <wp:docPr id="1457" name="画布 14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26" name="直接连接符 1426"/>
                        <wps:cNvCnPr/>
                        <wps:spPr>
                          <a:xfrm>
                            <a:off x="1105633" y="1062899"/>
                            <a:ext cx="31740" cy="5853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7" name="直接连接符 1427"/>
                        <wps:cNvCnPr/>
                        <wps:spPr>
                          <a:xfrm flipV="1">
                            <a:off x="804108" y="1647817"/>
                            <a:ext cx="333265" cy="1187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8" name="直接连接符 1428"/>
                        <wps:cNvCnPr>
                          <a:endCxn id="1456" idx="1"/>
                        </wps:cNvCnPr>
                        <wps:spPr>
                          <a:xfrm flipH="1">
                            <a:off x="942521" y="1625542"/>
                            <a:ext cx="191170" cy="9613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9" name="直接连接符 1429"/>
                        <wps:cNvCnPr/>
                        <wps:spPr>
                          <a:xfrm>
                            <a:off x="1078595" y="1831923"/>
                            <a:ext cx="384292" cy="75500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3" name="直接连接符 1433"/>
                        <wps:cNvCnPr/>
                        <wps:spPr>
                          <a:xfrm flipV="1">
                            <a:off x="1962600" y="1714445"/>
                            <a:ext cx="1174362" cy="843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4" name="直接连接符 1434"/>
                        <wps:cNvCnPr/>
                        <wps:spPr>
                          <a:xfrm>
                            <a:off x="3136962" y="1714442"/>
                            <a:ext cx="834467" cy="7357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 name="直接连接符 1435"/>
                        <wps:cNvCnPr/>
                        <wps:spPr>
                          <a:xfrm flipV="1">
                            <a:off x="4016514" y="619852"/>
                            <a:ext cx="405897" cy="18101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6" name="直接连接符 1436"/>
                        <wps:cNvCnPr/>
                        <wps:spPr>
                          <a:xfrm>
                            <a:off x="3597184" y="228927"/>
                            <a:ext cx="374526" cy="6373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7" name="直接连接符 1437"/>
                        <wps:cNvCnPr/>
                        <wps:spPr>
                          <a:xfrm flipV="1">
                            <a:off x="3971711" y="619852"/>
                            <a:ext cx="450701" cy="2461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8" name="直接连接符 1438"/>
                        <wps:cNvCnPr>
                          <a:stCxn id="1446" idx="0"/>
                        </wps:cNvCnPr>
                        <wps:spPr>
                          <a:xfrm flipH="1" flipV="1">
                            <a:off x="3971711" y="865617"/>
                            <a:ext cx="22261" cy="15644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9" name="直接连接符 1439"/>
                        <wps:cNvCnPr/>
                        <wps:spPr>
                          <a:xfrm>
                            <a:off x="3597184" y="228927"/>
                            <a:ext cx="0" cy="833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5" name="直接连接符 965"/>
                        <wps:cNvCnPr/>
                        <wps:spPr>
                          <a:xfrm flipV="1">
                            <a:off x="3597184" y="865964"/>
                            <a:ext cx="374526" cy="19656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6" name="直接连接符 966"/>
                        <wps:cNvCnPr>
                          <a:endCxn id="1446" idx="2"/>
                        </wps:cNvCnPr>
                        <wps:spPr>
                          <a:xfrm>
                            <a:off x="3597184" y="1062527"/>
                            <a:ext cx="374245" cy="13900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7" name="直接连接符 967"/>
                        <wps:cNvCnPr/>
                        <wps:spPr>
                          <a:xfrm flipH="1">
                            <a:off x="3136962" y="1062527"/>
                            <a:ext cx="460223" cy="6519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8" name="直接连接符 968"/>
                        <wps:cNvCnPr/>
                        <wps:spPr>
                          <a:xfrm flipH="1">
                            <a:off x="3136962" y="228927"/>
                            <a:ext cx="460223" cy="14855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9" name="直接连接符 969"/>
                        <wps:cNvCnPr/>
                        <wps:spPr>
                          <a:xfrm>
                            <a:off x="2708478" y="593790"/>
                            <a:ext cx="428483" cy="2714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0" name="直接连接符 970"/>
                        <wps:cNvCnPr/>
                        <wps:spPr>
                          <a:xfrm flipV="1">
                            <a:off x="3136962" y="228927"/>
                            <a:ext cx="460223" cy="637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1" name="直接连接符 971"/>
                        <wps:cNvCnPr/>
                        <wps:spPr>
                          <a:xfrm>
                            <a:off x="3136962" y="864922"/>
                            <a:ext cx="0" cy="849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2" name="直接连接符 972"/>
                        <wps:cNvCnPr/>
                        <wps:spPr>
                          <a:xfrm flipH="1">
                            <a:off x="2406953" y="593790"/>
                            <a:ext cx="301525" cy="4687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3" name="直接连接符 973"/>
                        <wps:cNvCnPr/>
                        <wps:spPr>
                          <a:xfrm>
                            <a:off x="1859891" y="837825"/>
                            <a:ext cx="547062" cy="224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4" name="直接连接符 974"/>
                        <wps:cNvCnPr/>
                        <wps:spPr>
                          <a:xfrm flipV="1">
                            <a:off x="1137373" y="797106"/>
                            <a:ext cx="722518" cy="8075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5" name="直接连接符 975"/>
                        <wps:cNvCnPr/>
                        <wps:spPr>
                          <a:xfrm flipV="1">
                            <a:off x="1137373" y="1592528"/>
                            <a:ext cx="825227" cy="69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6" name="直接连接符 976"/>
                        <wps:cNvCnPr>
                          <a:stCxn id="991" idx="7"/>
                        </wps:cNvCnPr>
                        <wps:spPr>
                          <a:xfrm flipV="1">
                            <a:off x="1469301" y="1592085"/>
                            <a:ext cx="493299" cy="965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7" name="直接连接符 977"/>
                        <wps:cNvCnPr/>
                        <wps:spPr>
                          <a:xfrm>
                            <a:off x="1962600" y="1589165"/>
                            <a:ext cx="0" cy="9855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8" name="直接连接符 978"/>
                        <wps:cNvCnPr/>
                        <wps:spPr>
                          <a:xfrm>
                            <a:off x="1962600" y="1589869"/>
                            <a:ext cx="1174362" cy="125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9" name="直接连接符 979"/>
                        <wps:cNvCnPr/>
                        <wps:spPr>
                          <a:xfrm flipH="1">
                            <a:off x="2708478" y="865964"/>
                            <a:ext cx="428483" cy="7954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0" name="直接连接符 980"/>
                        <wps:cNvCnPr/>
                        <wps:spPr>
                          <a:xfrm flipV="1">
                            <a:off x="2708478" y="593790"/>
                            <a:ext cx="0" cy="1054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1" name="直接连接符 981"/>
                        <wps:cNvCnPr/>
                        <wps:spPr>
                          <a:xfrm>
                            <a:off x="2406953" y="1062527"/>
                            <a:ext cx="301525" cy="5988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2" name="直接连接符 982"/>
                        <wps:cNvCnPr/>
                        <wps:spPr>
                          <a:xfrm flipV="1">
                            <a:off x="1946730" y="1062152"/>
                            <a:ext cx="460223" cy="5299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3" name="直接连接符 983"/>
                        <wps:cNvCnPr/>
                        <wps:spPr>
                          <a:xfrm>
                            <a:off x="1859891" y="837141"/>
                            <a:ext cx="102709" cy="753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4" name="直接连接符 984"/>
                        <wps:cNvCnPr/>
                        <wps:spPr>
                          <a:xfrm flipV="1">
                            <a:off x="878317" y="2406650"/>
                            <a:ext cx="3960383" cy="1975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87" name="直接连接符 987"/>
                        <wps:cNvCnPr/>
                        <wps:spPr>
                          <a:xfrm flipH="1">
                            <a:off x="2762250" y="1714674"/>
                            <a:ext cx="374712" cy="3713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8" name="直接连接符 988"/>
                        <wps:cNvCnPr>
                          <a:stCxn id="1442" idx="0"/>
                        </wps:cNvCnPr>
                        <wps:spPr>
                          <a:xfrm flipV="1">
                            <a:off x="2489762" y="2085975"/>
                            <a:ext cx="272488" cy="4184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9" name="直接连接符 989"/>
                        <wps:cNvCnPr>
                          <a:endCxn id="1443" idx="0"/>
                        </wps:cNvCnPr>
                        <wps:spPr>
                          <a:xfrm>
                            <a:off x="2762250" y="2085975"/>
                            <a:ext cx="96535" cy="4047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0" name="Oval 1147"/>
                        <wps:cNvSpPr>
                          <a:spLocks noChangeArrowheads="1"/>
                        </wps:cNvSpPr>
                        <wps:spPr bwMode="auto">
                          <a:xfrm>
                            <a:off x="1116097" y="257468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1" name="Oval 1147"/>
                        <wps:cNvSpPr>
                          <a:spLocks noChangeArrowheads="1"/>
                        </wps:cNvSpPr>
                        <wps:spPr bwMode="auto">
                          <a:xfrm>
                            <a:off x="1430819" y="255136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0" name="Oval 1147"/>
                        <wps:cNvSpPr>
                          <a:spLocks noChangeArrowheads="1"/>
                        </wps:cNvSpPr>
                        <wps:spPr bwMode="auto">
                          <a:xfrm>
                            <a:off x="1621094" y="254159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2" name="Oval 1147"/>
                        <wps:cNvSpPr>
                          <a:spLocks noChangeArrowheads="1"/>
                        </wps:cNvSpPr>
                        <wps:spPr bwMode="auto">
                          <a:xfrm>
                            <a:off x="2467219" y="250444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3" name="Oval 1147"/>
                        <wps:cNvSpPr>
                          <a:spLocks noChangeArrowheads="1"/>
                        </wps:cNvSpPr>
                        <wps:spPr bwMode="auto">
                          <a:xfrm>
                            <a:off x="2836242" y="249070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5" name="Oval 1147"/>
                        <wps:cNvSpPr>
                          <a:spLocks noChangeArrowheads="1"/>
                        </wps:cNvSpPr>
                        <wps:spPr bwMode="auto">
                          <a:xfrm>
                            <a:off x="3598989" y="2454957"/>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6" name="Oval 1147"/>
                        <wps:cNvSpPr>
                          <a:spLocks noChangeArrowheads="1"/>
                        </wps:cNvSpPr>
                        <wps:spPr bwMode="auto">
                          <a:xfrm>
                            <a:off x="3971429" y="2430048"/>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7" name="Oval 1147"/>
                        <wps:cNvSpPr>
                          <a:spLocks noChangeArrowheads="1"/>
                        </wps:cNvSpPr>
                        <wps:spPr bwMode="auto">
                          <a:xfrm>
                            <a:off x="4514915" y="2405099"/>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8" name="Text Box 1133"/>
                        <wps:cNvSpPr txBox="1">
                          <a:spLocks noChangeArrowheads="1"/>
                        </wps:cNvSpPr>
                        <wps:spPr bwMode="auto">
                          <a:xfrm>
                            <a:off x="592696" y="2533433"/>
                            <a:ext cx="264795" cy="21590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8199347" w14:textId="77777777" w:rsidR="0027172F" w:rsidRPr="00260E86" w:rsidRDefault="0027172F" w:rsidP="00037818">
                              <w:pPr>
                                <w:pStyle w:val="aa"/>
                                <w:spacing w:before="0" w:beforeAutospacing="0" w:after="0" w:afterAutospacing="0"/>
                                <w:jc w:val="both"/>
                              </w:pPr>
                              <w:r>
                                <w:rPr>
                                  <w:rFonts w:ascii="Times New Roman" w:hAnsi="Times New Roman"/>
                                  <w:bCs/>
                                  <w:sz w:val="21"/>
                                  <w:szCs w:val="21"/>
                                </w:rPr>
                                <w:t>L</w:t>
                              </w:r>
                            </w:p>
                          </w:txbxContent>
                        </wps:txbx>
                        <wps:bodyPr rot="0" vert="horz" wrap="none" lIns="91440" tIns="45720" rIns="91440" bIns="45720" anchor="t" anchorCtr="0" upright="1">
                          <a:noAutofit/>
                        </wps:bodyPr>
                      </wps:wsp>
                      <wps:wsp>
                        <wps:cNvPr id="1449" name="直接连接符 1449"/>
                        <wps:cNvCnPr/>
                        <wps:spPr>
                          <a:xfrm>
                            <a:off x="804049" y="1766764"/>
                            <a:ext cx="264942" cy="733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0" name="直接连接符 1450"/>
                        <wps:cNvCnPr/>
                        <wps:spPr>
                          <a:xfrm flipV="1">
                            <a:off x="1068833" y="1604384"/>
                            <a:ext cx="893622" cy="235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1" name="Text Box 1133"/>
                        <wps:cNvSpPr txBox="1">
                          <a:spLocks noChangeArrowheads="1"/>
                        </wps:cNvSpPr>
                        <wps:spPr bwMode="auto">
                          <a:xfrm>
                            <a:off x="4247175" y="1149350"/>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833DAAB" w14:textId="77777777" w:rsidR="0027172F" w:rsidRDefault="0027172F" w:rsidP="00037818">
                              <w:pPr>
                                <w:pStyle w:val="aa"/>
                                <w:spacing w:before="0" w:beforeAutospacing="0" w:after="0" w:afterAutospacing="0"/>
                                <w:ind w:firstLine="202"/>
                                <w:jc w:val="both"/>
                              </w:pPr>
                              <w:r>
                                <w:rPr>
                                  <w:rFonts w:ascii="Times New Roman" w:hAnsi="Times New Roman"/>
                                  <w:sz w:val="21"/>
                                  <w:szCs w:val="21"/>
                                </w:rPr>
                                <w:t>v1</w:t>
                              </w:r>
                            </w:p>
                          </w:txbxContent>
                        </wps:txbx>
                        <wps:bodyPr rot="0" vert="horz" wrap="none" lIns="91440" tIns="45720" rIns="91440" bIns="45720" anchor="t" anchorCtr="0" upright="1">
                          <a:noAutofit/>
                        </wps:bodyPr>
                      </wps:wsp>
                      <wps:wsp>
                        <wps:cNvPr id="1453" name="直接连接符 1453"/>
                        <wps:cNvCnPr/>
                        <wps:spPr>
                          <a:xfrm>
                            <a:off x="4429125" y="619125"/>
                            <a:ext cx="485775" cy="866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4" name="直接连接符 1454"/>
                        <wps:cNvCnPr/>
                        <wps:spPr>
                          <a:xfrm flipV="1">
                            <a:off x="4540950" y="1485900"/>
                            <a:ext cx="364425" cy="9441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5" name="Text Box 1133"/>
                        <wps:cNvSpPr txBox="1">
                          <a:spLocks noChangeArrowheads="1"/>
                        </wps:cNvSpPr>
                        <wps:spPr bwMode="auto">
                          <a:xfrm>
                            <a:off x="832887" y="2625725"/>
                            <a:ext cx="4451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589DB9" w14:textId="77777777" w:rsidR="0027172F" w:rsidRDefault="0027172F" w:rsidP="00037818">
                              <w:pPr>
                                <w:pStyle w:val="aa"/>
                                <w:spacing w:before="0" w:beforeAutospacing="0" w:after="0" w:afterAutospacing="0"/>
                                <w:ind w:firstLine="202"/>
                                <w:jc w:val="both"/>
                              </w:pPr>
                              <w:r>
                                <w:rPr>
                                  <w:rFonts w:ascii="Times New Roman" w:hAnsi="Times New Roman"/>
                                  <w:sz w:val="21"/>
                                  <w:szCs w:val="21"/>
                                </w:rPr>
                                <w:t>v2</w:t>
                              </w:r>
                            </w:p>
                          </w:txbxContent>
                        </wps:txbx>
                        <wps:bodyPr rot="0" vert="horz" wrap="none" lIns="91440" tIns="45720" rIns="91440" bIns="45720" anchor="t" anchorCtr="0" upright="1">
                          <a:noAutofit/>
                        </wps:bodyPr>
                      </wps:wsp>
                      <wps:wsp>
                        <wps:cNvPr id="1456" name="Oval 1147"/>
                        <wps:cNvSpPr>
                          <a:spLocks noChangeArrowheads="1"/>
                        </wps:cNvSpPr>
                        <wps:spPr bwMode="auto">
                          <a:xfrm>
                            <a:off x="935918" y="258030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0" name="Oval 1147"/>
                        <wps:cNvSpPr>
                          <a:spLocks noChangeArrowheads="1"/>
                        </wps:cNvSpPr>
                        <wps:spPr bwMode="auto">
                          <a:xfrm>
                            <a:off x="2319332" y="2510552"/>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68" name="直接连接符 1468"/>
                        <wps:cNvCnPr/>
                        <wps:spPr>
                          <a:xfrm flipV="1">
                            <a:off x="1962455" y="2085975"/>
                            <a:ext cx="799795" cy="475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9" name="直接连接符 1469"/>
                        <wps:cNvCnPr>
                          <a:endCxn id="1443" idx="7"/>
                        </wps:cNvCnPr>
                        <wps:spPr>
                          <a:xfrm flipH="1">
                            <a:off x="2874724" y="1714902"/>
                            <a:ext cx="262238" cy="7824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0" name="直接连接符 1470"/>
                        <wps:cNvCnPr>
                          <a:endCxn id="1445" idx="5"/>
                        </wps:cNvCnPr>
                        <wps:spPr>
                          <a:xfrm>
                            <a:off x="3146487" y="1747514"/>
                            <a:ext cx="490984" cy="745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2" name="直接连接符 992"/>
                        <wps:cNvCnPr/>
                        <wps:spPr>
                          <a:xfrm>
                            <a:off x="4429125" y="609600"/>
                            <a:ext cx="121350" cy="18204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3" name="直接连接符 993"/>
                        <wps:cNvCnPr/>
                        <wps:spPr>
                          <a:xfrm flipH="1">
                            <a:off x="4829175" y="1503914"/>
                            <a:ext cx="85725" cy="3266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4" name="直接连接符 994"/>
                        <wps:cNvCnPr/>
                        <wps:spPr>
                          <a:xfrm flipV="1">
                            <a:off x="4540950" y="1830587"/>
                            <a:ext cx="288225" cy="6243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5" name="直接连接符 995"/>
                        <wps:cNvCnPr/>
                        <wps:spPr>
                          <a:xfrm flipV="1">
                            <a:off x="4914900" y="1352550"/>
                            <a:ext cx="200025" cy="1513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6" name="直接连接符 996"/>
                        <wps:cNvCnPr/>
                        <wps:spPr>
                          <a:xfrm>
                            <a:off x="4429125" y="609600"/>
                            <a:ext cx="685800" cy="7429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7" name="任意多边形 997"/>
                        <wps:cNvSpPr/>
                        <wps:spPr>
                          <a:xfrm>
                            <a:off x="809625" y="238125"/>
                            <a:ext cx="4305300" cy="2371725"/>
                          </a:xfrm>
                          <a:custGeom>
                            <a:avLst/>
                            <a:gdLst>
                              <a:gd name="connsiteX0" fmla="*/ 142875 w 4305300"/>
                              <a:gd name="connsiteY0" fmla="*/ 2371725 h 2371725"/>
                              <a:gd name="connsiteX1" fmla="*/ 0 w 4305300"/>
                              <a:gd name="connsiteY1" fmla="*/ 1543050 h 2371725"/>
                              <a:gd name="connsiteX2" fmla="*/ 304800 w 4305300"/>
                              <a:gd name="connsiteY2" fmla="*/ 847725 h 2371725"/>
                              <a:gd name="connsiteX3" fmla="*/ 1066800 w 4305300"/>
                              <a:gd name="connsiteY3" fmla="*/ 561975 h 2371725"/>
                              <a:gd name="connsiteX4" fmla="*/ 1914525 w 4305300"/>
                              <a:gd name="connsiteY4" fmla="*/ 361950 h 2371725"/>
                              <a:gd name="connsiteX5" fmla="*/ 2781300 w 4305300"/>
                              <a:gd name="connsiteY5" fmla="*/ 0 h 2371725"/>
                              <a:gd name="connsiteX6" fmla="*/ 3638550 w 4305300"/>
                              <a:gd name="connsiteY6" fmla="*/ 390525 h 2371725"/>
                              <a:gd name="connsiteX7" fmla="*/ 4305300 w 4305300"/>
                              <a:gd name="connsiteY7" fmla="*/ 1123950 h 2371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05300" h="2371725">
                                <a:moveTo>
                                  <a:pt x="142875" y="2371725"/>
                                </a:moveTo>
                                <a:lnTo>
                                  <a:pt x="0" y="1543050"/>
                                </a:lnTo>
                                <a:lnTo>
                                  <a:pt x="304800" y="847725"/>
                                </a:lnTo>
                                <a:lnTo>
                                  <a:pt x="1066800" y="561975"/>
                                </a:lnTo>
                                <a:lnTo>
                                  <a:pt x="1914525" y="361950"/>
                                </a:lnTo>
                                <a:lnTo>
                                  <a:pt x="2781300" y="0"/>
                                </a:lnTo>
                                <a:lnTo>
                                  <a:pt x="3638550" y="390525"/>
                                </a:lnTo>
                                <a:lnTo>
                                  <a:pt x="4305300" y="11239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1" name="Text Box 1133"/>
                        <wps:cNvSpPr txBox="1">
                          <a:spLocks noChangeArrowheads="1"/>
                        </wps:cNvSpPr>
                        <wps:spPr bwMode="auto">
                          <a:xfrm>
                            <a:off x="4247175" y="2430048"/>
                            <a:ext cx="445135"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6774A7" w14:textId="77777777" w:rsidR="0027172F" w:rsidRDefault="0027172F" w:rsidP="003F14A0">
                              <w:pPr>
                                <w:pStyle w:val="aa"/>
                                <w:spacing w:before="0" w:beforeAutospacing="0" w:after="0" w:afterAutospacing="0"/>
                                <w:ind w:firstLine="202"/>
                                <w:jc w:val="both"/>
                              </w:pPr>
                              <w:r>
                                <w:rPr>
                                  <w:rFonts w:ascii="Times New Roman" w:hAnsi="Times New Roman"/>
                                  <w:sz w:val="21"/>
                                  <w:szCs w:val="21"/>
                                </w:rPr>
                                <w:t>v1</w:t>
                              </w:r>
                            </w:p>
                          </w:txbxContent>
                        </wps:txbx>
                        <wps:bodyPr rot="0" vert="horz" wrap="none" lIns="91440" tIns="45720" rIns="91440" bIns="45720" anchor="t" anchorCtr="0" upright="1">
                          <a:noAutofit/>
                        </wps:bodyPr>
                      </wps:wsp>
                    </wpc:wpc>
                  </a:graphicData>
                </a:graphic>
              </wp:inline>
            </w:drawing>
          </mc:Choice>
          <mc:Fallback>
            <w:pict>
              <v:group w14:anchorId="7CAF97CB" id="画布 1457" o:spid="_x0000_s1612" editas="canvas" style="width:436.5pt;height:233.25pt;mso-position-horizontal-relative:char;mso-position-vertical-relative:line" coordsize="55435,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">
                <v:shape id="_x0000_s1613" type="#_x0000_t75" style="position:absolute;width:55435;height:29622;visibility:visible;mso-wrap-style:square">
                  <v:fill o:detectmouseclick="t"/>
                  <v:path o:connecttype="none"/>
                </v:shape>
                <v:line id="直接连接符 1426" o:spid="_x0000_s1614" style="position:absolute;visibility:visible;mso-wrap-style:square" from="11056,10628" to="11373,1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" strokecolor="black [3213]" strokeweight=".5pt">
                  <v:stroke joinstyle="miter"/>
                </v:line>
                <v:line id="直接连接符 1427" o:spid="_x0000_s1615" style="position:absolute;flip:y;visibility:visible;mso-wrap-style:square" from="8041,16478" to="11373,17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" strokecolor="black [3213]" strokeweight=".5pt">
                  <v:stroke joinstyle="miter"/>
                </v:line>
                <v:line id="直接连接符 1428" o:spid="_x0000_s1616" style="position:absolute;flip:x;visibility:visible;mso-wrap-style:square" from="9425,16255" to="11336,25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" strokecolor="black [3213]" strokeweight=".5pt">
                  <v:stroke joinstyle="miter"/>
                </v:line>
                <v:line id="直接连接符 1429" o:spid="_x0000_s1617" style="position:absolute;visibility:visible;mso-wrap-style:square" from="10785,18319" to="14628,25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" strokecolor="black [3213]" strokeweight=".5pt">
                  <v:stroke joinstyle="miter"/>
                </v:line>
                <v:line id="直接连接符 1433" o:spid="_x0000_s1618" style="position:absolute;flip:y;visibility:visible;mso-wrap-style:square" from="19626,17144" to="31369,2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" strokecolor="black [3213]" strokeweight=".5pt">
                  <v:stroke joinstyle="miter"/>
                </v:line>
                <v:line id="直接连接符 1434" o:spid="_x0000_s1619" style="position:absolute;visibility:visible;mso-wrap-style:square" from="31369,17144" to="39714,2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" strokecolor="black [3213]" strokeweight=".5pt">
                  <v:stroke joinstyle="miter"/>
                </v:line>
                <v:line id="直接连接符 1435" o:spid="_x0000_s1620" style="position:absolute;flip:y;visibility:visible;mso-wrap-style:square" from="40165,6198" to="44224,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" strokecolor="black [3213]" strokeweight=".5pt">
                  <v:stroke joinstyle="miter"/>
                </v:line>
                <v:line id="直接连接符 1436" o:spid="_x0000_s1621" style="position:absolute;visibility:visible;mso-wrap-style:square" from="35971,2289" to="39717,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" strokecolor="black [3213]" strokeweight=".5pt">
                  <v:stroke joinstyle="miter"/>
                </v:line>
                <v:line id="直接连接符 1437" o:spid="_x0000_s1622" style="position:absolute;flip:y;visibility:visible;mso-wrap-style:square" from="39717,6198" to="44224,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" strokecolor="black [3213]" strokeweight=".5pt">
                  <v:stroke joinstyle="miter"/>
                </v:line>
                <v:line id="直接连接符 1438" o:spid="_x0000_s1623" style="position:absolute;flip:x y;visibility:visible;mso-wrap-style:square" from="39717,8656" to="39939,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" strokecolor="black [3213]" strokeweight=".5pt">
                  <v:stroke joinstyle="miter"/>
                </v:line>
                <v:line id="直接连接符 1439" o:spid="_x0000_s1624" style="position:absolute;visibility:visible;mso-wrap-style:square" from="35971,2289" to="35971,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" strokecolor="black [3213]" strokeweight=".5pt">
                  <v:stroke joinstyle="miter"/>
                </v:line>
                <v:line id="直接连接符 965" o:spid="_x0000_s1625" style="position:absolute;flip:y;visibility:visible;mso-wrap-style:square" from="35971,8659" to="39717,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" strokecolor="black [3213]" strokeweight=".5pt">
                  <v:stroke joinstyle="miter"/>
                </v:line>
                <v:line id="直接连接符 966" o:spid="_x0000_s1626" style="position:absolute;visibility:visible;mso-wrap-style:square" from="35971,10625" to="39714,2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" strokecolor="black [3213]" strokeweight=".5pt">
                  <v:stroke joinstyle="miter"/>
                </v:line>
                <v:line id="直接连接符 967" o:spid="_x0000_s1627" style="position:absolute;flip:x;visibility:visible;mso-wrap-style:square" from="31369,10625"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" strokecolor="black [3213]" strokeweight=".5pt">
                  <v:stroke joinstyle="miter"/>
                </v:line>
                <v:line id="直接连接符 968" o:spid="_x0000_s1628" style="position:absolute;flip:x;visibility:visible;mso-wrap-style:square" from="31369,2289" to="35971,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" strokecolor="black [3213]" strokeweight=".5pt">
                  <v:stroke joinstyle="miter"/>
                </v:line>
                <v:line id="直接连接符 969" o:spid="_x0000_s1629" style="position:absolute;visibility:visible;mso-wrap-style:square" from="27084,5937" to="31369,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" strokecolor="black [3213]" strokeweight=".5pt">
                  <v:stroke joinstyle="miter"/>
                </v:line>
                <v:line id="直接连接符 970" o:spid="_x0000_s1630" style="position:absolute;flip:y;visibility:visible;mso-wrap-style:square" from="31369,2289" to="35971,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" strokecolor="black [3213]" strokeweight=".5pt">
                  <v:stroke joinstyle="miter"/>
                </v:line>
                <v:line id="直接连接符 971" o:spid="_x0000_s1631" style="position:absolute;visibility:visible;mso-wrap-style:square" from="31369,8649" to="31369,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" strokecolor="black [3213]" strokeweight=".5pt">
                  <v:stroke joinstyle="miter"/>
                </v:line>
                <v:line id="直接连接符 972" o:spid="_x0000_s1632" style="position:absolute;flip:x;visibility:visible;mso-wrap-style:square" from="24069,5937" to="27084,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" strokecolor="black [3213]" strokeweight=".5pt">
                  <v:stroke joinstyle="miter"/>
                </v:line>
                <v:line id="直接连接符 973" o:spid="_x0000_s1633" style="position:absolute;visibility:visible;mso-wrap-style:square" from="18598,8378" to="24069,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" strokecolor="black [3213]" strokeweight=".5pt">
                  <v:stroke joinstyle="miter"/>
                </v:line>
                <v:line id="直接连接符 974" o:spid="_x0000_s1634" style="position:absolute;flip:y;visibility:visible;mso-wrap-style:square" from="11373,7971" to="18598,1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" strokecolor="black [3213]" strokeweight=".5pt">
                  <v:stroke joinstyle="miter"/>
                </v:line>
                <v:line id="直接连接符 975" o:spid="_x0000_s1635" style="position:absolute;flip:y;visibility:visible;mso-wrap-style:square" from="11373,15925" to="19626,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" strokecolor="black [3213]" strokeweight=".5pt">
                  <v:stroke joinstyle="miter"/>
                </v:line>
                <v:line id="直接连接符 976" o:spid="_x0000_s1636" style="position:absolute;flip:y;visibility:visible;mso-wrap-style:square" from="14693,15920" to="19626,2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" strokecolor="black [3213]" strokeweight=".5pt">
                  <v:stroke joinstyle="miter"/>
                </v:line>
                <v:line id="直接连接符 977" o:spid="_x0000_s1637" style="position:absolute;visibility:visible;mso-wrap-style:square" from="19626,15891" to="19626,2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" strokecolor="black [3213]" strokeweight=".5pt">
                  <v:stroke joinstyle="miter"/>
                </v:line>
                <v:line id="直接连接符 978" o:spid="_x0000_s1638" style="position:absolute;visibility:visible;mso-wrap-style:square" from="19626,15898" to="31369,1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" strokecolor="black [3213]" strokeweight=".5pt">
                  <v:stroke joinstyle="miter"/>
                </v:line>
                <v:line id="直接连接符 979" o:spid="_x0000_s1639" style="position:absolute;flip:x;visibility:visible;mso-wrap-style:square" from="27084,8659" to="31369,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" strokecolor="black [3213]" strokeweight=".5pt">
                  <v:stroke joinstyle="miter"/>
                </v:line>
                <v:line id="直接连接符 980" o:spid="_x0000_s1640" style="position:absolute;flip:y;visibility:visible;mso-wrap-style:square" from="27084,5937" to="27084,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" strokecolor="black [3213]" strokeweight=".5pt">
                  <v:stroke joinstyle="miter"/>
                </v:line>
                <v:line id="直接连接符 981" o:spid="_x0000_s1641" style="position:absolute;visibility:visible;mso-wrap-style:square" from="24069,10625" to="27084,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" strokecolor="black [3213]" strokeweight=".5pt">
                  <v:stroke joinstyle="miter"/>
                </v:line>
                <v:line id="直接连接符 982" o:spid="_x0000_s1642" style="position:absolute;flip:y;visibility:visible;mso-wrap-style:square" from="19467,10621" to="24069,1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" strokecolor="black [3213]" strokeweight=".5pt">
                  <v:stroke joinstyle="miter"/>
                </v:line>
                <v:line id="直接连接符 983" o:spid="_x0000_s1643" style="position:absolute;visibility:visible;mso-wrap-style:square" from="18598,8371" to="19626,15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" strokecolor="black [3213]" strokeweight=".5pt">
                  <v:stroke joinstyle="miter"/>
                </v:line>
                <v:line id="直接连接符 984" o:spid="_x0000_s1644" style="position:absolute;flip:y;visibility:visible;mso-wrap-style:square" from="8783,24066" to="48387,2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" strokecolor="red" strokeweight=".5pt">
                  <v:stroke joinstyle="miter"/>
                </v:line>
                <v:line id="直接连接符 987" o:spid="_x0000_s1645" style="position:absolute;flip:x;visibility:visible;mso-wrap-style:square" from="27622,17146" to="31369,20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" strokecolor="black [3213]" strokeweight=".5pt">
                  <v:stroke joinstyle="miter"/>
                </v:line>
                <v:line id="直接连接符 988" o:spid="_x0000_s1646" style="position:absolute;flip:y;visibility:visible;mso-wrap-style:square" from="24897,20859" to="27622,2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" strokecolor="black [3213]" strokeweight=".5pt">
                  <v:stroke joinstyle="miter"/>
                </v:line>
                <v:line id="直接连接符 989" o:spid="_x0000_s1647" style="position:absolute;visibility:visible;mso-wrap-style:square" from="27622,20859" to="28587,2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" strokecolor="black [3213]" strokeweight=".5pt">
                  <v:stroke joinstyle="miter"/>
                </v:line>
                <v:oval id="Oval 1147" o:spid="_x0000_s1648" style="position:absolute;left:11160;top:2574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" fillcolor="red" strokecolor="black [3213]" strokeweight=".25pt"/>
                <v:oval id="Oval 1147" o:spid="_x0000_s1649" style="position:absolute;left:14308;top:25513;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" fillcolor="red" strokecolor="black [3213]" strokeweight=".25pt"/>
                <v:oval id="Oval 1147" o:spid="_x0000_s1650" style="position:absolute;left:16210;top:2541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" fillcolor="red" strokecolor="black [3213]" strokeweight=".25pt"/>
                <v:oval id="Oval 1147" o:spid="_x0000_s1651" style="position:absolute;left:24672;top:25044;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" fillcolor="red" strokecolor="black [3213]" strokeweight=".25pt"/>
                <v:oval id="Oval 1147" o:spid="_x0000_s1652" style="position:absolute;left:28362;top:24907;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" fillcolor="red" strokecolor="black [3213]" strokeweight=".25pt"/>
                <v:oval id="Oval 1147" o:spid="_x0000_s1653" style="position:absolute;left:35989;top:24549;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" fillcolor="red" strokecolor="black [3213]" strokeweight=".25pt"/>
                <v:oval id="Oval 1147" o:spid="_x0000_s1654" style="position:absolute;left:39714;top:2430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" fillcolor="red" strokecolor="black [3213]" strokeweight=".25pt"/>
                <v:oval id="Oval 1147" o:spid="_x0000_s1655" style="position:absolute;left:45149;top:24050;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" fillcolor="red" strokecolor="black [3213]" strokeweight=".25pt"/>
                <v:shape id="_x0000_s1656" type="#_x0000_t202" style="position:absolute;left:5926;top:25334;width:264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" stroked="f" strokecolor="black [3213]" strokeweight=".25pt">
                  <v:fill opacity="0"/>
                  <v:textbox>
                    <w:txbxContent>
                      <w:p w14:paraId="18199347" w14:textId="77777777" w:rsidR="0027172F" w:rsidRPr="00260E86" w:rsidRDefault="0027172F" w:rsidP="00037818">
                        <w:pPr>
                          <w:pStyle w:val="aa"/>
                          <w:spacing w:before="0" w:beforeAutospacing="0" w:after="0" w:afterAutospacing="0"/>
                          <w:jc w:val="both"/>
                        </w:pPr>
                        <w:r>
                          <w:rPr>
                            <w:rFonts w:ascii="Times New Roman" w:hAnsi="Times New Roman"/>
                            <w:bCs/>
                            <w:sz w:val="21"/>
                            <w:szCs w:val="21"/>
                          </w:rPr>
                          <w:t>L</w:t>
                        </w:r>
                      </w:p>
                    </w:txbxContent>
                  </v:textbox>
                </v:shape>
                <v:line id="直接连接符 1449" o:spid="_x0000_s1657" style="position:absolute;visibility:visible;mso-wrap-style:square" from="8040,17667" to="10689,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" strokecolor="black [3213]" strokeweight=".5pt">
                  <v:stroke joinstyle="miter"/>
                </v:line>
                <v:line id="直接连接符 1450" o:spid="_x0000_s1658" style="position:absolute;flip:y;visibility:visible;mso-wrap-style:square" from="10688,16043" to="19624,18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" strokecolor="black [3213]" strokeweight=".5pt">
                  <v:stroke joinstyle="miter"/>
                </v:line>
                <v:shape id="_x0000_s1659" type="#_x0000_t202" style="position:absolute;left:42471;top:11493;width:4452;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" stroked="f" strokecolor="black [3213]" strokeweight=".25pt">
                  <v:fill opacity="0"/>
                  <v:textbox>
                    <w:txbxContent>
                      <w:p w14:paraId="2833DAAB" w14:textId="77777777" w:rsidR="0027172F" w:rsidRDefault="0027172F" w:rsidP="00037818">
                        <w:pPr>
                          <w:pStyle w:val="aa"/>
                          <w:spacing w:before="0" w:beforeAutospacing="0" w:after="0" w:afterAutospacing="0"/>
                          <w:ind w:firstLine="202"/>
                          <w:jc w:val="both"/>
                        </w:pPr>
                        <w:r>
                          <w:rPr>
                            <w:rFonts w:ascii="Times New Roman" w:hAnsi="Times New Roman"/>
                            <w:sz w:val="21"/>
                            <w:szCs w:val="21"/>
                          </w:rPr>
                          <w:t>v1</w:t>
                        </w:r>
                      </w:p>
                    </w:txbxContent>
                  </v:textbox>
                </v:shape>
                <v:line id="直接连接符 1453" o:spid="_x0000_s1660" style="position:absolute;visibility:visible;mso-wrap-style:square" from="44291,6191" to="4914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" strokecolor="black [3213]" strokeweight=".5pt">
                  <v:stroke joinstyle="miter"/>
                </v:line>
                <v:line id="直接连接符 1454" o:spid="_x0000_s1661" style="position:absolute;flip:y;visibility:visible;mso-wrap-style:square" from="45409,14859" to="49053,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" strokecolor="black [3213]" strokeweight=".5pt">
                  <v:stroke joinstyle="miter"/>
                </v:line>
                <v:shape id="_x0000_s1662" type="#_x0000_t202" style="position:absolute;left:8328;top:26257;width:4452;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" stroked="f" strokecolor="black [3213]" strokeweight=".25pt">
                  <v:fill opacity="0"/>
                  <v:textbox>
                    <w:txbxContent>
                      <w:p w14:paraId="68589DB9" w14:textId="77777777" w:rsidR="0027172F" w:rsidRDefault="0027172F" w:rsidP="00037818">
                        <w:pPr>
                          <w:pStyle w:val="aa"/>
                          <w:spacing w:before="0" w:beforeAutospacing="0" w:after="0" w:afterAutospacing="0"/>
                          <w:ind w:firstLine="202"/>
                          <w:jc w:val="both"/>
                        </w:pPr>
                        <w:r>
                          <w:rPr>
                            <w:rFonts w:ascii="Times New Roman" w:hAnsi="Times New Roman"/>
                            <w:sz w:val="21"/>
                            <w:szCs w:val="21"/>
                          </w:rPr>
                          <w:t>v2</w:t>
                        </w:r>
                      </w:p>
                    </w:txbxContent>
                  </v:textbox>
                </v:shape>
                <v:oval id="Oval 1147" o:spid="_x0000_s1663" style="position:absolute;left:9359;top:25803;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" fillcolor="red" strokecolor="black [3213]" strokeweight=".25pt"/>
                <v:oval id="Oval 1147" o:spid="_x0000_s1664" style="position:absolute;left:23193;top:2510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" fillcolor="red" strokecolor="black [3213]" strokeweight=".25pt"/>
                <v:line id="直接连接符 1468" o:spid="_x0000_s1665" style="position:absolute;flip:y;visibility:visible;mso-wrap-style:square" from="19624,20859" to="27622,25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" strokecolor="black [3213]" strokeweight=".5pt">
                  <v:stroke joinstyle="miter"/>
                </v:line>
                <v:line id="直接连接符 1469" o:spid="_x0000_s1666" style="position:absolute;flip:x;visibility:visible;mso-wrap-style:square" from="28747,17149" to="31369,2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" strokecolor="black [3213]" strokeweight=".5pt">
                  <v:stroke joinstyle="miter"/>
                </v:line>
                <v:line id="直接连接符 1470" o:spid="_x0000_s1667" style="position:absolute;visibility:visible;mso-wrap-style:square" from="31464,17475" to="36374,24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" strokecolor="black [3213]" strokeweight=".5pt">
                  <v:stroke joinstyle="miter"/>
                </v:line>
                <v:line id="直接连接符 992" o:spid="_x0000_s1668" style="position:absolute;visibility:visible;mso-wrap-style:square" from="44291,6096" to="45504,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" strokecolor="black [3213]" strokeweight=".5pt">
                  <v:stroke joinstyle="miter"/>
                </v:line>
                <v:line id="直接连接符 993" o:spid="_x0000_s1669" style="position:absolute;flip:x;visibility:visible;mso-wrap-style:square" from="48291,15039" to="49149,1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" strokecolor="black [3213]" strokeweight=".5pt">
                  <v:stroke joinstyle="miter"/>
                </v:line>
                <v:line id="直接连接符 994" o:spid="_x0000_s1670" style="position:absolute;flip:y;visibility:visible;mso-wrap-style:square" from="45409,18305" to="48291,2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" strokecolor="black [3213]" strokeweight=".5pt">
                  <v:stroke joinstyle="miter"/>
                </v:line>
                <v:line id="直接连接符 995" o:spid="_x0000_s1671" style="position:absolute;flip:y;visibility:visible;mso-wrap-style:square" from="49149,13525" to="51149,1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" strokecolor="black [3213]" strokeweight=".5pt">
                  <v:stroke joinstyle="miter"/>
                </v:line>
                <v:line id="直接连接符 996" o:spid="_x0000_s1672" style="position:absolute;visibility:visible;mso-wrap-style:square" from="44291,6096" to="51149,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" strokecolor="black [3213]" strokeweight=".5pt">
                  <v:stroke joinstyle="miter"/>
                </v:line>
                <v:shape id="任意多边形 997" o:spid="_x0000_s1673" style="position:absolute;left:8096;top:2381;width:43053;height:23717;visibility:visible;mso-wrap-style:square;v-text-anchor:middle" coordsize="4305300,23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" path="m142875,2371725l,1543050,304800,847725,1066800,561975,1914525,361950,2781300,r857250,390525l4305300,1123950e" filled="f" strokecolor="black [3213]" strokeweight="1pt">
                  <v:stroke joinstyle="miter"/>
                  <v:path arrowok="t" o:connecttype="custom" o:connectlocs="142875,2371725;0,1543050;304800,847725;1066800,561975;1914525,361950;2781300,0;3638550,390525;4305300,1123950" o:connectangles="0,0,0,0,0,0,0,0"/>
                </v:shape>
                <v:shape id="_x0000_s1674" type="#_x0000_t202" style="position:absolute;left:42471;top:24300;width:4452;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" stroked="f" strokecolor="black [3213]" strokeweight=".25pt">
                  <v:fill opacity="0"/>
                  <v:textbox>
                    <w:txbxContent>
                      <w:p w14:paraId="156774A7" w14:textId="77777777" w:rsidR="0027172F" w:rsidRDefault="0027172F" w:rsidP="003F14A0">
                        <w:pPr>
                          <w:pStyle w:val="aa"/>
                          <w:spacing w:before="0" w:beforeAutospacing="0" w:after="0" w:afterAutospacing="0"/>
                          <w:ind w:firstLine="202"/>
                          <w:jc w:val="both"/>
                        </w:pPr>
                        <w:r>
                          <w:rPr>
                            <w:rFonts w:ascii="Times New Roman" w:hAnsi="Times New Roman"/>
                            <w:sz w:val="21"/>
                            <w:szCs w:val="21"/>
                          </w:rPr>
                          <w:t>v1</w:t>
                        </w:r>
                      </w:p>
                    </w:txbxContent>
                  </v:textbox>
                </v:shape>
                <w10:anchorlock/>
              </v:group>
            </w:pict>
          </mc:Fallback>
        </mc:AlternateContent>
      </w:r>
    </w:p>
    <w:p w14:paraId="0F3FA779" w14:textId="6CAA45A4" w:rsidR="00285A5E" w:rsidRPr="00F11B19" w:rsidRDefault="00285A5E" w:rsidP="00494A32">
      <w:pPr>
        <w:ind w:firstLineChars="0" w:firstLine="0"/>
        <w:jc w:val="center"/>
        <w:rPr>
          <w:sz w:val="21"/>
          <w:szCs w:val="21"/>
        </w:rPr>
      </w:pPr>
      <w:r>
        <w:rPr>
          <w:rFonts w:hint="eastAsia"/>
          <w:sz w:val="21"/>
          <w:szCs w:val="21"/>
        </w:rPr>
        <w:t>图</w:t>
      </w:r>
      <w:r>
        <w:rPr>
          <w:rFonts w:hint="eastAsia"/>
          <w:sz w:val="21"/>
          <w:szCs w:val="21"/>
        </w:rPr>
        <w:t>3</w:t>
      </w:r>
      <w:r w:rsidR="00F644F0">
        <w:rPr>
          <w:sz w:val="21"/>
          <w:szCs w:val="21"/>
        </w:rPr>
        <w:t>.</w:t>
      </w:r>
      <w:r>
        <w:rPr>
          <w:sz w:val="21"/>
          <w:szCs w:val="21"/>
        </w:rPr>
        <w:t xml:space="preserve">6 </w:t>
      </w:r>
      <w:r>
        <w:rPr>
          <w:rFonts w:hint="eastAsia"/>
          <w:sz w:val="21"/>
          <w:szCs w:val="21"/>
        </w:rPr>
        <w:t>投影到</w:t>
      </w:r>
      <w:r>
        <w:rPr>
          <w:sz w:val="21"/>
          <w:szCs w:val="21"/>
        </w:rPr>
        <w:t>外边界点的三角网格示意图</w:t>
      </w:r>
    </w:p>
    <w:p w14:paraId="61F32B36" w14:textId="3153D246" w:rsidR="00C60115" w:rsidRPr="00C60115" w:rsidRDefault="0011636C" w:rsidP="00037818">
      <w:pPr>
        <w:pStyle w:val="3"/>
      </w:pPr>
      <w:bookmarkStart w:id="237" w:name="OLE_LINK294"/>
      <w:bookmarkStart w:id="238" w:name="OLE_LINK295"/>
      <w:r>
        <w:rPr>
          <w:rFonts w:hint="eastAsia"/>
        </w:rPr>
        <w:t>三维线段</w:t>
      </w:r>
      <w:r>
        <w:t>的</w:t>
      </w:r>
      <w:r w:rsidR="004E764E">
        <w:rPr>
          <w:rFonts w:hint="eastAsia"/>
        </w:rPr>
        <w:t>约束结构</w:t>
      </w:r>
    </w:p>
    <w:bookmarkEnd w:id="237"/>
    <w:bookmarkEnd w:id="238"/>
    <w:p w14:paraId="4AE6A3C4" w14:textId="6B6947C2" w:rsidR="006F2C59" w:rsidRDefault="00672AC6" w:rsidP="005E1442">
      <w:pPr>
        <w:ind w:firstLine="480"/>
      </w:pPr>
      <w:r>
        <w:t>简化后的三维线段模型中的线段</w:t>
      </w:r>
      <w:r>
        <w:rPr>
          <w:rFonts w:hint="eastAsia"/>
        </w:rPr>
        <w:t>都是</w:t>
      </w:r>
      <w:r>
        <w:t>离散的线段，线段与线段之间没有</w:t>
      </w:r>
      <w:r w:rsidR="00A31F7B">
        <w:t>拓扑</w:t>
      </w:r>
      <w:r w:rsidR="00A31F7B">
        <w:rPr>
          <w:rFonts w:hint="eastAsia"/>
        </w:rPr>
        <w:t>结构</w:t>
      </w:r>
      <w:r w:rsidR="000F38BE">
        <w:t>。</w:t>
      </w:r>
      <w:r w:rsidR="008E1516">
        <w:rPr>
          <w:rFonts w:hint="eastAsia"/>
        </w:rPr>
        <w:t>因此，</w:t>
      </w:r>
      <w:r w:rsidR="008E1516">
        <w:t>算法</w:t>
      </w:r>
      <w:r w:rsidR="005B55EF">
        <w:rPr>
          <w:rFonts w:hint="eastAsia"/>
        </w:rPr>
        <w:t>第三阶段</w:t>
      </w:r>
      <w:r w:rsidR="008E1516">
        <w:rPr>
          <w:rFonts w:hint="eastAsia"/>
        </w:rPr>
        <w:t>使用</w:t>
      </w:r>
      <w:r w:rsidR="008E1516">
        <w:t>离散的线段构造一个</w:t>
      </w:r>
      <w:r w:rsidR="008E1516">
        <w:rPr>
          <w:rFonts w:hint="eastAsia"/>
        </w:rPr>
        <w:t>三维</w:t>
      </w:r>
      <w:r w:rsidR="008E1516">
        <w:t>约束结构提高三角网格整体的</w:t>
      </w:r>
      <w:r w:rsidR="008E1516">
        <w:rPr>
          <w:rFonts w:hint="eastAsia"/>
        </w:rPr>
        <w:t>规整度</w:t>
      </w:r>
      <w:r w:rsidR="008E1516">
        <w:t>，</w:t>
      </w:r>
      <w:r w:rsidR="00A246A0">
        <w:rPr>
          <w:rFonts w:hint="eastAsia"/>
        </w:rPr>
        <w:t>这个约束</w:t>
      </w:r>
      <w:r w:rsidR="00A246A0">
        <w:t>结构定义了三角网格的</w:t>
      </w:r>
      <w:r w:rsidR="00730F90">
        <w:rPr>
          <w:rFonts w:hint="eastAsia"/>
        </w:rPr>
        <w:t>表面</w:t>
      </w:r>
      <w:r w:rsidR="00CB4E69">
        <w:rPr>
          <w:rFonts w:hint="eastAsia"/>
        </w:rPr>
        <w:t>轮廓</w:t>
      </w:r>
      <w:r w:rsidR="00A246A0">
        <w:rPr>
          <w:rFonts w:hint="eastAsia"/>
        </w:rPr>
        <w:t>形状</w:t>
      </w:r>
      <w:r w:rsidR="00BF540C">
        <w:rPr>
          <w:rFonts w:hint="eastAsia"/>
        </w:rPr>
        <w:t>。</w:t>
      </w:r>
      <w:r w:rsidR="00B25C56">
        <w:rPr>
          <w:rFonts w:hint="eastAsia"/>
        </w:rPr>
        <w:t>约束</w:t>
      </w:r>
      <w:r w:rsidR="00B25C56">
        <w:t>结构主要包</w:t>
      </w:r>
      <w:r w:rsidR="00B25C56">
        <w:rPr>
          <w:rFonts w:hint="eastAsia"/>
        </w:rPr>
        <w:t>括</w:t>
      </w:r>
      <w:r w:rsidR="004971CC">
        <w:t>两个部分</w:t>
      </w:r>
      <w:r w:rsidR="004971CC">
        <w:rPr>
          <w:rFonts w:hint="eastAsia"/>
        </w:rPr>
        <w:t>：</w:t>
      </w:r>
      <w:r w:rsidR="00B25C56">
        <w:rPr>
          <w:rFonts w:hint="eastAsia"/>
        </w:rPr>
        <w:t>简化后</w:t>
      </w:r>
      <w:r w:rsidR="00B25C56">
        <w:t>的三维线段</w:t>
      </w:r>
      <w:r w:rsidR="00B25C56">
        <w:rPr>
          <w:rFonts w:hint="eastAsia"/>
        </w:rPr>
        <w:t>和</w:t>
      </w:r>
      <w:r w:rsidR="00E74A1B">
        <w:rPr>
          <w:rFonts w:hint="eastAsia"/>
        </w:rPr>
        <w:t>线段</w:t>
      </w:r>
      <w:r w:rsidR="00E74A1B">
        <w:t>之间的相对</w:t>
      </w:r>
      <w:r w:rsidR="00EF6ACF">
        <w:rPr>
          <w:rFonts w:hint="eastAsia"/>
        </w:rPr>
        <w:t>位置</w:t>
      </w:r>
      <w:r w:rsidR="00E74A1B">
        <w:t>关系</w:t>
      </w:r>
      <w:r w:rsidR="00F649A2">
        <w:rPr>
          <w:rFonts w:hint="eastAsia"/>
        </w:rPr>
        <w:t>。</w:t>
      </w:r>
    </w:p>
    <w:p w14:paraId="72255232" w14:textId="057C2E25" w:rsidR="00672AC6" w:rsidRDefault="00D65DCF" w:rsidP="00EC18EE">
      <w:pPr>
        <w:ind w:firstLine="480"/>
      </w:pPr>
      <w:r>
        <w:rPr>
          <w:rFonts w:hint="eastAsia"/>
        </w:rPr>
        <w:lastRenderedPageBreak/>
        <w:t>由于</w:t>
      </w:r>
      <w:r w:rsidR="00E02865">
        <w:t>三维线段</w:t>
      </w:r>
      <w:r w:rsidR="000F5257">
        <w:rPr>
          <w:rFonts w:hint="eastAsia"/>
        </w:rPr>
        <w:t>位置</w:t>
      </w:r>
      <w:r w:rsidR="00467E27">
        <w:rPr>
          <w:rFonts w:hint="eastAsia"/>
        </w:rPr>
        <w:t>的</w:t>
      </w:r>
      <w:r w:rsidR="00EE218A">
        <w:rPr>
          <w:rFonts w:hint="eastAsia"/>
        </w:rPr>
        <w:t>计算误差</w:t>
      </w:r>
      <w:r>
        <w:t>，</w:t>
      </w:r>
      <w:r>
        <w:rPr>
          <w:rFonts w:hint="eastAsia"/>
        </w:rPr>
        <w:t>使得</w:t>
      </w:r>
      <w:r>
        <w:t>三维线段</w:t>
      </w:r>
      <w:r w:rsidR="00886B84">
        <w:rPr>
          <w:rFonts w:hint="eastAsia"/>
        </w:rPr>
        <w:t>之间</w:t>
      </w:r>
      <w:r>
        <w:rPr>
          <w:rFonts w:hint="eastAsia"/>
        </w:rPr>
        <w:t>失去</w:t>
      </w:r>
      <w:r>
        <w:t>了正确的</w:t>
      </w:r>
      <w:r>
        <w:rPr>
          <w:rFonts w:hint="eastAsia"/>
        </w:rPr>
        <w:t>拓扑结构</w:t>
      </w:r>
      <w:r>
        <w:t>，</w:t>
      </w:r>
      <w:r w:rsidR="00FE2C29">
        <w:rPr>
          <w:rFonts w:hint="eastAsia"/>
        </w:rPr>
        <w:t>原则</w:t>
      </w:r>
      <w:r w:rsidR="00FE2C29">
        <w:t>上</w:t>
      </w:r>
      <w:r w:rsidR="00FE2C29">
        <w:rPr>
          <w:rFonts w:hint="eastAsia"/>
        </w:rPr>
        <w:t>可以</w:t>
      </w:r>
      <w:r w:rsidR="00FE2C29">
        <w:t>使用</w:t>
      </w:r>
      <w:r w:rsidR="00FE2C29">
        <w:rPr>
          <w:rFonts w:hint="eastAsia"/>
        </w:rPr>
        <w:t>三角</w:t>
      </w:r>
      <w:r w:rsidR="00FE2C29">
        <w:t>网格</w:t>
      </w:r>
      <w:r w:rsidR="00FE2C29">
        <w:rPr>
          <w:rFonts w:hint="eastAsia"/>
        </w:rPr>
        <w:t>顶点</w:t>
      </w:r>
      <w:r w:rsidR="00FE2C29">
        <w:t>的之间的</w:t>
      </w:r>
      <w:r w:rsidR="00FF6D4D">
        <w:rPr>
          <w:rFonts w:hint="eastAsia"/>
        </w:rPr>
        <w:t>拓扑</w:t>
      </w:r>
      <w:r w:rsidR="00FE2C29">
        <w:t>关系恢复三维线段的拓扑结构</w:t>
      </w:r>
      <w:r w:rsidR="00725E8B">
        <w:rPr>
          <w:rFonts w:hint="eastAsia"/>
        </w:rPr>
        <w:t>。</w:t>
      </w:r>
      <w:r w:rsidR="00EC18EE">
        <w:rPr>
          <w:rFonts w:hint="eastAsia"/>
        </w:rPr>
        <w:t>三维线段</w:t>
      </w:r>
      <w:r w:rsidR="00EC7AA6">
        <w:rPr>
          <w:rFonts w:hint="eastAsia"/>
        </w:rPr>
        <w:t>之间</w:t>
      </w:r>
      <w:r w:rsidR="00EC18EE">
        <w:t>的关系主要分为</w:t>
      </w:r>
      <w:r w:rsidR="00EC18EE">
        <w:rPr>
          <w:rFonts w:hint="eastAsia"/>
        </w:rPr>
        <w:t>3</w:t>
      </w:r>
      <w:r w:rsidR="00EC18EE">
        <w:rPr>
          <w:rFonts w:hint="eastAsia"/>
        </w:rPr>
        <w:t>种</w:t>
      </w:r>
      <w:r w:rsidR="00EC18EE">
        <w:t>：</w:t>
      </w:r>
      <w:r w:rsidR="00EC18EE">
        <w:rPr>
          <w:rFonts w:hint="eastAsia"/>
        </w:rPr>
        <w:t>平行</w:t>
      </w:r>
      <w:r w:rsidR="00EC18EE">
        <w:t>，</w:t>
      </w:r>
      <w:r w:rsidR="00EC18EE">
        <w:rPr>
          <w:rFonts w:hint="eastAsia"/>
        </w:rPr>
        <w:t>相交</w:t>
      </w:r>
      <w:r w:rsidR="00915C8C">
        <w:rPr>
          <w:rFonts w:hint="eastAsia"/>
        </w:rPr>
        <w:t>，</w:t>
      </w:r>
      <w:r w:rsidR="00EC18EE">
        <w:rPr>
          <w:rFonts w:hint="eastAsia"/>
        </w:rPr>
        <w:t>异面</w:t>
      </w:r>
      <w:r w:rsidR="000C5121">
        <w:rPr>
          <w:rFonts w:hint="eastAsia"/>
        </w:rPr>
        <w:t>。</w:t>
      </w:r>
      <w:r w:rsidR="00F47870">
        <w:rPr>
          <w:rFonts w:hint="eastAsia"/>
        </w:rPr>
        <w:t>约束</w:t>
      </w:r>
      <w:r w:rsidR="00F47870">
        <w:t>结构中</w:t>
      </w:r>
      <w:r w:rsidR="00EC18EE">
        <w:rPr>
          <w:rFonts w:hint="eastAsia"/>
        </w:rPr>
        <w:t>三维线段</w:t>
      </w:r>
      <w:r w:rsidR="00EC18EE">
        <w:t>之间的关系主要</w:t>
      </w:r>
      <w:r w:rsidR="00EC18EE">
        <w:rPr>
          <w:rFonts w:hint="eastAsia"/>
        </w:rPr>
        <w:t>由</w:t>
      </w:r>
      <w:r w:rsidR="00EC18EE">
        <w:t>端点</w:t>
      </w:r>
      <w:r w:rsidR="00EC18EE">
        <w:rPr>
          <w:rFonts w:hint="eastAsia"/>
        </w:rPr>
        <w:t>之间</w:t>
      </w:r>
      <w:r w:rsidR="00EC18EE">
        <w:t>的关系决定，</w:t>
      </w:r>
      <w:r w:rsidR="00AE65F9">
        <w:rPr>
          <w:rFonts w:hint="eastAsia"/>
        </w:rPr>
        <w:t>对于相交和</w:t>
      </w:r>
      <w:r w:rsidR="00AE65F9">
        <w:t>异面的线段</w:t>
      </w:r>
      <w:r w:rsidR="00AE65F9">
        <w:rPr>
          <w:rFonts w:hint="eastAsia"/>
        </w:rPr>
        <w:t>，</w:t>
      </w:r>
      <w:r w:rsidR="00AE65F9">
        <w:t>算法只需将线段</w:t>
      </w:r>
      <w:r w:rsidR="00AE65F9">
        <w:rPr>
          <w:rFonts w:hint="eastAsia"/>
        </w:rPr>
        <w:t>之间</w:t>
      </w:r>
      <w:r w:rsidR="00AE65F9">
        <w:t>比较靠近的</w:t>
      </w:r>
      <w:r w:rsidR="00AE65F9">
        <w:rPr>
          <w:rFonts w:hint="eastAsia"/>
        </w:rPr>
        <w:t>端点</w:t>
      </w:r>
      <w:r w:rsidR="00AE65F9">
        <w:t>拟合为一个</w:t>
      </w:r>
      <w:r w:rsidR="00BE5DB1">
        <w:rPr>
          <w:rFonts w:hint="eastAsia"/>
        </w:rPr>
        <w:t>交叉</w:t>
      </w:r>
      <w:r w:rsidR="00AE65F9">
        <w:t>点，</w:t>
      </w:r>
      <w:r w:rsidR="00BE5DB1">
        <w:rPr>
          <w:rFonts w:hint="eastAsia"/>
        </w:rPr>
        <w:t>然而这种</w:t>
      </w:r>
      <w:r w:rsidR="00BE5DB1">
        <w:t>方法</w:t>
      </w:r>
      <w:r w:rsidR="00411D57">
        <w:rPr>
          <w:rFonts w:hint="eastAsia"/>
        </w:rPr>
        <w:t>可能</w:t>
      </w:r>
      <w:r w:rsidR="00EC18EE">
        <w:t>会错误的</w:t>
      </w:r>
      <w:r w:rsidR="00AE65F9">
        <w:rPr>
          <w:rFonts w:hint="eastAsia"/>
        </w:rPr>
        <w:t>把平行</w:t>
      </w:r>
      <w:r w:rsidR="00AE65F9">
        <w:t>的线段</w:t>
      </w:r>
      <w:r w:rsidR="00AE65F9">
        <w:rPr>
          <w:rFonts w:hint="eastAsia"/>
        </w:rPr>
        <w:t>误解为</w:t>
      </w:r>
      <w:r w:rsidR="00AD68AA">
        <w:rPr>
          <w:rFonts w:hint="eastAsia"/>
        </w:rPr>
        <w:t>存在</w:t>
      </w:r>
      <w:r w:rsidR="00AD68AA">
        <w:t>交叉点的线段，破坏了线段之间的平行关系</w:t>
      </w:r>
      <w:r w:rsidR="00AD68AA">
        <w:rPr>
          <w:rFonts w:hint="eastAsia"/>
        </w:rPr>
        <w:t>。</w:t>
      </w:r>
      <w:r w:rsidR="004B6CD4">
        <w:rPr>
          <w:rFonts w:hint="eastAsia"/>
        </w:rPr>
        <w:t>因此</w:t>
      </w:r>
      <w:r w:rsidR="004B6CD4">
        <w:t>，算法需要</w:t>
      </w:r>
      <w:r w:rsidR="00411D57">
        <w:rPr>
          <w:rFonts w:hint="eastAsia"/>
        </w:rPr>
        <w:t>准确</w:t>
      </w:r>
      <w:r w:rsidR="00411D57">
        <w:t>地</w:t>
      </w:r>
      <w:r w:rsidR="00411D57">
        <w:rPr>
          <w:rFonts w:hint="eastAsia"/>
        </w:rPr>
        <w:t>确定</w:t>
      </w:r>
      <w:r w:rsidR="004263A2">
        <w:rPr>
          <w:rFonts w:hint="eastAsia"/>
        </w:rPr>
        <w:t>线段</w:t>
      </w:r>
      <w:r w:rsidR="004B6CD4">
        <w:t>端点的空间关系，构造正确的三维约束结构。</w:t>
      </w:r>
    </w:p>
    <w:p w14:paraId="1CCF4E5D" w14:textId="121B31EE" w:rsidR="00303962" w:rsidRDefault="004263A2" w:rsidP="00EC18EE">
      <w:pPr>
        <w:ind w:firstLine="480"/>
      </w:pPr>
      <w:r>
        <w:rPr>
          <w:rFonts w:hint="eastAsia"/>
        </w:rPr>
        <w:t>如图</w:t>
      </w:r>
      <w:r>
        <w:rPr>
          <w:rFonts w:hint="eastAsia"/>
        </w:rPr>
        <w:t>3</w:t>
      </w:r>
      <w:r w:rsidR="000C46F6">
        <w:rPr>
          <w:rFonts w:hint="eastAsia"/>
        </w:rPr>
        <w:t>.</w:t>
      </w:r>
      <w:r w:rsidR="00B03303">
        <w:t>7</w:t>
      </w:r>
      <w:r w:rsidR="000F6767">
        <w:t>(a)</w:t>
      </w:r>
      <w:r>
        <w:rPr>
          <w:rFonts w:hint="eastAsia"/>
        </w:rPr>
        <w:t>所示</w:t>
      </w:r>
      <w:r>
        <w:t>，</w:t>
      </w:r>
      <w:r>
        <w:rPr>
          <w:rFonts w:hint="eastAsia"/>
        </w:rPr>
        <w:t>端点之间</w:t>
      </w:r>
      <w:r w:rsidR="001B1369">
        <w:t>的关系分为以下四种</w:t>
      </w:r>
      <w:r>
        <w:t>：</w:t>
      </w:r>
    </w:p>
    <w:p w14:paraId="57FE058C" w14:textId="77777777" w:rsidR="002646D4" w:rsidRDefault="00AD2BA1" w:rsidP="00106FCB">
      <w:pPr>
        <w:pStyle w:val="a3"/>
        <w:numPr>
          <w:ilvl w:val="0"/>
          <w:numId w:val="4"/>
        </w:numPr>
        <w:ind w:firstLineChars="0"/>
      </w:pPr>
      <w:r>
        <w:rPr>
          <w:rFonts w:hint="eastAsia"/>
        </w:rPr>
        <w:t>共线关系</w:t>
      </w:r>
      <w:r>
        <w:t>，两个端点属于同一</w:t>
      </w:r>
      <w:r>
        <w:rPr>
          <w:rFonts w:hint="eastAsia"/>
        </w:rPr>
        <w:t>条</w:t>
      </w:r>
      <w:r>
        <w:t>直线，</w:t>
      </w:r>
      <w:r w:rsidR="008D562C">
        <w:t>如</w:t>
      </w:r>
      <w:r>
        <w:t>端点</w:t>
      </w:r>
      <w:r>
        <w:t>a</w:t>
      </w:r>
      <w:r>
        <w:t>和端点</w:t>
      </w:r>
      <w:r>
        <w:t>b</w:t>
      </w:r>
      <w:r>
        <w:t>。</w:t>
      </w:r>
    </w:p>
    <w:p w14:paraId="4727BBCD" w14:textId="77777777" w:rsidR="00AD2BA1" w:rsidRDefault="00AD2BA1" w:rsidP="00106FCB">
      <w:pPr>
        <w:pStyle w:val="a3"/>
        <w:numPr>
          <w:ilvl w:val="0"/>
          <w:numId w:val="4"/>
        </w:numPr>
        <w:ind w:firstLineChars="0"/>
      </w:pPr>
      <w:r>
        <w:rPr>
          <w:rFonts w:hint="eastAsia"/>
        </w:rPr>
        <w:t>共点</w:t>
      </w:r>
      <w:r>
        <w:t>关系，</w:t>
      </w:r>
      <w:r w:rsidR="00A46437">
        <w:rPr>
          <w:rFonts w:hint="eastAsia"/>
        </w:rPr>
        <w:t>共点</w:t>
      </w:r>
      <w:r w:rsidR="00A46437">
        <w:t>关系的端点</w:t>
      </w:r>
      <w:r w:rsidR="00A46437">
        <w:rPr>
          <w:rFonts w:hint="eastAsia"/>
        </w:rPr>
        <w:t>分为</w:t>
      </w:r>
      <w:r w:rsidR="00A46437">
        <w:t>两种类型，第一种是</w:t>
      </w:r>
      <w:r>
        <w:t>两个端点</w:t>
      </w:r>
      <w:r>
        <w:rPr>
          <w:rFonts w:hint="eastAsia"/>
        </w:rPr>
        <w:t>虽然</w:t>
      </w:r>
      <w:r>
        <w:t>不在同一条</w:t>
      </w:r>
      <w:r w:rsidR="0078018A">
        <w:rPr>
          <w:rFonts w:hint="eastAsia"/>
        </w:rPr>
        <w:t>直线上或者平面</w:t>
      </w:r>
      <w:r w:rsidR="0078018A">
        <w:t>上</w:t>
      </w:r>
      <w:r>
        <w:t>，但是</w:t>
      </w:r>
      <w:r w:rsidR="008D562C">
        <w:rPr>
          <w:rFonts w:hint="eastAsia"/>
        </w:rPr>
        <w:t>位置</w:t>
      </w:r>
      <w:r w:rsidR="008D562C">
        <w:t>比较靠近，</w:t>
      </w:r>
      <w:r w:rsidR="008D562C">
        <w:rPr>
          <w:rFonts w:hint="eastAsia"/>
        </w:rPr>
        <w:t>如</w:t>
      </w:r>
      <w:r w:rsidR="008D562C">
        <w:t>端点</w:t>
      </w:r>
      <w:r w:rsidR="008D562C">
        <w:t>a</w:t>
      </w:r>
      <w:r w:rsidR="008D562C">
        <w:t>和端点</w:t>
      </w:r>
      <w:r w:rsidR="008D562C">
        <w:t>c</w:t>
      </w:r>
      <w:r w:rsidR="0078018A">
        <w:rPr>
          <w:rFonts w:hint="eastAsia"/>
        </w:rPr>
        <w:t>。</w:t>
      </w:r>
      <w:r w:rsidR="00A46437">
        <w:rPr>
          <w:rFonts w:hint="eastAsia"/>
        </w:rPr>
        <w:t>第二</w:t>
      </w:r>
      <w:r w:rsidR="00A46437">
        <w:t>种是三个或三个以上的端点的位置比较靠近，如端点</w:t>
      </w:r>
      <w:r w:rsidR="00A46437">
        <w:t>e</w:t>
      </w:r>
      <w:r w:rsidR="00A46437">
        <w:rPr>
          <w:rFonts w:hint="eastAsia"/>
        </w:rPr>
        <w:t>、</w:t>
      </w:r>
      <w:r w:rsidR="00A46437">
        <w:t>端点</w:t>
      </w:r>
      <w:r w:rsidR="00A46437">
        <w:t>f</w:t>
      </w:r>
      <w:r w:rsidR="00A46437">
        <w:t>、端点</w:t>
      </w:r>
      <w:r w:rsidR="00A46437">
        <w:t>g</w:t>
      </w:r>
      <w:r w:rsidR="00A46437">
        <w:t>。</w:t>
      </w:r>
    </w:p>
    <w:p w14:paraId="5A5C8F8C" w14:textId="77777777" w:rsidR="008D562C" w:rsidRDefault="0078018A" w:rsidP="00106FCB">
      <w:pPr>
        <w:pStyle w:val="a3"/>
        <w:numPr>
          <w:ilvl w:val="0"/>
          <w:numId w:val="4"/>
        </w:numPr>
        <w:ind w:firstLineChars="0"/>
      </w:pPr>
      <w:r>
        <w:rPr>
          <w:rFonts w:hint="eastAsia"/>
        </w:rPr>
        <w:t>平行关系</w:t>
      </w:r>
      <w:r>
        <w:t>，两个端点在两条</w:t>
      </w:r>
      <w:r>
        <w:rPr>
          <w:rFonts w:hint="eastAsia"/>
        </w:rPr>
        <w:t>平行</w:t>
      </w:r>
      <w:r>
        <w:t>的直线上，如</w:t>
      </w:r>
      <w:r>
        <w:rPr>
          <w:rFonts w:hint="eastAsia"/>
        </w:rPr>
        <w:t>端点</w:t>
      </w:r>
      <w:r>
        <w:t>b</w:t>
      </w:r>
      <w:r>
        <w:t>和端点</w:t>
      </w:r>
      <w:r>
        <w:t>d</w:t>
      </w:r>
      <w:r>
        <w:rPr>
          <w:rFonts w:hint="eastAsia"/>
        </w:rPr>
        <w:t>。</w:t>
      </w:r>
    </w:p>
    <w:p w14:paraId="2BFBD32A" w14:textId="77777777" w:rsidR="007B0439" w:rsidRDefault="007B0439" w:rsidP="00106FCB">
      <w:pPr>
        <w:pStyle w:val="a3"/>
        <w:numPr>
          <w:ilvl w:val="0"/>
          <w:numId w:val="4"/>
        </w:numPr>
        <w:ind w:firstLineChars="0"/>
      </w:pPr>
      <w:r>
        <w:rPr>
          <w:rFonts w:hint="eastAsia"/>
        </w:rPr>
        <w:t>其他关系</w:t>
      </w:r>
      <w:r>
        <w:t>，除了以上三种类型的关系</w:t>
      </w:r>
      <w:r>
        <w:rPr>
          <w:rFonts w:hint="eastAsia"/>
        </w:rPr>
        <w:t>，</w:t>
      </w:r>
      <w:r>
        <w:t>如端点</w:t>
      </w:r>
      <w:r>
        <w:t>a</w:t>
      </w:r>
      <w:r>
        <w:t>和端点</w:t>
      </w:r>
      <w:r>
        <w:t>d</w:t>
      </w:r>
      <w:r>
        <w:t>。</w:t>
      </w:r>
    </w:p>
    <w:p w14:paraId="76E0BBE9" w14:textId="77777777" w:rsidR="001C432E" w:rsidRDefault="00FB1C8C" w:rsidP="008D7CC4">
      <w:pPr>
        <w:ind w:left="480" w:firstLineChars="0" w:firstLine="0"/>
      </w:pPr>
      <w:r>
        <w:rPr>
          <w:rFonts w:hint="eastAsia"/>
        </w:rPr>
        <w:t>对于</w:t>
      </w:r>
      <w:r>
        <w:t>上述四种情况，算法采取以下四种准则进行处理：</w:t>
      </w:r>
    </w:p>
    <w:p w14:paraId="2695C8B1" w14:textId="77777777" w:rsidR="00FB1C8C" w:rsidRDefault="005E72E5" w:rsidP="00106FCB">
      <w:pPr>
        <w:pStyle w:val="a3"/>
        <w:numPr>
          <w:ilvl w:val="0"/>
          <w:numId w:val="5"/>
        </w:numPr>
        <w:ind w:firstLineChars="0"/>
      </w:pPr>
      <w:r>
        <w:rPr>
          <w:rFonts w:hint="eastAsia"/>
        </w:rPr>
        <w:t>共线</w:t>
      </w:r>
      <w:r>
        <w:t>关系的</w:t>
      </w:r>
      <w:r>
        <w:rPr>
          <w:rFonts w:hint="eastAsia"/>
        </w:rPr>
        <w:t>端点</w:t>
      </w:r>
      <w:r>
        <w:t>被标记为不可</w:t>
      </w:r>
      <w:r>
        <w:rPr>
          <w:rFonts w:hint="eastAsia"/>
        </w:rPr>
        <w:t>拟合</w:t>
      </w:r>
      <w:r>
        <w:t>的状态，在调整的过程中依然保持</w:t>
      </w:r>
      <w:r>
        <w:rPr>
          <w:rFonts w:hint="eastAsia"/>
        </w:rPr>
        <w:t>端点</w:t>
      </w:r>
      <w:r>
        <w:t>之间的共线关系</w:t>
      </w:r>
      <w:r w:rsidR="00D062EC">
        <w:rPr>
          <w:rFonts w:hint="eastAsia"/>
        </w:rPr>
        <w:t>。</w:t>
      </w:r>
    </w:p>
    <w:p w14:paraId="5B40E945" w14:textId="476B0DFD" w:rsidR="00D062EC" w:rsidRDefault="00D062EC" w:rsidP="00106FCB">
      <w:pPr>
        <w:pStyle w:val="a3"/>
        <w:numPr>
          <w:ilvl w:val="0"/>
          <w:numId w:val="5"/>
        </w:numPr>
        <w:ind w:firstLineChars="0"/>
      </w:pPr>
      <w:r>
        <w:rPr>
          <w:rFonts w:hint="eastAsia"/>
        </w:rPr>
        <w:t>共点</w:t>
      </w:r>
      <w:r>
        <w:t>关系的端点分两种情况调整，</w:t>
      </w:r>
      <w:r>
        <w:rPr>
          <w:rFonts w:hint="eastAsia"/>
        </w:rPr>
        <w:t>第一种</w:t>
      </w:r>
      <w:r w:rsidR="0048453E">
        <w:rPr>
          <w:rFonts w:hint="eastAsia"/>
        </w:rPr>
        <w:t>情况中</w:t>
      </w:r>
      <w:r>
        <w:t>，共点关系的端点包含两个端点，这种情况下</w:t>
      </w:r>
      <w:r>
        <w:rPr>
          <w:rFonts w:hint="eastAsia"/>
        </w:rPr>
        <w:t>只</w:t>
      </w:r>
      <w:r>
        <w:t>存在同一个平面代理中，而同一个平面代理</w:t>
      </w:r>
      <w:r>
        <w:rPr>
          <w:rFonts w:hint="eastAsia"/>
        </w:rPr>
        <w:t>三维线段</w:t>
      </w:r>
      <w:r>
        <w:t>在同一平面上，所以</w:t>
      </w:r>
      <w:r>
        <w:rPr>
          <w:rFonts w:hint="eastAsia"/>
        </w:rPr>
        <w:t>只需</w:t>
      </w:r>
      <w:r w:rsidR="00D20835">
        <w:rPr>
          <w:rFonts w:hint="eastAsia"/>
        </w:rPr>
        <w:t>将</w:t>
      </w:r>
      <w:r>
        <w:rPr>
          <w:rFonts w:hint="eastAsia"/>
        </w:rPr>
        <w:t>两个</w:t>
      </w:r>
      <w:r>
        <w:t>端点的位置调整到端点</w:t>
      </w:r>
      <w:r>
        <w:rPr>
          <w:rFonts w:hint="eastAsia"/>
        </w:rPr>
        <w:t>所在</w:t>
      </w:r>
      <w:r>
        <w:t>线段</w:t>
      </w:r>
      <w:r>
        <w:rPr>
          <w:rFonts w:hint="eastAsia"/>
        </w:rPr>
        <w:t>的</w:t>
      </w:r>
      <w:r>
        <w:t>交叉点上。</w:t>
      </w:r>
      <w:r w:rsidR="0048453E">
        <w:rPr>
          <w:rFonts w:hint="eastAsia"/>
        </w:rPr>
        <w:t>第二种</w:t>
      </w:r>
      <w:r w:rsidR="0048453E">
        <w:t>情况</w:t>
      </w:r>
      <w:r w:rsidR="0048453E">
        <w:rPr>
          <w:rFonts w:hint="eastAsia"/>
        </w:rPr>
        <w:t>中</w:t>
      </w:r>
      <w:r w:rsidR="0048453E">
        <w:t>，</w:t>
      </w:r>
      <w:r w:rsidR="005777BD">
        <w:rPr>
          <w:rFonts w:hint="eastAsia"/>
        </w:rPr>
        <w:t>共点</w:t>
      </w:r>
      <w:r w:rsidR="005777BD">
        <w:t>关系的端点包含三个以上的端点，端点所在的线段可能不在同一个代理上面</w:t>
      </w:r>
      <w:r w:rsidR="005777BD">
        <w:rPr>
          <w:rFonts w:hint="eastAsia"/>
        </w:rPr>
        <w:t>，</w:t>
      </w:r>
      <w:r w:rsidR="007C182A">
        <w:rPr>
          <w:rFonts w:hint="eastAsia"/>
        </w:rPr>
        <w:t>为了</w:t>
      </w:r>
      <w:r w:rsidR="007C182A">
        <w:t>选择一个合理的拟合点，采用的策略是计算每两个端点所</w:t>
      </w:r>
      <w:r w:rsidR="007C182A">
        <w:rPr>
          <w:rFonts w:hint="eastAsia"/>
        </w:rPr>
        <w:t>在</w:t>
      </w:r>
      <w:r w:rsidR="007C182A">
        <w:t>线段的交叉点，然后计算每个交叉点到共点</w:t>
      </w:r>
      <w:r w:rsidR="00E648B7">
        <w:rPr>
          <w:rFonts w:hint="eastAsia"/>
        </w:rPr>
        <w:t>关系</w:t>
      </w:r>
      <w:r w:rsidR="00E648B7">
        <w:t>的</w:t>
      </w:r>
      <w:r w:rsidR="007C182A">
        <w:t>端点的距离之和，取距离之和最小的交叉点作为共点</w:t>
      </w:r>
      <w:r w:rsidR="00E756CA">
        <w:rPr>
          <w:rFonts w:hint="eastAsia"/>
        </w:rPr>
        <w:t>关系</w:t>
      </w:r>
      <w:r w:rsidR="00E756CA">
        <w:t>的</w:t>
      </w:r>
      <w:r w:rsidR="007C182A">
        <w:t>端点的拟合点。</w:t>
      </w:r>
    </w:p>
    <w:p w14:paraId="6441D408" w14:textId="77777777" w:rsidR="00275B95" w:rsidRDefault="005F548E" w:rsidP="00106FCB">
      <w:pPr>
        <w:pStyle w:val="a3"/>
        <w:numPr>
          <w:ilvl w:val="0"/>
          <w:numId w:val="5"/>
        </w:numPr>
        <w:ind w:firstLineChars="0"/>
      </w:pPr>
      <w:r>
        <w:rPr>
          <w:rFonts w:hint="eastAsia"/>
        </w:rPr>
        <w:t>平行关系</w:t>
      </w:r>
      <w:r>
        <w:t>的端点被标记为不可拟合的状态，在调整的过程中依然保持端点之间的平行关系。</w:t>
      </w:r>
    </w:p>
    <w:p w14:paraId="4C701A30" w14:textId="77777777" w:rsidR="00853CC8" w:rsidRPr="00FB1C8C" w:rsidRDefault="001F6B1D" w:rsidP="00106FCB">
      <w:pPr>
        <w:pStyle w:val="a3"/>
        <w:numPr>
          <w:ilvl w:val="0"/>
          <w:numId w:val="5"/>
        </w:numPr>
        <w:ind w:firstLineChars="0"/>
      </w:pPr>
      <w:r>
        <w:rPr>
          <w:rFonts w:hint="eastAsia"/>
        </w:rPr>
        <w:t>其他</w:t>
      </w:r>
      <w:r>
        <w:t>关系的端点同样被标记为不可拟合的状态。</w:t>
      </w:r>
    </w:p>
    <w:p w14:paraId="03A970C4" w14:textId="392B69E5" w:rsidR="00C57A6A" w:rsidRDefault="00864539" w:rsidP="009F4933">
      <w:pPr>
        <w:ind w:firstLine="480"/>
      </w:pPr>
      <w:r>
        <w:rPr>
          <w:rFonts w:hint="eastAsia"/>
        </w:rPr>
        <w:t>如</w:t>
      </w:r>
      <w:bookmarkStart w:id="239" w:name="OLE_LINK292"/>
      <w:bookmarkStart w:id="240" w:name="OLE_LINK293"/>
      <w:r>
        <w:rPr>
          <w:rFonts w:hint="eastAsia"/>
        </w:rPr>
        <w:t>图</w:t>
      </w:r>
      <w:bookmarkStart w:id="241" w:name="OLE_LINK22"/>
      <w:r>
        <w:rPr>
          <w:rFonts w:hint="eastAsia"/>
        </w:rPr>
        <w:t>3</w:t>
      </w:r>
      <w:r w:rsidR="00A57E1E">
        <w:rPr>
          <w:rFonts w:hint="eastAsia"/>
        </w:rPr>
        <w:t>.</w:t>
      </w:r>
      <w:r w:rsidR="00B5191F">
        <w:t>7</w:t>
      </w:r>
      <w:bookmarkEnd w:id="239"/>
      <w:bookmarkEnd w:id="240"/>
      <w:bookmarkEnd w:id="241"/>
      <w:r w:rsidR="0089015B">
        <w:rPr>
          <w:rFonts w:hint="eastAsia"/>
        </w:rPr>
        <w:t>(b)</w:t>
      </w:r>
      <w:r>
        <w:rPr>
          <w:rFonts w:hint="eastAsia"/>
        </w:rPr>
        <w:t>，</w:t>
      </w:r>
      <w:r w:rsidR="00E4785A">
        <w:rPr>
          <w:rFonts w:hint="eastAsia"/>
        </w:rPr>
        <w:t>通过</w:t>
      </w:r>
      <w:r>
        <w:t>上述</w:t>
      </w:r>
      <w:r>
        <w:rPr>
          <w:rFonts w:hint="eastAsia"/>
        </w:rPr>
        <w:t>四种调整准则</w:t>
      </w:r>
      <w:r w:rsidR="00CA6461">
        <w:rPr>
          <w:rFonts w:hint="eastAsia"/>
        </w:rPr>
        <w:t>对</w:t>
      </w:r>
      <w:r w:rsidR="00CA6461">
        <w:t>三维线段间的关系进行优化</w:t>
      </w:r>
      <w:r w:rsidR="00CA6461">
        <w:rPr>
          <w:rFonts w:hint="eastAsia"/>
        </w:rPr>
        <w:t>，</w:t>
      </w:r>
      <w:r w:rsidR="00E10720">
        <w:rPr>
          <w:rFonts w:hint="eastAsia"/>
        </w:rPr>
        <w:t>构造的</w:t>
      </w:r>
      <w:r w:rsidR="00E4785A">
        <w:t>约束结构</w:t>
      </w:r>
      <w:r w:rsidR="00E4785A">
        <w:rPr>
          <w:rFonts w:hint="eastAsia"/>
        </w:rPr>
        <w:t>准确</w:t>
      </w:r>
      <w:r w:rsidR="005B7D32">
        <w:rPr>
          <w:rFonts w:hint="eastAsia"/>
        </w:rPr>
        <w:t>呈现</w:t>
      </w:r>
      <w:r w:rsidR="005B7D32">
        <w:t>了三维线段之间的关系，也弥补了三维线段</w:t>
      </w:r>
      <w:r w:rsidR="005B7D32">
        <w:rPr>
          <w:rFonts w:hint="eastAsia"/>
        </w:rPr>
        <w:t>缺失</w:t>
      </w:r>
      <w:r w:rsidR="005B7D32">
        <w:t>的连续性</w:t>
      </w:r>
      <w:r w:rsidR="005B7D32">
        <w:rPr>
          <w:rFonts w:hint="eastAsia"/>
        </w:rPr>
        <w:t>。</w:t>
      </w:r>
      <w:bookmarkEnd w:id="218"/>
      <w:bookmarkEnd w:id="219"/>
    </w:p>
    <w:p w14:paraId="3F2ABA70" w14:textId="0824798E" w:rsidR="00384CF4" w:rsidRDefault="00384CF4" w:rsidP="00384CF4">
      <w:pPr>
        <w:ind w:firstLineChars="0" w:firstLine="0"/>
      </w:pPr>
      <w:r>
        <w:rPr>
          <w:rFonts w:hint="eastAsia"/>
          <w:noProof/>
        </w:rPr>
        <w:lastRenderedPageBreak/>
        <mc:AlternateContent>
          <mc:Choice Requires="wpc">
            <w:drawing>
              <wp:inline distT="0" distB="0" distL="0" distR="0" wp14:anchorId="15960EA1" wp14:editId="528AED9A">
                <wp:extent cx="5486400" cy="1590675"/>
                <wp:effectExtent l="0" t="0" r="0" b="0"/>
                <wp:docPr id="998" name="画布 9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55" name="组合 1055"/>
                        <wpg:cNvGrpSpPr/>
                        <wpg:grpSpPr>
                          <a:xfrm>
                            <a:off x="213656" y="181621"/>
                            <a:ext cx="1969475" cy="1261098"/>
                            <a:chOff x="1392216" y="534046"/>
                            <a:chExt cx="1969475" cy="1261098"/>
                          </a:xfrm>
                        </wpg:grpSpPr>
                        <wps:wsp>
                          <wps:cNvPr id="1059" name="Text Box 1133"/>
                          <wps:cNvSpPr txBox="1">
                            <a:spLocks noChangeArrowheads="1"/>
                          </wps:cNvSpPr>
                          <wps:spPr bwMode="auto">
                            <a:xfrm>
                              <a:off x="1595416" y="534046"/>
                              <a:ext cx="370840" cy="26797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7C921F" w14:textId="7549EB00" w:rsidR="0027172F" w:rsidRDefault="0027172F" w:rsidP="00182403">
                                <w:pPr>
                                  <w:pStyle w:val="aa"/>
                                  <w:spacing w:before="0" w:beforeAutospacing="0" w:after="0" w:afterAutospacing="0"/>
                                  <w:ind w:firstLine="202"/>
                                  <w:jc w:val="both"/>
                                </w:pPr>
                                <w:r>
                                  <w:rPr>
                                    <w:rFonts w:ascii="Times New Roman" w:hAnsi="Times New Roman"/>
                                    <w:sz w:val="21"/>
                                    <w:szCs w:val="21"/>
                                  </w:rPr>
                                  <w:t>c</w:t>
                                </w:r>
                              </w:p>
                            </w:txbxContent>
                          </wps:txbx>
                          <wps:bodyPr rot="0" vert="horz" wrap="none" lIns="91440" tIns="45720" rIns="91440" bIns="45720" anchor="t" anchorCtr="0" upright="1">
                            <a:noAutofit/>
                          </wps:bodyPr>
                        </wps:wsp>
                        <wps:wsp>
                          <wps:cNvPr id="1049" name="Text Box 1133"/>
                          <wps:cNvSpPr txBox="1">
                            <a:spLocks noChangeArrowheads="1"/>
                          </wps:cNvSpPr>
                          <wps:spPr bwMode="auto">
                            <a:xfrm>
                              <a:off x="1392216" y="635569"/>
                              <a:ext cx="37084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A57F0A3" w14:textId="49E65FEC" w:rsidR="0027172F" w:rsidRDefault="0027172F" w:rsidP="00182403">
                                <w:pPr>
                                  <w:pStyle w:val="aa"/>
                                  <w:spacing w:before="0" w:beforeAutospacing="0" w:after="0" w:afterAutospacing="0"/>
                                  <w:ind w:firstLine="202"/>
                                  <w:jc w:val="both"/>
                                </w:pPr>
                                <w:r>
                                  <w:rPr>
                                    <w:rFonts w:ascii="Times New Roman" w:hAnsi="Times New Roman"/>
                                    <w:sz w:val="21"/>
                                    <w:szCs w:val="21"/>
                                  </w:rPr>
                                  <w:t>a</w:t>
                                </w:r>
                              </w:p>
                            </w:txbxContent>
                          </wps:txbx>
                          <wps:bodyPr rot="0" vert="horz" wrap="none" lIns="91440" tIns="45720" rIns="91440" bIns="45720" anchor="t" anchorCtr="0" upright="1">
                            <a:noAutofit/>
                          </wps:bodyPr>
                        </wps:wsp>
                        <wps:wsp>
                          <wps:cNvPr id="999" name="直接连接符 999"/>
                          <wps:cNvCnPr/>
                          <wps:spPr>
                            <a:xfrm>
                              <a:off x="1841206" y="775980"/>
                              <a:ext cx="14954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4" name="直接连接符 1034"/>
                          <wps:cNvCnPr/>
                          <wps:spPr>
                            <a:xfrm>
                              <a:off x="1763056" y="775980"/>
                              <a:ext cx="0" cy="723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0" name="直接连接符 1000"/>
                          <wps:cNvCnPr/>
                          <wps:spPr>
                            <a:xfrm>
                              <a:off x="3336631" y="853155"/>
                              <a:ext cx="0" cy="618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1" name="直接连接符 1001"/>
                          <wps:cNvCnPr>
                            <a:stCxn id="1039" idx="6"/>
                          </wps:cNvCnPr>
                          <wps:spPr>
                            <a:xfrm flipV="1">
                              <a:off x="2580641" y="1490175"/>
                              <a:ext cx="746465" cy="34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7" name="Oval 1147"/>
                          <wps:cNvSpPr>
                            <a:spLocks noChangeArrowheads="1"/>
                          </wps:cNvSpPr>
                          <wps:spPr bwMode="auto">
                            <a:xfrm>
                              <a:off x="1743031" y="77598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 name="Oval 1147"/>
                          <wps:cNvSpPr>
                            <a:spLocks noChangeArrowheads="1"/>
                          </wps:cNvSpPr>
                          <wps:spPr bwMode="auto">
                            <a:xfrm>
                              <a:off x="1735456" y="146178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9" name="Oval 1147"/>
                          <wps:cNvSpPr>
                            <a:spLocks noChangeArrowheads="1"/>
                          </wps:cNvSpPr>
                          <wps:spPr bwMode="auto">
                            <a:xfrm>
                              <a:off x="2535556" y="147130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 name="Oval 1147"/>
                          <wps:cNvSpPr>
                            <a:spLocks noChangeArrowheads="1"/>
                          </wps:cNvSpPr>
                          <wps:spPr bwMode="auto">
                            <a:xfrm>
                              <a:off x="3288031" y="74740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1" name="Oval 1147"/>
                          <wps:cNvSpPr>
                            <a:spLocks noChangeArrowheads="1"/>
                          </wps:cNvSpPr>
                          <wps:spPr bwMode="auto">
                            <a:xfrm>
                              <a:off x="1830706" y="75693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2" name="Oval 1147"/>
                          <wps:cNvSpPr>
                            <a:spLocks noChangeArrowheads="1"/>
                          </wps:cNvSpPr>
                          <wps:spPr bwMode="auto">
                            <a:xfrm>
                              <a:off x="3268981" y="1471305"/>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3" name="Oval 1147"/>
                          <wps:cNvSpPr>
                            <a:spLocks noChangeArrowheads="1"/>
                          </wps:cNvSpPr>
                          <wps:spPr bwMode="auto">
                            <a:xfrm>
                              <a:off x="3307081" y="140463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4" name="Oval 1147"/>
                          <wps:cNvSpPr>
                            <a:spLocks noChangeArrowheads="1"/>
                          </wps:cNvSpPr>
                          <wps:spPr bwMode="auto">
                            <a:xfrm>
                              <a:off x="3316606" y="833130"/>
                              <a:ext cx="45085"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5" name="直接连接符 1005"/>
                          <wps:cNvCnPr/>
                          <wps:spPr>
                            <a:xfrm flipV="1">
                              <a:off x="1837691" y="1499697"/>
                              <a:ext cx="114934" cy="3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6" name="直接连接符 1006"/>
                          <wps:cNvCnPr/>
                          <wps:spPr>
                            <a:xfrm flipV="1">
                              <a:off x="2003131" y="1215105"/>
                              <a:ext cx="209550" cy="2562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7" name="直接连接符 1007"/>
                          <wps:cNvCnPr/>
                          <wps:spPr>
                            <a:xfrm>
                              <a:off x="2250781" y="1234155"/>
                              <a:ext cx="0" cy="533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8" name="直接连接符 1008"/>
                          <wps:cNvCnPr/>
                          <wps:spPr>
                            <a:xfrm>
                              <a:off x="2269831" y="1196055"/>
                              <a:ext cx="246675" cy="2562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9" name="直接连接符 1009"/>
                          <wps:cNvCnPr/>
                          <wps:spPr>
                            <a:xfrm>
                              <a:off x="2012656" y="1499700"/>
                              <a:ext cx="0" cy="2416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1" name="直接连接符 1011"/>
                          <wps:cNvCnPr/>
                          <wps:spPr>
                            <a:xfrm>
                              <a:off x="2516506" y="1525915"/>
                              <a:ext cx="0" cy="2416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2" name="直接连接符 1012"/>
                          <wps:cNvCnPr/>
                          <wps:spPr>
                            <a:xfrm>
                              <a:off x="2031706" y="1767555"/>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7" name="直接连接符 1057"/>
                          <wps:cNvCnPr/>
                          <wps:spPr>
                            <a:xfrm>
                              <a:off x="2279356" y="1767555"/>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8" name="Text Box 1133"/>
                          <wps:cNvSpPr txBox="1">
                            <a:spLocks noChangeArrowheads="1"/>
                          </wps:cNvSpPr>
                          <wps:spPr bwMode="auto">
                            <a:xfrm>
                              <a:off x="1402081" y="1349824"/>
                              <a:ext cx="37846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AFA3D4" w14:textId="742BDA13" w:rsidR="0027172F" w:rsidRDefault="0027172F" w:rsidP="00182403">
                                <w:pPr>
                                  <w:pStyle w:val="aa"/>
                                  <w:spacing w:before="0" w:beforeAutospacing="0" w:after="0" w:afterAutospacing="0"/>
                                  <w:ind w:firstLine="202"/>
                                  <w:jc w:val="both"/>
                                </w:pPr>
                                <w:r>
                                  <w:rPr>
                                    <w:rFonts w:ascii="Times New Roman" w:hAnsi="Times New Roman"/>
                                    <w:sz w:val="21"/>
                                    <w:szCs w:val="21"/>
                                  </w:rPr>
                                  <w:t>b</w:t>
                                </w:r>
                              </w:p>
                            </w:txbxContent>
                          </wps:txbx>
                          <wps:bodyPr rot="0" vert="horz" wrap="none" lIns="91440" tIns="45720" rIns="91440" bIns="45720" anchor="t" anchorCtr="0" upright="1">
                            <a:noAutofit/>
                          </wps:bodyPr>
                        </wps:wsp>
                        <wps:wsp>
                          <wps:cNvPr id="1060" name="Text Box 1133"/>
                          <wps:cNvSpPr txBox="1">
                            <a:spLocks noChangeArrowheads="1"/>
                          </wps:cNvSpPr>
                          <wps:spPr bwMode="auto">
                            <a:xfrm>
                              <a:off x="1918041" y="1013890"/>
                              <a:ext cx="37084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F05943" w14:textId="655B9F54" w:rsidR="0027172F" w:rsidRDefault="0027172F" w:rsidP="00182403">
                                <w:pPr>
                                  <w:pStyle w:val="aa"/>
                                  <w:spacing w:before="0" w:beforeAutospacing="0" w:after="0" w:afterAutospacing="0"/>
                                  <w:ind w:firstLine="202"/>
                                  <w:jc w:val="both"/>
                                </w:pPr>
                                <w:r>
                                  <w:rPr>
                                    <w:rFonts w:ascii="Times New Roman" w:hAnsi="Times New Roman"/>
                                    <w:sz w:val="21"/>
                                    <w:szCs w:val="21"/>
                                  </w:rPr>
                                  <w:t>e</w:t>
                                </w:r>
                              </w:p>
                            </w:txbxContent>
                          </wps:txbx>
                          <wps:bodyPr rot="0" vert="horz" wrap="none" lIns="91440" tIns="45720" rIns="91440" bIns="45720" anchor="t" anchorCtr="0" upright="1">
                            <a:noAutofit/>
                          </wps:bodyPr>
                        </wps:wsp>
                        <wps:wsp>
                          <wps:cNvPr id="1061" name="Text Box 1133"/>
                          <wps:cNvSpPr txBox="1">
                            <a:spLocks noChangeArrowheads="1"/>
                          </wps:cNvSpPr>
                          <wps:spPr bwMode="auto">
                            <a:xfrm>
                              <a:off x="2100580" y="1013904"/>
                              <a:ext cx="35560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B4F1CC" w14:textId="25130F21" w:rsidR="0027172F" w:rsidRDefault="0027172F" w:rsidP="00182403">
                                <w:pPr>
                                  <w:pStyle w:val="aa"/>
                                  <w:spacing w:before="0" w:beforeAutospacing="0" w:after="0" w:afterAutospacing="0"/>
                                  <w:ind w:firstLine="202"/>
                                  <w:jc w:val="both"/>
                                </w:pPr>
                                <w:r>
                                  <w:rPr>
                                    <w:rFonts w:ascii="Times New Roman" w:hAnsi="Times New Roman"/>
                                    <w:sz w:val="21"/>
                                    <w:szCs w:val="21"/>
                                  </w:rPr>
                                  <w:t>f</w:t>
                                </w:r>
                              </w:p>
                            </w:txbxContent>
                          </wps:txbx>
                          <wps:bodyPr rot="0" vert="horz" wrap="none" lIns="91440" tIns="45720" rIns="91440" bIns="45720" anchor="t" anchorCtr="0" upright="1">
                            <a:noAutofit/>
                          </wps:bodyPr>
                        </wps:wsp>
                        <wps:wsp>
                          <wps:cNvPr id="1062" name="Text Box 1133"/>
                          <wps:cNvSpPr txBox="1">
                            <a:spLocks noChangeArrowheads="1"/>
                          </wps:cNvSpPr>
                          <wps:spPr bwMode="auto">
                            <a:xfrm>
                              <a:off x="2022181" y="1215151"/>
                              <a:ext cx="378460"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E9AEEF" w14:textId="5E3436CD" w:rsidR="0027172F" w:rsidRDefault="0027172F" w:rsidP="00182403">
                                <w:pPr>
                                  <w:pStyle w:val="aa"/>
                                  <w:spacing w:before="0" w:beforeAutospacing="0" w:after="0" w:afterAutospacing="0"/>
                                  <w:ind w:firstLine="202"/>
                                  <w:jc w:val="both"/>
                                </w:pPr>
                                <w:r>
                                  <w:rPr>
                                    <w:rFonts w:ascii="Times New Roman" w:hAnsi="Times New Roman"/>
                                    <w:sz w:val="21"/>
                                    <w:szCs w:val="21"/>
                                  </w:rPr>
                                  <w:t>g</w:t>
                                </w:r>
                              </w:p>
                            </w:txbxContent>
                          </wps:txbx>
                          <wps:bodyPr rot="0" vert="horz" wrap="none" lIns="91440" tIns="45720" rIns="91440" bIns="45720" anchor="t" anchorCtr="0" upright="1">
                            <a:noAutofit/>
                          </wps:bodyPr>
                        </wps:wsp>
                        <wps:wsp>
                          <wps:cNvPr id="1472" name="Oval 1147"/>
                          <wps:cNvSpPr>
                            <a:spLocks noChangeArrowheads="1"/>
                          </wps:cNvSpPr>
                          <wps:spPr bwMode="auto">
                            <a:xfrm>
                              <a:off x="2183131" y="1189584"/>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3" name="Oval 1147"/>
                          <wps:cNvSpPr>
                            <a:spLocks noChangeArrowheads="1"/>
                          </wps:cNvSpPr>
                          <wps:spPr bwMode="auto">
                            <a:xfrm>
                              <a:off x="2241256" y="1161051"/>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4" name="Oval 1147"/>
                          <wps:cNvSpPr>
                            <a:spLocks noChangeArrowheads="1"/>
                          </wps:cNvSpPr>
                          <wps:spPr bwMode="auto">
                            <a:xfrm>
                              <a:off x="2231731" y="1234066"/>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6" name="Oval 1147"/>
                          <wps:cNvSpPr>
                            <a:spLocks noChangeArrowheads="1"/>
                          </wps:cNvSpPr>
                          <wps:spPr bwMode="auto">
                            <a:xfrm>
                              <a:off x="1933235" y="1466974"/>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7" name="Oval 1147"/>
                          <wps:cNvSpPr>
                            <a:spLocks noChangeArrowheads="1"/>
                          </wps:cNvSpPr>
                          <wps:spPr bwMode="auto">
                            <a:xfrm>
                              <a:off x="1830706" y="1466970"/>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8" name="Oval 1147"/>
                          <wps:cNvSpPr>
                            <a:spLocks noChangeArrowheads="1"/>
                          </wps:cNvSpPr>
                          <wps:spPr bwMode="auto">
                            <a:xfrm>
                              <a:off x="1999910" y="1437245"/>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9" name="Oval 1147"/>
                          <wps:cNvSpPr>
                            <a:spLocks noChangeArrowheads="1"/>
                          </wps:cNvSpPr>
                          <wps:spPr bwMode="auto">
                            <a:xfrm>
                              <a:off x="1989410" y="1504884"/>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0" name="Oval 1147"/>
                          <wps:cNvSpPr>
                            <a:spLocks noChangeArrowheads="1"/>
                          </wps:cNvSpPr>
                          <wps:spPr bwMode="auto">
                            <a:xfrm>
                              <a:off x="1989410" y="1700428"/>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1" name="Oval 1147"/>
                          <wps:cNvSpPr>
                            <a:spLocks noChangeArrowheads="1"/>
                          </wps:cNvSpPr>
                          <wps:spPr bwMode="auto">
                            <a:xfrm>
                              <a:off x="2018960" y="1750694"/>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2" name="Oval 1147"/>
                          <wps:cNvSpPr>
                            <a:spLocks noChangeArrowheads="1"/>
                          </wps:cNvSpPr>
                          <wps:spPr bwMode="auto">
                            <a:xfrm>
                              <a:off x="2192656" y="1750539"/>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3" name="Oval 1147"/>
                          <wps:cNvSpPr>
                            <a:spLocks noChangeArrowheads="1"/>
                          </wps:cNvSpPr>
                          <wps:spPr bwMode="auto">
                            <a:xfrm>
                              <a:off x="2486956" y="1503902"/>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 name="Oval 1147"/>
                          <wps:cNvSpPr>
                            <a:spLocks noChangeArrowheads="1"/>
                          </wps:cNvSpPr>
                          <wps:spPr bwMode="auto">
                            <a:xfrm>
                              <a:off x="2496481" y="1724805"/>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5" name="Oval 1147"/>
                          <wps:cNvSpPr>
                            <a:spLocks noChangeArrowheads="1"/>
                          </wps:cNvSpPr>
                          <wps:spPr bwMode="auto">
                            <a:xfrm>
                              <a:off x="2279697" y="1741975"/>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6" name="Oval 1147"/>
                          <wps:cNvSpPr>
                            <a:spLocks noChangeArrowheads="1"/>
                          </wps:cNvSpPr>
                          <wps:spPr bwMode="auto">
                            <a:xfrm>
                              <a:off x="2486956" y="1417181"/>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7" name="Oval 1147"/>
                          <wps:cNvSpPr>
                            <a:spLocks noChangeArrowheads="1"/>
                          </wps:cNvSpPr>
                          <wps:spPr bwMode="auto">
                            <a:xfrm>
                              <a:off x="2228216" y="1703633"/>
                              <a:ext cx="45085"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8" name="Text Box 1133"/>
                          <wps:cNvSpPr txBox="1">
                            <a:spLocks noChangeArrowheads="1"/>
                          </wps:cNvSpPr>
                          <wps:spPr bwMode="auto">
                            <a:xfrm>
                              <a:off x="1830706" y="1445576"/>
                              <a:ext cx="378460" cy="33528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0C6648C" w14:textId="765F9E26" w:rsidR="0027172F" w:rsidRDefault="0027172F" w:rsidP="00DA0346">
                                <w:pPr>
                                  <w:pStyle w:val="aa"/>
                                  <w:spacing w:before="0" w:beforeAutospacing="0" w:after="0" w:afterAutospacing="0"/>
                                  <w:ind w:firstLine="202"/>
                                  <w:jc w:val="both"/>
                                </w:pPr>
                                <w:r>
                                  <w:rPr>
                                    <w:rFonts w:ascii="Times New Roman" w:hAnsi="Times New Roman"/>
                                    <w:sz w:val="21"/>
                                    <w:szCs w:val="21"/>
                                  </w:rPr>
                                  <w:t>d</w:t>
                                </w:r>
                              </w:p>
                            </w:txbxContent>
                          </wps:txbx>
                          <wps:bodyPr rot="0" vert="horz" wrap="none" lIns="91440" tIns="45720" rIns="91440" bIns="45720" anchor="t" anchorCtr="0" upright="1">
                            <a:noAutofit/>
                          </wps:bodyPr>
                        </wps:wsp>
                      </wpg:wgp>
                      <wps:wsp>
                        <wps:cNvPr id="1490" name="直接连接符 1490"/>
                        <wps:cNvCnPr/>
                        <wps:spPr>
                          <a:xfrm>
                            <a:off x="3181284" y="403362"/>
                            <a:ext cx="1600273" cy="34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1" name="直接连接符 1491"/>
                        <wps:cNvCnPr/>
                        <wps:spPr>
                          <a:xfrm>
                            <a:off x="3208252" y="407069"/>
                            <a:ext cx="0" cy="723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2" name="直接连接符 1492"/>
                        <wps:cNvCnPr/>
                        <wps:spPr>
                          <a:xfrm>
                            <a:off x="4781556" y="411204"/>
                            <a:ext cx="0" cy="691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 name="直接连接符 1493"/>
                        <wps:cNvCnPr/>
                        <wps:spPr>
                          <a:xfrm flipV="1">
                            <a:off x="3978071" y="1121264"/>
                            <a:ext cx="746337" cy="34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8" name="Oval 1147"/>
                        <wps:cNvSpPr>
                          <a:spLocks noChangeArrowheads="1"/>
                        </wps:cNvSpPr>
                        <wps:spPr bwMode="auto">
                          <a:xfrm>
                            <a:off x="3171116" y="388019"/>
                            <a:ext cx="45077" cy="4508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2" name="Text Box 1133"/>
                        <wps:cNvSpPr txBox="1">
                          <a:spLocks noChangeArrowheads="1"/>
                        </wps:cNvSpPr>
                        <wps:spPr bwMode="auto">
                          <a:xfrm>
                            <a:off x="2837476" y="266658"/>
                            <a:ext cx="370776"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4B5995"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a</w:t>
                              </w:r>
                            </w:p>
                          </w:txbxContent>
                        </wps:txbx>
                        <wps:bodyPr rot="0" vert="horz" wrap="none" lIns="91440" tIns="45720" rIns="91440" bIns="45720" anchor="t" anchorCtr="0" upright="1">
                          <a:noAutofit/>
                        </wps:bodyPr>
                      </wps:wsp>
                      <wps:wsp>
                        <wps:cNvPr id="1503" name="直接连接符 1503"/>
                        <wps:cNvCnPr/>
                        <wps:spPr>
                          <a:xfrm flipV="1">
                            <a:off x="3216209" y="1125164"/>
                            <a:ext cx="257807" cy="63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4" name="直接连接符 1504"/>
                        <wps:cNvCnPr/>
                        <wps:spPr>
                          <a:xfrm flipV="1">
                            <a:off x="3448286" y="855719"/>
                            <a:ext cx="209514" cy="2562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5" name="直接连接符 1505"/>
                        <wps:cNvCnPr/>
                        <wps:spPr>
                          <a:xfrm>
                            <a:off x="3676847" y="874639"/>
                            <a:ext cx="19046" cy="5333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6" name="直接连接符 1506"/>
                        <wps:cNvCnPr/>
                        <wps:spPr>
                          <a:xfrm>
                            <a:off x="3695890" y="855719"/>
                            <a:ext cx="246633" cy="2562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7" name="直接连接符 1507"/>
                        <wps:cNvCnPr/>
                        <wps:spPr>
                          <a:xfrm>
                            <a:off x="3457809" y="1130628"/>
                            <a:ext cx="0" cy="297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8" name="直接连接符 1508"/>
                        <wps:cNvCnPr/>
                        <wps:spPr>
                          <a:xfrm flipH="1">
                            <a:off x="3942522" y="1122028"/>
                            <a:ext cx="1" cy="2573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9" name="直接连接符 1509"/>
                        <wps:cNvCnPr/>
                        <wps:spPr>
                          <a:xfrm>
                            <a:off x="3476856" y="1398644"/>
                            <a:ext cx="19999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0" name="直接连接符 1510"/>
                        <wps:cNvCnPr/>
                        <wps:spPr>
                          <a:xfrm>
                            <a:off x="3724463" y="1389119"/>
                            <a:ext cx="19999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1" name="Text Box 1133"/>
                        <wps:cNvSpPr txBox="1">
                          <a:spLocks noChangeArrowheads="1"/>
                        </wps:cNvSpPr>
                        <wps:spPr bwMode="auto">
                          <a:xfrm>
                            <a:off x="2847339" y="980913"/>
                            <a:ext cx="378395"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9FC8B8"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b</w:t>
                              </w:r>
                            </w:p>
                          </w:txbxContent>
                        </wps:txbx>
                        <wps:bodyPr rot="0" vert="horz" wrap="none" lIns="91440" tIns="45720" rIns="91440" bIns="45720" anchor="t" anchorCtr="0" upright="1">
                          <a:noAutofit/>
                        </wps:bodyPr>
                      </wps:wsp>
                      <wps:wsp>
                        <wps:cNvPr id="1512" name="Text Box 1133"/>
                        <wps:cNvSpPr txBox="1">
                          <a:spLocks noChangeArrowheads="1"/>
                        </wps:cNvSpPr>
                        <wps:spPr bwMode="auto">
                          <a:xfrm>
                            <a:off x="2930377" y="143217"/>
                            <a:ext cx="370776" cy="26797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1D6BDA"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c</w:t>
                              </w:r>
                            </w:p>
                          </w:txbxContent>
                        </wps:txbx>
                        <wps:bodyPr rot="0" vert="horz" wrap="none" lIns="91440" tIns="45720" rIns="91440" bIns="45720" anchor="t" anchorCtr="0" upright="1">
                          <a:noAutofit/>
                        </wps:bodyPr>
                      </wps:wsp>
                      <wps:wsp>
                        <wps:cNvPr id="1513" name="Text Box 1133"/>
                        <wps:cNvSpPr txBox="1">
                          <a:spLocks noChangeArrowheads="1"/>
                        </wps:cNvSpPr>
                        <wps:spPr bwMode="auto">
                          <a:xfrm>
                            <a:off x="3325117" y="661479"/>
                            <a:ext cx="370776"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B590C7"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e</w:t>
                              </w:r>
                            </w:p>
                          </w:txbxContent>
                        </wps:txbx>
                        <wps:bodyPr rot="0" vert="horz" wrap="none" lIns="91440" tIns="45720" rIns="91440" bIns="45720" anchor="t" anchorCtr="0" upright="1">
                          <a:noAutofit/>
                        </wps:bodyPr>
                      </wps:wsp>
                      <wps:wsp>
                        <wps:cNvPr id="1514" name="Text Box 1133"/>
                        <wps:cNvSpPr txBox="1">
                          <a:spLocks noChangeArrowheads="1"/>
                        </wps:cNvSpPr>
                        <wps:spPr bwMode="auto">
                          <a:xfrm>
                            <a:off x="3479644" y="855623"/>
                            <a:ext cx="355539"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0B33D0"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f</w:t>
                              </w:r>
                            </w:p>
                          </w:txbxContent>
                        </wps:txbx>
                        <wps:bodyPr rot="0" vert="horz" wrap="none" lIns="91440" tIns="45720" rIns="91440" bIns="45720" anchor="t" anchorCtr="0" upright="1">
                          <a:noAutofit/>
                        </wps:bodyPr>
                      </wps:wsp>
                      <wps:wsp>
                        <wps:cNvPr id="1515" name="Text Box 1133"/>
                        <wps:cNvSpPr txBox="1">
                          <a:spLocks noChangeArrowheads="1"/>
                        </wps:cNvSpPr>
                        <wps:spPr bwMode="auto">
                          <a:xfrm>
                            <a:off x="3545077" y="644995"/>
                            <a:ext cx="378395" cy="33591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21E65C"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g</w:t>
                              </w:r>
                            </w:p>
                          </w:txbxContent>
                        </wps:txbx>
                        <wps:bodyPr rot="0" vert="horz" wrap="none" lIns="91440" tIns="45720" rIns="91440" bIns="45720" anchor="t" anchorCtr="0" upright="1">
                          <a:noAutofit/>
                        </wps:bodyPr>
                      </wps:wsp>
                      <wps:wsp>
                        <wps:cNvPr id="1516" name="Oval 1147"/>
                        <wps:cNvSpPr>
                          <a:spLocks noChangeArrowheads="1"/>
                        </wps:cNvSpPr>
                        <wps:spPr bwMode="auto">
                          <a:xfrm>
                            <a:off x="3647305" y="851998"/>
                            <a:ext cx="45077"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21" name="Oval 1147"/>
                        <wps:cNvSpPr>
                          <a:spLocks noChangeArrowheads="1"/>
                        </wps:cNvSpPr>
                        <wps:spPr bwMode="auto">
                          <a:xfrm>
                            <a:off x="3445065" y="1087384"/>
                            <a:ext cx="45077"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23" name="Oval 1147"/>
                        <wps:cNvSpPr>
                          <a:spLocks noChangeArrowheads="1"/>
                        </wps:cNvSpPr>
                        <wps:spPr bwMode="auto">
                          <a:xfrm>
                            <a:off x="3434567" y="1379142"/>
                            <a:ext cx="45077"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0" name="Oval 1147"/>
                        <wps:cNvSpPr>
                          <a:spLocks noChangeArrowheads="1"/>
                        </wps:cNvSpPr>
                        <wps:spPr bwMode="auto">
                          <a:xfrm>
                            <a:off x="3673332" y="1363297"/>
                            <a:ext cx="45077" cy="4445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1" name="Text Box 1133"/>
                        <wps:cNvSpPr txBox="1">
                          <a:spLocks noChangeArrowheads="1"/>
                        </wps:cNvSpPr>
                        <wps:spPr bwMode="auto">
                          <a:xfrm>
                            <a:off x="3269141" y="1057283"/>
                            <a:ext cx="378395" cy="33528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89184B"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d</w:t>
                              </w:r>
                            </w:p>
                          </w:txbxContent>
                        </wps:txbx>
                        <wps:bodyPr rot="0" vert="horz" wrap="none" lIns="91440" tIns="45720" rIns="91440" bIns="45720" anchor="t" anchorCtr="0" upright="1">
                          <a:noAutofit/>
                        </wps:bodyPr>
                      </wps:wsp>
                      <wps:wsp>
                        <wps:cNvPr id="1536" name="Oval 1147"/>
                        <wps:cNvSpPr>
                          <a:spLocks noChangeArrowheads="1"/>
                        </wps:cNvSpPr>
                        <wps:spPr bwMode="auto">
                          <a:xfrm>
                            <a:off x="3933621" y="1094211"/>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08" name="Oval 1147"/>
                        <wps:cNvSpPr>
                          <a:spLocks noChangeArrowheads="1"/>
                        </wps:cNvSpPr>
                        <wps:spPr bwMode="auto">
                          <a:xfrm>
                            <a:off x="3923472" y="1370746"/>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09" name="Oval 1147"/>
                        <wps:cNvSpPr>
                          <a:spLocks noChangeArrowheads="1"/>
                        </wps:cNvSpPr>
                        <wps:spPr bwMode="auto">
                          <a:xfrm>
                            <a:off x="4737106" y="108484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0" name="Oval 1147"/>
                        <wps:cNvSpPr>
                          <a:spLocks noChangeArrowheads="1"/>
                        </wps:cNvSpPr>
                        <wps:spPr bwMode="auto">
                          <a:xfrm>
                            <a:off x="3181284" y="1094132"/>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1" name="Oval 1147"/>
                        <wps:cNvSpPr>
                          <a:spLocks noChangeArrowheads="1"/>
                        </wps:cNvSpPr>
                        <wps:spPr bwMode="auto">
                          <a:xfrm>
                            <a:off x="4750738" y="380327"/>
                            <a:ext cx="44450" cy="43180"/>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w:pict>
              <v:group w14:anchorId="15960EA1" id="画布 998" o:spid="_x0000_s1675" editas="canvas" style="width:6in;height:125.25pt;mso-position-horizontal-relative:char;mso-position-vertical-relative:line" coordsize="54864,15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">
                <v:shape id="_x0000_s1676" type="#_x0000_t75" style="position:absolute;width:54864;height:15906;visibility:visible;mso-wrap-style:square">
                  <v:fill o:detectmouseclick="t"/>
                  <v:path o:connecttype="none"/>
                </v:shape>
                <v:group id="组合 1055" o:spid="_x0000_s1677" style="position:absolute;left:2136;top:1816;width:19695;height:12611" coordorigin="13922,5340" coordsize="19694,1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shape id="_x0000_s1678" type="#_x0000_t202" style="position:absolute;left:15954;top:5340;width:3708;height:2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" stroked="f" strokecolor="black [3213]" strokeweight=".25pt">
                    <v:fill opacity="0"/>
                    <v:textbox>
                      <w:txbxContent>
                        <w:p w14:paraId="307C921F" w14:textId="7549EB00" w:rsidR="0027172F" w:rsidRDefault="0027172F" w:rsidP="00182403">
                          <w:pPr>
                            <w:pStyle w:val="aa"/>
                            <w:spacing w:before="0" w:beforeAutospacing="0" w:after="0" w:afterAutospacing="0"/>
                            <w:ind w:firstLine="202"/>
                            <w:jc w:val="both"/>
                          </w:pPr>
                          <w:r>
                            <w:rPr>
                              <w:rFonts w:ascii="Times New Roman" w:hAnsi="Times New Roman"/>
                              <w:sz w:val="21"/>
                              <w:szCs w:val="21"/>
                            </w:rPr>
                            <w:t>c</w:t>
                          </w:r>
                        </w:p>
                      </w:txbxContent>
                    </v:textbox>
                  </v:shape>
                  <v:shape id="_x0000_s1679" type="#_x0000_t202" style="position:absolute;left:13922;top:6355;width:3708;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" stroked="f" strokecolor="black [3213]" strokeweight=".25pt">
                    <v:fill opacity="0"/>
                    <v:textbox>
                      <w:txbxContent>
                        <w:p w14:paraId="6A57F0A3" w14:textId="49E65FEC" w:rsidR="0027172F" w:rsidRDefault="0027172F" w:rsidP="00182403">
                          <w:pPr>
                            <w:pStyle w:val="aa"/>
                            <w:spacing w:before="0" w:beforeAutospacing="0" w:after="0" w:afterAutospacing="0"/>
                            <w:ind w:firstLine="202"/>
                            <w:jc w:val="both"/>
                          </w:pPr>
                          <w:r>
                            <w:rPr>
                              <w:rFonts w:ascii="Times New Roman" w:hAnsi="Times New Roman"/>
                              <w:sz w:val="21"/>
                              <w:szCs w:val="21"/>
                            </w:rPr>
                            <w:t>a</w:t>
                          </w:r>
                        </w:p>
                      </w:txbxContent>
                    </v:textbox>
                  </v:shape>
                  <v:line id="直接连接符 999" o:spid="_x0000_s1680" style="position:absolute;visibility:visible;mso-wrap-style:square" from="18412,7759" to="33366,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" strokecolor="black [3213]" strokeweight=".5pt">
                    <v:stroke joinstyle="miter"/>
                  </v:line>
                  <v:line id="直接连接符 1034" o:spid="_x0000_s1681" style="position:absolute;visibility:visible;mso-wrap-style:square" from="17630,7759" to="17630,1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" strokecolor="black [3213]" strokeweight=".5pt">
                    <v:stroke joinstyle="miter"/>
                  </v:line>
                  <v:line id="直接连接符 1000" o:spid="_x0000_s1682" style="position:absolute;visibility:visible;mso-wrap-style:square" from="33366,8531" to="3336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" strokecolor="black [3213]" strokeweight=".5pt">
                    <v:stroke joinstyle="miter"/>
                  </v:line>
                  <v:line id="直接连接符 1001" o:spid="_x0000_s1683" style="position:absolute;flip:y;visibility:visible;mso-wrap-style:square" from="25806,14901" to="33271,14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" strokecolor="black [3213]" strokeweight=".5pt">
                    <v:stroke joinstyle="miter"/>
                  </v:line>
                  <v:oval id="Oval 1147" o:spid="_x0000_s1684" style="position:absolute;left:17430;top:7759;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" fillcolor="red" strokecolor="black [3213]" strokeweight=".25pt"/>
                  <v:oval id="Oval 1147" o:spid="_x0000_s1685" style="position:absolute;left:17354;top:14617;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" fillcolor="red" strokecolor="black [3213]" strokeweight=".25pt"/>
                  <v:oval id="Oval 1147" o:spid="_x0000_s1686" style="position:absolute;left:25355;top:14713;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" fillcolor="red" strokecolor="black [3213]" strokeweight=".25pt"/>
                  <v:oval id="Oval 1147" o:spid="_x0000_s1687" style="position:absolute;left:32880;top:7474;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" fillcolor="red" strokecolor="black [3213]" strokeweight=".25pt"/>
                  <v:oval id="Oval 1147" o:spid="_x0000_s1688" style="position:absolute;left:18307;top:7569;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" fillcolor="red" strokecolor="black [3213]" strokeweight=".25pt"/>
                  <v:oval id="Oval 1147" o:spid="_x0000_s1689" style="position:absolute;left:32689;top:14713;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" fillcolor="red" strokecolor="black [3213]" strokeweight=".25pt"/>
                  <v:oval id="Oval 1147" o:spid="_x0000_s1690" style="position:absolute;left:33070;top:1404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" fillcolor="red" strokecolor="black [3213]" strokeweight=".25pt"/>
                  <v:oval id="Oval 1147" o:spid="_x0000_s1691" style="position:absolute;left:33166;top:8331;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" fillcolor="red" strokecolor="black [3213]" strokeweight=".25pt"/>
                  <v:line id="直接连接符 1005" o:spid="_x0000_s1692" style="position:absolute;flip:y;visibility:visible;mso-wrap-style:square" from="18376,14996" to="19526,1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" strokecolor="black [3213]" strokeweight=".5pt">
                    <v:stroke joinstyle="miter"/>
                  </v:line>
                  <v:line id="直接连接符 1006" o:spid="_x0000_s1693" style="position:absolute;flip:y;visibility:visible;mso-wrap-style:square" from="20031,12151" to="2212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" strokecolor="black [3213]" strokeweight=".5pt">
                    <v:stroke joinstyle="miter"/>
                  </v:line>
                  <v:line id="直接连接符 1007" o:spid="_x0000_s1694" style="position:absolute;visibility:visible;mso-wrap-style:square" from="22507,12341" to="22507,1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" strokecolor="black [3213]" strokeweight=".5pt">
                    <v:stroke joinstyle="miter"/>
                  </v:line>
                  <v:line id="直接连接符 1008" o:spid="_x0000_s1695" style="position:absolute;visibility:visible;mso-wrap-style:square" from="22698,11960" to="25165,1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" strokecolor="black [3213]" strokeweight=".5pt">
                    <v:stroke joinstyle="miter"/>
                  </v:line>
                  <v:line id="直接连接符 1009" o:spid="_x0000_s1696" style="position:absolute;visibility:visible;mso-wrap-style:square" from="20126,14997" to="20126,17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" strokecolor="black [3213]" strokeweight=".5pt">
                    <v:stroke joinstyle="miter"/>
                  </v:line>
                  <v:line id="直接连接符 1011" o:spid="_x0000_s1697" style="position:absolute;visibility:visible;mso-wrap-style:square" from="25165,15259" to="25165,1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" strokecolor="black [3213]" strokeweight=".5pt">
                    <v:stroke joinstyle="miter"/>
                  </v:line>
                  <v:line id="直接连接符 1012" o:spid="_x0000_s1698" style="position:absolute;visibility:visible;mso-wrap-style:square" from="20317,17675" to="22317,1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" strokecolor="black [3213]" strokeweight=".5pt">
                    <v:stroke joinstyle="miter"/>
                  </v:line>
                  <v:line id="直接连接符 1057" o:spid="_x0000_s1699" style="position:absolute;visibility:visible;mso-wrap-style:square" from="22793,17675" to="24793,1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" strokecolor="black [3213]" strokeweight=".5pt">
                    <v:stroke joinstyle="miter"/>
                  </v:line>
                  <v:shape id="_x0000_s1700" type="#_x0000_t202" style="position:absolute;left:14020;top:13498;width:3785;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" stroked="f" strokecolor="black [3213]" strokeweight=".25pt">
                    <v:fill opacity="0"/>
                    <v:textbox>
                      <w:txbxContent>
                        <w:p w14:paraId="5FAFA3D4" w14:textId="742BDA13" w:rsidR="0027172F" w:rsidRDefault="0027172F" w:rsidP="00182403">
                          <w:pPr>
                            <w:pStyle w:val="aa"/>
                            <w:spacing w:before="0" w:beforeAutospacing="0" w:after="0" w:afterAutospacing="0"/>
                            <w:ind w:firstLine="202"/>
                            <w:jc w:val="both"/>
                          </w:pPr>
                          <w:r>
                            <w:rPr>
                              <w:rFonts w:ascii="Times New Roman" w:hAnsi="Times New Roman"/>
                              <w:sz w:val="21"/>
                              <w:szCs w:val="21"/>
                            </w:rPr>
                            <w:t>b</w:t>
                          </w:r>
                        </w:p>
                      </w:txbxContent>
                    </v:textbox>
                  </v:shape>
                  <v:shape id="_x0000_s1701" type="#_x0000_t202" style="position:absolute;left:19180;top:10138;width:3708;height:3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" stroked="f" strokecolor="black [3213]" strokeweight=".25pt">
                    <v:fill opacity="0"/>
                    <v:textbox>
                      <w:txbxContent>
                        <w:p w14:paraId="0AF05943" w14:textId="655B9F54" w:rsidR="0027172F" w:rsidRDefault="0027172F" w:rsidP="00182403">
                          <w:pPr>
                            <w:pStyle w:val="aa"/>
                            <w:spacing w:before="0" w:beforeAutospacing="0" w:after="0" w:afterAutospacing="0"/>
                            <w:ind w:firstLine="202"/>
                            <w:jc w:val="both"/>
                          </w:pPr>
                          <w:r>
                            <w:rPr>
                              <w:rFonts w:ascii="Times New Roman" w:hAnsi="Times New Roman"/>
                              <w:sz w:val="21"/>
                              <w:szCs w:val="21"/>
                            </w:rPr>
                            <w:t>e</w:t>
                          </w:r>
                        </w:p>
                      </w:txbxContent>
                    </v:textbox>
                  </v:shape>
                  <v:shape id="_x0000_s1702" type="#_x0000_t202" style="position:absolute;left:21005;top:10139;width:3556;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" stroked="f" strokecolor="black [3213]" strokeweight=".25pt">
                    <v:fill opacity="0"/>
                    <v:textbox>
                      <w:txbxContent>
                        <w:p w14:paraId="29B4F1CC" w14:textId="25130F21" w:rsidR="0027172F" w:rsidRDefault="0027172F" w:rsidP="00182403">
                          <w:pPr>
                            <w:pStyle w:val="aa"/>
                            <w:spacing w:before="0" w:beforeAutospacing="0" w:after="0" w:afterAutospacing="0"/>
                            <w:ind w:firstLine="202"/>
                            <w:jc w:val="both"/>
                          </w:pPr>
                          <w:r>
                            <w:rPr>
                              <w:rFonts w:ascii="Times New Roman" w:hAnsi="Times New Roman"/>
                              <w:sz w:val="21"/>
                              <w:szCs w:val="21"/>
                            </w:rPr>
                            <w:t>f</w:t>
                          </w:r>
                        </w:p>
                      </w:txbxContent>
                    </v:textbox>
                  </v:shape>
                  <v:shape id="_x0000_s1703" type="#_x0000_t202" style="position:absolute;left:20221;top:12151;width:3785;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" stroked="f" strokecolor="black [3213]" strokeweight=".25pt">
                    <v:fill opacity="0"/>
                    <v:textbox>
                      <w:txbxContent>
                        <w:p w14:paraId="0AE9AEEF" w14:textId="5E3436CD" w:rsidR="0027172F" w:rsidRDefault="0027172F" w:rsidP="00182403">
                          <w:pPr>
                            <w:pStyle w:val="aa"/>
                            <w:spacing w:before="0" w:beforeAutospacing="0" w:after="0" w:afterAutospacing="0"/>
                            <w:ind w:firstLine="202"/>
                            <w:jc w:val="both"/>
                          </w:pPr>
                          <w:r>
                            <w:rPr>
                              <w:rFonts w:ascii="Times New Roman" w:hAnsi="Times New Roman"/>
                              <w:sz w:val="21"/>
                              <w:szCs w:val="21"/>
                            </w:rPr>
                            <w:t>g</w:t>
                          </w:r>
                        </w:p>
                      </w:txbxContent>
                    </v:textbox>
                  </v:shape>
                  <v:oval id="Oval 1147" o:spid="_x0000_s1704" style="position:absolute;left:21831;top:11895;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" fillcolor="red" strokecolor="black [3213]" strokeweight=".25pt"/>
                  <v:oval id="Oval 1147" o:spid="_x0000_s1705" style="position:absolute;left:22412;top:11610;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" fillcolor="red" strokecolor="black [3213]" strokeweight=".25pt"/>
                  <v:oval id="Oval 1147" o:spid="_x0000_s1706" style="position:absolute;left:22317;top:12340;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" fillcolor="red" strokecolor="black [3213]" strokeweight=".25pt"/>
                  <v:oval id="Oval 1147" o:spid="_x0000_s1707" style="position:absolute;left:19332;top:14669;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" fillcolor="red" strokecolor="black [3213]" strokeweight=".25pt"/>
                  <v:oval id="Oval 1147" o:spid="_x0000_s1708" style="position:absolute;left:18307;top:14669;width:450;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" fillcolor="red" strokecolor="black [3213]" strokeweight=".25pt"/>
                  <v:oval id="Oval 1147" o:spid="_x0000_s1709" style="position:absolute;left:19999;top:14372;width:45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" fillcolor="red" strokecolor="black [3213]" strokeweight=".25pt"/>
                  <v:oval id="Oval 1147" o:spid="_x0000_s1710" style="position:absolute;left:19894;top:15048;width:450;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" fillcolor="red" strokecolor="black [3213]" strokeweight=".25pt"/>
                  <v:oval id="Oval 1147" o:spid="_x0000_s1711" style="position:absolute;left:19894;top:17004;width:45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" fillcolor="red" strokecolor="black [3213]" strokeweight=".25pt"/>
                  <v:oval id="Oval 1147" o:spid="_x0000_s1712" style="position:absolute;left:20189;top:17506;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" fillcolor="red" strokecolor="black [3213]" strokeweight=".25pt"/>
                  <v:oval id="Oval 1147" o:spid="_x0000_s1713" style="position:absolute;left:21926;top:17505;width:45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" fillcolor="red" strokecolor="black [3213]" strokeweight=".25pt"/>
                  <v:oval id="Oval 1147" o:spid="_x0000_s1714" style="position:absolute;left:24869;top:15039;width:45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" fillcolor="red" strokecolor="black [3213]" strokeweight=".25pt"/>
                  <v:oval id="Oval 1147" o:spid="_x0000_s1715" style="position:absolute;left:24964;top:17248;width:45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" fillcolor="red" strokecolor="black [3213]" strokeweight=".25pt"/>
                  <v:oval id="Oval 1147" o:spid="_x0000_s1716" style="position:absolute;left:22796;top:17419;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" fillcolor="red" strokecolor="black [3213]" strokeweight=".25pt"/>
                  <v:oval id="Oval 1147" o:spid="_x0000_s1717" style="position:absolute;left:24869;top:14171;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" fillcolor="red" strokecolor="black [3213]" strokeweight=".25pt"/>
                  <v:oval id="Oval 1147" o:spid="_x0000_s1718" style="position:absolute;left:22282;top:17036;width:45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" fillcolor="red" strokecolor="black [3213]" strokeweight=".25pt"/>
                  <v:shape id="_x0000_s1719" type="#_x0000_t202" style="position:absolute;left:18307;top:14455;width:3784;height:33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" stroked="f" strokecolor="black [3213]" strokeweight=".25pt">
                    <v:fill opacity="0"/>
                    <v:textbox>
                      <w:txbxContent>
                        <w:p w14:paraId="50C6648C" w14:textId="765F9E26" w:rsidR="0027172F" w:rsidRDefault="0027172F" w:rsidP="00DA0346">
                          <w:pPr>
                            <w:pStyle w:val="aa"/>
                            <w:spacing w:before="0" w:beforeAutospacing="0" w:after="0" w:afterAutospacing="0"/>
                            <w:ind w:firstLine="202"/>
                            <w:jc w:val="both"/>
                          </w:pPr>
                          <w:r>
                            <w:rPr>
                              <w:rFonts w:ascii="Times New Roman" w:hAnsi="Times New Roman"/>
                              <w:sz w:val="21"/>
                              <w:szCs w:val="21"/>
                            </w:rPr>
                            <w:t>d</w:t>
                          </w:r>
                        </w:p>
                      </w:txbxContent>
                    </v:textbox>
                  </v:shape>
                </v:group>
                <v:line id="直接连接符 1490" o:spid="_x0000_s1720" style="position:absolute;visibility:visible;mso-wrap-style:square" from="31812,4033" to="47815,4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" strokecolor="black [3213]" strokeweight=".5pt">
                  <v:stroke joinstyle="miter"/>
                </v:line>
                <v:line id="直接连接符 1491" o:spid="_x0000_s1721" style="position:absolute;visibility:visible;mso-wrap-style:square" from="32082,4070" to="32082,1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" strokecolor="black [3213]" strokeweight=".5pt">
                  <v:stroke joinstyle="miter"/>
                </v:line>
                <v:line id="直接连接符 1492" o:spid="_x0000_s1722" style="position:absolute;visibility:visible;mso-wrap-style:square" from="47815,4112" to="47815,1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" strokecolor="black [3213]" strokeweight=".5pt">
                  <v:stroke joinstyle="miter"/>
                </v:line>
                <v:line id="直接连接符 1493" o:spid="_x0000_s1723" style="position:absolute;flip:y;visibility:visible;mso-wrap-style:square" from="39780,11212" to="47244,11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" strokecolor="black [3213]" strokeweight=".5pt">
                  <v:stroke joinstyle="miter"/>
                </v:line>
                <v:oval id="Oval 1147" o:spid="_x0000_s1724" style="position:absolute;left:31711;top:3880;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" fillcolor="red" strokecolor="black [3213]" strokeweight=".25pt"/>
                <v:shape id="_x0000_s1725" type="#_x0000_t202" style="position:absolute;left:28374;top:2666;width:3708;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" stroked="f" strokecolor="black [3213]" strokeweight=".25pt">
                  <v:fill opacity="0"/>
                  <v:textbox>
                    <w:txbxContent>
                      <w:p w14:paraId="604B5995"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a</w:t>
                        </w:r>
                      </w:p>
                    </w:txbxContent>
                  </v:textbox>
                </v:shape>
                <v:line id="直接连接符 1503" o:spid="_x0000_s1726" style="position:absolute;flip:y;visibility:visible;mso-wrap-style:square" from="32162,11251" to="347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" strokecolor="black [3213]" strokeweight=".5pt">
                  <v:stroke joinstyle="miter"/>
                </v:line>
                <v:line id="直接连接符 1504" o:spid="_x0000_s1727" style="position:absolute;flip:y;visibility:visible;mso-wrap-style:square" from="34482,8557" to="36578,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" strokecolor="black [3213]" strokeweight=".5pt">
                  <v:stroke joinstyle="miter"/>
                </v:line>
                <v:line id="直接连接符 1505" o:spid="_x0000_s1728" style="position:absolute;visibility:visible;mso-wrap-style:square" from="36768,8746" to="36958,1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" strokecolor="black [3213]" strokeweight=".5pt">
                  <v:stroke joinstyle="miter"/>
                </v:line>
                <v:line id="直接连接符 1506" o:spid="_x0000_s1729" style="position:absolute;visibility:visible;mso-wrap-style:square" from="36958,8557" to="39425,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" strokecolor="black [3213]" strokeweight=".5pt">
                  <v:stroke joinstyle="miter"/>
                </v:line>
                <v:line id="直接连接符 1507" o:spid="_x0000_s1730" style="position:absolute;visibility:visible;mso-wrap-style:square" from="34578,11306" to="34578,1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" strokecolor="black [3213]" strokeweight=".5pt">
                  <v:stroke joinstyle="miter"/>
                </v:line>
                <v:line id="直接连接符 1508" o:spid="_x0000_s1731" style="position:absolute;flip:x;visibility:visible;mso-wrap-style:square" from="39425,11220" to="39425,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" strokecolor="black [3213]" strokeweight=".5pt">
                  <v:stroke joinstyle="miter"/>
                </v:line>
                <v:line id="直接连接符 1509" o:spid="_x0000_s1732" style="position:absolute;visibility:visible;mso-wrap-style:square" from="34768,13986" to="36768,1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" strokecolor="black [3213]" strokeweight=".5pt">
                  <v:stroke joinstyle="miter"/>
                </v:line>
                <v:line id="直接连接符 1510" o:spid="_x0000_s1733" style="position:absolute;visibility:visible;mso-wrap-style:square" from="37244,13891" to="39244,13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" strokecolor="black [3213]" strokeweight=".5pt">
                  <v:stroke joinstyle="miter"/>
                </v:line>
                <v:shape id="_x0000_s1734" type="#_x0000_t202" style="position:absolute;left:28473;top:9809;width:3784;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" stroked="f" strokecolor="black [3213]" strokeweight=".25pt">
                  <v:fill opacity="0"/>
                  <v:textbox>
                    <w:txbxContent>
                      <w:p w14:paraId="4D9FC8B8"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b</w:t>
                        </w:r>
                      </w:p>
                    </w:txbxContent>
                  </v:textbox>
                </v:shape>
                <v:shape id="_x0000_s1735" type="#_x0000_t202" style="position:absolute;left:29303;top:1432;width:3708;height:2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" stroked="f" strokecolor="black [3213]" strokeweight=".25pt">
                  <v:fill opacity="0"/>
                  <v:textbox>
                    <w:txbxContent>
                      <w:p w14:paraId="291D6BDA"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c</w:t>
                        </w:r>
                      </w:p>
                    </w:txbxContent>
                  </v:textbox>
                </v:shape>
                <v:shape id="_x0000_s1736" type="#_x0000_t202" style="position:absolute;left:33251;top:6614;width:3707;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" stroked="f" strokecolor="black [3213]" strokeweight=".25pt">
                  <v:fill opacity="0"/>
                  <v:textbox>
                    <w:txbxContent>
                      <w:p w14:paraId="48B590C7"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e</w:t>
                        </w:r>
                      </w:p>
                    </w:txbxContent>
                  </v:textbox>
                </v:shape>
                <v:shape id="_x0000_s1737" type="#_x0000_t202" style="position:absolute;left:34796;top:8556;width:3555;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" stroked="f" strokecolor="black [3213]" strokeweight=".25pt">
                  <v:fill opacity="0"/>
                  <v:textbox>
                    <w:txbxContent>
                      <w:p w14:paraId="040B33D0"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f</w:t>
                        </w:r>
                      </w:p>
                    </w:txbxContent>
                  </v:textbox>
                </v:shape>
                <v:shape id="_x0000_s1738" type="#_x0000_t202" style="position:absolute;left:35450;top:6449;width:3784;height:3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" stroked="f" strokecolor="black [3213]" strokeweight=".25pt">
                  <v:fill opacity="0"/>
                  <v:textbox>
                    <w:txbxContent>
                      <w:p w14:paraId="6D21E65C"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g</w:t>
                        </w:r>
                      </w:p>
                    </w:txbxContent>
                  </v:textbox>
                </v:shape>
                <v:oval id="Oval 1147" o:spid="_x0000_s1739" style="position:absolute;left:36473;top:8519;width:450;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" fillcolor="red" strokecolor="black [3213]" strokeweight=".25pt"/>
                <v:oval id="Oval 1147" o:spid="_x0000_s1740" style="position:absolute;left:34450;top:10873;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" fillcolor="red" strokecolor="black [3213]" strokeweight=".25pt"/>
                <v:oval id="Oval 1147" o:spid="_x0000_s1741" style="position:absolute;left:34345;top:13791;width:45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" fillcolor="red" strokecolor="black [3213]" strokeweight=".25pt"/>
                <v:oval id="Oval 1147" o:spid="_x0000_s1742" style="position:absolute;left:36733;top:13632;width:4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" fillcolor="red" strokecolor="black [3213]" strokeweight=".25pt"/>
                <v:shape id="_x0000_s1743" type="#_x0000_t202" style="position:absolute;left:32691;top:10572;width:3784;height:33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" stroked="f" strokecolor="black [3213]" strokeweight=".25pt">
                  <v:fill opacity="0"/>
                  <v:textbox>
                    <w:txbxContent>
                      <w:p w14:paraId="4889184B" w14:textId="77777777" w:rsidR="0027172F" w:rsidRDefault="0027172F" w:rsidP="00DA0346">
                        <w:pPr>
                          <w:pStyle w:val="aa"/>
                          <w:spacing w:before="0" w:beforeAutospacing="0" w:after="0" w:afterAutospacing="0"/>
                          <w:ind w:firstLine="202"/>
                          <w:jc w:val="both"/>
                        </w:pPr>
                        <w:r>
                          <w:rPr>
                            <w:rFonts w:ascii="Times New Roman" w:hAnsi="Times New Roman"/>
                            <w:sz w:val="21"/>
                            <w:szCs w:val="21"/>
                          </w:rPr>
                          <w:t>d</w:t>
                        </w:r>
                      </w:p>
                    </w:txbxContent>
                  </v:textbox>
                </v:shape>
                <v:oval id="Oval 1147" o:spid="_x0000_s1744" style="position:absolute;left:39336;top:10942;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" fillcolor="red" strokecolor="black [3213]" strokeweight=".25pt"/>
                <v:oval id="Oval 1147" o:spid="_x0000_s1745" style="position:absolute;left:39234;top:13707;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" fillcolor="red" strokecolor="black [3213]" strokeweight=".25pt"/>
                <v:oval id="Oval 1147" o:spid="_x0000_s1746" style="position:absolute;left:47371;top:1084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" fillcolor="red" strokecolor="black [3213]" strokeweight=".25pt"/>
                <v:oval id="Oval 1147" o:spid="_x0000_s1747" style="position:absolute;left:31812;top:10941;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" fillcolor="red" strokecolor="black [3213]" strokeweight=".25pt"/>
                <v:oval id="Oval 1147" o:spid="_x0000_s1748" style="position:absolute;left:47507;top:3803;width:44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" fillcolor="red" strokecolor="black [3213]" strokeweight=".25pt"/>
                <w10:anchorlock/>
              </v:group>
            </w:pict>
          </mc:Fallback>
        </mc:AlternateContent>
      </w:r>
    </w:p>
    <w:p w14:paraId="3F32A493" w14:textId="4EC8A9CB" w:rsidR="004B3461" w:rsidRPr="003F622B" w:rsidRDefault="003F622B" w:rsidP="00384CF4">
      <w:pPr>
        <w:ind w:firstLineChars="0" w:firstLine="0"/>
        <w:rPr>
          <w:sz w:val="21"/>
          <w:szCs w:val="21"/>
        </w:rPr>
      </w:pPr>
      <w:r>
        <w:tab/>
        <w:t xml:space="preserve">  </w:t>
      </w:r>
      <w:r w:rsidRPr="003F622B">
        <w:rPr>
          <w:sz w:val="21"/>
          <w:szCs w:val="21"/>
        </w:rPr>
        <w:t>(a)</w:t>
      </w:r>
      <w:r w:rsidRPr="003F622B">
        <w:rPr>
          <w:rFonts w:hint="eastAsia"/>
          <w:sz w:val="21"/>
          <w:szCs w:val="21"/>
        </w:rPr>
        <w:t>同一</w:t>
      </w:r>
      <w:r>
        <w:rPr>
          <w:rFonts w:hint="eastAsia"/>
          <w:sz w:val="21"/>
          <w:szCs w:val="21"/>
        </w:rPr>
        <w:t>平面</w:t>
      </w:r>
      <w:r w:rsidRPr="003F622B">
        <w:rPr>
          <w:rFonts w:hint="eastAsia"/>
          <w:sz w:val="21"/>
          <w:szCs w:val="21"/>
        </w:rPr>
        <w:t>代理</w:t>
      </w:r>
      <w:r w:rsidRPr="003F622B">
        <w:rPr>
          <w:sz w:val="21"/>
          <w:szCs w:val="21"/>
        </w:rPr>
        <w:t>的三维线段示意图</w:t>
      </w:r>
      <w:r>
        <w:rPr>
          <w:rFonts w:hint="eastAsia"/>
          <w:sz w:val="21"/>
          <w:szCs w:val="21"/>
        </w:rPr>
        <w:t xml:space="preserve">         </w:t>
      </w:r>
      <w:r>
        <w:rPr>
          <w:sz w:val="21"/>
          <w:szCs w:val="21"/>
        </w:rPr>
        <w:t xml:space="preserve"> </w:t>
      </w:r>
      <w:r>
        <w:rPr>
          <w:rFonts w:hint="eastAsia"/>
          <w:sz w:val="21"/>
          <w:szCs w:val="21"/>
        </w:rPr>
        <w:t>(</w:t>
      </w:r>
      <w:r>
        <w:rPr>
          <w:sz w:val="21"/>
          <w:szCs w:val="21"/>
        </w:rPr>
        <w:t>b</w:t>
      </w:r>
      <w:r>
        <w:rPr>
          <w:rFonts w:hint="eastAsia"/>
          <w:sz w:val="21"/>
          <w:szCs w:val="21"/>
        </w:rPr>
        <w:t>)</w:t>
      </w:r>
      <w:r>
        <w:rPr>
          <w:rFonts w:hint="eastAsia"/>
          <w:sz w:val="21"/>
          <w:szCs w:val="21"/>
        </w:rPr>
        <w:t>同一平面</w:t>
      </w:r>
      <w:r>
        <w:rPr>
          <w:sz w:val="21"/>
          <w:szCs w:val="21"/>
        </w:rPr>
        <w:t>代理的三维约束</w:t>
      </w:r>
      <w:r w:rsidR="00F90C90">
        <w:rPr>
          <w:rFonts w:hint="eastAsia"/>
          <w:sz w:val="21"/>
          <w:szCs w:val="21"/>
        </w:rPr>
        <w:t>结构</w:t>
      </w:r>
      <w:r>
        <w:rPr>
          <w:sz w:val="21"/>
          <w:szCs w:val="21"/>
        </w:rPr>
        <w:t>示意图</w:t>
      </w:r>
    </w:p>
    <w:p w14:paraId="37B7D654" w14:textId="200B5B96" w:rsidR="00CB1F74" w:rsidRDefault="00384CF4" w:rsidP="002B110E">
      <w:pPr>
        <w:ind w:firstLine="420"/>
        <w:jc w:val="center"/>
        <w:rPr>
          <w:sz w:val="21"/>
          <w:szCs w:val="21"/>
        </w:rPr>
      </w:pPr>
      <w:r w:rsidRPr="00384CF4">
        <w:rPr>
          <w:rFonts w:hint="eastAsia"/>
          <w:sz w:val="21"/>
          <w:szCs w:val="21"/>
        </w:rPr>
        <w:t>图</w:t>
      </w:r>
      <w:r w:rsidRPr="00384CF4">
        <w:rPr>
          <w:rFonts w:hint="eastAsia"/>
          <w:sz w:val="21"/>
          <w:szCs w:val="21"/>
        </w:rPr>
        <w:t>3</w:t>
      </w:r>
      <w:r w:rsidR="00EE2019">
        <w:rPr>
          <w:sz w:val="21"/>
          <w:szCs w:val="21"/>
        </w:rPr>
        <w:t>.</w:t>
      </w:r>
      <w:r w:rsidRPr="00384CF4">
        <w:rPr>
          <w:sz w:val="21"/>
          <w:szCs w:val="21"/>
        </w:rPr>
        <w:t>7</w:t>
      </w:r>
      <w:r w:rsidR="00981132">
        <w:rPr>
          <w:sz w:val="21"/>
          <w:szCs w:val="21"/>
        </w:rPr>
        <w:t xml:space="preserve"> </w:t>
      </w:r>
      <w:r w:rsidR="003F622B">
        <w:rPr>
          <w:rFonts w:hint="eastAsia"/>
          <w:sz w:val="21"/>
          <w:szCs w:val="21"/>
        </w:rPr>
        <w:t>三维约束结构</w:t>
      </w:r>
      <w:r w:rsidR="00A4388C">
        <w:rPr>
          <w:rFonts w:hint="eastAsia"/>
          <w:sz w:val="21"/>
          <w:szCs w:val="21"/>
        </w:rPr>
        <w:t>示意图</w:t>
      </w:r>
    </w:p>
    <w:p w14:paraId="220CFCD9" w14:textId="0A12391F" w:rsidR="0047090D" w:rsidRPr="00C60115" w:rsidRDefault="00A66CE4" w:rsidP="0047090D">
      <w:pPr>
        <w:pStyle w:val="3"/>
      </w:pPr>
      <w:r>
        <w:rPr>
          <w:rFonts w:hint="eastAsia"/>
        </w:rPr>
        <w:t>平面</w:t>
      </w:r>
      <w:r>
        <w:t>代理轮廓边界点的投影</w:t>
      </w:r>
    </w:p>
    <w:p w14:paraId="1DD80AF3" w14:textId="4484B2AE" w:rsidR="00B71B73" w:rsidRDefault="00830A95" w:rsidP="00830A95">
      <w:pPr>
        <w:ind w:firstLine="480"/>
      </w:pPr>
      <w:r>
        <w:rPr>
          <w:rFonts w:hint="eastAsia"/>
        </w:rPr>
        <w:t>平面代理的三维</w:t>
      </w:r>
      <w:r>
        <w:t>约束结构</w:t>
      </w:r>
      <w:r>
        <w:rPr>
          <w:rFonts w:hint="eastAsia"/>
        </w:rPr>
        <w:t>表示了</w:t>
      </w:r>
      <w:r>
        <w:t>平面代理的轮廓结构，因此，为了使得三角网格的</w:t>
      </w:r>
      <w:r>
        <w:rPr>
          <w:rFonts w:hint="eastAsia"/>
        </w:rPr>
        <w:t>平面</w:t>
      </w:r>
      <w:r>
        <w:t>代理</w:t>
      </w:r>
      <w:r>
        <w:rPr>
          <w:rFonts w:hint="eastAsia"/>
        </w:rPr>
        <w:t>的</w:t>
      </w:r>
      <w:r>
        <w:t>轮廓</w:t>
      </w:r>
      <w:r>
        <w:rPr>
          <w:rFonts w:hint="eastAsia"/>
        </w:rPr>
        <w:t>边缘</w:t>
      </w:r>
      <w:r>
        <w:t>与</w:t>
      </w:r>
      <w:r>
        <w:rPr>
          <w:rFonts w:hint="eastAsia"/>
        </w:rPr>
        <w:t>约束结构一致</w:t>
      </w:r>
      <w:r>
        <w:t>，</w:t>
      </w:r>
      <w:r>
        <w:rPr>
          <w:rFonts w:hint="eastAsia"/>
        </w:rPr>
        <w:t>将</w:t>
      </w:r>
      <w:r>
        <w:t>平面代理的轮廓边界点</w:t>
      </w:r>
      <w:r w:rsidR="00FF676A">
        <w:rPr>
          <w:rFonts w:hint="eastAsia"/>
        </w:rPr>
        <w:t>垂直</w:t>
      </w:r>
      <w:r>
        <w:t>投影到其对应的约束结构线段上，如图</w:t>
      </w:r>
      <w:r>
        <w:rPr>
          <w:rFonts w:hint="eastAsia"/>
        </w:rPr>
        <w:t>3.8</w:t>
      </w:r>
      <w:r>
        <w:rPr>
          <w:rFonts w:hint="eastAsia"/>
        </w:rPr>
        <w:t>所示</w:t>
      </w:r>
      <w:r w:rsidR="005F4959">
        <w:rPr>
          <w:rFonts w:hint="eastAsia"/>
        </w:rPr>
        <w:t>,</w:t>
      </w:r>
      <w:r w:rsidR="005F4959">
        <w:rPr>
          <w:rFonts w:hint="eastAsia"/>
        </w:rPr>
        <w:t>黑色</w:t>
      </w:r>
      <w:r w:rsidR="005F4959">
        <w:t>的</w:t>
      </w:r>
      <w:r w:rsidR="005F4959">
        <w:rPr>
          <w:rFonts w:hint="eastAsia"/>
        </w:rPr>
        <w:t>线段</w:t>
      </w:r>
      <w:r w:rsidR="005F4959">
        <w:t>表示约束结构，红色的线段表示平面代理的轮廓线段</w:t>
      </w:r>
      <w:r>
        <w:rPr>
          <w:rFonts w:hint="eastAsia"/>
        </w:rPr>
        <w:t>。</w:t>
      </w:r>
    </w:p>
    <w:p w14:paraId="38B9412F" w14:textId="1780A0FE" w:rsidR="00A44A10" w:rsidRDefault="00A44A10" w:rsidP="00A44A10">
      <w:pPr>
        <w:ind w:firstLineChars="0" w:firstLine="0"/>
      </w:pPr>
      <w:r>
        <w:rPr>
          <w:rFonts w:hint="eastAsia"/>
          <w:noProof/>
        </w:rPr>
        <mc:AlternateContent>
          <mc:Choice Requires="wpc">
            <w:drawing>
              <wp:inline distT="0" distB="0" distL="0" distR="0" wp14:anchorId="3CACF236" wp14:editId="3F162FF7">
                <wp:extent cx="5486400" cy="1638300"/>
                <wp:effectExtent l="0" t="0" r="0" b="0"/>
                <wp:docPr id="1081" name="画布 10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84" name="任意多边形 1084"/>
                        <wps:cNvSpPr/>
                        <wps:spPr>
                          <a:xfrm>
                            <a:off x="504825" y="400050"/>
                            <a:ext cx="1943100" cy="1114425"/>
                          </a:xfrm>
                          <a:custGeom>
                            <a:avLst/>
                            <a:gdLst>
                              <a:gd name="connsiteX0" fmla="*/ 142875 w 1943100"/>
                              <a:gd name="connsiteY0" fmla="*/ 114300 h 1114425"/>
                              <a:gd name="connsiteX1" fmla="*/ 638175 w 1943100"/>
                              <a:gd name="connsiteY1" fmla="*/ 0 h 1114425"/>
                              <a:gd name="connsiteX2" fmla="*/ 1114425 w 1943100"/>
                              <a:gd name="connsiteY2" fmla="*/ 171450 h 1114425"/>
                              <a:gd name="connsiteX3" fmla="*/ 1485900 w 1943100"/>
                              <a:gd name="connsiteY3" fmla="*/ 19050 h 1114425"/>
                              <a:gd name="connsiteX4" fmla="*/ 1619250 w 1943100"/>
                              <a:gd name="connsiteY4" fmla="*/ 190500 h 1114425"/>
                              <a:gd name="connsiteX5" fmla="*/ 1838325 w 1943100"/>
                              <a:gd name="connsiteY5" fmla="*/ 57150 h 1114425"/>
                              <a:gd name="connsiteX6" fmla="*/ 1943100 w 1943100"/>
                              <a:gd name="connsiteY6" fmla="*/ 419100 h 1114425"/>
                              <a:gd name="connsiteX7" fmla="*/ 1781175 w 1943100"/>
                              <a:gd name="connsiteY7" fmla="*/ 523875 h 1114425"/>
                              <a:gd name="connsiteX8" fmla="*/ 1914525 w 1943100"/>
                              <a:gd name="connsiteY8" fmla="*/ 781050 h 1114425"/>
                              <a:gd name="connsiteX9" fmla="*/ 1809750 w 1943100"/>
                              <a:gd name="connsiteY9" fmla="*/ 981075 h 1114425"/>
                              <a:gd name="connsiteX10" fmla="*/ 1847850 w 1943100"/>
                              <a:gd name="connsiteY10" fmla="*/ 1057275 h 1114425"/>
                              <a:gd name="connsiteX11" fmla="*/ 1590675 w 1943100"/>
                              <a:gd name="connsiteY11" fmla="*/ 1028700 h 1114425"/>
                              <a:gd name="connsiteX12" fmla="*/ 1400175 w 1943100"/>
                              <a:gd name="connsiteY12" fmla="*/ 1104900 h 1114425"/>
                              <a:gd name="connsiteX13" fmla="*/ 1152525 w 1943100"/>
                              <a:gd name="connsiteY13" fmla="*/ 1009650 h 1114425"/>
                              <a:gd name="connsiteX14" fmla="*/ 847725 w 1943100"/>
                              <a:gd name="connsiteY14" fmla="*/ 1114425 h 1114425"/>
                              <a:gd name="connsiteX15" fmla="*/ 600075 w 1943100"/>
                              <a:gd name="connsiteY15" fmla="*/ 962025 h 1114425"/>
                              <a:gd name="connsiteX16" fmla="*/ 247650 w 1943100"/>
                              <a:gd name="connsiteY16" fmla="*/ 1114425 h 1114425"/>
                              <a:gd name="connsiteX17" fmla="*/ 0 w 1943100"/>
                              <a:gd name="connsiteY17" fmla="*/ 923925 h 1114425"/>
                              <a:gd name="connsiteX18" fmla="*/ 161925 w 1943100"/>
                              <a:gd name="connsiteY18" fmla="*/ 762000 h 1114425"/>
                              <a:gd name="connsiteX19" fmla="*/ 28575 w 1943100"/>
                              <a:gd name="connsiteY19" fmla="*/ 590550 h 1114425"/>
                              <a:gd name="connsiteX20" fmla="*/ 123825 w 1943100"/>
                              <a:gd name="connsiteY20" fmla="*/ 352425 h 1114425"/>
                              <a:gd name="connsiteX21" fmla="*/ 28575 w 1943100"/>
                              <a:gd name="connsiteY21" fmla="*/ 152400 h 1114425"/>
                              <a:gd name="connsiteX22" fmla="*/ 171450 w 1943100"/>
                              <a:gd name="connsiteY22" fmla="*/ 66675 h 1114425"/>
                              <a:gd name="connsiteX23" fmla="*/ 142875 w 1943100"/>
                              <a:gd name="connsiteY23" fmla="*/ 114300 h 1114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943100" h="1114425">
                                <a:moveTo>
                                  <a:pt x="142875" y="114300"/>
                                </a:moveTo>
                                <a:lnTo>
                                  <a:pt x="638175" y="0"/>
                                </a:lnTo>
                                <a:lnTo>
                                  <a:pt x="1114425" y="171450"/>
                                </a:lnTo>
                                <a:lnTo>
                                  <a:pt x="1485900" y="19050"/>
                                </a:lnTo>
                                <a:lnTo>
                                  <a:pt x="1619250" y="190500"/>
                                </a:lnTo>
                                <a:lnTo>
                                  <a:pt x="1838325" y="57150"/>
                                </a:lnTo>
                                <a:lnTo>
                                  <a:pt x="1943100" y="419100"/>
                                </a:lnTo>
                                <a:lnTo>
                                  <a:pt x="1781175" y="523875"/>
                                </a:lnTo>
                                <a:lnTo>
                                  <a:pt x="1914525" y="781050"/>
                                </a:lnTo>
                                <a:lnTo>
                                  <a:pt x="1809750" y="981075"/>
                                </a:lnTo>
                                <a:lnTo>
                                  <a:pt x="1847850" y="1057275"/>
                                </a:lnTo>
                                <a:lnTo>
                                  <a:pt x="1590675" y="1028700"/>
                                </a:lnTo>
                                <a:lnTo>
                                  <a:pt x="1400175" y="1104900"/>
                                </a:lnTo>
                                <a:lnTo>
                                  <a:pt x="1152525" y="1009650"/>
                                </a:lnTo>
                                <a:lnTo>
                                  <a:pt x="847725" y="1114425"/>
                                </a:lnTo>
                                <a:lnTo>
                                  <a:pt x="600075" y="962025"/>
                                </a:lnTo>
                                <a:lnTo>
                                  <a:pt x="247650" y="1114425"/>
                                </a:lnTo>
                                <a:lnTo>
                                  <a:pt x="0" y="923925"/>
                                </a:lnTo>
                                <a:lnTo>
                                  <a:pt x="161925" y="762000"/>
                                </a:lnTo>
                                <a:lnTo>
                                  <a:pt x="28575" y="590550"/>
                                </a:lnTo>
                                <a:lnTo>
                                  <a:pt x="123825" y="352425"/>
                                </a:lnTo>
                                <a:lnTo>
                                  <a:pt x="28575" y="152400"/>
                                </a:lnTo>
                                <a:lnTo>
                                  <a:pt x="171450" y="66675"/>
                                </a:lnTo>
                                <a:lnTo>
                                  <a:pt x="142875" y="114300"/>
                                </a:lnTo>
                                <a:close/>
                              </a:path>
                            </a:pathLst>
                          </a:cu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3" name="矩形 1083"/>
                        <wps:cNvSpPr/>
                        <wps:spPr>
                          <a:xfrm>
                            <a:off x="609600" y="485775"/>
                            <a:ext cx="1714500" cy="971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3" name="矩形 1613"/>
                        <wps:cNvSpPr/>
                        <wps:spPr>
                          <a:xfrm>
                            <a:off x="3342300" y="494325"/>
                            <a:ext cx="1714500" cy="9715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4" name="Oval 1147"/>
                        <wps:cNvSpPr>
                          <a:spLocks noChangeArrowheads="1"/>
                        </wps:cNvSpPr>
                        <wps:spPr bwMode="auto">
                          <a:xfrm>
                            <a:off x="3332775" y="47527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5" name="Oval 1147"/>
                        <wps:cNvSpPr>
                          <a:spLocks noChangeArrowheads="1"/>
                        </wps:cNvSpPr>
                        <wps:spPr bwMode="auto">
                          <a:xfrm>
                            <a:off x="3312750" y="14373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6" name="Oval 1147"/>
                        <wps:cNvSpPr>
                          <a:spLocks noChangeArrowheads="1"/>
                        </wps:cNvSpPr>
                        <wps:spPr bwMode="auto">
                          <a:xfrm>
                            <a:off x="5017725"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7" name="Oval 1147"/>
                        <wps:cNvSpPr>
                          <a:spLocks noChangeArrowheads="1"/>
                        </wps:cNvSpPr>
                        <wps:spPr bwMode="auto">
                          <a:xfrm>
                            <a:off x="5037750" y="14373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8" name="Oval 1147"/>
                        <wps:cNvSpPr>
                          <a:spLocks noChangeArrowheads="1"/>
                        </wps:cNvSpPr>
                        <wps:spPr bwMode="auto">
                          <a:xfrm>
                            <a:off x="3513750"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9" name="Oval 1147"/>
                        <wps:cNvSpPr>
                          <a:spLocks noChangeArrowheads="1"/>
                        </wps:cNvSpPr>
                        <wps:spPr bwMode="auto">
                          <a:xfrm>
                            <a:off x="1970700" y="4000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0" name="Oval 1147"/>
                        <wps:cNvSpPr>
                          <a:spLocks noChangeArrowheads="1"/>
                        </wps:cNvSpPr>
                        <wps:spPr bwMode="auto">
                          <a:xfrm>
                            <a:off x="1589700" y="52861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1" name="Oval 1147"/>
                        <wps:cNvSpPr>
                          <a:spLocks noChangeArrowheads="1"/>
                        </wps:cNvSpPr>
                        <wps:spPr bwMode="auto">
                          <a:xfrm>
                            <a:off x="1103925" y="3895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2" name="Oval 1147"/>
                        <wps:cNvSpPr>
                          <a:spLocks noChangeArrowheads="1"/>
                        </wps:cNvSpPr>
                        <wps:spPr bwMode="auto">
                          <a:xfrm>
                            <a:off x="789600"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3" name="Oval 1147"/>
                        <wps:cNvSpPr>
                          <a:spLocks noChangeArrowheads="1"/>
                        </wps:cNvSpPr>
                        <wps:spPr bwMode="auto">
                          <a:xfrm>
                            <a:off x="2104050" y="54288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4" name="Oval 1147"/>
                        <wps:cNvSpPr>
                          <a:spLocks noChangeArrowheads="1"/>
                        </wps:cNvSpPr>
                        <wps:spPr bwMode="auto">
                          <a:xfrm>
                            <a:off x="2324100" y="45051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5" name="Oval 1147"/>
                        <wps:cNvSpPr>
                          <a:spLocks noChangeArrowheads="1"/>
                        </wps:cNvSpPr>
                        <wps:spPr bwMode="auto">
                          <a:xfrm>
                            <a:off x="2447925" y="7705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6" name="Oval 1147"/>
                        <wps:cNvSpPr>
                          <a:spLocks noChangeArrowheads="1"/>
                        </wps:cNvSpPr>
                        <wps:spPr bwMode="auto">
                          <a:xfrm>
                            <a:off x="2279650" y="89437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7" name="Oval 1147"/>
                        <wps:cNvSpPr>
                          <a:spLocks noChangeArrowheads="1"/>
                        </wps:cNvSpPr>
                        <wps:spPr bwMode="auto">
                          <a:xfrm>
                            <a:off x="2403475" y="119917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8" name="Oval 1147"/>
                        <wps:cNvSpPr>
                          <a:spLocks noChangeArrowheads="1"/>
                        </wps:cNvSpPr>
                        <wps:spPr bwMode="auto">
                          <a:xfrm>
                            <a:off x="2294550" y="13420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9" name="Oval 1147"/>
                        <wps:cNvSpPr>
                          <a:spLocks noChangeArrowheads="1"/>
                        </wps:cNvSpPr>
                        <wps:spPr bwMode="auto">
                          <a:xfrm>
                            <a:off x="2309450" y="145156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0" name="Oval 1147"/>
                        <wps:cNvSpPr>
                          <a:spLocks noChangeArrowheads="1"/>
                        </wps:cNvSpPr>
                        <wps:spPr bwMode="auto">
                          <a:xfrm>
                            <a:off x="1103925" y="136393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1" name="Oval 1147"/>
                        <wps:cNvSpPr>
                          <a:spLocks noChangeArrowheads="1"/>
                        </wps:cNvSpPr>
                        <wps:spPr bwMode="auto">
                          <a:xfrm>
                            <a:off x="1649050" y="14077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2" name="Oval 1147"/>
                        <wps:cNvSpPr>
                          <a:spLocks noChangeArrowheads="1"/>
                        </wps:cNvSpPr>
                        <wps:spPr bwMode="auto">
                          <a:xfrm>
                            <a:off x="2093550" y="139060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3" name="Oval 1147"/>
                        <wps:cNvSpPr>
                          <a:spLocks noChangeArrowheads="1"/>
                        </wps:cNvSpPr>
                        <wps:spPr bwMode="auto">
                          <a:xfrm>
                            <a:off x="1875450" y="149538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4" name="Oval 1147"/>
                        <wps:cNvSpPr>
                          <a:spLocks noChangeArrowheads="1"/>
                        </wps:cNvSpPr>
                        <wps:spPr bwMode="auto">
                          <a:xfrm>
                            <a:off x="634025" y="113533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5" name="Oval 1147"/>
                        <wps:cNvSpPr>
                          <a:spLocks noChangeArrowheads="1"/>
                        </wps:cNvSpPr>
                        <wps:spPr bwMode="auto">
                          <a:xfrm>
                            <a:off x="744175" y="15049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6" name="Oval 1147"/>
                        <wps:cNvSpPr>
                          <a:spLocks noChangeArrowheads="1"/>
                        </wps:cNvSpPr>
                        <wps:spPr bwMode="auto">
                          <a:xfrm>
                            <a:off x="465750" y="13220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7" name="Oval 1147"/>
                        <wps:cNvSpPr>
                          <a:spLocks noChangeArrowheads="1"/>
                        </wps:cNvSpPr>
                        <wps:spPr bwMode="auto">
                          <a:xfrm>
                            <a:off x="1342050" y="14849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8" name="Oval 1147"/>
                        <wps:cNvSpPr>
                          <a:spLocks noChangeArrowheads="1"/>
                        </wps:cNvSpPr>
                        <wps:spPr bwMode="auto">
                          <a:xfrm>
                            <a:off x="510200" y="54288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9" name="Oval 1147"/>
                        <wps:cNvSpPr>
                          <a:spLocks noChangeArrowheads="1"/>
                        </wps:cNvSpPr>
                        <wps:spPr bwMode="auto">
                          <a:xfrm>
                            <a:off x="604475" y="7505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0" name="Oval 1147"/>
                        <wps:cNvSpPr>
                          <a:spLocks noChangeArrowheads="1"/>
                        </wps:cNvSpPr>
                        <wps:spPr bwMode="auto">
                          <a:xfrm>
                            <a:off x="529250" y="9896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1" name="Oval 1147"/>
                        <wps:cNvSpPr>
                          <a:spLocks noChangeArrowheads="1"/>
                        </wps:cNvSpPr>
                        <wps:spPr bwMode="auto">
                          <a:xfrm>
                            <a:off x="611800" y="47527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2" name="Oval 1147"/>
                        <wps:cNvSpPr>
                          <a:spLocks noChangeArrowheads="1"/>
                        </wps:cNvSpPr>
                        <wps:spPr bwMode="auto">
                          <a:xfrm>
                            <a:off x="4694850"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3" name="Oval 1147"/>
                        <wps:cNvSpPr>
                          <a:spLocks noChangeArrowheads="1"/>
                        </wps:cNvSpPr>
                        <wps:spPr bwMode="auto">
                          <a:xfrm>
                            <a:off x="4390050" y="48001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4" name="Oval 1147"/>
                        <wps:cNvSpPr>
                          <a:spLocks noChangeArrowheads="1"/>
                        </wps:cNvSpPr>
                        <wps:spPr bwMode="auto">
                          <a:xfrm>
                            <a:off x="3828075"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5" name="Oval 1147"/>
                        <wps:cNvSpPr>
                          <a:spLocks noChangeArrowheads="1"/>
                        </wps:cNvSpPr>
                        <wps:spPr bwMode="auto">
                          <a:xfrm>
                            <a:off x="4885350" y="4848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6" name="Oval 1147"/>
                        <wps:cNvSpPr>
                          <a:spLocks noChangeArrowheads="1"/>
                        </wps:cNvSpPr>
                        <wps:spPr bwMode="auto">
                          <a:xfrm>
                            <a:off x="5017725" y="71623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7" name="Oval 1147"/>
                        <wps:cNvSpPr>
                          <a:spLocks noChangeArrowheads="1"/>
                        </wps:cNvSpPr>
                        <wps:spPr bwMode="auto">
                          <a:xfrm>
                            <a:off x="5017725" y="93819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8" name="Oval 1147"/>
                        <wps:cNvSpPr>
                          <a:spLocks noChangeArrowheads="1"/>
                        </wps:cNvSpPr>
                        <wps:spPr bwMode="auto">
                          <a:xfrm>
                            <a:off x="5037750" y="13115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9" name="Oval 1147"/>
                        <wps:cNvSpPr>
                          <a:spLocks noChangeArrowheads="1"/>
                        </wps:cNvSpPr>
                        <wps:spPr bwMode="auto">
                          <a:xfrm>
                            <a:off x="5043125" y="111531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0" name="Oval 1147"/>
                        <wps:cNvSpPr>
                          <a:spLocks noChangeArrowheads="1"/>
                        </wps:cNvSpPr>
                        <wps:spPr bwMode="auto">
                          <a:xfrm>
                            <a:off x="4237650" y="14468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1" name="Oval 1147"/>
                        <wps:cNvSpPr>
                          <a:spLocks noChangeArrowheads="1"/>
                        </wps:cNvSpPr>
                        <wps:spPr bwMode="auto">
                          <a:xfrm>
                            <a:off x="3647100" y="14373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2" name="Oval 1147"/>
                        <wps:cNvSpPr>
                          <a:spLocks noChangeArrowheads="1"/>
                        </wps:cNvSpPr>
                        <wps:spPr bwMode="auto">
                          <a:xfrm>
                            <a:off x="4739300" y="14573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3" name="Oval 1147"/>
                        <wps:cNvSpPr>
                          <a:spLocks noChangeArrowheads="1"/>
                        </wps:cNvSpPr>
                        <wps:spPr bwMode="auto">
                          <a:xfrm>
                            <a:off x="4909775" y="143730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4" name="Oval 1147"/>
                        <wps:cNvSpPr>
                          <a:spLocks noChangeArrowheads="1"/>
                        </wps:cNvSpPr>
                        <wps:spPr bwMode="auto">
                          <a:xfrm>
                            <a:off x="4513875" y="146587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5" name="Oval 1147"/>
                        <wps:cNvSpPr>
                          <a:spLocks noChangeArrowheads="1"/>
                        </wps:cNvSpPr>
                        <wps:spPr bwMode="auto">
                          <a:xfrm>
                            <a:off x="3961425" y="144682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6" name="Oval 1147"/>
                        <wps:cNvSpPr>
                          <a:spLocks noChangeArrowheads="1"/>
                        </wps:cNvSpPr>
                        <wps:spPr bwMode="auto">
                          <a:xfrm>
                            <a:off x="3302250" y="58669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7" name="Oval 1147"/>
                        <wps:cNvSpPr>
                          <a:spLocks noChangeArrowheads="1"/>
                        </wps:cNvSpPr>
                        <wps:spPr bwMode="auto">
                          <a:xfrm>
                            <a:off x="3312750" y="77055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8" name="Oval 1147"/>
                        <wps:cNvSpPr>
                          <a:spLocks noChangeArrowheads="1"/>
                        </wps:cNvSpPr>
                        <wps:spPr bwMode="auto">
                          <a:xfrm>
                            <a:off x="3313725" y="1013415"/>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60" name="Oval 1147"/>
                        <wps:cNvSpPr>
                          <a:spLocks noChangeArrowheads="1"/>
                        </wps:cNvSpPr>
                        <wps:spPr bwMode="auto">
                          <a:xfrm>
                            <a:off x="3313725" y="1242990"/>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w:pict>
              <v:group w14:anchorId="379931A2" id="画布 1081" o:spid="_x0000_s1026" editas="canvas" style="width:6in;height:129pt;mso-position-horizontal-relative:char;mso-position-vertical-relative:line" coordsize="54864,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">
                <v:shape id="_x0000_s1027" type="#_x0000_t75" style="position:absolute;width:54864;height:16383;visibility:visible;mso-wrap-style:square">
                  <v:fill o:detectmouseclick="t"/>
                  <v:path o:connecttype="none"/>
                </v:shape>
                <v:shape id="任意多边形 1084" o:spid="_x0000_s1028" style="position:absolute;left:5048;top:4000;width:19431;height:11144;visibility:visible;mso-wrap-style:square;v-text-anchor:middle" coordsize="1943100,111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" path="m142875,114300l638175,r476250,171450l1485900,19050r133350,171450l1838325,57150r104775,361950l1781175,523875r133350,257175l1809750,981075r38100,76200l1590675,1028700r-190500,76200l1152525,1009650,847725,1114425,600075,962025,247650,1114425,,923925,161925,762000,28575,590550,123825,352425,28575,152400,171450,66675r-28575,47625xe" fillcolor="white [3212]" strokecolor="red" strokeweight="1pt">
                  <v:stroke joinstyle="miter"/>
                  <v:path arrowok="t" o:connecttype="custom" o:connectlocs="142875,114300;638175,0;1114425,171450;1485900,19050;1619250,190500;1838325,57150;1943100,419100;1781175,523875;1914525,781050;1809750,981075;1847850,1057275;1590675,1028700;1400175,1104900;1152525,1009650;847725,1114425;600075,962025;247650,1114425;0,923925;161925,762000;28575,590550;123825,352425;28575,152400;171450,66675;142875,114300" o:connectangles="0,0,0,0,0,0,0,0,0,0,0,0,0,0,0,0,0,0,0,0,0,0,0,0"/>
                </v:shape>
                <v:rect id="矩形 1083" o:spid="_x0000_s1029" style="position:absolute;left:6096;top:4857;width:17145;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" filled="f" strokecolor="black [3213]" strokeweight="1pt"/>
                <v:rect id="矩形 1613" o:spid="_x0000_s1030" style="position:absolute;left:33423;top:4943;width:17145;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" filled="f" strokecolor="red" strokeweight="1pt"/>
                <v:oval id="Oval 1147" o:spid="_x0000_s1031" style="position:absolute;left:33327;top:4752;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" fillcolor="red" strokecolor="black [3213]" strokeweight=".25pt"/>
                <v:oval id="Oval 1147" o:spid="_x0000_s1032" style="position:absolute;left:33127;top:14373;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" fillcolor="red" strokecolor="black [3213]" strokeweight=".25pt"/>
                <v:oval id="Oval 1147" o:spid="_x0000_s1033" style="position:absolute;left:50177;top:484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" fillcolor="red" strokecolor="black [3213]" strokeweight=".25pt"/>
                <v:oval id="Oval 1147" o:spid="_x0000_s1034" style="position:absolute;left:50377;top:14373;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" fillcolor="red" strokecolor="black [3213]" strokeweight=".25pt"/>
                <v:oval id="Oval 1147" o:spid="_x0000_s1035" style="position:absolute;left:35137;top:484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" fillcolor="red" strokecolor="black [3213]" strokeweight=".25pt"/>
                <v:oval id="Oval 1147" o:spid="_x0000_s1036" style="position:absolute;left:19707;top:4000;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" fillcolor="red" strokecolor="black [3213]" strokeweight=".25pt"/>
                <v:oval id="Oval 1147" o:spid="_x0000_s1037" style="position:absolute;left:15897;top:5286;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" fillcolor="red" strokecolor="black [3213]" strokeweight=".25pt"/>
                <v:oval id="Oval 1147" o:spid="_x0000_s1038" style="position:absolute;left:11039;top:3895;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" fillcolor="red" strokecolor="black [3213]" strokeweight=".25pt"/>
                <v:oval id="Oval 1147" o:spid="_x0000_s1039" style="position:absolute;left:7896;top:484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" fillcolor="red" strokecolor="black [3213]" strokeweight=".25pt"/>
                <v:oval id="Oval 1147" o:spid="_x0000_s1040" style="position:absolute;left:21040;top:542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" fillcolor="red" strokecolor="black [3213]" strokeweight=".25pt"/>
                <v:oval id="Oval 1147" o:spid="_x0000_s1041" style="position:absolute;left:23241;top:4505;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" fillcolor="red" strokecolor="black [3213]" strokeweight=".25pt"/>
                <v:oval id="Oval 1147" o:spid="_x0000_s1042" style="position:absolute;left:24479;top:7705;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" fillcolor="red" strokecolor="black [3213]" strokeweight=".25pt"/>
                <v:oval id="Oval 1147" o:spid="_x0000_s1043" style="position:absolute;left:22796;top:8943;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" fillcolor="red" strokecolor="black [3213]" strokeweight=".25pt"/>
                <v:oval id="Oval 1147" o:spid="_x0000_s1044" style="position:absolute;left:24034;top:11991;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" fillcolor="red" strokecolor="black [3213]" strokeweight=".25pt"/>
                <v:oval id="Oval 1147" o:spid="_x0000_s1045" style="position:absolute;left:22945;top:13420;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" fillcolor="red" strokecolor="black [3213]" strokeweight=".25pt"/>
                <v:oval id="Oval 1147" o:spid="_x0000_s1046" style="position:absolute;left:23094;top:1451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" fillcolor="red" strokecolor="black [3213]" strokeweight=".25pt"/>
                <v:oval id="Oval 1147" o:spid="_x0000_s1047" style="position:absolute;left:11039;top:13639;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" fillcolor="red" strokecolor="black [3213]" strokeweight=".25pt"/>
                <v:oval id="Oval 1147" o:spid="_x0000_s1048" style="position:absolute;left:16490;top:14077;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" fillcolor="red" strokecolor="black [3213]" strokeweight=".25pt"/>
                <v:oval id="Oval 1147" o:spid="_x0000_s1049" style="position:absolute;left:20935;top:13906;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" fillcolor="red" strokecolor="black [3213]" strokeweight=".25pt"/>
                <v:oval id="Oval 1147" o:spid="_x0000_s1050" style="position:absolute;left:18754;top:14953;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" fillcolor="red" strokecolor="black [3213]" strokeweight=".25pt"/>
                <v:oval id="Oval 1147" o:spid="_x0000_s1051" style="position:absolute;left:6340;top:11353;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" fillcolor="red" strokecolor="black [3213]" strokeweight=".25pt"/>
                <v:oval id="Oval 1147" o:spid="_x0000_s1052" style="position:absolute;left:7441;top:1504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" fillcolor="red" strokecolor="black [3213]" strokeweight=".25pt"/>
                <v:oval id="Oval 1147" o:spid="_x0000_s1053" style="position:absolute;left:4657;top:13220;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" fillcolor="red" strokecolor="black [3213]" strokeweight=".25pt"/>
                <v:oval id="Oval 1147" o:spid="_x0000_s1054" style="position:absolute;left:13420;top:1484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" fillcolor="red" strokecolor="black [3213]" strokeweight=".25pt"/>
                <v:oval id="Oval 1147" o:spid="_x0000_s1055" style="position:absolute;left:5102;top:542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" fillcolor="red" strokecolor="black [3213]" strokeweight=".25pt"/>
                <v:oval id="Oval 1147" o:spid="_x0000_s1056" style="position:absolute;left:6044;top:750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" fillcolor="red" strokecolor="black [3213]" strokeweight=".25pt"/>
                <v:oval id="Oval 1147" o:spid="_x0000_s1057" style="position:absolute;left:5292;top:9896;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" fillcolor="red" strokecolor="black [3213]" strokeweight=".25pt"/>
                <v:oval id="Oval 1147" o:spid="_x0000_s1058" style="position:absolute;left:6118;top:4752;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" fillcolor="red" strokecolor="black [3213]" strokeweight=".25pt"/>
                <v:oval id="Oval 1147" o:spid="_x0000_s1059" style="position:absolute;left:46948;top:484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" fillcolor="red" strokecolor="black [3213]" strokeweight=".25pt"/>
                <v:oval id="Oval 1147" o:spid="_x0000_s1060" style="position:absolute;left:43900;top:4800;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" fillcolor="red" strokecolor="black [3213]" strokeweight=".25pt"/>
                <v:oval id="Oval 1147" o:spid="_x0000_s1061" style="position:absolute;left:38280;top:484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" fillcolor="red" strokecolor="black [3213]" strokeweight=".25pt"/>
                <v:oval id="Oval 1147" o:spid="_x0000_s1062" style="position:absolute;left:48853;top:484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" fillcolor="red" strokecolor="black [3213]" strokeweight=".25pt"/>
                <v:oval id="Oval 1147" o:spid="_x0000_s1063" style="position:absolute;left:50177;top:7162;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" fillcolor="red" strokecolor="black [3213]" strokeweight=".25pt"/>
                <v:oval id="Oval 1147" o:spid="_x0000_s1064" style="position:absolute;left:50177;top:9381;width:444;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" fillcolor="red" strokecolor="black [3213]" strokeweight=".25pt"/>
                <v:oval id="Oval 1147" o:spid="_x0000_s1065" style="position:absolute;left:50377;top:1311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" fillcolor="red" strokecolor="black [3213]" strokeweight=".25pt"/>
                <v:oval id="Oval 1147" o:spid="_x0000_s1066" style="position:absolute;left:50431;top:11153;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" fillcolor="red" strokecolor="black [3213]" strokeweight=".25pt"/>
                <v:oval id="Oval 1147" o:spid="_x0000_s1067" style="position:absolute;left:42376;top:1446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" fillcolor="red" strokecolor="black [3213]" strokeweight=".25pt"/>
                <v:oval id="Oval 1147" o:spid="_x0000_s1068" style="position:absolute;left:36471;top:14373;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" fillcolor="red" strokecolor="black [3213]" strokeweight=".25pt"/>
                <v:oval id="Oval 1147" o:spid="_x0000_s1069" style="position:absolute;left:47393;top:14573;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" fillcolor="red" strokecolor="black [3213]" strokeweight=".25pt"/>
                <v:oval id="Oval 1147" o:spid="_x0000_s1070" style="position:absolute;left:49097;top:14373;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" fillcolor="red" strokecolor="black [3213]" strokeweight=".25pt"/>
                <v:oval id="Oval 1147" o:spid="_x0000_s1071" style="position:absolute;left:45138;top:14658;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" fillcolor="red" strokecolor="black [3213]" strokeweight=".25pt"/>
                <v:oval id="Oval 1147" o:spid="_x0000_s1072" style="position:absolute;left:39614;top:1446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" fillcolor="red" strokecolor="black [3213]" strokeweight=".25pt"/>
                <v:oval id="Oval 1147" o:spid="_x0000_s1073" style="position:absolute;left:33022;top:5866;width:445;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" fillcolor="red" strokecolor="black [3213]" strokeweight=".25pt"/>
                <v:oval id="Oval 1147" o:spid="_x0000_s1074" style="position:absolute;left:33127;top:770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" fillcolor="red" strokecolor="black [3213]" strokeweight=".25pt"/>
                <v:oval id="Oval 1147" o:spid="_x0000_s1075" style="position:absolute;left:33137;top:10134;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" fillcolor="red" strokecolor="black [3213]" strokeweight=".25pt"/>
                <v:oval id="Oval 1147" o:spid="_x0000_s1076" style="position:absolute;left:33137;top:12429;width:444;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" fillcolor="red" strokecolor="black [3213]" strokeweight=".25pt"/>
                <w10:anchorlock/>
              </v:group>
            </w:pict>
          </mc:Fallback>
        </mc:AlternateContent>
      </w:r>
    </w:p>
    <w:p w14:paraId="3E267A2F" w14:textId="20237B1F" w:rsidR="00A44A10" w:rsidRPr="005F4959" w:rsidRDefault="00FF676A" w:rsidP="005F4959">
      <w:pPr>
        <w:ind w:firstLineChars="650" w:firstLine="1365"/>
        <w:rPr>
          <w:sz w:val="21"/>
          <w:szCs w:val="21"/>
        </w:rPr>
      </w:pPr>
      <w:r w:rsidRPr="00DE3965">
        <w:rPr>
          <w:rFonts w:hint="eastAsia"/>
          <w:sz w:val="21"/>
          <w:szCs w:val="21"/>
        </w:rPr>
        <w:t>(</w:t>
      </w:r>
      <w:r w:rsidRPr="00DE3965">
        <w:rPr>
          <w:sz w:val="21"/>
          <w:szCs w:val="21"/>
        </w:rPr>
        <w:t>a</w:t>
      </w:r>
      <w:r w:rsidRPr="00DE3965">
        <w:rPr>
          <w:rFonts w:hint="eastAsia"/>
          <w:sz w:val="21"/>
          <w:szCs w:val="21"/>
        </w:rPr>
        <w:t>)</w:t>
      </w:r>
      <w:r w:rsidR="008D39E8" w:rsidRPr="00DE3965">
        <w:rPr>
          <w:rFonts w:hint="eastAsia"/>
          <w:sz w:val="21"/>
          <w:szCs w:val="21"/>
        </w:rPr>
        <w:t>垂直</w:t>
      </w:r>
      <w:r w:rsidR="008D39E8" w:rsidRPr="00DE3965">
        <w:rPr>
          <w:sz w:val="21"/>
          <w:szCs w:val="21"/>
        </w:rPr>
        <w:t>投影前的边界点</w:t>
      </w:r>
      <w:r w:rsidR="008D39E8" w:rsidRPr="00DE3965">
        <w:rPr>
          <w:rFonts w:hint="eastAsia"/>
          <w:sz w:val="21"/>
          <w:szCs w:val="21"/>
        </w:rPr>
        <w:t xml:space="preserve">               </w:t>
      </w:r>
      <w:r w:rsidR="00DE3965">
        <w:rPr>
          <w:sz w:val="21"/>
          <w:szCs w:val="21"/>
        </w:rPr>
        <w:t xml:space="preserve">    </w:t>
      </w:r>
      <w:r w:rsidR="008D39E8" w:rsidRPr="00DE3965">
        <w:rPr>
          <w:rFonts w:hint="eastAsia"/>
          <w:sz w:val="21"/>
          <w:szCs w:val="21"/>
        </w:rPr>
        <w:t xml:space="preserve"> (</w:t>
      </w:r>
      <w:r w:rsidR="008D39E8" w:rsidRPr="00DE3965">
        <w:rPr>
          <w:sz w:val="21"/>
          <w:szCs w:val="21"/>
        </w:rPr>
        <w:t>b</w:t>
      </w:r>
      <w:r w:rsidR="008D39E8" w:rsidRPr="00DE3965">
        <w:rPr>
          <w:rFonts w:hint="eastAsia"/>
          <w:sz w:val="21"/>
          <w:szCs w:val="21"/>
        </w:rPr>
        <w:t>)</w:t>
      </w:r>
      <w:r w:rsidR="008D39E8" w:rsidRPr="00DE3965">
        <w:rPr>
          <w:rFonts w:hint="eastAsia"/>
          <w:sz w:val="21"/>
          <w:szCs w:val="21"/>
        </w:rPr>
        <w:t>垂直</w:t>
      </w:r>
      <w:r w:rsidR="008D39E8" w:rsidRPr="00DE3965">
        <w:rPr>
          <w:sz w:val="21"/>
          <w:szCs w:val="21"/>
        </w:rPr>
        <w:t>投影</w:t>
      </w:r>
      <w:r w:rsidR="008D39E8" w:rsidRPr="00DE3965">
        <w:rPr>
          <w:rFonts w:hint="eastAsia"/>
          <w:sz w:val="21"/>
          <w:szCs w:val="21"/>
        </w:rPr>
        <w:t>后</w:t>
      </w:r>
      <w:r w:rsidR="008D39E8" w:rsidRPr="00DE3965">
        <w:rPr>
          <w:sz w:val="21"/>
          <w:szCs w:val="21"/>
        </w:rPr>
        <w:t>的边界点</w:t>
      </w:r>
    </w:p>
    <w:p w14:paraId="397E23A9" w14:textId="19B03D98" w:rsidR="003523C2" w:rsidRPr="00384CF4" w:rsidRDefault="008D39E8" w:rsidP="002B7F86">
      <w:pPr>
        <w:ind w:firstLineChars="0" w:firstLine="0"/>
        <w:jc w:val="center"/>
        <w:rPr>
          <w:sz w:val="21"/>
          <w:szCs w:val="21"/>
        </w:rPr>
      </w:pPr>
      <w:r w:rsidRPr="00DE3965">
        <w:rPr>
          <w:rFonts w:hint="eastAsia"/>
          <w:sz w:val="21"/>
          <w:szCs w:val="21"/>
        </w:rPr>
        <w:t>图</w:t>
      </w:r>
      <w:r w:rsidRPr="00DE3965">
        <w:rPr>
          <w:rFonts w:hint="eastAsia"/>
          <w:sz w:val="21"/>
          <w:szCs w:val="21"/>
        </w:rPr>
        <w:t xml:space="preserve">3.8 </w:t>
      </w:r>
      <w:r w:rsidRPr="00DE3965">
        <w:rPr>
          <w:rFonts w:hint="eastAsia"/>
          <w:sz w:val="21"/>
          <w:szCs w:val="21"/>
        </w:rPr>
        <w:t>轮廓边界点</w:t>
      </w:r>
      <w:r w:rsidRPr="00DE3965">
        <w:rPr>
          <w:sz w:val="21"/>
          <w:szCs w:val="21"/>
        </w:rPr>
        <w:t>的投影</w:t>
      </w:r>
      <w:r w:rsidR="00E90AD7">
        <w:rPr>
          <w:rFonts w:hint="eastAsia"/>
          <w:sz w:val="21"/>
          <w:szCs w:val="21"/>
        </w:rPr>
        <w:t>示意图</w:t>
      </w:r>
    </w:p>
    <w:p w14:paraId="1657D411" w14:textId="7EC2CF68" w:rsidR="00A035F7" w:rsidRDefault="0041035D" w:rsidP="003C7021">
      <w:pPr>
        <w:pStyle w:val="2"/>
      </w:pPr>
      <w:bookmarkStart w:id="242" w:name="_Toc481157623"/>
      <w:r>
        <w:rPr>
          <w:rFonts w:hint="eastAsia"/>
        </w:rPr>
        <w:t>三角网格</w:t>
      </w:r>
      <w:r w:rsidR="003F5BF6">
        <w:rPr>
          <w:rFonts w:hint="eastAsia"/>
        </w:rPr>
        <w:t>的</w:t>
      </w:r>
      <w:r>
        <w:rPr>
          <w:rFonts w:hint="eastAsia"/>
        </w:rPr>
        <w:t>规整</w:t>
      </w:r>
      <w:r w:rsidR="00BA403D">
        <w:rPr>
          <w:rFonts w:hint="eastAsia"/>
        </w:rPr>
        <w:t>算法</w:t>
      </w:r>
      <w:r w:rsidR="0023317C">
        <w:rPr>
          <w:rFonts w:hint="eastAsia"/>
        </w:rPr>
        <w:t>流程</w:t>
      </w:r>
      <w:bookmarkEnd w:id="242"/>
    </w:p>
    <w:p w14:paraId="426F40E1" w14:textId="4FE65ADC" w:rsidR="00CF2523" w:rsidRDefault="004D5693" w:rsidP="003268D7">
      <w:pPr>
        <w:ind w:firstLine="480"/>
      </w:pPr>
      <w:r>
        <w:rPr>
          <w:rFonts w:hint="eastAsia"/>
        </w:rPr>
        <w:t>为了解决</w:t>
      </w:r>
      <w:r>
        <w:t>三角网格</w:t>
      </w:r>
      <w:r w:rsidR="00701139">
        <w:rPr>
          <w:rFonts w:hint="eastAsia"/>
        </w:rPr>
        <w:t>轮廓</w:t>
      </w:r>
      <w:r w:rsidR="00701139">
        <w:t>的</w:t>
      </w:r>
      <w:r w:rsidR="0006650C">
        <w:rPr>
          <w:rFonts w:hint="eastAsia"/>
        </w:rPr>
        <w:t>直</w:t>
      </w:r>
      <w:r w:rsidR="00701139">
        <w:t>线特征的缺失，本</w:t>
      </w:r>
      <w:r w:rsidR="006C1AD8">
        <w:rPr>
          <w:rFonts w:hint="eastAsia"/>
        </w:rPr>
        <w:t>章</w:t>
      </w:r>
      <w:r w:rsidR="00701139">
        <w:t>提出了一个</w:t>
      </w:r>
      <w:r w:rsidR="00701139">
        <w:rPr>
          <w:rFonts w:hint="eastAsia"/>
        </w:rPr>
        <w:t>改善</w:t>
      </w:r>
      <w:r w:rsidR="00701139">
        <w:t>三角网格模型的方案，</w:t>
      </w:r>
      <w:r w:rsidR="00F620EE">
        <w:rPr>
          <w:rFonts w:hint="eastAsia"/>
        </w:rPr>
        <w:t>基于</w:t>
      </w:r>
      <w:r w:rsidR="00F620EE">
        <w:t>三维线段模型</w:t>
      </w:r>
      <w:r w:rsidR="00701139">
        <w:t>调整三角网格平面代理</w:t>
      </w:r>
      <w:r w:rsidR="00701139">
        <w:rPr>
          <w:rFonts w:hint="eastAsia"/>
        </w:rPr>
        <w:t>轮廓线段</w:t>
      </w:r>
      <w:r w:rsidR="00701139">
        <w:t>上的边界点，</w:t>
      </w:r>
      <w:r w:rsidR="00701139">
        <w:rPr>
          <w:rFonts w:hint="eastAsia"/>
        </w:rPr>
        <w:t>恢复</w:t>
      </w:r>
      <w:r w:rsidR="00701139">
        <w:t>三角网格模型轮廓的</w:t>
      </w:r>
      <w:r w:rsidR="00701139">
        <w:rPr>
          <w:rFonts w:hint="eastAsia"/>
        </w:rPr>
        <w:t>直线</w:t>
      </w:r>
      <w:r w:rsidR="00701139">
        <w:t>特征</w:t>
      </w:r>
      <w:r w:rsidR="000223AE">
        <w:rPr>
          <w:rFonts w:hint="eastAsia"/>
        </w:rPr>
        <w:t>。</w:t>
      </w:r>
      <w:r w:rsidR="000634EB">
        <w:rPr>
          <w:rFonts w:hint="eastAsia"/>
          <w:kern w:val="0"/>
        </w:rPr>
        <w:t>结合第二章三维线段模型的简化</w:t>
      </w:r>
      <w:r w:rsidR="00110C16">
        <w:rPr>
          <w:rFonts w:hint="eastAsia"/>
          <w:kern w:val="0"/>
        </w:rPr>
        <w:t>算法</w:t>
      </w:r>
      <w:r w:rsidR="000634EB">
        <w:rPr>
          <w:rFonts w:hint="eastAsia"/>
          <w:kern w:val="0"/>
        </w:rPr>
        <w:t>，</w:t>
      </w:r>
      <w:r w:rsidR="00110C16">
        <w:rPr>
          <w:rFonts w:hint="eastAsia"/>
          <w:kern w:val="0"/>
        </w:rPr>
        <w:t>三角</w:t>
      </w:r>
      <w:r w:rsidR="00110C16">
        <w:rPr>
          <w:kern w:val="0"/>
        </w:rPr>
        <w:t>网格规整的</w:t>
      </w:r>
      <w:r w:rsidR="00E65AD7">
        <w:rPr>
          <w:rFonts w:hint="eastAsia"/>
        </w:rPr>
        <w:t>详细</w:t>
      </w:r>
      <w:r w:rsidR="00701139">
        <w:t>算法步骤如下：</w:t>
      </w:r>
    </w:p>
    <w:p w14:paraId="4118D420" w14:textId="44F7A585" w:rsidR="00701139" w:rsidRPr="007C1BAD" w:rsidRDefault="007C1BAD" w:rsidP="007C1BAD">
      <w:pPr>
        <w:ind w:firstLineChars="0" w:firstLine="480"/>
        <w:rPr>
          <w:color w:val="FF0000"/>
        </w:rPr>
      </w:pPr>
      <w:r>
        <w:rPr>
          <w:rFonts w:hint="eastAsia"/>
        </w:rPr>
        <w:t>(</w:t>
      </w:r>
      <w:r>
        <w:t>1</w:t>
      </w:r>
      <w:r>
        <w:rPr>
          <w:rFonts w:hint="eastAsia"/>
        </w:rPr>
        <w:t>)</w:t>
      </w:r>
      <w:r w:rsidR="00162A8B">
        <w:rPr>
          <w:rFonts w:hint="eastAsia"/>
        </w:rPr>
        <w:t>以</w:t>
      </w:r>
      <w:r w:rsidR="00162A8B">
        <w:t>图片集作为输入，</w:t>
      </w:r>
      <w:r w:rsidR="00162A8B">
        <w:rPr>
          <w:rFonts w:hint="eastAsia"/>
        </w:rPr>
        <w:t>使用</w:t>
      </w:r>
      <w:r w:rsidR="008C7687">
        <w:rPr>
          <w:rFonts w:hint="eastAsia"/>
        </w:rPr>
        <w:t>Sf</w:t>
      </w:r>
      <w:r w:rsidR="008C7687">
        <w:t>M</w:t>
      </w:r>
      <w:r w:rsidR="00875582">
        <w:rPr>
          <w:rFonts w:hint="eastAsia"/>
        </w:rPr>
        <w:t>算法</w:t>
      </w:r>
      <w:r w:rsidR="00162A8B">
        <w:rPr>
          <w:rFonts w:hint="eastAsia"/>
        </w:rPr>
        <w:t>计算相机</w:t>
      </w:r>
      <w:r w:rsidR="00162A8B">
        <w:t>位置等场景信息</w:t>
      </w:r>
      <w:r w:rsidR="0009078F">
        <w:rPr>
          <w:rFonts w:hint="eastAsia"/>
        </w:rPr>
        <w:t>和</w:t>
      </w:r>
      <w:r w:rsidR="0009078F">
        <w:t>特征点</w:t>
      </w:r>
      <w:r w:rsidR="0009078F">
        <w:rPr>
          <w:rFonts w:hint="eastAsia"/>
        </w:rPr>
        <w:t>的稀疏</w:t>
      </w:r>
      <w:r w:rsidR="0009078F">
        <w:t>点云</w:t>
      </w:r>
      <w:r w:rsidR="00162A8B">
        <w:t>。</w:t>
      </w:r>
      <w:r w:rsidR="00E076AF">
        <w:rPr>
          <w:rFonts w:hint="eastAsia"/>
        </w:rPr>
        <w:t>然后以</w:t>
      </w:r>
      <w:r w:rsidR="00E076AF">
        <w:t>稀疏点云为输入，</w:t>
      </w:r>
      <w:r w:rsidR="00162A8B">
        <w:rPr>
          <w:rFonts w:hint="eastAsia"/>
        </w:rPr>
        <w:t>使用</w:t>
      </w:r>
      <w:r w:rsidR="00B07F4F">
        <w:rPr>
          <w:rFonts w:hint="eastAsia"/>
        </w:rPr>
        <w:t>P</w:t>
      </w:r>
      <w:r w:rsidR="000E1FF4">
        <w:rPr>
          <w:rFonts w:hint="eastAsia"/>
        </w:rPr>
        <w:t>MVS</w:t>
      </w:r>
      <w:r w:rsidR="000E1FF4">
        <w:rPr>
          <w:rFonts w:hint="eastAsia"/>
        </w:rPr>
        <w:t>算法</w:t>
      </w:r>
      <w:r w:rsidR="00E076AF">
        <w:rPr>
          <w:rFonts w:hint="eastAsia"/>
        </w:rPr>
        <w:t>生成</w:t>
      </w:r>
      <w:r w:rsidR="00E076AF">
        <w:t>稠密的点云。</w:t>
      </w:r>
      <w:r w:rsidR="00E076AF">
        <w:rPr>
          <w:rFonts w:hint="eastAsia"/>
        </w:rPr>
        <w:t>最后以</w:t>
      </w:r>
      <w:r w:rsidR="00E076AF">
        <w:t>稠密点云</w:t>
      </w:r>
      <w:r w:rsidR="00E076AF">
        <w:lastRenderedPageBreak/>
        <w:t>作为输入，使用</w:t>
      </w:r>
      <w:r w:rsidR="00B07F4F" w:rsidRPr="00EA3187">
        <w:t>Labatut</w:t>
      </w:r>
      <w:r w:rsidR="00B07F4F">
        <w:rPr>
          <w:rFonts w:hint="eastAsia"/>
        </w:rPr>
        <w:t>等</w:t>
      </w:r>
      <w:r w:rsidR="00B07F4F">
        <w:t>提出的基于能量函数</w:t>
      </w:r>
      <w:r w:rsidR="0072737A" w:rsidRPr="007C1BAD">
        <w:rPr>
          <w:rFonts w:hint="eastAsia"/>
          <w:color w:val="000000" w:themeColor="text1"/>
        </w:rPr>
        <w:t>曲面</w:t>
      </w:r>
      <w:r w:rsidR="00E076AF" w:rsidRPr="007C1BAD">
        <w:rPr>
          <w:rFonts w:hint="eastAsia"/>
          <w:color w:val="000000" w:themeColor="text1"/>
        </w:rPr>
        <w:t>重建</w:t>
      </w:r>
      <w:r w:rsidR="00E076AF" w:rsidRPr="007C1BAD">
        <w:rPr>
          <w:color w:val="000000" w:themeColor="text1"/>
        </w:rPr>
        <w:t>算法</w:t>
      </w:r>
      <w:r w:rsidR="00E076AF" w:rsidRPr="007C1BAD">
        <w:rPr>
          <w:rFonts w:hint="eastAsia"/>
          <w:color w:val="000000" w:themeColor="text1"/>
        </w:rPr>
        <w:t>生成初始</w:t>
      </w:r>
      <w:r w:rsidR="00E076AF" w:rsidRPr="007C1BAD">
        <w:rPr>
          <w:color w:val="000000" w:themeColor="text1"/>
        </w:rPr>
        <w:t>三角网格模型。</w:t>
      </w:r>
    </w:p>
    <w:p w14:paraId="35E59FDD" w14:textId="3BD5148E" w:rsidR="00DD09C0" w:rsidRPr="005A078C" w:rsidRDefault="005A078C" w:rsidP="005A078C">
      <w:pPr>
        <w:ind w:firstLineChars="0" w:firstLine="480"/>
        <w:rPr>
          <w:color w:val="000000" w:themeColor="text1"/>
        </w:rPr>
      </w:pPr>
      <w:r>
        <w:rPr>
          <w:rFonts w:hint="eastAsia"/>
          <w:color w:val="000000" w:themeColor="text1"/>
        </w:rPr>
        <w:t>(</w:t>
      </w:r>
      <w:r>
        <w:rPr>
          <w:color w:val="000000" w:themeColor="text1"/>
        </w:rPr>
        <w:t>2</w:t>
      </w:r>
      <w:r>
        <w:rPr>
          <w:rFonts w:hint="eastAsia"/>
          <w:color w:val="000000" w:themeColor="text1"/>
        </w:rPr>
        <w:t>)</w:t>
      </w:r>
      <w:r w:rsidR="00DD09C0" w:rsidRPr="005A078C">
        <w:rPr>
          <w:rFonts w:hint="eastAsia"/>
          <w:color w:val="000000" w:themeColor="text1"/>
        </w:rPr>
        <w:t>检测</w:t>
      </w:r>
      <w:r w:rsidR="00DD09C0" w:rsidRPr="005A078C">
        <w:rPr>
          <w:color w:val="000000" w:themeColor="text1"/>
        </w:rPr>
        <w:t>三角网格</w:t>
      </w:r>
      <w:r w:rsidR="00E04F46">
        <w:rPr>
          <w:rFonts w:hint="eastAsia"/>
          <w:color w:val="000000" w:themeColor="text1"/>
        </w:rPr>
        <w:t>模型</w:t>
      </w:r>
      <w:r w:rsidR="00DD09C0" w:rsidRPr="005A078C">
        <w:rPr>
          <w:color w:val="000000" w:themeColor="text1"/>
        </w:rPr>
        <w:t>的平面代理，</w:t>
      </w:r>
      <w:r w:rsidR="00E04F46">
        <w:rPr>
          <w:rFonts w:hint="eastAsia"/>
          <w:color w:val="000000" w:themeColor="text1"/>
        </w:rPr>
        <w:t>提取</w:t>
      </w:r>
      <w:r w:rsidR="00DD09C0" w:rsidRPr="005A078C">
        <w:rPr>
          <w:color w:val="000000" w:themeColor="text1"/>
        </w:rPr>
        <w:t>平面代理的轮廓线段。</w:t>
      </w:r>
    </w:p>
    <w:p w14:paraId="77D00E45" w14:textId="176537C8" w:rsidR="00B11FE4" w:rsidRPr="004A2AAB" w:rsidRDefault="004A2AAB" w:rsidP="004A2AAB">
      <w:pPr>
        <w:ind w:left="480" w:firstLineChars="0" w:firstLine="0"/>
        <w:rPr>
          <w:color w:val="000000" w:themeColor="text1"/>
        </w:rPr>
      </w:pPr>
      <w:r>
        <w:rPr>
          <w:rFonts w:hint="eastAsia"/>
          <w:color w:val="000000" w:themeColor="text1"/>
        </w:rPr>
        <w:t>(</w:t>
      </w:r>
      <w:r>
        <w:rPr>
          <w:color w:val="000000" w:themeColor="text1"/>
        </w:rPr>
        <w:t>3</w:t>
      </w:r>
      <w:r>
        <w:rPr>
          <w:rFonts w:hint="eastAsia"/>
          <w:color w:val="000000" w:themeColor="text1"/>
        </w:rPr>
        <w:t>)</w:t>
      </w:r>
      <w:r w:rsidR="00B11FE4" w:rsidRPr="004A2AAB">
        <w:rPr>
          <w:rFonts w:hint="eastAsia"/>
          <w:color w:val="000000" w:themeColor="text1"/>
        </w:rPr>
        <w:t>以</w:t>
      </w:r>
      <w:r w:rsidR="00C05D3E">
        <w:rPr>
          <w:rFonts w:hint="eastAsia"/>
          <w:color w:val="000000" w:themeColor="text1"/>
        </w:rPr>
        <w:t>图像</w:t>
      </w:r>
      <w:r w:rsidR="00B11FE4" w:rsidRPr="004A2AAB">
        <w:rPr>
          <w:color w:val="000000" w:themeColor="text1"/>
        </w:rPr>
        <w:t>集作为输入，</w:t>
      </w:r>
      <w:r w:rsidR="00B11FE4" w:rsidRPr="004A2AAB">
        <w:rPr>
          <w:rFonts w:hint="eastAsia"/>
          <w:color w:val="000000" w:themeColor="text1"/>
        </w:rPr>
        <w:t>使用</w:t>
      </w:r>
      <w:bookmarkStart w:id="243" w:name="OLE_LINK296"/>
      <w:bookmarkStart w:id="244" w:name="OLE_LINK297"/>
      <w:bookmarkStart w:id="245" w:name="OLE_LINK298"/>
      <w:r w:rsidR="00C30BBE" w:rsidRPr="004A2AAB">
        <w:rPr>
          <w:color w:val="000000" w:themeColor="text1"/>
        </w:rPr>
        <w:t>Line3D++</w:t>
      </w:r>
      <w:bookmarkEnd w:id="243"/>
      <w:bookmarkEnd w:id="244"/>
      <w:bookmarkEnd w:id="245"/>
      <w:r w:rsidR="002359AA" w:rsidRPr="004A2AAB">
        <w:rPr>
          <w:rFonts w:hint="eastAsia"/>
          <w:color w:val="000000" w:themeColor="text1"/>
        </w:rPr>
        <w:t>算法</w:t>
      </w:r>
      <w:r w:rsidR="006E5CCF" w:rsidRPr="004A2AAB">
        <w:rPr>
          <w:rFonts w:hint="eastAsia"/>
          <w:color w:val="000000" w:themeColor="text1"/>
        </w:rPr>
        <w:t>生成</w:t>
      </w:r>
      <w:r w:rsidR="00CB1EDB">
        <w:rPr>
          <w:rFonts w:hint="eastAsia"/>
          <w:color w:val="000000" w:themeColor="text1"/>
        </w:rPr>
        <w:t>场景</w:t>
      </w:r>
      <w:r w:rsidR="00CB1EDB">
        <w:rPr>
          <w:color w:val="000000" w:themeColor="text1"/>
        </w:rPr>
        <w:t>的</w:t>
      </w:r>
      <w:r w:rsidR="00B11FE4" w:rsidRPr="004A2AAB">
        <w:rPr>
          <w:rFonts w:hint="eastAsia"/>
          <w:color w:val="000000" w:themeColor="text1"/>
        </w:rPr>
        <w:t>三维</w:t>
      </w:r>
      <w:r w:rsidR="00B11FE4" w:rsidRPr="004A2AAB">
        <w:rPr>
          <w:color w:val="000000" w:themeColor="text1"/>
        </w:rPr>
        <w:t>线段模型</w:t>
      </w:r>
      <w:r w:rsidR="00B11FE4" w:rsidRPr="004A2AAB">
        <w:rPr>
          <w:rFonts w:hint="eastAsia"/>
          <w:color w:val="000000" w:themeColor="text1"/>
        </w:rPr>
        <w:t>。</w:t>
      </w:r>
    </w:p>
    <w:p w14:paraId="70DFF786" w14:textId="236D07AB" w:rsidR="009479AA" w:rsidRPr="00101508" w:rsidRDefault="00101508" w:rsidP="00101508">
      <w:pPr>
        <w:ind w:left="480" w:firstLineChars="0" w:firstLine="0"/>
        <w:rPr>
          <w:color w:val="000000" w:themeColor="text1"/>
        </w:rPr>
      </w:pPr>
      <w:r>
        <w:rPr>
          <w:rFonts w:hint="eastAsia"/>
          <w:color w:val="000000" w:themeColor="text1"/>
        </w:rPr>
        <w:t>(</w:t>
      </w:r>
      <w:r>
        <w:rPr>
          <w:color w:val="000000" w:themeColor="text1"/>
        </w:rPr>
        <w:t>4</w:t>
      </w:r>
      <w:r>
        <w:rPr>
          <w:rFonts w:hint="eastAsia"/>
          <w:color w:val="000000" w:themeColor="text1"/>
        </w:rPr>
        <w:t>)</w:t>
      </w:r>
      <w:r w:rsidR="009479AA" w:rsidRPr="00101508">
        <w:rPr>
          <w:color w:val="000000" w:themeColor="text1"/>
        </w:rPr>
        <w:t>根据平面代理的轮廓线段</w:t>
      </w:r>
      <w:r w:rsidR="009479AA" w:rsidRPr="00101508">
        <w:rPr>
          <w:rFonts w:hint="eastAsia"/>
          <w:color w:val="000000" w:themeColor="text1"/>
        </w:rPr>
        <w:t>简化</w:t>
      </w:r>
      <w:r w:rsidR="009479AA" w:rsidRPr="00101508">
        <w:rPr>
          <w:color w:val="000000" w:themeColor="text1"/>
        </w:rPr>
        <w:t>三维线段模型</w:t>
      </w:r>
      <w:r w:rsidR="00695BCB" w:rsidRPr="00101508">
        <w:rPr>
          <w:rFonts w:hint="eastAsia"/>
          <w:color w:val="000000" w:themeColor="text1"/>
        </w:rPr>
        <w:t>。</w:t>
      </w:r>
    </w:p>
    <w:p w14:paraId="708EA80A" w14:textId="282A2E35" w:rsidR="003B0896" w:rsidRPr="00101508" w:rsidRDefault="00101508" w:rsidP="00101508">
      <w:pPr>
        <w:ind w:firstLineChars="0" w:firstLine="480"/>
        <w:rPr>
          <w:color w:val="000000" w:themeColor="text1"/>
        </w:rPr>
      </w:pPr>
      <w:r>
        <w:rPr>
          <w:rFonts w:hint="eastAsia"/>
          <w:color w:val="000000" w:themeColor="text1"/>
        </w:rPr>
        <w:t>(</w:t>
      </w:r>
      <w:r>
        <w:rPr>
          <w:color w:val="000000" w:themeColor="text1"/>
        </w:rPr>
        <w:t>5</w:t>
      </w:r>
      <w:r>
        <w:rPr>
          <w:rFonts w:hint="eastAsia"/>
          <w:color w:val="000000" w:themeColor="text1"/>
        </w:rPr>
        <w:t>)</w:t>
      </w:r>
      <w:r w:rsidR="003B0896" w:rsidRPr="00101508">
        <w:rPr>
          <w:rFonts w:hint="eastAsia"/>
          <w:color w:val="000000" w:themeColor="text1"/>
        </w:rPr>
        <w:t>根据</w:t>
      </w:r>
      <w:r w:rsidR="003B0896" w:rsidRPr="00101508">
        <w:rPr>
          <w:color w:val="000000" w:themeColor="text1"/>
        </w:rPr>
        <w:t>三维线段</w:t>
      </w:r>
      <w:r w:rsidR="00011C88" w:rsidRPr="00101508">
        <w:rPr>
          <w:rFonts w:hint="eastAsia"/>
          <w:color w:val="000000" w:themeColor="text1"/>
        </w:rPr>
        <w:t>简化</w:t>
      </w:r>
      <w:r w:rsidR="003B0896" w:rsidRPr="00101508">
        <w:rPr>
          <w:color w:val="000000" w:themeColor="text1"/>
        </w:rPr>
        <w:t>模型</w:t>
      </w:r>
      <w:r w:rsidR="003B0896" w:rsidRPr="00101508">
        <w:rPr>
          <w:rFonts w:hint="eastAsia"/>
          <w:color w:val="000000" w:themeColor="text1"/>
        </w:rPr>
        <w:t>和</w:t>
      </w:r>
      <w:r w:rsidR="003B0896" w:rsidRPr="00101508">
        <w:rPr>
          <w:color w:val="000000" w:themeColor="text1"/>
        </w:rPr>
        <w:t>三角网格模型构造三维约束结构。</w:t>
      </w:r>
    </w:p>
    <w:p w14:paraId="00A6D28F" w14:textId="0339969A" w:rsidR="00BD649A" w:rsidRPr="00101508" w:rsidRDefault="00101508" w:rsidP="00101508">
      <w:pPr>
        <w:ind w:firstLineChars="0" w:firstLine="480"/>
        <w:rPr>
          <w:color w:val="000000" w:themeColor="text1"/>
        </w:rPr>
      </w:pPr>
      <w:r>
        <w:rPr>
          <w:rFonts w:hint="eastAsia"/>
          <w:color w:val="000000" w:themeColor="text1"/>
        </w:rPr>
        <w:t>(</w:t>
      </w:r>
      <w:r>
        <w:rPr>
          <w:color w:val="000000" w:themeColor="text1"/>
        </w:rPr>
        <w:t>6</w:t>
      </w:r>
      <w:r>
        <w:rPr>
          <w:rFonts w:hint="eastAsia"/>
          <w:color w:val="000000" w:themeColor="text1"/>
        </w:rPr>
        <w:t>)</w:t>
      </w:r>
      <w:r w:rsidR="00BD649A" w:rsidRPr="00101508">
        <w:rPr>
          <w:rFonts w:hint="eastAsia"/>
          <w:color w:val="000000" w:themeColor="text1"/>
        </w:rPr>
        <w:t>将平面代理</w:t>
      </w:r>
      <w:r w:rsidR="00BD649A" w:rsidRPr="00101508">
        <w:rPr>
          <w:color w:val="000000" w:themeColor="text1"/>
        </w:rPr>
        <w:t>的</w:t>
      </w:r>
      <w:r w:rsidR="00BD649A" w:rsidRPr="00101508">
        <w:rPr>
          <w:rFonts w:hint="eastAsia"/>
          <w:color w:val="000000" w:themeColor="text1"/>
        </w:rPr>
        <w:t>轮廓</w:t>
      </w:r>
      <w:r w:rsidR="00BD649A" w:rsidRPr="00101508">
        <w:rPr>
          <w:color w:val="000000" w:themeColor="text1"/>
        </w:rPr>
        <w:t>边界顶点投影到对应的约束结构，生成规整的三角网格模型。</w:t>
      </w:r>
    </w:p>
    <w:p w14:paraId="646F633E" w14:textId="268AB594" w:rsidR="00CF2523" w:rsidRDefault="00560173" w:rsidP="003268D7">
      <w:pPr>
        <w:ind w:firstLine="480"/>
      </w:pPr>
      <w:r>
        <w:rPr>
          <w:rFonts w:hint="eastAsia"/>
        </w:rPr>
        <w:t>三</w:t>
      </w:r>
      <w:r w:rsidR="008F13C1">
        <w:rPr>
          <w:rFonts w:hint="eastAsia"/>
        </w:rPr>
        <w:t>角网格</w:t>
      </w:r>
      <w:r>
        <w:t>规整</w:t>
      </w:r>
      <w:r w:rsidR="004E67B4">
        <w:rPr>
          <w:rFonts w:hint="eastAsia"/>
        </w:rPr>
        <w:t>算法</w:t>
      </w:r>
      <w:r w:rsidR="00927B40">
        <w:t>流程图如</w:t>
      </w:r>
      <w:r w:rsidR="00A2573A">
        <w:rPr>
          <w:rFonts w:hint="eastAsia"/>
        </w:rPr>
        <w:t>图</w:t>
      </w:r>
      <w:r w:rsidR="00603180">
        <w:rPr>
          <w:rFonts w:hint="eastAsia"/>
        </w:rPr>
        <w:t>3</w:t>
      </w:r>
      <w:r w:rsidR="00C44AB5">
        <w:rPr>
          <w:rFonts w:hint="eastAsia"/>
        </w:rPr>
        <w:t>.</w:t>
      </w:r>
      <w:r w:rsidR="00526D91">
        <w:t>9</w:t>
      </w:r>
      <w:r w:rsidR="00603180">
        <w:rPr>
          <w:rFonts w:hint="eastAsia"/>
        </w:rPr>
        <w:t>所示</w:t>
      </w:r>
      <w:r w:rsidR="00603180">
        <w:t>：</w:t>
      </w:r>
    </w:p>
    <w:p w14:paraId="16FF0E3B" w14:textId="77777777" w:rsidR="0084686E" w:rsidRDefault="0084686E" w:rsidP="003268D7">
      <w:pPr>
        <w:ind w:firstLine="480"/>
      </w:pPr>
    </w:p>
    <w:p w14:paraId="31B8BD0F" w14:textId="409E77FB" w:rsidR="00266952" w:rsidRDefault="005C66EE" w:rsidP="0084686E">
      <w:pPr>
        <w:ind w:firstLine="480"/>
        <w:jc w:val="center"/>
      </w:pPr>
      <w:r>
        <w:object w:dxaOrig="6481" w:dyaOrig="7110" w14:anchorId="00500E8A">
          <v:shape id="_x0000_i1028" type="#_x0000_t75" style="width:324pt;height:355.7pt" o:ole="">
            <v:imagedata r:id="rId59" o:title=""/>
          </v:shape>
          <o:OLEObject Type="Embed" ProgID="Visio.Drawing.15" ShapeID="_x0000_i1028" DrawAspect="Content" ObjectID="_1555918845" r:id="rId60"/>
        </w:object>
      </w:r>
    </w:p>
    <w:p w14:paraId="1D276AD5" w14:textId="77D1EA26" w:rsidR="00266952" w:rsidRDefault="00266952" w:rsidP="000B0D22">
      <w:pPr>
        <w:ind w:firstLine="420"/>
        <w:jc w:val="center"/>
        <w:rPr>
          <w:sz w:val="21"/>
          <w:szCs w:val="21"/>
        </w:rPr>
      </w:pPr>
      <w:r w:rsidRPr="00285B73">
        <w:rPr>
          <w:rFonts w:hint="eastAsia"/>
          <w:sz w:val="21"/>
          <w:szCs w:val="21"/>
        </w:rPr>
        <w:t>图</w:t>
      </w:r>
      <w:r w:rsidRPr="00285B73">
        <w:rPr>
          <w:rFonts w:hint="eastAsia"/>
          <w:sz w:val="21"/>
          <w:szCs w:val="21"/>
        </w:rPr>
        <w:t>3</w:t>
      </w:r>
      <w:r w:rsidR="004E735A">
        <w:rPr>
          <w:sz w:val="21"/>
          <w:szCs w:val="21"/>
        </w:rPr>
        <w:t>.</w:t>
      </w:r>
      <w:r w:rsidR="00285B73" w:rsidRPr="00285B73">
        <w:rPr>
          <w:sz w:val="21"/>
          <w:szCs w:val="21"/>
        </w:rPr>
        <w:t>9</w:t>
      </w:r>
      <w:r w:rsidR="003B0896" w:rsidRPr="00285B73">
        <w:rPr>
          <w:sz w:val="21"/>
          <w:szCs w:val="21"/>
        </w:rPr>
        <w:t xml:space="preserve"> </w:t>
      </w:r>
      <w:r w:rsidR="003B0896" w:rsidRPr="00285B73">
        <w:rPr>
          <w:rFonts w:hint="eastAsia"/>
          <w:sz w:val="21"/>
          <w:szCs w:val="21"/>
        </w:rPr>
        <w:t>三角</w:t>
      </w:r>
      <w:r w:rsidR="003B0896" w:rsidRPr="00285B73">
        <w:rPr>
          <w:sz w:val="21"/>
          <w:szCs w:val="21"/>
        </w:rPr>
        <w:t>网格规整算法流程</w:t>
      </w:r>
      <w:r w:rsidR="00396DEC" w:rsidRPr="00285B73">
        <w:rPr>
          <w:rFonts w:hint="eastAsia"/>
          <w:sz w:val="21"/>
          <w:szCs w:val="21"/>
        </w:rPr>
        <w:t>图</w:t>
      </w:r>
    </w:p>
    <w:p w14:paraId="52D7348C" w14:textId="77777777" w:rsidR="00771A94" w:rsidRPr="000B0D22" w:rsidRDefault="00771A94" w:rsidP="000B0D22">
      <w:pPr>
        <w:ind w:firstLine="420"/>
        <w:jc w:val="center"/>
        <w:rPr>
          <w:sz w:val="21"/>
          <w:szCs w:val="21"/>
        </w:rPr>
      </w:pPr>
    </w:p>
    <w:p w14:paraId="0C3A41FA" w14:textId="77777777" w:rsidR="005A5DB0" w:rsidRDefault="005A5DB0" w:rsidP="005A5DB0">
      <w:pPr>
        <w:pStyle w:val="2"/>
      </w:pPr>
      <w:bookmarkStart w:id="246" w:name="_Toc481157624"/>
      <w:r>
        <w:rPr>
          <w:rFonts w:hint="eastAsia"/>
        </w:rPr>
        <w:lastRenderedPageBreak/>
        <w:t>实验结果</w:t>
      </w:r>
      <w:r w:rsidR="00A75DA2">
        <w:rPr>
          <w:rFonts w:hint="eastAsia"/>
        </w:rPr>
        <w:t>与分析</w:t>
      </w:r>
      <w:bookmarkEnd w:id="246"/>
    </w:p>
    <w:p w14:paraId="3201CA12" w14:textId="1BDCD7E2" w:rsidR="00266384" w:rsidRDefault="004714BF" w:rsidP="002D5772">
      <w:pPr>
        <w:ind w:firstLine="480"/>
      </w:pPr>
      <w:r>
        <w:rPr>
          <w:rFonts w:hint="eastAsia"/>
        </w:rPr>
        <w:t>本节利用多个数据集对</w:t>
      </w:r>
      <w:r w:rsidR="0035452D">
        <w:rPr>
          <w:rFonts w:hint="eastAsia"/>
        </w:rPr>
        <w:t>三角</w:t>
      </w:r>
      <w:r w:rsidR="0035452D">
        <w:t>网格规整算法进行测试。</w:t>
      </w:r>
      <w:r w:rsidR="00934FF8">
        <w:rPr>
          <w:rFonts w:hint="eastAsia"/>
        </w:rPr>
        <w:t>对比三维线段</w:t>
      </w:r>
      <w:r w:rsidR="00934FF8">
        <w:t>约束前后的</w:t>
      </w:r>
      <w:r w:rsidR="00934FF8">
        <w:rPr>
          <w:rFonts w:hint="eastAsia"/>
        </w:rPr>
        <w:t>三维</w:t>
      </w:r>
      <w:r w:rsidR="00934FF8">
        <w:t>场景</w:t>
      </w:r>
      <w:r w:rsidR="00934FF8">
        <w:rPr>
          <w:rFonts w:hint="eastAsia"/>
        </w:rPr>
        <w:t>网格</w:t>
      </w:r>
      <w:r w:rsidR="00934FF8">
        <w:t>模型的</w:t>
      </w:r>
      <w:r w:rsidR="00934FF8">
        <w:rPr>
          <w:rFonts w:hint="eastAsia"/>
        </w:rPr>
        <w:t>边缘</w:t>
      </w:r>
      <w:r w:rsidR="00934FF8">
        <w:t>轮廓的</w:t>
      </w:r>
      <w:r w:rsidR="00934FF8">
        <w:rPr>
          <w:rFonts w:hint="eastAsia"/>
        </w:rPr>
        <w:t>直线</w:t>
      </w:r>
      <w:r w:rsidR="001A2C87">
        <w:rPr>
          <w:rFonts w:hint="eastAsia"/>
        </w:rPr>
        <w:t>结构</w:t>
      </w:r>
      <w:r w:rsidR="00934FF8">
        <w:t>。</w:t>
      </w:r>
    </w:p>
    <w:p w14:paraId="184B6A55" w14:textId="14125166" w:rsidR="00393A05" w:rsidRDefault="00934FF8" w:rsidP="00EF1F1B">
      <w:pPr>
        <w:ind w:firstLine="480"/>
      </w:pPr>
      <w:r>
        <w:rPr>
          <w:rFonts w:hint="eastAsia"/>
        </w:rPr>
        <w:t>第一个</w:t>
      </w:r>
      <w:r>
        <w:t>模型是沙发模型，</w:t>
      </w:r>
      <w:r w:rsidR="005A1974">
        <w:rPr>
          <w:rFonts w:hint="eastAsia"/>
        </w:rPr>
        <w:t>对</w:t>
      </w:r>
      <w:r w:rsidR="005A1974">
        <w:t>比具有锐利直线特征的边缘位置，</w:t>
      </w:r>
      <w:r w:rsidR="00454DA1">
        <w:rPr>
          <w:rFonts w:hint="eastAsia"/>
        </w:rPr>
        <w:t>沙发</w:t>
      </w:r>
      <w:r w:rsidR="00454DA1">
        <w:t>中部边缘</w:t>
      </w:r>
      <w:r w:rsidR="00501E30">
        <w:rPr>
          <w:rFonts w:hint="eastAsia"/>
        </w:rPr>
        <w:t>规</w:t>
      </w:r>
      <w:r w:rsidR="00017555">
        <w:rPr>
          <w:rFonts w:hint="eastAsia"/>
        </w:rPr>
        <w:t>整前后</w:t>
      </w:r>
      <w:r w:rsidR="005A1974">
        <w:t>如图</w:t>
      </w:r>
      <w:r w:rsidR="005A1974">
        <w:rPr>
          <w:rFonts w:hint="eastAsia"/>
        </w:rPr>
        <w:t>3.10</w:t>
      </w:r>
      <w:r w:rsidR="005A1974">
        <w:rPr>
          <w:rFonts w:hint="eastAsia"/>
        </w:rPr>
        <w:t>所示</w:t>
      </w:r>
      <w:r w:rsidR="005A1974">
        <w:t>。</w:t>
      </w:r>
    </w:p>
    <w:p w14:paraId="072A2D1F" w14:textId="7AD7B321" w:rsidR="00E10C69" w:rsidRDefault="003D4E43" w:rsidP="003D4E43">
      <w:pPr>
        <w:ind w:firstLineChars="0" w:firstLine="0"/>
        <w:jc w:val="center"/>
      </w:pPr>
      <w:r>
        <w:rPr>
          <w:noProof/>
        </w:rPr>
        <w:drawing>
          <wp:inline distT="0" distB="0" distL="0" distR="0" wp14:anchorId="04787CF0" wp14:editId="1D5DB877">
            <wp:extent cx="3527270" cy="2480807"/>
            <wp:effectExtent l="0" t="0" r="0" b="0"/>
            <wp:docPr id="1518" name="图片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 name="sofa00.png"/>
                    <pic:cNvPicPr/>
                  </pic:nvPicPr>
                  <pic:blipFill>
                    <a:blip r:embed="rId61">
                      <a:extLst>
                        <a:ext uri="{28A0092B-C50C-407E-A947-70E740481C1C}">
                          <a14:useLocalDpi xmlns:a14="http://schemas.microsoft.com/office/drawing/2010/main" val="0"/>
                        </a:ext>
                      </a:extLst>
                    </a:blip>
                    <a:stretch>
                      <a:fillRect/>
                    </a:stretch>
                  </pic:blipFill>
                  <pic:spPr>
                    <a:xfrm>
                      <a:off x="0" y="0"/>
                      <a:ext cx="3586700" cy="2522605"/>
                    </a:xfrm>
                    <a:prstGeom prst="rect">
                      <a:avLst/>
                    </a:prstGeom>
                  </pic:spPr>
                </pic:pic>
              </a:graphicData>
            </a:graphic>
          </wp:inline>
        </w:drawing>
      </w:r>
    </w:p>
    <w:p w14:paraId="4F518959" w14:textId="7D43AB7B" w:rsidR="00E10C69" w:rsidRPr="00017555" w:rsidRDefault="00454DA1" w:rsidP="003D4E43">
      <w:pPr>
        <w:ind w:firstLineChars="0" w:firstLine="0"/>
        <w:jc w:val="center"/>
        <w:rPr>
          <w:sz w:val="21"/>
          <w:szCs w:val="21"/>
        </w:rPr>
      </w:pPr>
      <w:r w:rsidRPr="00017555">
        <w:rPr>
          <w:rFonts w:hint="eastAsia"/>
          <w:sz w:val="21"/>
          <w:szCs w:val="21"/>
        </w:rPr>
        <w:t>(</w:t>
      </w:r>
      <w:r w:rsidRPr="00017555">
        <w:rPr>
          <w:sz w:val="21"/>
          <w:szCs w:val="21"/>
        </w:rPr>
        <w:t>a</w:t>
      </w:r>
      <w:r w:rsidRPr="00017555">
        <w:rPr>
          <w:rFonts w:hint="eastAsia"/>
          <w:sz w:val="21"/>
          <w:szCs w:val="21"/>
        </w:rPr>
        <w:t>)</w:t>
      </w:r>
      <w:r w:rsidRPr="00017555">
        <w:rPr>
          <w:rFonts w:hint="eastAsia"/>
          <w:sz w:val="21"/>
          <w:szCs w:val="21"/>
        </w:rPr>
        <w:t>沙发</w:t>
      </w:r>
      <w:r w:rsidRPr="00017555">
        <w:rPr>
          <w:sz w:val="21"/>
          <w:szCs w:val="21"/>
        </w:rPr>
        <w:t>中部边缘</w:t>
      </w:r>
      <w:r w:rsidR="00CB40EF">
        <w:rPr>
          <w:rFonts w:hint="eastAsia"/>
          <w:sz w:val="21"/>
          <w:szCs w:val="21"/>
        </w:rPr>
        <w:t>规</w:t>
      </w:r>
      <w:r w:rsidRPr="00017555">
        <w:rPr>
          <w:sz w:val="21"/>
          <w:szCs w:val="21"/>
        </w:rPr>
        <w:t>整前示意图</w:t>
      </w:r>
    </w:p>
    <w:p w14:paraId="1166D9F5" w14:textId="6FF32524" w:rsidR="003D4E43" w:rsidRPr="003D4E43" w:rsidRDefault="003D4E43" w:rsidP="003D4E43">
      <w:pPr>
        <w:ind w:firstLineChars="0" w:firstLine="0"/>
        <w:jc w:val="center"/>
      </w:pPr>
      <w:r>
        <w:rPr>
          <w:noProof/>
        </w:rPr>
        <w:drawing>
          <wp:inline distT="0" distB="0" distL="0" distR="0" wp14:anchorId="11929969" wp14:editId="40140BAA">
            <wp:extent cx="3538575" cy="2488758"/>
            <wp:effectExtent l="0" t="0" r="5080" b="6985"/>
            <wp:docPr id="1519" name="图片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 name="0000.png"/>
                    <pic:cNvPicPr/>
                  </pic:nvPicPr>
                  <pic:blipFill>
                    <a:blip r:embed="rId62">
                      <a:extLst>
                        <a:ext uri="{28A0092B-C50C-407E-A947-70E740481C1C}">
                          <a14:useLocalDpi xmlns:a14="http://schemas.microsoft.com/office/drawing/2010/main" val="0"/>
                        </a:ext>
                      </a:extLst>
                    </a:blip>
                    <a:stretch>
                      <a:fillRect/>
                    </a:stretch>
                  </pic:blipFill>
                  <pic:spPr>
                    <a:xfrm>
                      <a:off x="0" y="0"/>
                      <a:ext cx="3551960" cy="2498172"/>
                    </a:xfrm>
                    <a:prstGeom prst="rect">
                      <a:avLst/>
                    </a:prstGeom>
                  </pic:spPr>
                </pic:pic>
              </a:graphicData>
            </a:graphic>
          </wp:inline>
        </w:drawing>
      </w:r>
    </w:p>
    <w:p w14:paraId="6625A77C" w14:textId="65B9510A" w:rsidR="00D06492" w:rsidRPr="00017555" w:rsidRDefault="00D06492" w:rsidP="003D4E43">
      <w:pPr>
        <w:ind w:firstLineChars="0" w:firstLine="0"/>
        <w:jc w:val="center"/>
        <w:rPr>
          <w:sz w:val="21"/>
          <w:szCs w:val="21"/>
        </w:rPr>
      </w:pPr>
      <w:r w:rsidRPr="00017555">
        <w:rPr>
          <w:rFonts w:hint="eastAsia"/>
          <w:sz w:val="21"/>
          <w:szCs w:val="21"/>
        </w:rPr>
        <w:t>(</w:t>
      </w:r>
      <w:r w:rsidRPr="00017555">
        <w:rPr>
          <w:sz w:val="21"/>
          <w:szCs w:val="21"/>
        </w:rPr>
        <w:t>b</w:t>
      </w:r>
      <w:r w:rsidRPr="00017555">
        <w:rPr>
          <w:rFonts w:hint="eastAsia"/>
          <w:sz w:val="21"/>
          <w:szCs w:val="21"/>
        </w:rPr>
        <w:t>)</w:t>
      </w:r>
      <w:r w:rsidRPr="00017555">
        <w:rPr>
          <w:rFonts w:hint="eastAsia"/>
          <w:sz w:val="21"/>
          <w:szCs w:val="21"/>
        </w:rPr>
        <w:t>沙发</w:t>
      </w:r>
      <w:r w:rsidRPr="00017555">
        <w:rPr>
          <w:sz w:val="21"/>
          <w:szCs w:val="21"/>
        </w:rPr>
        <w:t>中部边缘</w:t>
      </w:r>
      <w:r w:rsidR="00681CE2">
        <w:rPr>
          <w:rFonts w:hint="eastAsia"/>
          <w:sz w:val="21"/>
          <w:szCs w:val="21"/>
        </w:rPr>
        <w:t>规</w:t>
      </w:r>
      <w:r w:rsidRPr="00017555">
        <w:rPr>
          <w:sz w:val="21"/>
          <w:szCs w:val="21"/>
        </w:rPr>
        <w:t>整</w:t>
      </w:r>
      <w:r w:rsidR="00294F6D" w:rsidRPr="00017555">
        <w:rPr>
          <w:rFonts w:hint="eastAsia"/>
          <w:sz w:val="21"/>
          <w:szCs w:val="21"/>
        </w:rPr>
        <w:t>后</w:t>
      </w:r>
      <w:r w:rsidRPr="00017555">
        <w:rPr>
          <w:sz w:val="21"/>
          <w:szCs w:val="21"/>
        </w:rPr>
        <w:t>示意图</w:t>
      </w:r>
    </w:p>
    <w:p w14:paraId="693CFF72" w14:textId="11CE8EE0" w:rsidR="006F304D" w:rsidRDefault="006F304D" w:rsidP="003D4E43">
      <w:pPr>
        <w:ind w:firstLineChars="0" w:firstLine="0"/>
        <w:jc w:val="center"/>
        <w:rPr>
          <w:sz w:val="21"/>
          <w:szCs w:val="21"/>
        </w:rPr>
      </w:pPr>
      <w:r>
        <w:rPr>
          <w:rFonts w:hint="eastAsia"/>
          <w:sz w:val="21"/>
          <w:szCs w:val="21"/>
        </w:rPr>
        <w:t>图</w:t>
      </w:r>
      <w:r>
        <w:rPr>
          <w:rFonts w:hint="eastAsia"/>
          <w:sz w:val="21"/>
          <w:szCs w:val="21"/>
        </w:rPr>
        <w:t xml:space="preserve">3.10 </w:t>
      </w:r>
      <w:r>
        <w:rPr>
          <w:rFonts w:hint="eastAsia"/>
          <w:sz w:val="21"/>
          <w:szCs w:val="21"/>
        </w:rPr>
        <w:t>沙发模型</w:t>
      </w:r>
      <w:r w:rsidR="009001F2">
        <w:rPr>
          <w:rFonts w:hint="eastAsia"/>
          <w:sz w:val="21"/>
          <w:szCs w:val="21"/>
        </w:rPr>
        <w:t>中部</w:t>
      </w:r>
      <w:r>
        <w:rPr>
          <w:rFonts w:hint="eastAsia"/>
          <w:sz w:val="21"/>
          <w:szCs w:val="21"/>
        </w:rPr>
        <w:t>边缘</w:t>
      </w:r>
      <w:r w:rsidR="00681CE2">
        <w:rPr>
          <w:rFonts w:hint="eastAsia"/>
          <w:sz w:val="21"/>
          <w:szCs w:val="21"/>
        </w:rPr>
        <w:t>规</w:t>
      </w:r>
      <w:r>
        <w:rPr>
          <w:sz w:val="21"/>
          <w:szCs w:val="21"/>
        </w:rPr>
        <w:t>整示意图</w:t>
      </w:r>
    </w:p>
    <w:p w14:paraId="4ADF84E9" w14:textId="498D6911" w:rsidR="00E10C69" w:rsidRDefault="00017555" w:rsidP="002B30DF">
      <w:pPr>
        <w:ind w:firstLineChars="0" w:firstLine="480"/>
      </w:pPr>
      <w:r>
        <w:rPr>
          <w:rFonts w:hint="eastAsia"/>
        </w:rPr>
        <w:t>沙发</w:t>
      </w:r>
      <w:r>
        <w:t>右扶手</w:t>
      </w:r>
      <w:r w:rsidR="004D093F">
        <w:rPr>
          <w:rFonts w:hint="eastAsia"/>
        </w:rPr>
        <w:t>边缘</w:t>
      </w:r>
      <w:r w:rsidR="00AE6424">
        <w:rPr>
          <w:rFonts w:hint="eastAsia"/>
        </w:rPr>
        <w:t>规整</w:t>
      </w:r>
      <w:r w:rsidR="004D093F">
        <w:t>整前后如图</w:t>
      </w:r>
      <w:r w:rsidR="004D093F">
        <w:rPr>
          <w:rFonts w:hint="eastAsia"/>
        </w:rPr>
        <w:t>3.11</w:t>
      </w:r>
      <w:r w:rsidR="004D093F">
        <w:rPr>
          <w:rFonts w:hint="eastAsia"/>
        </w:rPr>
        <w:t>所示</w:t>
      </w:r>
      <w:r w:rsidR="004D093F">
        <w:t>。</w:t>
      </w:r>
    </w:p>
    <w:p w14:paraId="5104908F" w14:textId="322E878B" w:rsidR="003D4E43" w:rsidRDefault="003D4E43" w:rsidP="002B30DF">
      <w:pPr>
        <w:ind w:firstLineChars="0" w:firstLine="480"/>
      </w:pPr>
    </w:p>
    <w:p w14:paraId="25F1F08A" w14:textId="12D67540" w:rsidR="003D4E43" w:rsidRDefault="003D4E43" w:rsidP="002B30DF">
      <w:pPr>
        <w:ind w:firstLineChars="0" w:firstLine="480"/>
      </w:pPr>
    </w:p>
    <w:p w14:paraId="37BAE416" w14:textId="7BB46492" w:rsidR="004D093F" w:rsidRPr="004D093F" w:rsidRDefault="003D4E43" w:rsidP="003D4E43">
      <w:pPr>
        <w:ind w:firstLineChars="0" w:firstLine="0"/>
        <w:jc w:val="center"/>
      </w:pPr>
      <w:r>
        <w:rPr>
          <w:rFonts w:hint="eastAsia"/>
          <w:noProof/>
        </w:rPr>
        <w:lastRenderedPageBreak/>
        <w:drawing>
          <wp:inline distT="0" distB="0" distL="0" distR="0" wp14:anchorId="2413B1E1" wp14:editId="229BBC6A">
            <wp:extent cx="3888188" cy="2734647"/>
            <wp:effectExtent l="0" t="0" r="0" b="8890"/>
            <wp:docPr id="1520" name="图片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 name="100.png"/>
                    <pic:cNvPicPr/>
                  </pic:nvPicPr>
                  <pic:blipFill>
                    <a:blip r:embed="rId63">
                      <a:extLst>
                        <a:ext uri="{28A0092B-C50C-407E-A947-70E740481C1C}">
                          <a14:useLocalDpi xmlns:a14="http://schemas.microsoft.com/office/drawing/2010/main" val="0"/>
                        </a:ext>
                      </a:extLst>
                    </a:blip>
                    <a:stretch>
                      <a:fillRect/>
                    </a:stretch>
                  </pic:blipFill>
                  <pic:spPr>
                    <a:xfrm>
                      <a:off x="0" y="0"/>
                      <a:ext cx="3907585" cy="2748290"/>
                    </a:xfrm>
                    <a:prstGeom prst="rect">
                      <a:avLst/>
                    </a:prstGeom>
                  </pic:spPr>
                </pic:pic>
              </a:graphicData>
            </a:graphic>
          </wp:inline>
        </w:drawing>
      </w:r>
    </w:p>
    <w:p w14:paraId="5BBF13AD" w14:textId="0B6280AC" w:rsidR="00F6103E" w:rsidRDefault="00F6103E" w:rsidP="00F6103E">
      <w:pPr>
        <w:ind w:firstLineChars="0" w:firstLine="480"/>
        <w:jc w:val="center"/>
        <w:rPr>
          <w:sz w:val="21"/>
          <w:szCs w:val="21"/>
        </w:rPr>
      </w:pPr>
      <w:r w:rsidRPr="00017555">
        <w:rPr>
          <w:rFonts w:hint="eastAsia"/>
          <w:sz w:val="21"/>
          <w:szCs w:val="21"/>
        </w:rPr>
        <w:t>(</w:t>
      </w:r>
      <w:r w:rsidRPr="00017555">
        <w:rPr>
          <w:sz w:val="21"/>
          <w:szCs w:val="21"/>
        </w:rPr>
        <w:t>a</w:t>
      </w:r>
      <w:r w:rsidRPr="00017555">
        <w:rPr>
          <w:rFonts w:hint="eastAsia"/>
          <w:sz w:val="21"/>
          <w:szCs w:val="21"/>
        </w:rPr>
        <w:t>)</w:t>
      </w:r>
      <w:r w:rsidRPr="00017555">
        <w:rPr>
          <w:rFonts w:hint="eastAsia"/>
          <w:sz w:val="21"/>
          <w:szCs w:val="21"/>
        </w:rPr>
        <w:t>沙发</w:t>
      </w:r>
      <w:r w:rsidR="003C6265">
        <w:rPr>
          <w:rFonts w:hint="eastAsia"/>
          <w:sz w:val="21"/>
          <w:szCs w:val="21"/>
        </w:rPr>
        <w:t>右扶手</w:t>
      </w:r>
      <w:r w:rsidRPr="00017555">
        <w:rPr>
          <w:sz w:val="21"/>
          <w:szCs w:val="21"/>
        </w:rPr>
        <w:t>边缘</w:t>
      </w:r>
      <w:r w:rsidR="00AE6424">
        <w:rPr>
          <w:rFonts w:hint="eastAsia"/>
          <w:sz w:val="21"/>
          <w:szCs w:val="21"/>
        </w:rPr>
        <w:t>规</w:t>
      </w:r>
      <w:r w:rsidRPr="00017555">
        <w:rPr>
          <w:sz w:val="21"/>
          <w:szCs w:val="21"/>
        </w:rPr>
        <w:t>整前示意图</w:t>
      </w:r>
    </w:p>
    <w:p w14:paraId="0B97AD76" w14:textId="55AB5765" w:rsidR="00E10C69" w:rsidRPr="003D4E43" w:rsidRDefault="003D4E43" w:rsidP="003D4E43">
      <w:pPr>
        <w:ind w:firstLineChars="0" w:firstLine="0"/>
        <w:jc w:val="center"/>
        <w:rPr>
          <w:sz w:val="21"/>
          <w:szCs w:val="21"/>
        </w:rPr>
      </w:pPr>
      <w:r>
        <w:rPr>
          <w:noProof/>
        </w:rPr>
        <w:drawing>
          <wp:inline distT="0" distB="0" distL="0" distR="0" wp14:anchorId="0CC80810" wp14:editId="70EA0209">
            <wp:extent cx="3848432" cy="2706686"/>
            <wp:effectExtent l="0" t="0" r="0" b="0"/>
            <wp:docPr id="1535" name="图片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 name="1201.png"/>
                    <pic:cNvPicPr/>
                  </pic:nvPicPr>
                  <pic:blipFill>
                    <a:blip r:embed="rId64">
                      <a:extLst>
                        <a:ext uri="{28A0092B-C50C-407E-A947-70E740481C1C}">
                          <a14:useLocalDpi xmlns:a14="http://schemas.microsoft.com/office/drawing/2010/main" val="0"/>
                        </a:ext>
                      </a:extLst>
                    </a:blip>
                    <a:stretch>
                      <a:fillRect/>
                    </a:stretch>
                  </pic:blipFill>
                  <pic:spPr>
                    <a:xfrm>
                      <a:off x="0" y="0"/>
                      <a:ext cx="3873392" cy="2724241"/>
                    </a:xfrm>
                    <a:prstGeom prst="rect">
                      <a:avLst/>
                    </a:prstGeom>
                  </pic:spPr>
                </pic:pic>
              </a:graphicData>
            </a:graphic>
          </wp:inline>
        </w:drawing>
      </w:r>
    </w:p>
    <w:p w14:paraId="2481AAC2" w14:textId="17F9E78C" w:rsidR="00C6683F" w:rsidRPr="00C6683F" w:rsidRDefault="00C6683F" w:rsidP="00EE030F">
      <w:pPr>
        <w:ind w:firstLineChars="0" w:firstLine="480"/>
        <w:jc w:val="center"/>
        <w:rPr>
          <w:sz w:val="21"/>
          <w:szCs w:val="21"/>
        </w:rPr>
      </w:pPr>
      <w:r w:rsidRPr="00017555">
        <w:rPr>
          <w:rFonts w:hint="eastAsia"/>
          <w:sz w:val="21"/>
          <w:szCs w:val="21"/>
        </w:rPr>
        <w:t>(</w:t>
      </w:r>
      <w:r w:rsidR="003D4E43">
        <w:rPr>
          <w:sz w:val="21"/>
          <w:szCs w:val="21"/>
        </w:rPr>
        <w:t>b</w:t>
      </w:r>
      <w:r w:rsidRPr="00017555">
        <w:rPr>
          <w:rFonts w:hint="eastAsia"/>
          <w:sz w:val="21"/>
          <w:szCs w:val="21"/>
        </w:rPr>
        <w:t>)</w:t>
      </w:r>
      <w:r w:rsidRPr="00017555">
        <w:rPr>
          <w:rFonts w:hint="eastAsia"/>
          <w:sz w:val="21"/>
          <w:szCs w:val="21"/>
        </w:rPr>
        <w:t>沙发</w:t>
      </w:r>
      <w:r>
        <w:rPr>
          <w:rFonts w:hint="eastAsia"/>
          <w:sz w:val="21"/>
          <w:szCs w:val="21"/>
        </w:rPr>
        <w:t>右扶手</w:t>
      </w:r>
      <w:r w:rsidRPr="00017555">
        <w:rPr>
          <w:sz w:val="21"/>
          <w:szCs w:val="21"/>
        </w:rPr>
        <w:t>边缘</w:t>
      </w:r>
      <w:r w:rsidR="00F53454">
        <w:rPr>
          <w:rFonts w:hint="eastAsia"/>
          <w:sz w:val="21"/>
          <w:szCs w:val="21"/>
        </w:rPr>
        <w:t>规</w:t>
      </w:r>
      <w:r w:rsidRPr="00017555">
        <w:rPr>
          <w:sz w:val="21"/>
          <w:szCs w:val="21"/>
        </w:rPr>
        <w:t>整</w:t>
      </w:r>
      <w:r w:rsidR="00AD4D3D">
        <w:rPr>
          <w:rFonts w:hint="eastAsia"/>
          <w:sz w:val="21"/>
          <w:szCs w:val="21"/>
        </w:rPr>
        <w:t>后</w:t>
      </w:r>
      <w:r w:rsidRPr="00017555">
        <w:rPr>
          <w:sz w:val="21"/>
          <w:szCs w:val="21"/>
        </w:rPr>
        <w:t>示意图</w:t>
      </w:r>
    </w:p>
    <w:p w14:paraId="2C7E654F" w14:textId="4F65BBDC" w:rsidR="009A4562" w:rsidRPr="00862283" w:rsidRDefault="00D04664" w:rsidP="0072345F">
      <w:pPr>
        <w:ind w:left="480" w:firstLineChars="0" w:firstLine="0"/>
        <w:jc w:val="center"/>
        <w:rPr>
          <w:sz w:val="21"/>
          <w:szCs w:val="21"/>
        </w:rPr>
      </w:pPr>
      <w:r>
        <w:rPr>
          <w:rFonts w:hint="eastAsia"/>
          <w:sz w:val="21"/>
          <w:szCs w:val="21"/>
        </w:rPr>
        <w:t>图</w:t>
      </w:r>
      <w:r w:rsidR="005F71AC">
        <w:rPr>
          <w:rFonts w:hint="eastAsia"/>
          <w:sz w:val="21"/>
          <w:szCs w:val="21"/>
        </w:rPr>
        <w:t>3.11</w:t>
      </w:r>
      <w:r>
        <w:rPr>
          <w:rFonts w:hint="eastAsia"/>
          <w:sz w:val="21"/>
          <w:szCs w:val="21"/>
        </w:rPr>
        <w:t xml:space="preserve"> </w:t>
      </w:r>
      <w:r w:rsidR="00EE030F">
        <w:rPr>
          <w:rFonts w:hint="eastAsia"/>
          <w:sz w:val="21"/>
          <w:szCs w:val="21"/>
        </w:rPr>
        <w:t>沙发右扶手</w:t>
      </w:r>
      <w:r>
        <w:rPr>
          <w:rFonts w:hint="eastAsia"/>
          <w:sz w:val="21"/>
          <w:szCs w:val="21"/>
        </w:rPr>
        <w:t>边缘</w:t>
      </w:r>
      <w:r w:rsidR="00771CA4">
        <w:rPr>
          <w:rFonts w:hint="eastAsia"/>
          <w:sz w:val="21"/>
          <w:szCs w:val="21"/>
        </w:rPr>
        <w:t>规</w:t>
      </w:r>
      <w:r>
        <w:rPr>
          <w:sz w:val="21"/>
          <w:szCs w:val="21"/>
        </w:rPr>
        <w:t>整示意图</w:t>
      </w:r>
    </w:p>
    <w:p w14:paraId="6DB1C8AB" w14:textId="0A08D0A7" w:rsidR="00393A05" w:rsidRDefault="00CE042E" w:rsidP="002D5772">
      <w:pPr>
        <w:ind w:firstLine="480"/>
      </w:pPr>
      <w:r>
        <w:rPr>
          <w:rFonts w:hint="eastAsia"/>
        </w:rPr>
        <w:t>经过</w:t>
      </w:r>
      <w:r>
        <w:t>三角网格规整算法对原始沙发模型</w:t>
      </w:r>
      <w:r>
        <w:rPr>
          <w:rFonts w:hint="eastAsia"/>
        </w:rPr>
        <w:t>具有</w:t>
      </w:r>
      <w:r w:rsidR="00DF0917">
        <w:t>直线特征的边缘的</w:t>
      </w:r>
      <w:r w:rsidR="006B51FF">
        <w:rPr>
          <w:rFonts w:hint="eastAsia"/>
        </w:rPr>
        <w:t>规</w:t>
      </w:r>
      <w:r>
        <w:t>整，</w:t>
      </w:r>
      <w:r>
        <w:rPr>
          <w:rFonts w:hint="eastAsia"/>
        </w:rPr>
        <w:t>改善后</w:t>
      </w:r>
      <w:r>
        <w:t>的沙发模型具有明显的直线边缘特征，恢复了</w:t>
      </w:r>
      <w:r>
        <w:rPr>
          <w:rFonts w:hint="eastAsia"/>
        </w:rPr>
        <w:t>锐利</w:t>
      </w:r>
      <w:r>
        <w:t>的边缘效果。</w:t>
      </w:r>
    </w:p>
    <w:p w14:paraId="3F893BDA" w14:textId="500BE379" w:rsidR="00F0439E" w:rsidRDefault="00D02672" w:rsidP="00F0439E">
      <w:pPr>
        <w:ind w:firstLine="480"/>
      </w:pPr>
      <w:r>
        <w:rPr>
          <w:rFonts w:hint="eastAsia"/>
        </w:rPr>
        <w:t>第二</w:t>
      </w:r>
      <w:r w:rsidR="00F0439E">
        <w:rPr>
          <w:rFonts w:hint="eastAsia"/>
        </w:rPr>
        <w:t>个</w:t>
      </w:r>
      <w:r w:rsidR="00F0439E">
        <w:t>模型是</w:t>
      </w:r>
      <w:r w:rsidR="00AC39A2">
        <w:rPr>
          <w:rFonts w:hint="eastAsia"/>
        </w:rPr>
        <w:t>桌子</w:t>
      </w:r>
      <w:r w:rsidR="00F0439E">
        <w:t>模型，</w:t>
      </w:r>
      <w:r w:rsidR="00F0439E">
        <w:rPr>
          <w:rFonts w:hint="eastAsia"/>
        </w:rPr>
        <w:t>对</w:t>
      </w:r>
      <w:r w:rsidR="00F0439E">
        <w:t>比具有锐利直线特征的边缘位置，</w:t>
      </w:r>
      <w:r w:rsidR="00894DA7">
        <w:rPr>
          <w:rFonts w:hint="eastAsia"/>
        </w:rPr>
        <w:t>桌角的边缘</w:t>
      </w:r>
      <w:r w:rsidR="006B51FF">
        <w:rPr>
          <w:rFonts w:hint="eastAsia"/>
        </w:rPr>
        <w:t>规</w:t>
      </w:r>
      <w:r w:rsidR="00894DA7">
        <w:t>整前后</w:t>
      </w:r>
      <w:r w:rsidR="00F0439E">
        <w:t>如图</w:t>
      </w:r>
      <w:r w:rsidR="00981D4E">
        <w:rPr>
          <w:rFonts w:hint="eastAsia"/>
        </w:rPr>
        <w:t>3.1</w:t>
      </w:r>
      <w:r w:rsidR="005F71AC">
        <w:t>2</w:t>
      </w:r>
      <w:r w:rsidR="00F0439E">
        <w:rPr>
          <w:rFonts w:hint="eastAsia"/>
        </w:rPr>
        <w:t>所示</w:t>
      </w:r>
      <w:r w:rsidR="00F0439E">
        <w:t>。</w:t>
      </w:r>
    </w:p>
    <w:p w14:paraId="5BD5A830" w14:textId="5327C721" w:rsidR="009275D6" w:rsidRDefault="009275D6" w:rsidP="002D5772">
      <w:pPr>
        <w:ind w:firstLine="480"/>
      </w:pPr>
    </w:p>
    <w:p w14:paraId="380F0E49" w14:textId="2AFB2EC3" w:rsidR="00894DA7" w:rsidRDefault="00894DA7" w:rsidP="002D5772">
      <w:pPr>
        <w:ind w:firstLine="480"/>
      </w:pPr>
    </w:p>
    <w:p w14:paraId="7238AD72" w14:textId="11D912A0" w:rsidR="0061224E" w:rsidRDefault="0061224E" w:rsidP="002D5772">
      <w:pPr>
        <w:ind w:firstLine="480"/>
      </w:pPr>
    </w:p>
    <w:p w14:paraId="370F7CC9" w14:textId="1D0AA20D" w:rsidR="00894DA7" w:rsidRDefault="0061224E" w:rsidP="0061224E">
      <w:pPr>
        <w:ind w:firstLineChars="0" w:firstLine="0"/>
        <w:jc w:val="center"/>
      </w:pPr>
      <w:r>
        <w:rPr>
          <w:rFonts w:hint="eastAsia"/>
          <w:noProof/>
        </w:rPr>
        <w:lastRenderedPageBreak/>
        <w:drawing>
          <wp:inline distT="0" distB="0" distL="0" distR="0" wp14:anchorId="6545DED5" wp14:editId="44827DE0">
            <wp:extent cx="4086971" cy="2874456"/>
            <wp:effectExtent l="0" t="0" r="8890" b="2540"/>
            <wp:docPr id="1537" name="图片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desk00.png"/>
                    <pic:cNvPicPr/>
                  </pic:nvPicPr>
                  <pic:blipFill>
                    <a:blip r:embed="rId65">
                      <a:extLst>
                        <a:ext uri="{28A0092B-C50C-407E-A947-70E740481C1C}">
                          <a14:useLocalDpi xmlns:a14="http://schemas.microsoft.com/office/drawing/2010/main" val="0"/>
                        </a:ext>
                      </a:extLst>
                    </a:blip>
                    <a:stretch>
                      <a:fillRect/>
                    </a:stretch>
                  </pic:blipFill>
                  <pic:spPr>
                    <a:xfrm>
                      <a:off x="0" y="0"/>
                      <a:ext cx="4108448" cy="2889561"/>
                    </a:xfrm>
                    <a:prstGeom prst="rect">
                      <a:avLst/>
                    </a:prstGeom>
                  </pic:spPr>
                </pic:pic>
              </a:graphicData>
            </a:graphic>
          </wp:inline>
        </w:drawing>
      </w:r>
    </w:p>
    <w:p w14:paraId="6648EB72" w14:textId="6B2E3B37" w:rsidR="002A121A" w:rsidRDefault="002A121A" w:rsidP="0061224E">
      <w:pPr>
        <w:ind w:firstLineChars="0" w:firstLine="0"/>
        <w:jc w:val="center"/>
        <w:rPr>
          <w:sz w:val="21"/>
          <w:szCs w:val="21"/>
        </w:rPr>
      </w:pPr>
      <w:r w:rsidRPr="00017555">
        <w:rPr>
          <w:rFonts w:hint="eastAsia"/>
          <w:sz w:val="21"/>
          <w:szCs w:val="21"/>
        </w:rPr>
        <w:t>(</w:t>
      </w:r>
      <w:r w:rsidRPr="00017555">
        <w:rPr>
          <w:sz w:val="21"/>
          <w:szCs w:val="21"/>
        </w:rPr>
        <w:t>a</w:t>
      </w:r>
      <w:r w:rsidRPr="00017555">
        <w:rPr>
          <w:rFonts w:hint="eastAsia"/>
          <w:sz w:val="21"/>
          <w:szCs w:val="21"/>
        </w:rPr>
        <w:t>)</w:t>
      </w:r>
      <w:r w:rsidR="002A2B8D">
        <w:rPr>
          <w:rFonts w:hint="eastAsia"/>
          <w:sz w:val="21"/>
          <w:szCs w:val="21"/>
        </w:rPr>
        <w:t>桌子拐角</w:t>
      </w:r>
      <w:r w:rsidRPr="00017555">
        <w:rPr>
          <w:sz w:val="21"/>
          <w:szCs w:val="21"/>
        </w:rPr>
        <w:t>边缘</w:t>
      </w:r>
      <w:r w:rsidR="00070378">
        <w:rPr>
          <w:rFonts w:hint="eastAsia"/>
          <w:sz w:val="21"/>
          <w:szCs w:val="21"/>
        </w:rPr>
        <w:t>规</w:t>
      </w:r>
      <w:r w:rsidRPr="00017555">
        <w:rPr>
          <w:sz w:val="21"/>
          <w:szCs w:val="21"/>
        </w:rPr>
        <w:t>整</w:t>
      </w:r>
      <w:r w:rsidR="002C4FE8">
        <w:rPr>
          <w:rFonts w:hint="eastAsia"/>
          <w:sz w:val="21"/>
          <w:szCs w:val="21"/>
        </w:rPr>
        <w:t>前</w:t>
      </w:r>
      <w:r w:rsidRPr="00017555">
        <w:rPr>
          <w:sz w:val="21"/>
          <w:szCs w:val="21"/>
        </w:rPr>
        <w:t>示意图</w:t>
      </w:r>
    </w:p>
    <w:p w14:paraId="39195C65" w14:textId="081CB60E" w:rsidR="002A121A" w:rsidRPr="0061224E" w:rsidRDefault="0061224E" w:rsidP="0061224E">
      <w:pPr>
        <w:ind w:firstLineChars="0" w:firstLine="0"/>
        <w:jc w:val="center"/>
        <w:rPr>
          <w:sz w:val="21"/>
          <w:szCs w:val="21"/>
        </w:rPr>
      </w:pPr>
      <w:r>
        <w:rPr>
          <w:rFonts w:hint="eastAsia"/>
          <w:noProof/>
        </w:rPr>
        <w:drawing>
          <wp:inline distT="0" distB="0" distL="0" distR="0" wp14:anchorId="77679A1B" wp14:editId="5C900820">
            <wp:extent cx="4092540" cy="2878372"/>
            <wp:effectExtent l="0" t="0" r="3810" b="0"/>
            <wp:docPr id="1538" name="图片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desk200.png"/>
                    <pic:cNvPicPr/>
                  </pic:nvPicPr>
                  <pic:blipFill>
                    <a:blip r:embed="rId66">
                      <a:extLst>
                        <a:ext uri="{28A0092B-C50C-407E-A947-70E740481C1C}">
                          <a14:useLocalDpi xmlns:a14="http://schemas.microsoft.com/office/drawing/2010/main" val="0"/>
                        </a:ext>
                      </a:extLst>
                    </a:blip>
                    <a:stretch>
                      <a:fillRect/>
                    </a:stretch>
                  </pic:blipFill>
                  <pic:spPr>
                    <a:xfrm>
                      <a:off x="0" y="0"/>
                      <a:ext cx="4122590" cy="2899507"/>
                    </a:xfrm>
                    <a:prstGeom prst="rect">
                      <a:avLst/>
                    </a:prstGeom>
                  </pic:spPr>
                </pic:pic>
              </a:graphicData>
            </a:graphic>
          </wp:inline>
        </w:drawing>
      </w:r>
    </w:p>
    <w:p w14:paraId="6A395E1D" w14:textId="7EF990CA" w:rsidR="00BD6B3F" w:rsidRPr="001C1E98" w:rsidRDefault="001C1E98" w:rsidP="001C1E98">
      <w:pPr>
        <w:ind w:firstLineChars="0" w:firstLine="0"/>
        <w:jc w:val="center"/>
        <w:rPr>
          <w:sz w:val="21"/>
          <w:szCs w:val="21"/>
        </w:rPr>
      </w:pPr>
      <w:r>
        <w:rPr>
          <w:rFonts w:hint="eastAsia"/>
          <w:sz w:val="21"/>
          <w:szCs w:val="21"/>
        </w:rPr>
        <w:t>(</w:t>
      </w:r>
      <w:r>
        <w:rPr>
          <w:sz w:val="21"/>
          <w:szCs w:val="21"/>
        </w:rPr>
        <w:t>b</w:t>
      </w:r>
      <w:r>
        <w:rPr>
          <w:rFonts w:hint="eastAsia"/>
          <w:sz w:val="21"/>
          <w:szCs w:val="21"/>
        </w:rPr>
        <w:t>)</w:t>
      </w:r>
      <w:r w:rsidR="00BD6B3F" w:rsidRPr="001C1E98">
        <w:rPr>
          <w:rFonts w:hint="eastAsia"/>
          <w:sz w:val="21"/>
          <w:szCs w:val="21"/>
        </w:rPr>
        <w:t>桌子拐角</w:t>
      </w:r>
      <w:r w:rsidR="00BD6B3F" w:rsidRPr="001C1E98">
        <w:rPr>
          <w:sz w:val="21"/>
          <w:szCs w:val="21"/>
        </w:rPr>
        <w:t>边缘</w:t>
      </w:r>
      <w:r w:rsidR="006C1C2B">
        <w:rPr>
          <w:rFonts w:hint="eastAsia"/>
          <w:sz w:val="21"/>
          <w:szCs w:val="21"/>
        </w:rPr>
        <w:t>规</w:t>
      </w:r>
      <w:r w:rsidR="00BD6B3F" w:rsidRPr="001C1E98">
        <w:rPr>
          <w:sz w:val="21"/>
          <w:szCs w:val="21"/>
        </w:rPr>
        <w:t>整</w:t>
      </w:r>
      <w:r w:rsidR="000060D9" w:rsidRPr="001C1E98">
        <w:rPr>
          <w:rFonts w:hint="eastAsia"/>
          <w:sz w:val="21"/>
          <w:szCs w:val="21"/>
        </w:rPr>
        <w:t>后</w:t>
      </w:r>
      <w:r w:rsidR="00BD6B3F" w:rsidRPr="001C1E98">
        <w:rPr>
          <w:sz w:val="21"/>
          <w:szCs w:val="21"/>
        </w:rPr>
        <w:t>示意图</w:t>
      </w:r>
    </w:p>
    <w:p w14:paraId="0F7A8EB9" w14:textId="1EC81E09" w:rsidR="005F71AC" w:rsidRPr="005F71AC" w:rsidRDefault="005F71AC" w:rsidP="005F71AC">
      <w:pPr>
        <w:ind w:firstLineChars="0" w:firstLine="0"/>
        <w:jc w:val="center"/>
        <w:rPr>
          <w:sz w:val="21"/>
          <w:szCs w:val="21"/>
        </w:rPr>
      </w:pPr>
      <w:r>
        <w:rPr>
          <w:rFonts w:hint="eastAsia"/>
          <w:sz w:val="21"/>
          <w:szCs w:val="21"/>
        </w:rPr>
        <w:t>图</w:t>
      </w:r>
      <w:r>
        <w:rPr>
          <w:rFonts w:hint="eastAsia"/>
          <w:sz w:val="21"/>
          <w:szCs w:val="21"/>
        </w:rPr>
        <w:t xml:space="preserve">3.12 </w:t>
      </w:r>
      <w:r w:rsidRPr="005F71AC">
        <w:rPr>
          <w:rFonts w:hint="eastAsia"/>
          <w:sz w:val="21"/>
          <w:szCs w:val="21"/>
        </w:rPr>
        <w:t>桌子拐角</w:t>
      </w:r>
      <w:r w:rsidRPr="005F71AC">
        <w:rPr>
          <w:sz w:val="21"/>
          <w:szCs w:val="21"/>
        </w:rPr>
        <w:t>边缘</w:t>
      </w:r>
      <w:r w:rsidR="006C1C2B">
        <w:rPr>
          <w:rFonts w:hint="eastAsia"/>
          <w:sz w:val="21"/>
          <w:szCs w:val="21"/>
        </w:rPr>
        <w:t>规</w:t>
      </w:r>
      <w:r>
        <w:rPr>
          <w:rFonts w:hint="eastAsia"/>
          <w:sz w:val="21"/>
          <w:szCs w:val="21"/>
        </w:rPr>
        <w:t>整</w:t>
      </w:r>
      <w:r>
        <w:rPr>
          <w:sz w:val="21"/>
          <w:szCs w:val="21"/>
        </w:rPr>
        <w:t>示意图</w:t>
      </w:r>
    </w:p>
    <w:p w14:paraId="1F0F0AB8" w14:textId="0CFAD69A" w:rsidR="00393A05" w:rsidRPr="00393A05" w:rsidRDefault="004A5B1F" w:rsidP="006E657A">
      <w:pPr>
        <w:ind w:firstLineChars="0" w:firstLine="480"/>
      </w:pPr>
      <w:r>
        <w:rPr>
          <w:rFonts w:hint="eastAsia"/>
        </w:rPr>
        <w:t>相较于</w:t>
      </w:r>
      <w:r>
        <w:t>调整前的桌角</w:t>
      </w:r>
      <w:r w:rsidR="009275D6">
        <w:t>边缘</w:t>
      </w:r>
      <w:r>
        <w:rPr>
          <w:rFonts w:hint="eastAsia"/>
        </w:rPr>
        <w:t>，</w:t>
      </w:r>
      <w:r w:rsidR="0074382B">
        <w:rPr>
          <w:rFonts w:hint="eastAsia"/>
        </w:rPr>
        <w:t>规</w:t>
      </w:r>
      <w:r>
        <w:rPr>
          <w:rFonts w:hint="eastAsia"/>
        </w:rPr>
        <w:t>整</w:t>
      </w:r>
      <w:r>
        <w:t>后的</w:t>
      </w:r>
      <w:r>
        <w:rPr>
          <w:rFonts w:hint="eastAsia"/>
        </w:rPr>
        <w:t>桌角</w:t>
      </w:r>
      <w:r>
        <w:t>边缘</w:t>
      </w:r>
      <w:r w:rsidR="009275D6">
        <w:t>的</w:t>
      </w:r>
      <w:r w:rsidR="009275D6">
        <w:rPr>
          <w:rFonts w:hint="eastAsia"/>
        </w:rPr>
        <w:t>直线特征</w:t>
      </w:r>
      <w:r w:rsidR="009275D6">
        <w:t>更加直观，</w:t>
      </w:r>
      <w:r w:rsidR="009275D6">
        <w:rPr>
          <w:rFonts w:hint="eastAsia"/>
        </w:rPr>
        <w:t>增强了</w:t>
      </w:r>
      <w:r w:rsidR="009275D6">
        <w:t>桌子的</w:t>
      </w:r>
      <w:r w:rsidR="00D64495">
        <w:rPr>
          <w:rFonts w:hint="eastAsia"/>
        </w:rPr>
        <w:t>边缘</w:t>
      </w:r>
      <w:r w:rsidR="009275D6">
        <w:t>视觉效果。</w:t>
      </w:r>
    </w:p>
    <w:p w14:paraId="5A6F2F3C" w14:textId="50ADD307" w:rsidR="00507DFC" w:rsidRDefault="001C59C5" w:rsidP="00507DFC">
      <w:pPr>
        <w:ind w:firstLine="480"/>
      </w:pPr>
      <w:r>
        <w:rPr>
          <w:rFonts w:hint="eastAsia"/>
        </w:rPr>
        <w:t>第三</w:t>
      </w:r>
      <w:r w:rsidR="00507DFC">
        <w:rPr>
          <w:rFonts w:hint="eastAsia"/>
        </w:rPr>
        <w:t>个</w:t>
      </w:r>
      <w:r w:rsidR="00507DFC">
        <w:t>模型是</w:t>
      </w:r>
      <w:r w:rsidR="00CC433C">
        <w:rPr>
          <w:rFonts w:hint="eastAsia"/>
        </w:rPr>
        <w:t>Germany</w:t>
      </w:r>
      <w:r w:rsidR="00507DFC">
        <w:t>模型，</w:t>
      </w:r>
      <w:r w:rsidR="00507DFC">
        <w:rPr>
          <w:rFonts w:hint="eastAsia"/>
        </w:rPr>
        <w:t>对</w:t>
      </w:r>
      <w:r w:rsidR="00507DFC">
        <w:t>比具有锐利直线特征的边缘位置，</w:t>
      </w:r>
      <w:r w:rsidR="0053100E">
        <w:rPr>
          <w:rFonts w:hint="eastAsia"/>
        </w:rPr>
        <w:t>屋顶</w:t>
      </w:r>
      <w:r w:rsidR="0053100E">
        <w:t>边缘</w:t>
      </w:r>
      <w:r w:rsidR="00270D4B">
        <w:rPr>
          <w:rFonts w:hint="eastAsia"/>
        </w:rPr>
        <w:t>1</w:t>
      </w:r>
      <w:r w:rsidR="00BE1013">
        <w:rPr>
          <w:rFonts w:hint="eastAsia"/>
        </w:rPr>
        <w:t>规</w:t>
      </w:r>
      <w:r w:rsidR="0053100E">
        <w:t>整前后</w:t>
      </w:r>
      <w:r w:rsidR="00507DFC">
        <w:t>如图</w:t>
      </w:r>
      <w:r w:rsidR="000236FC">
        <w:rPr>
          <w:rFonts w:hint="eastAsia"/>
        </w:rPr>
        <w:t>3.1</w:t>
      </w:r>
      <w:r w:rsidR="00902A2C">
        <w:t>3</w:t>
      </w:r>
      <w:r w:rsidR="00507DFC">
        <w:rPr>
          <w:rFonts w:hint="eastAsia"/>
        </w:rPr>
        <w:t>所示</w:t>
      </w:r>
      <w:r w:rsidR="00507DFC">
        <w:t>。</w:t>
      </w:r>
      <w:r w:rsidR="0038415F">
        <w:rPr>
          <w:rFonts w:hint="eastAsia"/>
        </w:rPr>
        <w:t>规整</w:t>
      </w:r>
      <w:r w:rsidR="0038415F">
        <w:t>会后的</w:t>
      </w:r>
      <w:r w:rsidR="0069092A">
        <w:rPr>
          <w:rFonts w:hint="eastAsia"/>
        </w:rPr>
        <w:t>蓝色</w:t>
      </w:r>
      <w:r w:rsidR="0069092A">
        <w:t>平面代理</w:t>
      </w:r>
      <w:r w:rsidR="0038415F">
        <w:t>边缘恢复</w:t>
      </w:r>
      <w:r w:rsidR="0038415F">
        <w:rPr>
          <w:rFonts w:hint="eastAsia"/>
        </w:rPr>
        <w:t>了</w:t>
      </w:r>
      <w:r w:rsidR="0038415F">
        <w:t>锐利平直的直线结构</w:t>
      </w:r>
      <w:r w:rsidR="0038415F">
        <w:rPr>
          <w:rFonts w:hint="eastAsia"/>
        </w:rPr>
        <w:t>。</w:t>
      </w:r>
    </w:p>
    <w:p w14:paraId="08D5705C" w14:textId="0BEEF7B2" w:rsidR="006E5252" w:rsidRPr="00270D4B" w:rsidRDefault="00270D4B" w:rsidP="0069092A">
      <w:pPr>
        <w:ind w:firstLine="480"/>
        <w:jc w:val="center"/>
      </w:pPr>
      <w:r>
        <w:rPr>
          <w:noProof/>
        </w:rPr>
        <w:lastRenderedPageBreak/>
        <w:drawing>
          <wp:inline distT="0" distB="0" distL="0" distR="0" wp14:anchorId="69A116DE" wp14:editId="7443D779">
            <wp:extent cx="3530379" cy="3701440"/>
            <wp:effectExtent l="0" t="0" r="0" b="0"/>
            <wp:docPr id="1547" name="图片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QQ截图20170425144006.png"/>
                    <pic:cNvPicPr/>
                  </pic:nvPicPr>
                  <pic:blipFill>
                    <a:blip r:embed="rId67">
                      <a:extLst>
                        <a:ext uri="{28A0092B-C50C-407E-A947-70E740481C1C}">
                          <a14:useLocalDpi xmlns:a14="http://schemas.microsoft.com/office/drawing/2010/main" val="0"/>
                        </a:ext>
                      </a:extLst>
                    </a:blip>
                    <a:stretch>
                      <a:fillRect/>
                    </a:stretch>
                  </pic:blipFill>
                  <pic:spPr>
                    <a:xfrm>
                      <a:off x="0" y="0"/>
                      <a:ext cx="3546891" cy="3718752"/>
                    </a:xfrm>
                    <a:prstGeom prst="rect">
                      <a:avLst/>
                    </a:prstGeom>
                  </pic:spPr>
                </pic:pic>
              </a:graphicData>
            </a:graphic>
          </wp:inline>
        </w:drawing>
      </w:r>
    </w:p>
    <w:p w14:paraId="51198F9A" w14:textId="160E54CE" w:rsidR="00270D4B" w:rsidRPr="001C1E98" w:rsidRDefault="00270D4B" w:rsidP="00270D4B">
      <w:pPr>
        <w:ind w:firstLineChars="0" w:firstLine="0"/>
        <w:jc w:val="center"/>
        <w:rPr>
          <w:sz w:val="21"/>
          <w:szCs w:val="21"/>
        </w:rPr>
      </w:pPr>
      <w:r>
        <w:rPr>
          <w:rFonts w:hint="eastAsia"/>
          <w:sz w:val="21"/>
          <w:szCs w:val="21"/>
        </w:rPr>
        <w:t>(</w:t>
      </w:r>
      <w:r>
        <w:rPr>
          <w:sz w:val="21"/>
          <w:szCs w:val="21"/>
        </w:rPr>
        <w:t>a</w:t>
      </w:r>
      <w:r>
        <w:rPr>
          <w:rFonts w:hint="eastAsia"/>
          <w:sz w:val="21"/>
          <w:szCs w:val="21"/>
        </w:rPr>
        <w:t>)</w:t>
      </w:r>
      <w:r>
        <w:rPr>
          <w:rFonts w:hint="eastAsia"/>
          <w:sz w:val="21"/>
          <w:szCs w:val="21"/>
        </w:rPr>
        <w:t>屋顶</w:t>
      </w:r>
      <w:r w:rsidRPr="001C1E98">
        <w:rPr>
          <w:sz w:val="21"/>
          <w:szCs w:val="21"/>
        </w:rPr>
        <w:t>边缘</w:t>
      </w:r>
      <w:r>
        <w:rPr>
          <w:rFonts w:hint="eastAsia"/>
          <w:sz w:val="21"/>
          <w:szCs w:val="21"/>
        </w:rPr>
        <w:t>1</w:t>
      </w:r>
      <w:r w:rsidR="00113367">
        <w:rPr>
          <w:rFonts w:hint="eastAsia"/>
          <w:sz w:val="21"/>
          <w:szCs w:val="21"/>
        </w:rPr>
        <w:t>规</w:t>
      </w:r>
      <w:r w:rsidRPr="001C1E98">
        <w:rPr>
          <w:sz w:val="21"/>
          <w:szCs w:val="21"/>
        </w:rPr>
        <w:t>整</w:t>
      </w:r>
      <w:r>
        <w:rPr>
          <w:rFonts w:hint="eastAsia"/>
          <w:sz w:val="21"/>
          <w:szCs w:val="21"/>
        </w:rPr>
        <w:t>前</w:t>
      </w:r>
      <w:r w:rsidRPr="001C1E98">
        <w:rPr>
          <w:sz w:val="21"/>
          <w:szCs w:val="21"/>
        </w:rPr>
        <w:t>示意图</w:t>
      </w:r>
    </w:p>
    <w:p w14:paraId="04A3A395" w14:textId="4795F223" w:rsidR="00326CE9" w:rsidRPr="00270D4B" w:rsidRDefault="0048642C" w:rsidP="0069092A">
      <w:pPr>
        <w:ind w:firstLine="480"/>
        <w:jc w:val="center"/>
      </w:pPr>
      <w:r>
        <w:rPr>
          <w:noProof/>
        </w:rPr>
        <w:drawing>
          <wp:inline distT="0" distB="0" distL="0" distR="0" wp14:anchorId="5E770241" wp14:editId="3D130381">
            <wp:extent cx="3570136" cy="3716950"/>
            <wp:effectExtent l="0" t="0" r="0" b="0"/>
            <wp:docPr id="1548" name="图片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QQ截图20170425143943.png"/>
                    <pic:cNvPicPr/>
                  </pic:nvPicPr>
                  <pic:blipFill>
                    <a:blip r:embed="rId68">
                      <a:extLst>
                        <a:ext uri="{28A0092B-C50C-407E-A947-70E740481C1C}">
                          <a14:useLocalDpi xmlns:a14="http://schemas.microsoft.com/office/drawing/2010/main" val="0"/>
                        </a:ext>
                      </a:extLst>
                    </a:blip>
                    <a:stretch>
                      <a:fillRect/>
                    </a:stretch>
                  </pic:blipFill>
                  <pic:spPr>
                    <a:xfrm>
                      <a:off x="0" y="0"/>
                      <a:ext cx="3598933" cy="3746931"/>
                    </a:xfrm>
                    <a:prstGeom prst="rect">
                      <a:avLst/>
                    </a:prstGeom>
                  </pic:spPr>
                </pic:pic>
              </a:graphicData>
            </a:graphic>
          </wp:inline>
        </w:drawing>
      </w:r>
    </w:p>
    <w:p w14:paraId="6EC796A2" w14:textId="0D860611" w:rsidR="0048642C" w:rsidRPr="001C1E98" w:rsidRDefault="0048642C" w:rsidP="0048642C">
      <w:pPr>
        <w:ind w:firstLineChars="0" w:firstLine="0"/>
        <w:jc w:val="center"/>
        <w:rPr>
          <w:sz w:val="21"/>
          <w:szCs w:val="21"/>
        </w:rPr>
      </w:pPr>
      <w:r>
        <w:rPr>
          <w:rFonts w:hint="eastAsia"/>
          <w:sz w:val="21"/>
          <w:szCs w:val="21"/>
        </w:rPr>
        <w:t>(</w:t>
      </w:r>
      <w:r w:rsidR="00683A10">
        <w:rPr>
          <w:sz w:val="21"/>
          <w:szCs w:val="21"/>
        </w:rPr>
        <w:t>b</w:t>
      </w:r>
      <w:r>
        <w:rPr>
          <w:rFonts w:hint="eastAsia"/>
          <w:sz w:val="21"/>
          <w:szCs w:val="21"/>
        </w:rPr>
        <w:t>)</w:t>
      </w:r>
      <w:r>
        <w:rPr>
          <w:rFonts w:hint="eastAsia"/>
          <w:sz w:val="21"/>
          <w:szCs w:val="21"/>
        </w:rPr>
        <w:t>屋顶</w:t>
      </w:r>
      <w:r w:rsidRPr="001C1E98">
        <w:rPr>
          <w:sz w:val="21"/>
          <w:szCs w:val="21"/>
        </w:rPr>
        <w:t>边缘</w:t>
      </w:r>
      <w:r>
        <w:rPr>
          <w:rFonts w:hint="eastAsia"/>
          <w:sz w:val="21"/>
          <w:szCs w:val="21"/>
        </w:rPr>
        <w:t>1</w:t>
      </w:r>
      <w:r w:rsidR="000328AC">
        <w:rPr>
          <w:rFonts w:hint="eastAsia"/>
          <w:sz w:val="21"/>
          <w:szCs w:val="21"/>
        </w:rPr>
        <w:t>规</w:t>
      </w:r>
      <w:r w:rsidRPr="001C1E98">
        <w:rPr>
          <w:sz w:val="21"/>
          <w:szCs w:val="21"/>
        </w:rPr>
        <w:t>整</w:t>
      </w:r>
      <w:r w:rsidR="00453815">
        <w:rPr>
          <w:rFonts w:hint="eastAsia"/>
          <w:sz w:val="21"/>
          <w:szCs w:val="21"/>
        </w:rPr>
        <w:t>后</w:t>
      </w:r>
      <w:r w:rsidRPr="001C1E98">
        <w:rPr>
          <w:sz w:val="21"/>
          <w:szCs w:val="21"/>
        </w:rPr>
        <w:t>示意图</w:t>
      </w:r>
    </w:p>
    <w:p w14:paraId="0B985F3A" w14:textId="2D13FF44" w:rsidR="00BA0F6F" w:rsidRPr="005F71AC" w:rsidRDefault="00BA0F6F" w:rsidP="00BA0F6F">
      <w:pPr>
        <w:ind w:firstLineChars="0" w:firstLine="0"/>
        <w:jc w:val="center"/>
        <w:rPr>
          <w:sz w:val="21"/>
          <w:szCs w:val="21"/>
        </w:rPr>
      </w:pPr>
      <w:r>
        <w:rPr>
          <w:rFonts w:hint="eastAsia"/>
          <w:sz w:val="21"/>
          <w:szCs w:val="21"/>
        </w:rPr>
        <w:lastRenderedPageBreak/>
        <w:t>图</w:t>
      </w:r>
      <w:r w:rsidR="0059695B">
        <w:rPr>
          <w:rFonts w:hint="eastAsia"/>
          <w:sz w:val="21"/>
          <w:szCs w:val="21"/>
        </w:rPr>
        <w:t>3.13</w:t>
      </w:r>
      <w:r>
        <w:rPr>
          <w:rFonts w:hint="eastAsia"/>
          <w:sz w:val="21"/>
          <w:szCs w:val="21"/>
        </w:rPr>
        <w:t xml:space="preserve"> </w:t>
      </w:r>
      <w:r w:rsidR="00EA415E">
        <w:rPr>
          <w:rFonts w:hint="eastAsia"/>
          <w:sz w:val="21"/>
          <w:szCs w:val="21"/>
        </w:rPr>
        <w:t>屋顶</w:t>
      </w:r>
      <w:r w:rsidRPr="005F71AC">
        <w:rPr>
          <w:sz w:val="21"/>
          <w:szCs w:val="21"/>
        </w:rPr>
        <w:t>边缘</w:t>
      </w:r>
      <w:r w:rsidR="00EA415E">
        <w:rPr>
          <w:rFonts w:hint="eastAsia"/>
          <w:sz w:val="21"/>
          <w:szCs w:val="21"/>
        </w:rPr>
        <w:t>1</w:t>
      </w:r>
      <w:r w:rsidR="00365040">
        <w:rPr>
          <w:rFonts w:hint="eastAsia"/>
          <w:sz w:val="21"/>
          <w:szCs w:val="21"/>
        </w:rPr>
        <w:t>规</w:t>
      </w:r>
      <w:r>
        <w:rPr>
          <w:rFonts w:hint="eastAsia"/>
          <w:sz w:val="21"/>
          <w:szCs w:val="21"/>
        </w:rPr>
        <w:t>整</w:t>
      </w:r>
      <w:r>
        <w:rPr>
          <w:sz w:val="21"/>
          <w:szCs w:val="21"/>
        </w:rPr>
        <w:t>示意图</w:t>
      </w:r>
    </w:p>
    <w:p w14:paraId="6DF77CBE" w14:textId="11149655" w:rsidR="00326CE9" w:rsidRDefault="00501E30" w:rsidP="00507DFC">
      <w:pPr>
        <w:ind w:firstLine="480"/>
      </w:pPr>
      <w:r>
        <w:rPr>
          <w:rFonts w:hint="eastAsia"/>
        </w:rPr>
        <w:t>屋顶</w:t>
      </w:r>
      <w:r>
        <w:t>边缘</w:t>
      </w:r>
      <w:r>
        <w:rPr>
          <w:rFonts w:hint="eastAsia"/>
        </w:rPr>
        <w:t>2</w:t>
      </w:r>
      <w:r w:rsidR="0069092A">
        <w:rPr>
          <w:rFonts w:hint="eastAsia"/>
        </w:rPr>
        <w:t>含有</w:t>
      </w:r>
      <w:r w:rsidR="0069092A">
        <w:rPr>
          <w:rFonts w:hint="eastAsia"/>
        </w:rPr>
        <w:t>3</w:t>
      </w:r>
      <w:r w:rsidR="0069092A">
        <w:rPr>
          <w:rFonts w:hint="eastAsia"/>
        </w:rPr>
        <w:t>个</w:t>
      </w:r>
      <w:r w:rsidR="0069092A">
        <w:t>被调整的轮廓边缘</w:t>
      </w:r>
      <w:r>
        <w:t>，</w:t>
      </w:r>
      <w:r w:rsidR="0061224E">
        <w:rPr>
          <w:rFonts w:hint="eastAsia"/>
        </w:rPr>
        <w:t>其中</w:t>
      </w:r>
      <w:r w:rsidR="0061224E">
        <w:t>两个轮廓边缘</w:t>
      </w:r>
      <w:r w:rsidR="0061224E">
        <w:rPr>
          <w:rFonts w:hint="eastAsia"/>
        </w:rPr>
        <w:t>属于</w:t>
      </w:r>
      <w:r w:rsidR="0069092A">
        <w:t>绿色的平面代理</w:t>
      </w:r>
      <w:r w:rsidR="0061224E">
        <w:rPr>
          <w:rFonts w:hint="eastAsia"/>
        </w:rPr>
        <w:t>的</w:t>
      </w:r>
      <w:r w:rsidR="0069092A">
        <w:t>轮廓边缘</w:t>
      </w:r>
      <w:r w:rsidR="0069092A">
        <w:rPr>
          <w:rFonts w:hint="eastAsia"/>
        </w:rPr>
        <w:t>，</w:t>
      </w:r>
      <w:r w:rsidR="0061224E">
        <w:rPr>
          <w:rFonts w:hint="eastAsia"/>
        </w:rPr>
        <w:t>第三个</w:t>
      </w:r>
      <w:r w:rsidR="0061224E">
        <w:t>轮廓边缘属于蓝色平面代理和绿色平面代理共有的轮廓边缘</w:t>
      </w:r>
      <w:r w:rsidR="0069092A">
        <w:rPr>
          <w:rFonts w:hint="eastAsia"/>
        </w:rPr>
        <w:t>。</w:t>
      </w:r>
      <w:r w:rsidR="00893E66">
        <w:rPr>
          <w:rFonts w:hint="eastAsia"/>
        </w:rPr>
        <w:t>屋顶</w:t>
      </w:r>
      <w:r w:rsidR="00893E66">
        <w:t>边缘</w:t>
      </w:r>
      <w:r w:rsidR="00893E66">
        <w:rPr>
          <w:rFonts w:hint="eastAsia"/>
        </w:rPr>
        <w:t>2</w:t>
      </w:r>
      <w:r w:rsidR="00C74E89">
        <w:rPr>
          <w:rFonts w:hint="eastAsia"/>
        </w:rPr>
        <w:t>规整前后</w:t>
      </w:r>
      <w:r w:rsidR="00C74E89">
        <w:t>如图</w:t>
      </w:r>
      <w:r w:rsidR="00C74E89">
        <w:rPr>
          <w:rFonts w:hint="eastAsia"/>
        </w:rPr>
        <w:t>3.14</w:t>
      </w:r>
      <w:r w:rsidR="00C74E89">
        <w:rPr>
          <w:rFonts w:hint="eastAsia"/>
        </w:rPr>
        <w:t>所示</w:t>
      </w:r>
      <w:r w:rsidR="00C74E89">
        <w:t>。</w:t>
      </w:r>
    </w:p>
    <w:p w14:paraId="0779064E" w14:textId="013E6789" w:rsidR="00326CE9" w:rsidRDefault="0061224E" w:rsidP="007704B9">
      <w:pPr>
        <w:ind w:firstLineChars="0" w:firstLine="0"/>
        <w:jc w:val="center"/>
      </w:pPr>
      <w:r>
        <w:rPr>
          <w:rFonts w:hint="eastAsia"/>
          <w:noProof/>
        </w:rPr>
        <w:drawing>
          <wp:inline distT="0" distB="0" distL="0" distR="0" wp14:anchorId="66DCEB41" wp14:editId="46DEA6E3">
            <wp:extent cx="2656720" cy="3022817"/>
            <wp:effectExtent l="0" t="0" r="0" b="6350"/>
            <wp:docPr id="1551" name="图片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QQ截图20170425151950.png"/>
                    <pic:cNvPicPr/>
                  </pic:nvPicPr>
                  <pic:blipFill>
                    <a:blip r:embed="rId69">
                      <a:extLst>
                        <a:ext uri="{28A0092B-C50C-407E-A947-70E740481C1C}">
                          <a14:useLocalDpi xmlns:a14="http://schemas.microsoft.com/office/drawing/2010/main" val="0"/>
                        </a:ext>
                      </a:extLst>
                    </a:blip>
                    <a:stretch>
                      <a:fillRect/>
                    </a:stretch>
                  </pic:blipFill>
                  <pic:spPr>
                    <a:xfrm>
                      <a:off x="0" y="0"/>
                      <a:ext cx="2665322" cy="3032604"/>
                    </a:xfrm>
                    <a:prstGeom prst="rect">
                      <a:avLst/>
                    </a:prstGeom>
                  </pic:spPr>
                </pic:pic>
              </a:graphicData>
            </a:graphic>
          </wp:inline>
        </w:drawing>
      </w:r>
    </w:p>
    <w:p w14:paraId="6F1C7AEA" w14:textId="727A9B04" w:rsidR="00385B0F" w:rsidRDefault="00C0318C" w:rsidP="007704B9">
      <w:pPr>
        <w:ind w:firstLineChars="0" w:firstLine="0"/>
        <w:jc w:val="center"/>
        <w:rPr>
          <w:sz w:val="21"/>
          <w:szCs w:val="21"/>
        </w:rPr>
      </w:pPr>
      <w:r w:rsidRPr="004C00C7">
        <w:rPr>
          <w:sz w:val="21"/>
          <w:szCs w:val="21"/>
        </w:rPr>
        <w:t>(a)</w:t>
      </w:r>
      <w:r w:rsidRPr="004C00C7">
        <w:rPr>
          <w:rFonts w:hint="eastAsia"/>
          <w:sz w:val="21"/>
          <w:szCs w:val="21"/>
        </w:rPr>
        <w:t>屋顶</w:t>
      </w:r>
      <w:r w:rsidRPr="004C00C7">
        <w:rPr>
          <w:sz w:val="21"/>
          <w:szCs w:val="21"/>
        </w:rPr>
        <w:t>边缘</w:t>
      </w:r>
      <w:r w:rsidR="004549CF">
        <w:rPr>
          <w:sz w:val="21"/>
          <w:szCs w:val="21"/>
        </w:rPr>
        <w:t>2</w:t>
      </w:r>
      <w:r w:rsidRPr="004C00C7">
        <w:rPr>
          <w:rFonts w:hint="eastAsia"/>
          <w:sz w:val="21"/>
          <w:szCs w:val="21"/>
        </w:rPr>
        <w:t>的</w:t>
      </w:r>
      <w:r w:rsidR="004549CF">
        <w:rPr>
          <w:rFonts w:hint="eastAsia"/>
          <w:sz w:val="21"/>
          <w:szCs w:val="21"/>
        </w:rPr>
        <w:t>规整前</w:t>
      </w:r>
      <w:r w:rsidRPr="004C00C7">
        <w:rPr>
          <w:sz w:val="21"/>
          <w:szCs w:val="21"/>
        </w:rPr>
        <w:t>示意图</w:t>
      </w:r>
    </w:p>
    <w:p w14:paraId="6499E2CF" w14:textId="6BB65D86" w:rsidR="007704B9" w:rsidRPr="007704B9" w:rsidRDefault="007704B9" w:rsidP="007704B9">
      <w:pPr>
        <w:ind w:firstLineChars="0" w:firstLine="0"/>
        <w:jc w:val="center"/>
        <w:rPr>
          <w:sz w:val="21"/>
          <w:szCs w:val="21"/>
        </w:rPr>
      </w:pPr>
      <w:r>
        <w:rPr>
          <w:rFonts w:hint="eastAsia"/>
          <w:noProof/>
          <w:sz w:val="21"/>
          <w:szCs w:val="21"/>
        </w:rPr>
        <w:drawing>
          <wp:inline distT="0" distB="0" distL="0" distR="0" wp14:anchorId="4E2EC142" wp14:editId="4C8CC89D">
            <wp:extent cx="2716590" cy="3310174"/>
            <wp:effectExtent l="0" t="0" r="7620" b="5080"/>
            <wp:docPr id="1552" name="图片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QQ截图20170425152020.png"/>
                    <pic:cNvPicPr/>
                  </pic:nvPicPr>
                  <pic:blipFill>
                    <a:blip r:embed="rId70">
                      <a:extLst>
                        <a:ext uri="{28A0092B-C50C-407E-A947-70E740481C1C}">
                          <a14:useLocalDpi xmlns:a14="http://schemas.microsoft.com/office/drawing/2010/main" val="0"/>
                        </a:ext>
                      </a:extLst>
                    </a:blip>
                    <a:stretch>
                      <a:fillRect/>
                    </a:stretch>
                  </pic:blipFill>
                  <pic:spPr>
                    <a:xfrm>
                      <a:off x="0" y="0"/>
                      <a:ext cx="2783821" cy="3392096"/>
                    </a:xfrm>
                    <a:prstGeom prst="rect">
                      <a:avLst/>
                    </a:prstGeom>
                  </pic:spPr>
                </pic:pic>
              </a:graphicData>
            </a:graphic>
          </wp:inline>
        </w:drawing>
      </w:r>
    </w:p>
    <w:p w14:paraId="59C7104A" w14:textId="7940D003" w:rsidR="007F5C35" w:rsidRDefault="00A73507" w:rsidP="007704B9">
      <w:pPr>
        <w:ind w:firstLineChars="0" w:firstLine="0"/>
        <w:jc w:val="center"/>
        <w:rPr>
          <w:sz w:val="21"/>
          <w:szCs w:val="21"/>
        </w:rPr>
      </w:pPr>
      <w:r>
        <w:rPr>
          <w:sz w:val="21"/>
          <w:szCs w:val="21"/>
        </w:rPr>
        <w:t>(b</w:t>
      </w:r>
      <w:r w:rsidR="007F5C35" w:rsidRPr="004C00C7">
        <w:rPr>
          <w:sz w:val="21"/>
          <w:szCs w:val="21"/>
        </w:rPr>
        <w:t>)</w:t>
      </w:r>
      <w:r w:rsidR="007F5C35" w:rsidRPr="004C00C7">
        <w:rPr>
          <w:rFonts w:hint="eastAsia"/>
          <w:sz w:val="21"/>
          <w:szCs w:val="21"/>
        </w:rPr>
        <w:t>屋顶</w:t>
      </w:r>
      <w:r w:rsidR="007F5C35" w:rsidRPr="004C00C7">
        <w:rPr>
          <w:sz w:val="21"/>
          <w:szCs w:val="21"/>
        </w:rPr>
        <w:t>边缘</w:t>
      </w:r>
      <w:r w:rsidR="007F5C35">
        <w:rPr>
          <w:sz w:val="21"/>
          <w:szCs w:val="21"/>
        </w:rPr>
        <w:t>2</w:t>
      </w:r>
      <w:r w:rsidR="007F5C35" w:rsidRPr="004C00C7">
        <w:rPr>
          <w:rFonts w:hint="eastAsia"/>
          <w:sz w:val="21"/>
          <w:szCs w:val="21"/>
        </w:rPr>
        <w:t>的</w:t>
      </w:r>
      <w:r w:rsidR="007F5C35">
        <w:rPr>
          <w:rFonts w:hint="eastAsia"/>
          <w:sz w:val="21"/>
          <w:szCs w:val="21"/>
        </w:rPr>
        <w:t>规整</w:t>
      </w:r>
      <w:r w:rsidR="009C5219">
        <w:rPr>
          <w:rFonts w:hint="eastAsia"/>
          <w:sz w:val="21"/>
          <w:szCs w:val="21"/>
        </w:rPr>
        <w:t>后</w:t>
      </w:r>
      <w:r w:rsidR="007F5C35" w:rsidRPr="004C00C7">
        <w:rPr>
          <w:sz w:val="21"/>
          <w:szCs w:val="21"/>
        </w:rPr>
        <w:t>示意图</w:t>
      </w:r>
    </w:p>
    <w:p w14:paraId="14BEBA0F" w14:textId="5638F412" w:rsidR="00F03F48" w:rsidRPr="005F71AC" w:rsidRDefault="00F03F48" w:rsidP="008C55F3">
      <w:pPr>
        <w:ind w:firstLineChars="0" w:firstLine="0"/>
        <w:jc w:val="center"/>
        <w:rPr>
          <w:sz w:val="21"/>
          <w:szCs w:val="21"/>
        </w:rPr>
      </w:pPr>
      <w:r>
        <w:rPr>
          <w:rFonts w:hint="eastAsia"/>
          <w:sz w:val="21"/>
          <w:szCs w:val="21"/>
        </w:rPr>
        <w:lastRenderedPageBreak/>
        <w:t>图</w:t>
      </w:r>
      <w:r w:rsidR="0050095B">
        <w:rPr>
          <w:rFonts w:hint="eastAsia"/>
          <w:sz w:val="21"/>
          <w:szCs w:val="21"/>
        </w:rPr>
        <w:t>3.1</w:t>
      </w:r>
      <w:r w:rsidR="0050095B">
        <w:rPr>
          <w:sz w:val="21"/>
          <w:szCs w:val="21"/>
        </w:rPr>
        <w:t>4</w:t>
      </w:r>
      <w:r>
        <w:rPr>
          <w:rFonts w:hint="eastAsia"/>
          <w:sz w:val="21"/>
          <w:szCs w:val="21"/>
        </w:rPr>
        <w:t xml:space="preserve"> </w:t>
      </w:r>
      <w:r>
        <w:rPr>
          <w:rFonts w:hint="eastAsia"/>
          <w:sz w:val="21"/>
          <w:szCs w:val="21"/>
        </w:rPr>
        <w:t>屋顶</w:t>
      </w:r>
      <w:r w:rsidRPr="005F71AC">
        <w:rPr>
          <w:sz w:val="21"/>
          <w:szCs w:val="21"/>
        </w:rPr>
        <w:t>边缘</w:t>
      </w:r>
      <w:r w:rsidR="00407A31">
        <w:rPr>
          <w:rFonts w:hint="eastAsia"/>
          <w:sz w:val="21"/>
          <w:szCs w:val="21"/>
        </w:rPr>
        <w:t>2</w:t>
      </w:r>
      <w:r>
        <w:rPr>
          <w:rFonts w:hint="eastAsia"/>
          <w:sz w:val="21"/>
          <w:szCs w:val="21"/>
        </w:rPr>
        <w:t>规整</w:t>
      </w:r>
      <w:r>
        <w:rPr>
          <w:sz w:val="21"/>
          <w:szCs w:val="21"/>
        </w:rPr>
        <w:t>示意图</w:t>
      </w:r>
    </w:p>
    <w:p w14:paraId="71E4D4A6" w14:textId="6CE35748" w:rsidR="00AD358A" w:rsidRPr="0069092A" w:rsidRDefault="005639CF" w:rsidP="006D4697">
      <w:pPr>
        <w:ind w:firstLine="480"/>
      </w:pPr>
      <w:r>
        <w:rPr>
          <w:rFonts w:hint="eastAsia"/>
        </w:rPr>
        <w:t>图</w:t>
      </w:r>
      <w:r w:rsidR="003E7EE9">
        <w:rPr>
          <w:rFonts w:hint="eastAsia"/>
        </w:rPr>
        <w:t>3</w:t>
      </w:r>
      <w:r>
        <w:rPr>
          <w:rFonts w:hint="eastAsia"/>
        </w:rPr>
        <w:t>.14</w:t>
      </w:r>
      <w:r>
        <w:rPr>
          <w:rFonts w:hint="eastAsia"/>
        </w:rPr>
        <w:t>中，规整后</w:t>
      </w:r>
      <w:r>
        <w:t>的屋顶边缘</w:t>
      </w:r>
      <w:r>
        <w:rPr>
          <w:rFonts w:hint="eastAsia"/>
        </w:rPr>
        <w:t>2</w:t>
      </w:r>
      <w:r w:rsidR="00750374">
        <w:rPr>
          <w:rFonts w:hint="eastAsia"/>
        </w:rPr>
        <w:t>中</w:t>
      </w:r>
      <w:r w:rsidR="00750374">
        <w:t>恢复了三个</w:t>
      </w:r>
      <w:r>
        <w:t>边缘的直线结构，</w:t>
      </w:r>
      <w:r>
        <w:rPr>
          <w:rFonts w:hint="eastAsia"/>
        </w:rPr>
        <w:t>而且</w:t>
      </w:r>
      <w:r>
        <w:t>拐角的直角结构也</w:t>
      </w:r>
      <w:r>
        <w:rPr>
          <w:rFonts w:hint="eastAsia"/>
        </w:rPr>
        <w:t>被</w:t>
      </w:r>
      <w:r>
        <w:t>恢复出来</w:t>
      </w:r>
      <w:r w:rsidR="003A0F21">
        <w:rPr>
          <w:rFonts w:hint="eastAsia"/>
        </w:rPr>
        <w:t>，增强了</w:t>
      </w:r>
      <w:r w:rsidR="003A0F21">
        <w:t>屋顶的边缘的视觉效果</w:t>
      </w:r>
      <w:r w:rsidR="003A0F21">
        <w:rPr>
          <w:rFonts w:hint="eastAsia"/>
        </w:rPr>
        <w:t>。</w:t>
      </w:r>
    </w:p>
    <w:p w14:paraId="468BB5B8" w14:textId="28F259FA" w:rsidR="004D0F8D" w:rsidRDefault="006E5252" w:rsidP="008E10F2">
      <w:pPr>
        <w:ind w:firstLineChars="0" w:firstLine="420"/>
      </w:pPr>
      <w:r>
        <w:rPr>
          <w:rFonts w:hint="eastAsia"/>
        </w:rPr>
        <w:t>第</w:t>
      </w:r>
      <w:r w:rsidR="00CD245A">
        <w:rPr>
          <w:rFonts w:hint="eastAsia"/>
        </w:rPr>
        <w:t>四</w:t>
      </w:r>
      <w:r>
        <w:rPr>
          <w:rFonts w:hint="eastAsia"/>
        </w:rPr>
        <w:t>个</w:t>
      </w:r>
      <w:r>
        <w:t>模型是</w:t>
      </w:r>
      <w:r w:rsidR="00B02675" w:rsidRPr="00B02675">
        <w:rPr>
          <w:rFonts w:hint="eastAsia"/>
        </w:rPr>
        <w:t>航拍一号</w:t>
      </w:r>
      <w:r>
        <w:t>模型，</w:t>
      </w:r>
      <w:r>
        <w:rPr>
          <w:rFonts w:hint="eastAsia"/>
        </w:rPr>
        <w:t>对</w:t>
      </w:r>
      <w:r>
        <w:t>比具有锐利直线特征的边缘位置，</w:t>
      </w:r>
      <w:r w:rsidR="002D379D">
        <w:rPr>
          <w:rFonts w:hint="eastAsia"/>
        </w:rPr>
        <w:t>航拍</w:t>
      </w:r>
      <w:r w:rsidR="002D379D">
        <w:t>一号屋顶边缘</w:t>
      </w:r>
      <w:r w:rsidR="002D379D">
        <w:t>1</w:t>
      </w:r>
      <w:r w:rsidR="002D379D">
        <w:t>规整前后</w:t>
      </w:r>
      <w:r>
        <w:t>如图</w:t>
      </w:r>
      <w:r>
        <w:rPr>
          <w:rFonts w:hint="eastAsia"/>
        </w:rPr>
        <w:t>3.1</w:t>
      </w:r>
      <w:r w:rsidR="002D379D">
        <w:t>5</w:t>
      </w:r>
      <w:r>
        <w:rPr>
          <w:rFonts w:hint="eastAsia"/>
        </w:rPr>
        <w:t>所示</w:t>
      </w:r>
      <w:r>
        <w:t>。</w:t>
      </w:r>
    </w:p>
    <w:p w14:paraId="788402D1" w14:textId="77969C0B" w:rsidR="004D0F8D" w:rsidRPr="004D0F8D" w:rsidRDefault="004D0F8D" w:rsidP="008E10F2">
      <w:pPr>
        <w:ind w:firstLineChars="0" w:firstLine="0"/>
        <w:jc w:val="center"/>
      </w:pPr>
      <w:r>
        <w:rPr>
          <w:rFonts w:hint="eastAsia"/>
          <w:noProof/>
        </w:rPr>
        <w:drawing>
          <wp:inline distT="0" distB="0" distL="0" distR="0" wp14:anchorId="55202952" wp14:editId="7F13434F">
            <wp:extent cx="2915728" cy="2780129"/>
            <wp:effectExtent l="0" t="0" r="0" b="1270"/>
            <wp:docPr id="1553" name="图片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QQ截图20170425153926.png"/>
                    <pic:cNvPicPr/>
                  </pic:nvPicPr>
                  <pic:blipFill>
                    <a:blip r:embed="rId71">
                      <a:extLst>
                        <a:ext uri="{28A0092B-C50C-407E-A947-70E740481C1C}">
                          <a14:useLocalDpi xmlns:a14="http://schemas.microsoft.com/office/drawing/2010/main" val="0"/>
                        </a:ext>
                      </a:extLst>
                    </a:blip>
                    <a:stretch>
                      <a:fillRect/>
                    </a:stretch>
                  </pic:blipFill>
                  <pic:spPr>
                    <a:xfrm>
                      <a:off x="0" y="0"/>
                      <a:ext cx="2965431" cy="2827520"/>
                    </a:xfrm>
                    <a:prstGeom prst="rect">
                      <a:avLst/>
                    </a:prstGeom>
                  </pic:spPr>
                </pic:pic>
              </a:graphicData>
            </a:graphic>
          </wp:inline>
        </w:drawing>
      </w:r>
    </w:p>
    <w:p w14:paraId="7370C4EA" w14:textId="5EB2B344" w:rsidR="00A80708" w:rsidRDefault="00A80708" w:rsidP="004D0F8D">
      <w:pPr>
        <w:ind w:firstLineChars="0" w:firstLine="0"/>
        <w:jc w:val="center"/>
        <w:rPr>
          <w:sz w:val="21"/>
          <w:szCs w:val="21"/>
        </w:rPr>
      </w:pPr>
      <w:r w:rsidRPr="00A80708">
        <w:rPr>
          <w:rFonts w:hint="eastAsia"/>
          <w:sz w:val="21"/>
          <w:szCs w:val="21"/>
        </w:rPr>
        <w:t>(</w:t>
      </w:r>
      <w:r w:rsidRPr="00A80708">
        <w:rPr>
          <w:sz w:val="21"/>
          <w:szCs w:val="21"/>
        </w:rPr>
        <w:t>a</w:t>
      </w:r>
      <w:r w:rsidRPr="00A80708">
        <w:rPr>
          <w:rFonts w:hint="eastAsia"/>
          <w:sz w:val="21"/>
          <w:szCs w:val="21"/>
        </w:rPr>
        <w:t>)</w:t>
      </w:r>
      <w:r w:rsidR="00003A5F" w:rsidRPr="00A80708">
        <w:rPr>
          <w:rFonts w:hint="eastAsia"/>
          <w:sz w:val="21"/>
          <w:szCs w:val="21"/>
        </w:rPr>
        <w:t>航拍一号</w:t>
      </w:r>
      <w:r w:rsidR="00003A5F" w:rsidRPr="00A80708">
        <w:rPr>
          <w:sz w:val="21"/>
          <w:szCs w:val="21"/>
        </w:rPr>
        <w:t>模型</w:t>
      </w:r>
      <w:r w:rsidR="00003A5F" w:rsidRPr="00A80708">
        <w:rPr>
          <w:rFonts w:hint="eastAsia"/>
          <w:sz w:val="21"/>
          <w:szCs w:val="21"/>
        </w:rPr>
        <w:t>屋顶</w:t>
      </w:r>
      <w:r w:rsidR="00003A5F" w:rsidRPr="00A80708">
        <w:rPr>
          <w:sz w:val="21"/>
          <w:szCs w:val="21"/>
        </w:rPr>
        <w:t>边缘</w:t>
      </w:r>
      <w:r w:rsidR="00003A5F" w:rsidRPr="00A80708">
        <w:rPr>
          <w:rFonts w:hint="eastAsia"/>
          <w:sz w:val="21"/>
          <w:szCs w:val="21"/>
        </w:rPr>
        <w:t>1</w:t>
      </w:r>
      <w:r w:rsidR="00003A5F" w:rsidRPr="00A80708">
        <w:rPr>
          <w:rFonts w:hint="eastAsia"/>
          <w:sz w:val="21"/>
          <w:szCs w:val="21"/>
        </w:rPr>
        <w:t>的</w:t>
      </w:r>
      <w:r w:rsidR="004D0F8D">
        <w:rPr>
          <w:rFonts w:hint="eastAsia"/>
          <w:sz w:val="21"/>
          <w:szCs w:val="21"/>
        </w:rPr>
        <w:t>规整</w:t>
      </w:r>
      <w:r w:rsidR="004D0F8D">
        <w:rPr>
          <w:sz w:val="21"/>
          <w:szCs w:val="21"/>
        </w:rPr>
        <w:t>前示意</w:t>
      </w:r>
      <w:r w:rsidRPr="00A80708">
        <w:rPr>
          <w:rFonts w:hint="eastAsia"/>
          <w:sz w:val="21"/>
          <w:szCs w:val="21"/>
        </w:rPr>
        <w:t>图</w:t>
      </w:r>
    </w:p>
    <w:p w14:paraId="7D6DE3EA" w14:textId="51301DF4" w:rsidR="004D0F8D" w:rsidRPr="004D0F8D" w:rsidRDefault="004D0F8D" w:rsidP="008E10F2">
      <w:pPr>
        <w:ind w:firstLineChars="0" w:firstLine="0"/>
        <w:jc w:val="center"/>
        <w:rPr>
          <w:sz w:val="21"/>
          <w:szCs w:val="21"/>
        </w:rPr>
      </w:pPr>
      <w:r>
        <w:rPr>
          <w:rFonts w:hint="eastAsia"/>
          <w:noProof/>
          <w:sz w:val="21"/>
          <w:szCs w:val="21"/>
        </w:rPr>
        <w:drawing>
          <wp:inline distT="0" distB="0" distL="0" distR="0" wp14:anchorId="359B54BE" wp14:editId="537228B1">
            <wp:extent cx="2932981" cy="3297836"/>
            <wp:effectExtent l="0" t="0" r="1270" b="0"/>
            <wp:docPr id="1555" name="图片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 name="QQ截图20170425153859.png"/>
                    <pic:cNvPicPr/>
                  </pic:nvPicPr>
                  <pic:blipFill>
                    <a:blip r:embed="rId72">
                      <a:extLst>
                        <a:ext uri="{28A0092B-C50C-407E-A947-70E740481C1C}">
                          <a14:useLocalDpi xmlns:a14="http://schemas.microsoft.com/office/drawing/2010/main" val="0"/>
                        </a:ext>
                      </a:extLst>
                    </a:blip>
                    <a:stretch>
                      <a:fillRect/>
                    </a:stretch>
                  </pic:blipFill>
                  <pic:spPr>
                    <a:xfrm>
                      <a:off x="0" y="0"/>
                      <a:ext cx="2981586" cy="3352487"/>
                    </a:xfrm>
                    <a:prstGeom prst="rect">
                      <a:avLst/>
                    </a:prstGeom>
                  </pic:spPr>
                </pic:pic>
              </a:graphicData>
            </a:graphic>
          </wp:inline>
        </w:drawing>
      </w:r>
    </w:p>
    <w:p w14:paraId="61D5E07E" w14:textId="56ACFDCF" w:rsidR="00A80708" w:rsidRPr="00A80708" w:rsidRDefault="00A80708" w:rsidP="00A80708">
      <w:pPr>
        <w:ind w:firstLine="420"/>
        <w:jc w:val="center"/>
        <w:rPr>
          <w:sz w:val="21"/>
          <w:szCs w:val="21"/>
        </w:rPr>
      </w:pPr>
      <w:r w:rsidRPr="00A80708">
        <w:rPr>
          <w:rFonts w:hint="eastAsia"/>
          <w:sz w:val="21"/>
          <w:szCs w:val="21"/>
        </w:rPr>
        <w:t>(</w:t>
      </w:r>
      <w:r w:rsidRPr="00A80708">
        <w:rPr>
          <w:sz w:val="21"/>
          <w:szCs w:val="21"/>
        </w:rPr>
        <w:t>b</w:t>
      </w:r>
      <w:r w:rsidR="004D0F8D">
        <w:rPr>
          <w:rFonts w:hint="eastAsia"/>
          <w:sz w:val="21"/>
          <w:szCs w:val="21"/>
        </w:rPr>
        <w:t>)</w:t>
      </w:r>
      <w:r w:rsidRPr="00A80708">
        <w:rPr>
          <w:rFonts w:hint="eastAsia"/>
          <w:sz w:val="21"/>
          <w:szCs w:val="21"/>
        </w:rPr>
        <w:t>航拍一号</w:t>
      </w:r>
      <w:r w:rsidRPr="00A80708">
        <w:rPr>
          <w:sz w:val="21"/>
          <w:szCs w:val="21"/>
        </w:rPr>
        <w:t>模型</w:t>
      </w:r>
      <w:r w:rsidRPr="00A80708">
        <w:rPr>
          <w:rFonts w:hint="eastAsia"/>
          <w:sz w:val="21"/>
          <w:szCs w:val="21"/>
        </w:rPr>
        <w:t>屋顶</w:t>
      </w:r>
      <w:r w:rsidRPr="00A80708">
        <w:rPr>
          <w:sz w:val="21"/>
          <w:szCs w:val="21"/>
        </w:rPr>
        <w:t>边缘</w:t>
      </w:r>
      <w:r w:rsidRPr="00A80708">
        <w:rPr>
          <w:rFonts w:hint="eastAsia"/>
          <w:sz w:val="21"/>
          <w:szCs w:val="21"/>
        </w:rPr>
        <w:t>1</w:t>
      </w:r>
      <w:r w:rsidRPr="00A80708">
        <w:rPr>
          <w:rFonts w:hint="eastAsia"/>
          <w:sz w:val="21"/>
          <w:szCs w:val="21"/>
        </w:rPr>
        <w:t>的</w:t>
      </w:r>
      <w:r w:rsidR="007E64D4">
        <w:rPr>
          <w:rFonts w:hint="eastAsia"/>
          <w:sz w:val="21"/>
          <w:szCs w:val="21"/>
        </w:rPr>
        <w:t>规整后示意</w:t>
      </w:r>
      <w:r w:rsidRPr="00A80708">
        <w:rPr>
          <w:rFonts w:hint="eastAsia"/>
          <w:sz w:val="21"/>
          <w:szCs w:val="21"/>
        </w:rPr>
        <w:t>图</w:t>
      </w:r>
    </w:p>
    <w:p w14:paraId="06889BDF" w14:textId="75BB9ED7" w:rsidR="00A80708" w:rsidRPr="00EF2FA2" w:rsidRDefault="00D9064A" w:rsidP="00A80708">
      <w:pPr>
        <w:ind w:firstLine="420"/>
        <w:jc w:val="center"/>
        <w:rPr>
          <w:sz w:val="21"/>
          <w:szCs w:val="21"/>
        </w:rPr>
      </w:pPr>
      <w:r w:rsidRPr="00EF2FA2">
        <w:rPr>
          <w:rFonts w:hint="eastAsia"/>
          <w:sz w:val="21"/>
          <w:szCs w:val="21"/>
        </w:rPr>
        <w:lastRenderedPageBreak/>
        <w:t>图</w:t>
      </w:r>
      <w:r w:rsidRPr="00EF2FA2">
        <w:rPr>
          <w:rFonts w:hint="eastAsia"/>
          <w:sz w:val="21"/>
          <w:szCs w:val="21"/>
        </w:rPr>
        <w:t>3.1</w:t>
      </w:r>
      <w:r w:rsidR="007E64D4">
        <w:rPr>
          <w:sz w:val="21"/>
          <w:szCs w:val="21"/>
        </w:rPr>
        <w:t>5</w:t>
      </w:r>
      <w:r w:rsidRPr="00EF2FA2">
        <w:rPr>
          <w:rFonts w:hint="eastAsia"/>
          <w:sz w:val="21"/>
          <w:szCs w:val="21"/>
        </w:rPr>
        <w:t xml:space="preserve"> </w:t>
      </w:r>
      <w:r w:rsidR="00A76D03" w:rsidRPr="00EF2FA2">
        <w:rPr>
          <w:rFonts w:hint="eastAsia"/>
          <w:sz w:val="21"/>
          <w:szCs w:val="21"/>
        </w:rPr>
        <w:t>航拍</w:t>
      </w:r>
      <w:r w:rsidR="00A76D03" w:rsidRPr="00EF2FA2">
        <w:rPr>
          <w:sz w:val="21"/>
          <w:szCs w:val="21"/>
        </w:rPr>
        <w:t>一号</w:t>
      </w:r>
      <w:r w:rsidRPr="00EF2FA2">
        <w:rPr>
          <w:sz w:val="21"/>
          <w:szCs w:val="21"/>
        </w:rPr>
        <w:t>模型</w:t>
      </w:r>
      <w:r w:rsidRPr="00EF2FA2">
        <w:rPr>
          <w:rFonts w:hint="eastAsia"/>
          <w:sz w:val="21"/>
          <w:szCs w:val="21"/>
        </w:rPr>
        <w:t>边缘</w:t>
      </w:r>
      <w:r w:rsidRPr="00EF2FA2">
        <w:rPr>
          <w:sz w:val="21"/>
          <w:szCs w:val="21"/>
        </w:rPr>
        <w:t>调整示意图</w:t>
      </w:r>
    </w:p>
    <w:p w14:paraId="718FA267" w14:textId="6756861A" w:rsidR="00A80708" w:rsidRDefault="00C62F43" w:rsidP="00A80708">
      <w:pPr>
        <w:ind w:firstLine="480"/>
      </w:pPr>
      <w:r>
        <w:rPr>
          <w:rFonts w:hint="eastAsia"/>
        </w:rPr>
        <w:t>航拍</w:t>
      </w:r>
      <w:r>
        <w:t>一号屋顶边缘</w:t>
      </w:r>
      <w:r w:rsidR="00DF722F">
        <w:t>2</w:t>
      </w:r>
      <w:r>
        <w:t>规整前后如图</w:t>
      </w:r>
      <w:r>
        <w:rPr>
          <w:rFonts w:hint="eastAsia"/>
        </w:rPr>
        <w:t>3.1</w:t>
      </w:r>
      <w:r w:rsidR="000F69FE">
        <w:t>6</w:t>
      </w:r>
      <w:r>
        <w:rPr>
          <w:rFonts w:hint="eastAsia"/>
        </w:rPr>
        <w:t>所示</w:t>
      </w:r>
      <w:r>
        <w:t>。</w:t>
      </w:r>
    </w:p>
    <w:p w14:paraId="7F36A79E" w14:textId="7E20FF85" w:rsidR="00BD60D7" w:rsidRDefault="00BD60D7" w:rsidP="00BD60D7">
      <w:pPr>
        <w:ind w:firstLineChars="0" w:firstLine="0"/>
        <w:jc w:val="center"/>
      </w:pPr>
      <w:r>
        <w:rPr>
          <w:rFonts w:hint="eastAsia"/>
          <w:noProof/>
        </w:rPr>
        <w:drawing>
          <wp:inline distT="0" distB="0" distL="0" distR="0" wp14:anchorId="02BEF720" wp14:editId="58CB9EE4">
            <wp:extent cx="2480807" cy="3300411"/>
            <wp:effectExtent l="0" t="0" r="0" b="0"/>
            <wp:docPr id="1556" name="图片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QQ截图20170425154505.png"/>
                    <pic:cNvPicPr/>
                  </pic:nvPicPr>
                  <pic:blipFill>
                    <a:blip r:embed="rId73">
                      <a:extLst>
                        <a:ext uri="{28A0092B-C50C-407E-A947-70E740481C1C}">
                          <a14:useLocalDpi xmlns:a14="http://schemas.microsoft.com/office/drawing/2010/main" val="0"/>
                        </a:ext>
                      </a:extLst>
                    </a:blip>
                    <a:stretch>
                      <a:fillRect/>
                    </a:stretch>
                  </pic:blipFill>
                  <pic:spPr>
                    <a:xfrm>
                      <a:off x="0" y="0"/>
                      <a:ext cx="2516032" cy="3347274"/>
                    </a:xfrm>
                    <a:prstGeom prst="rect">
                      <a:avLst/>
                    </a:prstGeom>
                  </pic:spPr>
                </pic:pic>
              </a:graphicData>
            </a:graphic>
          </wp:inline>
        </w:drawing>
      </w:r>
    </w:p>
    <w:p w14:paraId="41F68BFC" w14:textId="4F6C3DB4" w:rsidR="00BD60D7" w:rsidRDefault="00BD60D7" w:rsidP="00BD60D7">
      <w:pPr>
        <w:ind w:firstLineChars="0" w:firstLine="0"/>
        <w:jc w:val="center"/>
        <w:rPr>
          <w:sz w:val="21"/>
          <w:szCs w:val="21"/>
        </w:rPr>
      </w:pPr>
      <w:r w:rsidRPr="00A80708">
        <w:rPr>
          <w:rFonts w:hint="eastAsia"/>
          <w:sz w:val="21"/>
          <w:szCs w:val="21"/>
        </w:rPr>
        <w:t>(</w:t>
      </w:r>
      <w:r w:rsidRPr="00A80708">
        <w:rPr>
          <w:sz w:val="21"/>
          <w:szCs w:val="21"/>
        </w:rPr>
        <w:t>a</w:t>
      </w:r>
      <w:r w:rsidRPr="00A80708">
        <w:rPr>
          <w:rFonts w:hint="eastAsia"/>
          <w:sz w:val="21"/>
          <w:szCs w:val="21"/>
        </w:rPr>
        <w:t>)</w:t>
      </w:r>
      <w:r w:rsidRPr="00A80708">
        <w:rPr>
          <w:rFonts w:hint="eastAsia"/>
          <w:sz w:val="21"/>
          <w:szCs w:val="21"/>
        </w:rPr>
        <w:t>航拍一号</w:t>
      </w:r>
      <w:r w:rsidRPr="00A80708">
        <w:rPr>
          <w:sz w:val="21"/>
          <w:szCs w:val="21"/>
        </w:rPr>
        <w:t>模型</w:t>
      </w:r>
      <w:r w:rsidRPr="00A80708">
        <w:rPr>
          <w:rFonts w:hint="eastAsia"/>
          <w:sz w:val="21"/>
          <w:szCs w:val="21"/>
        </w:rPr>
        <w:t>屋顶</w:t>
      </w:r>
      <w:r w:rsidRPr="00A80708">
        <w:rPr>
          <w:sz w:val="21"/>
          <w:szCs w:val="21"/>
        </w:rPr>
        <w:t>边缘</w:t>
      </w:r>
      <w:r w:rsidR="00CD29C3">
        <w:rPr>
          <w:sz w:val="21"/>
          <w:szCs w:val="21"/>
        </w:rPr>
        <w:t>2</w:t>
      </w:r>
      <w:r w:rsidRPr="00A80708">
        <w:rPr>
          <w:rFonts w:hint="eastAsia"/>
          <w:sz w:val="21"/>
          <w:szCs w:val="21"/>
        </w:rPr>
        <w:t>的</w:t>
      </w:r>
      <w:r>
        <w:rPr>
          <w:rFonts w:hint="eastAsia"/>
          <w:sz w:val="21"/>
          <w:szCs w:val="21"/>
        </w:rPr>
        <w:t>规整</w:t>
      </w:r>
      <w:r>
        <w:rPr>
          <w:sz w:val="21"/>
          <w:szCs w:val="21"/>
        </w:rPr>
        <w:t>前示意</w:t>
      </w:r>
      <w:r w:rsidRPr="00A80708">
        <w:rPr>
          <w:rFonts w:hint="eastAsia"/>
          <w:sz w:val="21"/>
          <w:szCs w:val="21"/>
        </w:rPr>
        <w:t>图</w:t>
      </w:r>
    </w:p>
    <w:p w14:paraId="06880E24" w14:textId="6A474D41" w:rsidR="003A0E37" w:rsidRPr="003A0E37" w:rsidRDefault="003A0E37" w:rsidP="003A0E37">
      <w:pPr>
        <w:ind w:firstLineChars="0" w:firstLine="0"/>
        <w:jc w:val="center"/>
        <w:rPr>
          <w:sz w:val="21"/>
          <w:szCs w:val="21"/>
        </w:rPr>
      </w:pPr>
      <w:r>
        <w:rPr>
          <w:rFonts w:hint="eastAsia"/>
          <w:noProof/>
        </w:rPr>
        <w:drawing>
          <wp:inline distT="0" distB="0" distL="0" distR="0" wp14:anchorId="4C6BA1D6" wp14:editId="485105DA">
            <wp:extent cx="2488261" cy="3376926"/>
            <wp:effectExtent l="0" t="0" r="7620" b="0"/>
            <wp:docPr id="1558" name="图片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QQ截图20170425154527.png"/>
                    <pic:cNvPicPr/>
                  </pic:nvPicPr>
                  <pic:blipFill>
                    <a:blip r:embed="rId74">
                      <a:extLst>
                        <a:ext uri="{28A0092B-C50C-407E-A947-70E740481C1C}">
                          <a14:useLocalDpi xmlns:a14="http://schemas.microsoft.com/office/drawing/2010/main" val="0"/>
                        </a:ext>
                      </a:extLst>
                    </a:blip>
                    <a:stretch>
                      <a:fillRect/>
                    </a:stretch>
                  </pic:blipFill>
                  <pic:spPr>
                    <a:xfrm>
                      <a:off x="0" y="0"/>
                      <a:ext cx="2513759" cy="3411530"/>
                    </a:xfrm>
                    <a:prstGeom prst="rect">
                      <a:avLst/>
                    </a:prstGeom>
                  </pic:spPr>
                </pic:pic>
              </a:graphicData>
            </a:graphic>
          </wp:inline>
        </w:drawing>
      </w:r>
    </w:p>
    <w:p w14:paraId="0248FC7F" w14:textId="13E2DBD3" w:rsidR="003A0E37" w:rsidRDefault="003A0E37" w:rsidP="006B0A08">
      <w:pPr>
        <w:ind w:firstLineChars="0" w:firstLine="0"/>
        <w:jc w:val="center"/>
        <w:rPr>
          <w:sz w:val="21"/>
          <w:szCs w:val="21"/>
        </w:rPr>
      </w:pPr>
      <w:r w:rsidRPr="00A80708">
        <w:rPr>
          <w:rFonts w:hint="eastAsia"/>
          <w:sz w:val="21"/>
          <w:szCs w:val="21"/>
        </w:rPr>
        <w:t>(</w:t>
      </w:r>
      <w:r w:rsidR="006B0A08">
        <w:rPr>
          <w:sz w:val="21"/>
          <w:szCs w:val="21"/>
        </w:rPr>
        <w:t>b</w:t>
      </w:r>
      <w:r w:rsidRPr="00A80708">
        <w:rPr>
          <w:rFonts w:hint="eastAsia"/>
          <w:sz w:val="21"/>
          <w:szCs w:val="21"/>
        </w:rPr>
        <w:t>)</w:t>
      </w:r>
      <w:r w:rsidRPr="00A80708">
        <w:rPr>
          <w:rFonts w:hint="eastAsia"/>
          <w:sz w:val="21"/>
          <w:szCs w:val="21"/>
        </w:rPr>
        <w:t>航拍一号</w:t>
      </w:r>
      <w:r w:rsidRPr="00A80708">
        <w:rPr>
          <w:sz w:val="21"/>
          <w:szCs w:val="21"/>
        </w:rPr>
        <w:t>模型</w:t>
      </w:r>
      <w:r w:rsidRPr="00A80708">
        <w:rPr>
          <w:rFonts w:hint="eastAsia"/>
          <w:sz w:val="21"/>
          <w:szCs w:val="21"/>
        </w:rPr>
        <w:t>屋顶</w:t>
      </w:r>
      <w:r w:rsidRPr="00A80708">
        <w:rPr>
          <w:sz w:val="21"/>
          <w:szCs w:val="21"/>
        </w:rPr>
        <w:t>边缘</w:t>
      </w:r>
      <w:r>
        <w:rPr>
          <w:sz w:val="21"/>
          <w:szCs w:val="21"/>
        </w:rPr>
        <w:t>2</w:t>
      </w:r>
      <w:r w:rsidRPr="00A80708">
        <w:rPr>
          <w:rFonts w:hint="eastAsia"/>
          <w:sz w:val="21"/>
          <w:szCs w:val="21"/>
        </w:rPr>
        <w:t>的</w:t>
      </w:r>
      <w:r>
        <w:rPr>
          <w:rFonts w:hint="eastAsia"/>
          <w:sz w:val="21"/>
          <w:szCs w:val="21"/>
        </w:rPr>
        <w:t>规整</w:t>
      </w:r>
      <w:r w:rsidR="00AE1B58">
        <w:rPr>
          <w:rFonts w:hint="eastAsia"/>
          <w:sz w:val="21"/>
          <w:szCs w:val="21"/>
        </w:rPr>
        <w:t>后</w:t>
      </w:r>
      <w:r>
        <w:rPr>
          <w:sz w:val="21"/>
          <w:szCs w:val="21"/>
        </w:rPr>
        <w:t>示意</w:t>
      </w:r>
      <w:r w:rsidRPr="00A80708">
        <w:rPr>
          <w:rFonts w:hint="eastAsia"/>
          <w:sz w:val="21"/>
          <w:szCs w:val="21"/>
        </w:rPr>
        <w:t>图</w:t>
      </w:r>
    </w:p>
    <w:p w14:paraId="59EF2D1D" w14:textId="5A3D4C05" w:rsidR="00DA1931" w:rsidRPr="00EF2FA2" w:rsidRDefault="00DA1931" w:rsidP="00DA1931">
      <w:pPr>
        <w:ind w:firstLine="420"/>
        <w:jc w:val="center"/>
        <w:rPr>
          <w:sz w:val="21"/>
          <w:szCs w:val="21"/>
        </w:rPr>
      </w:pPr>
      <w:r w:rsidRPr="00EF2FA2">
        <w:rPr>
          <w:rFonts w:hint="eastAsia"/>
          <w:sz w:val="21"/>
          <w:szCs w:val="21"/>
        </w:rPr>
        <w:t>图</w:t>
      </w:r>
      <w:r w:rsidRPr="00EF2FA2">
        <w:rPr>
          <w:rFonts w:hint="eastAsia"/>
          <w:sz w:val="21"/>
          <w:szCs w:val="21"/>
        </w:rPr>
        <w:t>3.1</w:t>
      </w:r>
      <w:r>
        <w:rPr>
          <w:sz w:val="21"/>
          <w:szCs w:val="21"/>
        </w:rPr>
        <w:t>6</w:t>
      </w:r>
      <w:r w:rsidRPr="00EF2FA2">
        <w:rPr>
          <w:rFonts w:hint="eastAsia"/>
          <w:sz w:val="21"/>
          <w:szCs w:val="21"/>
        </w:rPr>
        <w:t xml:space="preserve"> </w:t>
      </w:r>
      <w:r w:rsidRPr="00EF2FA2">
        <w:rPr>
          <w:rFonts w:hint="eastAsia"/>
          <w:sz w:val="21"/>
          <w:szCs w:val="21"/>
        </w:rPr>
        <w:t>航拍</w:t>
      </w:r>
      <w:r w:rsidRPr="00EF2FA2">
        <w:rPr>
          <w:sz w:val="21"/>
          <w:szCs w:val="21"/>
        </w:rPr>
        <w:t>一号模型</w:t>
      </w:r>
      <w:r w:rsidRPr="00EF2FA2">
        <w:rPr>
          <w:rFonts w:hint="eastAsia"/>
          <w:sz w:val="21"/>
          <w:szCs w:val="21"/>
        </w:rPr>
        <w:t>边缘</w:t>
      </w:r>
      <w:r w:rsidRPr="00EF2FA2">
        <w:rPr>
          <w:sz w:val="21"/>
          <w:szCs w:val="21"/>
        </w:rPr>
        <w:t>调整示意图</w:t>
      </w:r>
    </w:p>
    <w:p w14:paraId="6EF325DB" w14:textId="348790E2" w:rsidR="004F39CE" w:rsidRPr="00C82617" w:rsidRDefault="00CD1D41" w:rsidP="00AA5FD3">
      <w:pPr>
        <w:ind w:firstLineChars="0" w:firstLine="420"/>
      </w:pPr>
      <w:r>
        <w:rPr>
          <w:rFonts w:hint="eastAsia"/>
        </w:rPr>
        <w:lastRenderedPageBreak/>
        <w:t>通过</w:t>
      </w:r>
      <w:r>
        <w:t>对</w:t>
      </w:r>
      <w:r w:rsidR="00670733">
        <w:rPr>
          <w:rFonts w:hint="eastAsia"/>
        </w:rPr>
        <w:t>上述</w:t>
      </w:r>
      <w:r w:rsidR="00670733">
        <w:t>的四个模型测试，</w:t>
      </w:r>
      <w:r w:rsidR="00670733">
        <w:rPr>
          <w:rFonts w:hint="eastAsia"/>
        </w:rPr>
        <w:t>三角</w:t>
      </w:r>
      <w:r w:rsidR="00670733">
        <w:t>网格规整算法</w:t>
      </w:r>
      <w:r w:rsidR="00670733">
        <w:rPr>
          <w:rFonts w:hint="eastAsia"/>
        </w:rPr>
        <w:t>对</w:t>
      </w:r>
      <w:r w:rsidR="00670733">
        <w:t>边缘的直线特征的恢复效果很好，</w:t>
      </w:r>
      <w:r w:rsidR="00BD6E01">
        <w:rPr>
          <w:rFonts w:hint="eastAsia"/>
        </w:rPr>
        <w:t>成功</w:t>
      </w:r>
      <w:r w:rsidR="00BD6E01">
        <w:t>的</w:t>
      </w:r>
      <w:r w:rsidR="00670733">
        <w:t>保留了边缘</w:t>
      </w:r>
      <w:r w:rsidR="00670733">
        <w:rPr>
          <w:rFonts w:hint="eastAsia"/>
        </w:rPr>
        <w:t>的</w:t>
      </w:r>
      <w:r w:rsidR="00C23FEF">
        <w:rPr>
          <w:rFonts w:hint="eastAsia"/>
        </w:rPr>
        <w:t>锐利平直</w:t>
      </w:r>
      <w:r w:rsidR="00C23FEF">
        <w:t>的结构</w:t>
      </w:r>
      <w:r w:rsidR="00670733">
        <w:t>，增强</w:t>
      </w:r>
      <w:r w:rsidR="00670733">
        <w:rPr>
          <w:rFonts w:hint="eastAsia"/>
        </w:rPr>
        <w:t>三维场景</w:t>
      </w:r>
      <w:r w:rsidR="00670733">
        <w:t>物体的轮廓锐利的视觉效果。</w:t>
      </w:r>
    </w:p>
    <w:p w14:paraId="3106BEA7" w14:textId="77777777" w:rsidR="00BE736B" w:rsidRDefault="00BE736B" w:rsidP="00BE736B">
      <w:pPr>
        <w:pStyle w:val="2"/>
      </w:pPr>
      <w:bookmarkStart w:id="247" w:name="_Toc481157625"/>
      <w:r>
        <w:rPr>
          <w:rFonts w:hint="eastAsia"/>
        </w:rPr>
        <w:t>本章小结</w:t>
      </w:r>
      <w:bookmarkEnd w:id="247"/>
    </w:p>
    <w:p w14:paraId="2C5BE266" w14:textId="3B6865FA" w:rsidR="00F2788C" w:rsidRDefault="0092679E" w:rsidP="00F2788C">
      <w:pPr>
        <w:ind w:firstLine="480"/>
      </w:pPr>
      <w:r>
        <w:rPr>
          <w:rFonts w:hint="eastAsia"/>
        </w:rPr>
        <w:t>MVS</w:t>
      </w:r>
      <w:r>
        <w:t>点云数据存在着大量的噪点，导致</w:t>
      </w:r>
      <w:r w:rsidR="00F76075">
        <w:rPr>
          <w:rFonts w:hint="eastAsia"/>
        </w:rPr>
        <w:t>曲面</w:t>
      </w:r>
      <w:r>
        <w:t>重建</w:t>
      </w:r>
      <w:r w:rsidR="00896C74">
        <w:rPr>
          <w:rFonts w:hint="eastAsia"/>
        </w:rPr>
        <w:t>后</w:t>
      </w:r>
      <w:r w:rsidR="00896C74">
        <w:t>的三角网格模型</w:t>
      </w:r>
      <w:r>
        <w:t>出现边缘轮廓的</w:t>
      </w:r>
      <w:r>
        <w:rPr>
          <w:rFonts w:hint="eastAsia"/>
        </w:rPr>
        <w:t>变形，</w:t>
      </w:r>
      <w:r>
        <w:t>损失了</w:t>
      </w:r>
      <w:r w:rsidR="00965673">
        <w:rPr>
          <w:rFonts w:hint="eastAsia"/>
        </w:rPr>
        <w:t>模型</w:t>
      </w:r>
      <w:r>
        <w:rPr>
          <w:rFonts w:hint="eastAsia"/>
        </w:rPr>
        <w:t>边缘</w:t>
      </w:r>
      <w:r>
        <w:t>的</w:t>
      </w:r>
      <w:r w:rsidR="00E05605">
        <w:rPr>
          <w:rFonts w:hint="eastAsia"/>
        </w:rPr>
        <w:t>直线</w:t>
      </w:r>
      <w:r>
        <w:t>特征。</w:t>
      </w:r>
      <w:r>
        <w:rPr>
          <w:rFonts w:hint="eastAsia"/>
        </w:rPr>
        <w:t>本章</w:t>
      </w:r>
      <w:r>
        <w:t>基于</w:t>
      </w:r>
      <w:r w:rsidR="005339CE">
        <w:t>简化</w:t>
      </w:r>
      <w:r w:rsidR="005339CE">
        <w:rPr>
          <w:rFonts w:hint="eastAsia"/>
        </w:rPr>
        <w:t>的</w:t>
      </w:r>
      <w:r w:rsidR="005339CE">
        <w:t>三维线段</w:t>
      </w:r>
      <w:r>
        <w:t>模型</w:t>
      </w:r>
      <w:r>
        <w:rPr>
          <w:rFonts w:hint="eastAsia"/>
        </w:rPr>
        <w:t>，生成</w:t>
      </w:r>
      <w:r>
        <w:t>三维约束结构</w:t>
      </w:r>
      <w:r>
        <w:rPr>
          <w:rFonts w:hint="eastAsia"/>
        </w:rPr>
        <w:t>，</w:t>
      </w:r>
      <w:r w:rsidR="005339CE">
        <w:rPr>
          <w:rFonts w:hint="eastAsia"/>
        </w:rPr>
        <w:t>规整</w:t>
      </w:r>
      <w:r w:rsidR="005339CE">
        <w:t>三角网格模型</w:t>
      </w:r>
      <w:r w:rsidR="005339CE">
        <w:rPr>
          <w:rFonts w:hint="eastAsia"/>
        </w:rPr>
        <w:t>参差</w:t>
      </w:r>
      <w:r w:rsidR="005339CE">
        <w:t>不齐的</w:t>
      </w:r>
      <w:r>
        <w:t>边缘顶点</w:t>
      </w:r>
      <w:r w:rsidR="005339CE">
        <w:rPr>
          <w:rFonts w:hint="eastAsia"/>
        </w:rPr>
        <w:t>，</w:t>
      </w:r>
      <w:r w:rsidR="005339CE">
        <w:t>恢复</w:t>
      </w:r>
      <w:r w:rsidR="005339CE">
        <w:rPr>
          <w:rFonts w:hint="eastAsia"/>
        </w:rPr>
        <w:t>轮廓</w:t>
      </w:r>
      <w:r w:rsidR="005339CE">
        <w:t>边缘的</w:t>
      </w:r>
      <w:r w:rsidR="00E9459F">
        <w:rPr>
          <w:rFonts w:hint="eastAsia"/>
        </w:rPr>
        <w:t>直线</w:t>
      </w:r>
      <w:r w:rsidR="005339CE">
        <w:t>特征</w:t>
      </w:r>
      <w:r w:rsidR="00871F40">
        <w:rPr>
          <w:rFonts w:hint="eastAsia"/>
        </w:rPr>
        <w:t>。</w:t>
      </w:r>
      <w:r w:rsidR="00FC5B88">
        <w:rPr>
          <w:rFonts w:hint="eastAsia"/>
        </w:rPr>
        <w:t>实验</w:t>
      </w:r>
      <w:r w:rsidR="00FC5B88">
        <w:t>结果表</w:t>
      </w:r>
      <w:r w:rsidR="00692D5C">
        <w:rPr>
          <w:rFonts w:hint="eastAsia"/>
        </w:rPr>
        <w:t>明，</w:t>
      </w:r>
      <w:r w:rsidR="00FC5B88">
        <w:rPr>
          <w:rFonts w:hint="eastAsia"/>
        </w:rPr>
        <w:t>本章</w:t>
      </w:r>
      <w:r w:rsidR="00FC5B88">
        <w:t>算法可以</w:t>
      </w:r>
      <w:r w:rsidR="00FC5B88">
        <w:rPr>
          <w:rFonts w:hint="eastAsia"/>
        </w:rPr>
        <w:t>有效</w:t>
      </w:r>
      <w:r w:rsidR="00FC5B88">
        <w:t>的改善</w:t>
      </w:r>
      <w:r w:rsidR="00FC5B88">
        <w:rPr>
          <w:rFonts w:hint="eastAsia"/>
        </w:rPr>
        <w:t>三维</w:t>
      </w:r>
      <w:r w:rsidR="00FC5B88">
        <w:t>场景中平面</w:t>
      </w:r>
      <w:r w:rsidR="00FC5B88">
        <w:rPr>
          <w:rFonts w:hint="eastAsia"/>
        </w:rPr>
        <w:t>边缘</w:t>
      </w:r>
      <w:r w:rsidR="00FC5B88">
        <w:t>的</w:t>
      </w:r>
      <w:r w:rsidR="004D3028">
        <w:rPr>
          <w:rFonts w:hint="eastAsia"/>
        </w:rPr>
        <w:t>直线</w:t>
      </w:r>
      <w:r w:rsidR="00FC5B88">
        <w:t>结构，</w:t>
      </w:r>
      <w:r w:rsidR="004D3028">
        <w:rPr>
          <w:rFonts w:hint="eastAsia"/>
        </w:rPr>
        <w:t>体现场景</w:t>
      </w:r>
      <w:r w:rsidR="004D3028">
        <w:t>物体的锐利平直的边缘，</w:t>
      </w:r>
      <w:r w:rsidR="00FC5B88">
        <w:t>增强</w:t>
      </w:r>
      <w:r w:rsidR="004D3028">
        <w:rPr>
          <w:rFonts w:hint="eastAsia"/>
        </w:rPr>
        <w:t>三角</w:t>
      </w:r>
      <w:r w:rsidR="004D3028">
        <w:t>网格</w:t>
      </w:r>
      <w:r w:rsidR="00FC5B88">
        <w:rPr>
          <w:rFonts w:hint="eastAsia"/>
        </w:rPr>
        <w:t>模型</w:t>
      </w:r>
      <w:r w:rsidR="00FC5B88">
        <w:t>的整体视觉效果。</w:t>
      </w:r>
    </w:p>
    <w:p w14:paraId="2A637B7C" w14:textId="5958B5E2" w:rsidR="0088709A" w:rsidRDefault="00E447BF" w:rsidP="00E447BF">
      <w:pPr>
        <w:widowControl/>
        <w:spacing w:line="240" w:lineRule="auto"/>
        <w:ind w:firstLineChars="0" w:firstLine="0"/>
        <w:jc w:val="left"/>
      </w:pPr>
      <w:r>
        <w:br w:type="page"/>
      </w:r>
    </w:p>
    <w:p w14:paraId="195B93FE" w14:textId="479A5DC5" w:rsidR="0099002B" w:rsidRDefault="00A663A3" w:rsidP="0099002B">
      <w:pPr>
        <w:pStyle w:val="1"/>
      </w:pPr>
      <w:bookmarkStart w:id="248" w:name="_Toc481157626"/>
      <w:bookmarkStart w:id="249" w:name="OLE_LINK322"/>
      <w:bookmarkStart w:id="250" w:name="OLE_LINK323"/>
      <w:bookmarkStart w:id="251" w:name="OLE_LINK326"/>
      <w:bookmarkStart w:id="252" w:name="OLE_LINK135"/>
      <w:bookmarkStart w:id="253" w:name="OLE_LINK136"/>
      <w:bookmarkStart w:id="254" w:name="OLE_LINK51"/>
      <w:bookmarkStart w:id="255" w:name="OLE_LINK153"/>
      <w:bookmarkStart w:id="256" w:name="OLE_LINK154"/>
      <w:bookmarkStart w:id="257" w:name="OLE_LINK155"/>
      <w:bookmarkStart w:id="258" w:name="OLE_LINK156"/>
      <w:bookmarkStart w:id="259" w:name="OLE_LINK157"/>
      <w:bookmarkStart w:id="260" w:name="OLE_LINK158"/>
      <w:bookmarkStart w:id="261" w:name="OLE_LINK159"/>
      <w:bookmarkStart w:id="262" w:name="OLE_LINK160"/>
      <w:bookmarkStart w:id="263" w:name="OLE_LINK161"/>
      <w:bookmarkStart w:id="264" w:name="OLE_LINK162"/>
      <w:bookmarkStart w:id="265" w:name="OLE_LINK163"/>
      <w:bookmarkStart w:id="266" w:name="OLE_LINK164"/>
      <w:bookmarkStart w:id="267" w:name="OLE_LINK165"/>
      <w:bookmarkStart w:id="268" w:name="OLE_LINK46"/>
      <w:bookmarkStart w:id="269" w:name="OLE_LINK47"/>
      <w:bookmarkStart w:id="270" w:name="OLE_LINK48"/>
      <w:bookmarkStart w:id="271" w:name="OLE_LINK179"/>
      <w:bookmarkStart w:id="272" w:name="OLE_LINK180"/>
      <w:bookmarkStart w:id="273" w:name="OLE_LINK181"/>
      <w:bookmarkStart w:id="274" w:name="OLE_LINK182"/>
      <w:bookmarkStart w:id="275" w:name="OLE_LINK183"/>
      <w:bookmarkStart w:id="276" w:name="OLE_LINK184"/>
      <w:bookmarkStart w:id="277" w:name="OLE_LINK185"/>
      <w:bookmarkStart w:id="278" w:name="OLE_LINK186"/>
      <w:bookmarkStart w:id="279" w:name="OLE_LINK187"/>
      <w:bookmarkStart w:id="280" w:name="OLE_LINK188"/>
      <w:bookmarkStart w:id="281" w:name="OLE_LINK189"/>
      <w:bookmarkStart w:id="282" w:name="OLE_LINK190"/>
      <w:bookmarkStart w:id="283" w:name="OLE_LINK191"/>
      <w:bookmarkStart w:id="284" w:name="OLE_LINK192"/>
      <w:bookmarkStart w:id="285" w:name="OLE_LINK193"/>
      <w:bookmarkStart w:id="286" w:name="OLE_LINK194"/>
      <w:bookmarkStart w:id="287" w:name="OLE_LINK195"/>
      <w:bookmarkStart w:id="288" w:name="OLE_LINK196"/>
      <w:bookmarkStart w:id="289" w:name="OLE_LINK197"/>
      <w:bookmarkStart w:id="290" w:name="OLE_LINK198"/>
      <w:bookmarkStart w:id="291" w:name="OLE_LINK199"/>
      <w:bookmarkStart w:id="292" w:name="OLE_LINK200"/>
      <w:bookmarkStart w:id="293" w:name="OLE_LINK201"/>
      <w:bookmarkStart w:id="294" w:name="OLE_LINK202"/>
      <w:bookmarkStart w:id="295" w:name="OLE_LINK203"/>
      <w:bookmarkStart w:id="296" w:name="OLE_LINK204"/>
      <w:bookmarkStart w:id="297" w:name="OLE_LINK205"/>
      <w:bookmarkStart w:id="298" w:name="OLE_LINK206"/>
      <w:r>
        <w:rPr>
          <w:rFonts w:hint="eastAsia"/>
        </w:rPr>
        <w:lastRenderedPageBreak/>
        <w:t>三角网格</w:t>
      </w:r>
      <w:r w:rsidR="002301D2">
        <w:rPr>
          <w:rFonts w:hint="eastAsia"/>
        </w:rPr>
        <w:t>模型</w:t>
      </w:r>
      <w:r>
        <w:t>的简化</w:t>
      </w:r>
      <w:bookmarkEnd w:id="248"/>
    </w:p>
    <w:p w14:paraId="6949475F" w14:textId="1D08D34E" w:rsidR="00D3456F" w:rsidRDefault="00281E2D" w:rsidP="00151F24">
      <w:pPr>
        <w:ind w:firstLine="480"/>
      </w:pPr>
      <w:bookmarkStart w:id="299" w:name="OLE_LINK148"/>
      <w:bookmarkStart w:id="300" w:name="OLE_LINK149"/>
      <w:bookmarkStart w:id="301" w:name="OLE_LINK150"/>
      <w:bookmarkStart w:id="302" w:name="OLE_LINK151"/>
      <w:bookmarkStart w:id="303" w:name="OLE_LINK152"/>
      <w:bookmarkStart w:id="304" w:name="OLE_LINK44"/>
      <w:bookmarkStart w:id="305" w:name="OLE_LINK45"/>
      <w:bookmarkEnd w:id="249"/>
      <w:bookmarkEnd w:id="250"/>
      <w:bookmarkEnd w:id="251"/>
      <w:r>
        <w:rPr>
          <w:rFonts w:hint="eastAsia"/>
        </w:rPr>
        <w:t>相较于</w:t>
      </w:r>
      <w:r w:rsidR="00974010">
        <w:rPr>
          <w:rFonts w:hint="eastAsia"/>
        </w:rPr>
        <w:t>二维图像</w:t>
      </w:r>
      <w:r>
        <w:t>，</w:t>
      </w:r>
      <w:r>
        <w:rPr>
          <w:rFonts w:hint="eastAsia"/>
        </w:rPr>
        <w:t>三角</w:t>
      </w:r>
      <w:r>
        <w:t>网格模型</w:t>
      </w:r>
      <w:r>
        <w:rPr>
          <w:rFonts w:hint="eastAsia"/>
        </w:rPr>
        <w:t>更为真实</w:t>
      </w:r>
      <w:r>
        <w:t>、立体的呈现出</w:t>
      </w:r>
      <w:r w:rsidR="0073474D">
        <w:rPr>
          <w:rFonts w:hint="eastAsia"/>
        </w:rPr>
        <w:t>物体</w:t>
      </w:r>
      <w:r w:rsidR="0073474D">
        <w:t>的</w:t>
      </w:r>
      <w:r w:rsidR="00974010">
        <w:rPr>
          <w:rFonts w:hint="eastAsia"/>
        </w:rPr>
        <w:t>三维</w:t>
      </w:r>
      <w:r w:rsidR="00974010">
        <w:t>场景</w:t>
      </w:r>
      <w:r>
        <w:rPr>
          <w:rFonts w:hint="eastAsia"/>
        </w:rPr>
        <w:t>。</w:t>
      </w:r>
      <w:r w:rsidR="00F9557B">
        <w:rPr>
          <w:rFonts w:hint="eastAsia"/>
        </w:rPr>
        <w:t>近年来</w:t>
      </w:r>
      <w:r w:rsidR="00F9557B">
        <w:t>，</w:t>
      </w:r>
      <w:r w:rsidR="00F9557B">
        <w:rPr>
          <w:rFonts w:hint="eastAsia"/>
        </w:rPr>
        <w:t>随着计算机</w:t>
      </w:r>
      <w:r w:rsidR="007A6D7A">
        <w:rPr>
          <w:rFonts w:hint="eastAsia"/>
        </w:rPr>
        <w:t>视觉</w:t>
      </w:r>
      <w:r w:rsidR="007A6D7A">
        <w:t>和三维</w:t>
      </w:r>
      <w:r w:rsidR="007A6D7A">
        <w:rPr>
          <w:rFonts w:hint="eastAsia"/>
        </w:rPr>
        <w:t>重建</w:t>
      </w:r>
      <w:r w:rsidR="00F9557B">
        <w:t>技术的</w:t>
      </w:r>
      <w:r w:rsidR="005B5B14">
        <w:rPr>
          <w:rFonts w:hint="eastAsia"/>
        </w:rPr>
        <w:t>不断</w:t>
      </w:r>
      <w:r w:rsidR="00F9557B">
        <w:t>发展，</w:t>
      </w:r>
      <w:r w:rsidR="007F5FF3">
        <w:rPr>
          <w:rFonts w:hint="eastAsia"/>
        </w:rPr>
        <w:t>能够</w:t>
      </w:r>
      <w:r w:rsidR="007F5FF3">
        <w:t>获取</w:t>
      </w:r>
      <w:r w:rsidR="00930D0D">
        <w:rPr>
          <w:rFonts w:hint="eastAsia"/>
        </w:rPr>
        <w:t>到三维</w:t>
      </w:r>
      <w:r w:rsidR="00930D0D">
        <w:t>场景的</w:t>
      </w:r>
      <w:r w:rsidR="00377F66">
        <w:t>数据量</w:t>
      </w:r>
      <w:r w:rsidR="00377F66">
        <w:rPr>
          <w:rFonts w:hint="eastAsia"/>
        </w:rPr>
        <w:t>越来越</w:t>
      </w:r>
      <w:r w:rsidR="00377F66">
        <w:t>庞大</w:t>
      </w:r>
      <w:r w:rsidR="00377F66">
        <w:rPr>
          <w:rFonts w:hint="eastAsia"/>
        </w:rPr>
        <w:t>，</w:t>
      </w:r>
      <w:r w:rsidR="00377F66">
        <w:t>构造的三</w:t>
      </w:r>
      <w:r w:rsidR="00377F66">
        <w:rPr>
          <w:rFonts w:hint="eastAsia"/>
        </w:rPr>
        <w:t>角</w:t>
      </w:r>
      <w:r w:rsidR="00377F66">
        <w:t>网格</w:t>
      </w:r>
      <w:r w:rsidR="00377F66">
        <w:rPr>
          <w:rFonts w:hint="eastAsia"/>
        </w:rPr>
        <w:t>模型</w:t>
      </w:r>
      <w:r w:rsidR="00377F66">
        <w:t>的</w:t>
      </w:r>
      <w:r w:rsidR="00377F66">
        <w:rPr>
          <w:rFonts w:hint="eastAsia"/>
        </w:rPr>
        <w:t>数据量</w:t>
      </w:r>
      <w:r w:rsidR="00377F66">
        <w:t>也随之增加。</w:t>
      </w:r>
      <w:r w:rsidR="007E32B2">
        <w:rPr>
          <w:rFonts w:hint="eastAsia"/>
        </w:rPr>
        <w:t>因此</w:t>
      </w:r>
      <w:r w:rsidR="007E32B2">
        <w:t>，</w:t>
      </w:r>
      <w:r w:rsidR="00C049FA">
        <w:rPr>
          <w:rFonts w:hint="eastAsia"/>
        </w:rPr>
        <w:t>这些</w:t>
      </w:r>
      <w:r w:rsidR="00C049FA">
        <w:t>复杂的模型不仅对于计算机的</w:t>
      </w:r>
      <w:r w:rsidR="00C049FA">
        <w:rPr>
          <w:rFonts w:hint="eastAsia"/>
        </w:rPr>
        <w:t>处理</w:t>
      </w:r>
      <w:r w:rsidR="00C049FA">
        <w:t>能力有很高的要求，</w:t>
      </w:r>
      <w:r w:rsidR="00C049FA">
        <w:rPr>
          <w:rFonts w:hint="eastAsia"/>
        </w:rPr>
        <w:t>而且对于</w:t>
      </w:r>
      <w:r w:rsidR="00C049FA">
        <w:t>网络</w:t>
      </w:r>
      <w:r w:rsidR="007E32B2">
        <w:t>传输</w:t>
      </w:r>
      <w:r w:rsidR="00C049FA">
        <w:rPr>
          <w:rFonts w:hint="eastAsia"/>
        </w:rPr>
        <w:t>和实时绘制</w:t>
      </w:r>
      <w:r w:rsidR="007E32B2">
        <w:rPr>
          <w:rFonts w:hint="eastAsia"/>
        </w:rPr>
        <w:t>都会有</w:t>
      </w:r>
      <w:r w:rsidR="007E32B2">
        <w:t>一定的难度。</w:t>
      </w:r>
      <w:r w:rsidR="00151F24">
        <w:rPr>
          <w:rFonts w:hint="eastAsia"/>
        </w:rPr>
        <w:t>近</w:t>
      </w:r>
      <w:r w:rsidR="00151F24">
        <w:t>十多年来，出现了很多有效的</w:t>
      </w:r>
      <w:r w:rsidR="00930D0D">
        <w:rPr>
          <w:rFonts w:hint="eastAsia"/>
        </w:rPr>
        <w:t>模型</w:t>
      </w:r>
      <w:r w:rsidR="00151F24">
        <w:t>简化算法，其中</w:t>
      </w:r>
      <w:r w:rsidR="008971D7">
        <w:rPr>
          <w:rFonts w:hint="eastAsia"/>
        </w:rPr>
        <w:t>基于</w:t>
      </w:r>
      <w:bookmarkStart w:id="306" w:name="OLE_LINK28"/>
      <w:bookmarkStart w:id="307" w:name="OLE_LINK29"/>
      <w:r w:rsidR="0013457E">
        <w:rPr>
          <w:rFonts w:hint="eastAsia"/>
        </w:rPr>
        <w:t>Gar</w:t>
      </w:r>
      <w:r w:rsidR="0013457E">
        <w:t>land</w:t>
      </w:r>
      <w:r w:rsidR="00151F24">
        <w:t>简化算</w:t>
      </w:r>
      <w:r w:rsidR="00151F24">
        <w:rPr>
          <w:rFonts w:hint="eastAsia"/>
        </w:rPr>
        <w:t>法</w:t>
      </w:r>
      <w:bookmarkEnd w:id="306"/>
      <w:bookmarkEnd w:id="307"/>
      <w:r w:rsidR="00477F3F">
        <w:rPr>
          <w:rFonts w:hint="eastAsia"/>
        </w:rPr>
        <w:t>具有</w:t>
      </w:r>
      <w:r w:rsidR="00477F3F">
        <w:t>算法简单、速度快等特点被广泛</w:t>
      </w:r>
      <w:r w:rsidR="00020D7E">
        <w:rPr>
          <w:rFonts w:hint="eastAsia"/>
        </w:rPr>
        <w:t>应用</w:t>
      </w:r>
      <w:r w:rsidR="00477F3F">
        <w:t>，</w:t>
      </w:r>
      <w:r w:rsidR="00477F3F">
        <w:rPr>
          <w:rFonts w:hint="eastAsia"/>
        </w:rPr>
        <w:t>但</w:t>
      </w:r>
      <w:r w:rsidR="006216F6">
        <w:rPr>
          <w:rFonts w:hint="eastAsia"/>
        </w:rPr>
        <w:t>该</w:t>
      </w:r>
      <w:r w:rsidR="00477F3F">
        <w:rPr>
          <w:rFonts w:hint="eastAsia"/>
        </w:rPr>
        <w:t>算法对于</w:t>
      </w:r>
      <w:r w:rsidR="001E5BF7">
        <w:rPr>
          <w:rFonts w:hint="eastAsia"/>
        </w:rPr>
        <w:t>网格</w:t>
      </w:r>
      <w:r w:rsidR="00477F3F">
        <w:t>平面</w:t>
      </w:r>
      <w:r w:rsidR="00477F3F">
        <w:rPr>
          <w:rFonts w:hint="eastAsia"/>
        </w:rPr>
        <w:t>边界</w:t>
      </w:r>
      <w:r w:rsidR="00477F3F">
        <w:t>的</w:t>
      </w:r>
      <w:r w:rsidR="00477F3F">
        <w:rPr>
          <w:rFonts w:hint="eastAsia"/>
        </w:rPr>
        <w:t>直线</w:t>
      </w:r>
      <w:r w:rsidR="001E5BF7">
        <w:rPr>
          <w:rFonts w:hint="eastAsia"/>
        </w:rPr>
        <w:t>结构</w:t>
      </w:r>
      <w:r w:rsidR="00477F3F">
        <w:t>没有</w:t>
      </w:r>
      <w:r w:rsidR="00477F3F">
        <w:rPr>
          <w:rFonts w:hint="eastAsia"/>
        </w:rPr>
        <w:t>相应</w:t>
      </w:r>
      <w:r w:rsidR="00477F3F">
        <w:t>的保留策略</w:t>
      </w:r>
      <w:r w:rsidR="00151F24">
        <w:rPr>
          <w:rFonts w:hint="eastAsia"/>
        </w:rPr>
        <w:t>，</w:t>
      </w:r>
      <w:r w:rsidR="00477F3F">
        <w:rPr>
          <w:rFonts w:hint="eastAsia"/>
        </w:rPr>
        <w:t>在</w:t>
      </w:r>
      <w:r w:rsidR="00477F3F">
        <w:t>简化的过程中会改变原始网格的边缘</w:t>
      </w:r>
      <w:r w:rsidR="00477F3F">
        <w:rPr>
          <w:rFonts w:hint="eastAsia"/>
        </w:rPr>
        <w:t>的</w:t>
      </w:r>
      <w:r w:rsidR="001E5BF7">
        <w:rPr>
          <w:rFonts w:hint="eastAsia"/>
        </w:rPr>
        <w:t>直线特征</w:t>
      </w:r>
      <w:r w:rsidR="008C6001">
        <w:rPr>
          <w:rFonts w:hint="eastAsia"/>
        </w:rPr>
        <w:t>，</w:t>
      </w:r>
      <w:r w:rsidR="008C6001">
        <w:t>影响简化模型的视觉效果。</w:t>
      </w:r>
      <w:r w:rsidR="00151F24">
        <w:rPr>
          <w:rFonts w:hint="eastAsia"/>
        </w:rPr>
        <w:t>本章</w:t>
      </w:r>
      <w:r w:rsidR="00151F24">
        <w:t>将首先介绍</w:t>
      </w:r>
      <w:r w:rsidR="00F87D44">
        <w:rPr>
          <w:kern w:val="0"/>
        </w:rPr>
        <w:t>Garland</w:t>
      </w:r>
      <w:r w:rsidR="00151F24">
        <w:rPr>
          <w:rFonts w:hint="eastAsia"/>
        </w:rPr>
        <w:t>网格</w:t>
      </w:r>
      <w:r w:rsidR="00151F24">
        <w:t>简化算法，</w:t>
      </w:r>
      <w:r w:rsidR="00224D1B">
        <w:rPr>
          <w:rFonts w:hint="eastAsia"/>
        </w:rPr>
        <w:t>然后</w:t>
      </w:r>
      <w:r w:rsidR="00224D1B">
        <w:t>对其改进，</w:t>
      </w:r>
      <w:r w:rsidR="00224D1B">
        <w:rPr>
          <w:rFonts w:hint="eastAsia"/>
        </w:rPr>
        <w:t>使其在简化</w:t>
      </w:r>
      <w:r w:rsidR="00224D1B">
        <w:t>过程能够保留网格</w:t>
      </w:r>
      <w:r w:rsidR="00224D1B">
        <w:rPr>
          <w:rFonts w:hint="eastAsia"/>
        </w:rPr>
        <w:t>边缘</w:t>
      </w:r>
      <w:r w:rsidR="00224D1B">
        <w:t>的直线特征</w:t>
      </w:r>
      <w:r w:rsidR="00313A27">
        <w:rPr>
          <w:rFonts w:hint="eastAsia"/>
        </w:rPr>
        <w:t>和</w:t>
      </w:r>
      <w:r w:rsidR="00313A27">
        <w:t>轮廓结构</w:t>
      </w:r>
      <w:r w:rsidR="00224D1B">
        <w:rPr>
          <w:rFonts w:hint="eastAsia"/>
        </w:rPr>
        <w:t>。</w:t>
      </w:r>
    </w:p>
    <w:p w14:paraId="3B43E805" w14:textId="77777777" w:rsidR="00204DEA" w:rsidRDefault="002238DC" w:rsidP="00204DEA">
      <w:pPr>
        <w:pStyle w:val="2"/>
      </w:pPr>
      <w:bookmarkStart w:id="308" w:name="_Toc481157627"/>
      <w:bookmarkStart w:id="309" w:name="OLE_LINK30"/>
      <w:bookmarkStart w:id="310" w:name="OLE_LINK31"/>
      <w:bookmarkStart w:id="311" w:name="OLE_LINK32"/>
      <w:bookmarkStart w:id="312" w:name="OLE_LINK389"/>
      <w:r>
        <w:rPr>
          <w:rFonts w:hint="eastAsia"/>
        </w:rPr>
        <w:t>Garland</w:t>
      </w:r>
      <w:r>
        <w:rPr>
          <w:rFonts w:hint="eastAsia"/>
        </w:rPr>
        <w:t>算法</w:t>
      </w:r>
      <w:bookmarkEnd w:id="308"/>
    </w:p>
    <w:bookmarkEnd w:id="309"/>
    <w:bookmarkEnd w:id="310"/>
    <w:bookmarkEnd w:id="311"/>
    <w:bookmarkEnd w:id="312"/>
    <w:p w14:paraId="3728DFDC" w14:textId="378E9E15" w:rsidR="00DF0322" w:rsidRDefault="009C0A61" w:rsidP="00204DEA">
      <w:pPr>
        <w:ind w:firstLine="480"/>
      </w:pPr>
      <w:r>
        <w:rPr>
          <w:rFonts w:hint="eastAsia"/>
        </w:rPr>
        <w:t>Garland</w:t>
      </w:r>
      <w:r>
        <w:rPr>
          <w:rFonts w:hint="eastAsia"/>
        </w:rPr>
        <w:t>算法</w:t>
      </w:r>
      <w:r>
        <w:t>是基于</w:t>
      </w:r>
      <w:r w:rsidR="00E13BAC">
        <w:rPr>
          <w:rFonts w:hint="eastAsia"/>
        </w:rPr>
        <w:t>二次误差</w:t>
      </w:r>
      <w:r w:rsidR="00B4500F">
        <w:rPr>
          <w:rFonts w:hint="eastAsia"/>
        </w:rPr>
        <w:t>矩阵</w:t>
      </w:r>
      <w:r w:rsidR="00E13BAC">
        <w:t>作为度量</w:t>
      </w:r>
      <w:r w:rsidR="00B4500F">
        <w:rPr>
          <w:rFonts w:hint="eastAsia"/>
        </w:rPr>
        <w:t>网格模型顶点</w:t>
      </w:r>
      <w:r w:rsidR="00E13BAC">
        <w:t>的边折叠算法，</w:t>
      </w:r>
      <w:r w:rsidR="00656A38">
        <w:rPr>
          <w:rFonts w:hint="eastAsia"/>
        </w:rPr>
        <w:t>通过</w:t>
      </w:r>
      <w:r w:rsidR="00656A38">
        <w:t>该算法简化后的模型</w:t>
      </w:r>
      <w:r w:rsidR="00C50A5C">
        <w:rPr>
          <w:rFonts w:hint="eastAsia"/>
        </w:rPr>
        <w:t>具有效率高</w:t>
      </w:r>
      <w:r w:rsidR="00C50A5C">
        <w:t>、质量好的优点</w:t>
      </w:r>
      <w:r w:rsidR="001E5BF7">
        <w:rPr>
          <w:rFonts w:hint="eastAsia"/>
        </w:rPr>
        <w:t>。</w:t>
      </w:r>
    </w:p>
    <w:p w14:paraId="3620BECF" w14:textId="77777777" w:rsidR="00834C62" w:rsidRDefault="00834C62" w:rsidP="004C48DF">
      <w:pPr>
        <w:pStyle w:val="3"/>
      </w:pPr>
      <w:r>
        <w:rPr>
          <w:rFonts w:hint="eastAsia"/>
        </w:rPr>
        <w:t>二次误差测度</w:t>
      </w:r>
    </w:p>
    <w:p w14:paraId="2144D468" w14:textId="1FC3AFC4" w:rsidR="008B53CE" w:rsidRDefault="005C2E16" w:rsidP="00204DEA">
      <w:pPr>
        <w:ind w:firstLine="480"/>
        <w:rPr>
          <w:rFonts w:asciiTheme="minorEastAsia" w:hAnsiTheme="minorEastAsia"/>
        </w:rPr>
      </w:pPr>
      <w:r>
        <w:rPr>
          <w:rFonts w:hint="eastAsia"/>
        </w:rPr>
        <w:t>Garland</w:t>
      </w:r>
      <w:r w:rsidR="00A82230">
        <w:rPr>
          <w:rFonts w:hint="eastAsia"/>
        </w:rPr>
        <w:t>算法</w:t>
      </w:r>
      <w:r>
        <w:t>以</w:t>
      </w:r>
      <w:bookmarkStart w:id="313" w:name="OLE_LINK395"/>
      <w:bookmarkStart w:id="314" w:name="OLE_LINK396"/>
      <w:r>
        <w:t>顶点到其相关联的平面的距离平方和作为</w:t>
      </w:r>
      <w:r>
        <w:rPr>
          <w:rFonts w:hint="eastAsia"/>
        </w:rPr>
        <w:t>顶点</w:t>
      </w:r>
      <w:r>
        <w:t>的误差度量</w:t>
      </w:r>
      <w:bookmarkEnd w:id="313"/>
      <w:bookmarkEnd w:id="314"/>
      <w:r>
        <w:t>，这种方法称为二次误差度量。</w:t>
      </w:r>
      <w:r w:rsidR="008949A8">
        <w:rPr>
          <w:rFonts w:hint="eastAsia"/>
        </w:rPr>
        <w:t>原始</w:t>
      </w:r>
      <w:r w:rsidR="008949A8">
        <w:t>网格中每个顶点到其相关联的平面的平方和为</w:t>
      </w:r>
      <w:r w:rsidR="008949A8">
        <w:rPr>
          <w:rFonts w:hint="eastAsia"/>
        </w:rPr>
        <w:t>0</w:t>
      </w:r>
      <w:r w:rsidR="008949A8">
        <w:rPr>
          <w:rFonts w:hint="eastAsia"/>
        </w:rPr>
        <w:t>，即</w:t>
      </w:r>
      <w:r w:rsidR="008949A8">
        <w:t>原始网格的</w:t>
      </w:r>
      <w:r w:rsidR="008949A8">
        <w:rPr>
          <w:rFonts w:hint="eastAsia"/>
        </w:rPr>
        <w:t>顶点</w:t>
      </w:r>
      <w:r w:rsidR="008949A8">
        <w:t>误差为</w:t>
      </w:r>
      <w:r w:rsidR="008949A8">
        <w:rPr>
          <w:rFonts w:hint="eastAsia"/>
        </w:rPr>
        <w:t>0</w:t>
      </w:r>
      <w:r w:rsidR="008949A8">
        <w:rPr>
          <w:rFonts w:hint="eastAsia"/>
        </w:rPr>
        <w:t>。</w:t>
      </w:r>
      <w:r w:rsidR="00E13BEC">
        <w:rPr>
          <w:rFonts w:asciiTheme="minorEastAsia" w:hAnsiTheme="minorEastAsia" w:hint="eastAsia"/>
        </w:rPr>
        <w:t>定义</w:t>
      </w:r>
      <w:r w:rsidR="00E13BEC">
        <w:rPr>
          <w:rFonts w:asciiTheme="minorEastAsia" w:hAnsiTheme="minorEastAsia"/>
        </w:rPr>
        <w:t>顶点v=</w:t>
      </w:r>
      <w:bookmarkStart w:id="315" w:name="OLE_LINK34"/>
      <w:bookmarkStart w:id="316" w:name="OLE_LINK35"/>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x</m:t>
            </m:r>
          </m:sub>
        </m:sSub>
      </m:oMath>
      <w:r w:rsidR="00E13BEC">
        <w:rPr>
          <w:rFonts w:asciiTheme="minorEastAsia" w:hAnsiTheme="minorEastAsia" w:hint="eastAsia"/>
        </w:rPr>
        <w:t xml:space="preserve"> </w:t>
      </w:r>
      <m:oMath>
        <m:sSub>
          <m:sSubPr>
            <m:ctrlPr>
              <w:rPr>
                <w:rFonts w:ascii="Cambria Math" w:hAnsi="Cambria Math"/>
              </w:rPr>
            </m:ctrlPr>
          </m:sSubPr>
          <m:e>
            <m:r>
              <w:rPr>
                <w:rFonts w:ascii="Cambria Math" w:hAnsi="Cambria Math"/>
              </w:rPr>
              <m:t>v</m:t>
            </m:r>
          </m:e>
          <m:sub>
            <m:r>
              <w:rPr>
                <w:rFonts w:ascii="Cambria Math" w:hAnsi="Cambria Math"/>
              </w:rPr>
              <m:t>y</m:t>
            </m:r>
          </m:sub>
        </m:sSub>
      </m:oMath>
      <w:r w:rsidR="00E13BEC">
        <w:rPr>
          <w:rFonts w:asciiTheme="minorEastAsia" w:hAnsiTheme="minorEastAsia" w:hint="eastAsia"/>
        </w:rPr>
        <w:t xml:space="preserve"> </w:t>
      </w:r>
      <m:oMath>
        <m:sSub>
          <m:sSubPr>
            <m:ctrlPr>
              <w:rPr>
                <w:rFonts w:ascii="Cambria Math" w:hAnsi="Cambria Math"/>
              </w:rPr>
            </m:ctrlPr>
          </m:sSubPr>
          <m:e>
            <m:r>
              <w:rPr>
                <w:rFonts w:ascii="Cambria Math" w:hAnsi="Cambria Math"/>
              </w:rPr>
              <m:t>v</m:t>
            </m:r>
          </m:e>
          <m:sub>
            <m:r>
              <w:rPr>
                <w:rFonts w:ascii="Cambria Math" w:hAnsi="Cambria Math"/>
              </w:rPr>
              <m:t>z</m:t>
            </m:r>
          </m:sub>
        </m:sSub>
      </m:oMath>
      <w:r w:rsidR="00E13BEC">
        <w:rPr>
          <w:rFonts w:asciiTheme="minorEastAsia" w:hAnsiTheme="minorEastAsia" w:hint="eastAsia"/>
        </w:rPr>
        <w:t xml:space="preserve"> 1</w:t>
      </w:r>
      <m:oMath>
        <m:sSup>
          <m:sSupPr>
            <m:ctrlPr>
              <w:rPr>
                <w:rFonts w:ascii="Cambria Math" w:hAnsi="Cambria Math"/>
              </w:rPr>
            </m:ctrlPr>
          </m:sSupPr>
          <m:e>
            <m:r>
              <w:rPr>
                <w:rFonts w:ascii="Cambria Math" w:hAnsi="Cambria Math"/>
              </w:rPr>
              <m:t>]</m:t>
            </m:r>
          </m:e>
          <m:sup>
            <m:r>
              <m:rPr>
                <m:sty m:val="p"/>
              </m:rPr>
              <w:rPr>
                <w:rFonts w:ascii="Cambria Math" w:hAnsi="Cambria Math"/>
              </w:rPr>
              <m:t>T</m:t>
            </m:r>
          </m:sup>
        </m:sSup>
      </m:oMath>
      <w:bookmarkEnd w:id="315"/>
      <w:bookmarkEnd w:id="316"/>
      <w:r w:rsidR="003B0494">
        <w:rPr>
          <w:rFonts w:asciiTheme="minorEastAsia" w:hAnsiTheme="minorEastAsia" w:hint="eastAsia"/>
        </w:rPr>
        <w:t>，</w:t>
      </w:r>
      <w:r w:rsidR="00F6714C">
        <w:rPr>
          <w:rFonts w:hint="eastAsia"/>
        </w:rPr>
        <w:t>为</w:t>
      </w:r>
      <w:r w:rsidR="00F6714C">
        <w:t>每一</w:t>
      </w:r>
      <w:r w:rsidR="00AA538F">
        <w:rPr>
          <w:rFonts w:hint="eastAsia"/>
        </w:rPr>
        <w:t>个顶点</w:t>
      </w:r>
      <w:r w:rsidR="00F6714C">
        <w:rPr>
          <w:rFonts w:hint="eastAsia"/>
        </w:rPr>
        <w:t>定义</w:t>
      </w:r>
      <w:r w:rsidR="00F6714C">
        <w:t>一个</w:t>
      </w:r>
      <w:r w:rsidR="006D5BED">
        <w:rPr>
          <w:rFonts w:hint="eastAsia"/>
        </w:rPr>
        <w:t>误差度量</w:t>
      </w:r>
      <w:r w:rsidR="00F6714C">
        <w:t>变量</w:t>
      </w:r>
      <w:bookmarkStart w:id="317" w:name="OLE_LINK33"/>
      <w:r w:rsidR="00F6714C">
        <w:rPr>
          <w:rFonts w:asciiTheme="minorEastAsia" w:hAnsiTheme="minorEastAsia" w:hint="eastAsia"/>
        </w:rPr>
        <w:t>Δ</w:t>
      </w:r>
      <w:bookmarkEnd w:id="317"/>
      <w:r w:rsidR="00473C05">
        <w:rPr>
          <w:rFonts w:asciiTheme="minorEastAsia" w:hAnsiTheme="minorEastAsia" w:hint="eastAsia"/>
        </w:rPr>
        <w:t>，</w:t>
      </w:r>
      <w:r w:rsidR="006F53A7">
        <w:rPr>
          <w:rFonts w:asciiTheme="minorEastAsia" w:hAnsiTheme="minorEastAsia" w:hint="eastAsia"/>
        </w:rPr>
        <w:t>顶点</w:t>
      </w:r>
      <w:r w:rsidR="006F53A7">
        <w:rPr>
          <w:rFonts w:asciiTheme="minorEastAsia" w:hAnsiTheme="minorEastAsia"/>
        </w:rPr>
        <w:t>v到其关联平面距离</w:t>
      </w:r>
      <w:r w:rsidR="006F53A7">
        <w:rPr>
          <w:rFonts w:asciiTheme="minorEastAsia" w:hAnsiTheme="minorEastAsia" w:hint="eastAsia"/>
        </w:rPr>
        <w:t>平方和：</w:t>
      </w:r>
    </w:p>
    <w:p w14:paraId="68955F03" w14:textId="77777777" w:rsidR="00CC4368" w:rsidRPr="00CC4368" w:rsidRDefault="002C09C7" w:rsidP="00204DEA">
      <w:pPr>
        <w:ind w:firstLine="480"/>
        <w:rPr>
          <w:rFonts w:asciiTheme="minorEastAsia" w:hAnsiTheme="minorEastAsia"/>
        </w:rPr>
      </w:pPr>
      <m:oMathPara>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r>
            <w:rPr>
              <w:rFonts w:ascii="Cambria Math" w:hAnsi="Cambria Math"/>
            </w:rPr>
            <m:t>= ∆</m:t>
          </m:r>
          <m:d>
            <m:dPr>
              <m:ctrlPr>
                <w:rPr>
                  <w:rFonts w:ascii="Cambria Math" w:hAnsi="Cambria Math"/>
                  <w:i/>
                </w:rPr>
              </m:ctrlPr>
            </m:dPr>
            <m:e>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hint="eastAsia"/>
                </w:rPr>
                <m:t xml:space="preserve"> </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hint="eastAsia"/>
                </w:rPr>
                <m:t xml:space="preserve"> </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hint="eastAsia"/>
                </w:rPr>
                <m:t xml:space="preserve"> 1</m:t>
              </m:r>
              <m:sSup>
                <m:sSupPr>
                  <m:ctrlPr>
                    <w:rPr>
                      <w:rFonts w:ascii="Cambria Math" w:hAnsi="Cambria Math"/>
                    </w:rPr>
                  </m:ctrlPr>
                </m:sSupPr>
                <m:e>
                  <m:r>
                    <w:rPr>
                      <w:rFonts w:ascii="Cambria Math" w:hAnsi="Cambria Math"/>
                    </w:rPr>
                    <m:t>]</m:t>
                  </m:r>
                </m:e>
                <m:sup>
                  <m:r>
                    <m:rPr>
                      <m:sty m:val="p"/>
                    </m:rPr>
                    <w:rPr>
                      <w:rFonts w:ascii="Cambria Math" w:hAnsi="Cambria Math"/>
                    </w:rPr>
                    <m:t>T</m:t>
                  </m:r>
                </m:sup>
              </m:sSup>
            </m:e>
          </m:d>
          <m:r>
            <w:rPr>
              <w:rFonts w:ascii="Cambria Math" w:hAnsi="Cambria Math"/>
            </w:rPr>
            <m:t xml:space="preserve"> </m:t>
          </m:r>
        </m:oMath>
      </m:oMathPara>
    </w:p>
    <w:p w14:paraId="456AF000" w14:textId="4901BE84" w:rsidR="006F53A7" w:rsidRPr="00CC4368" w:rsidRDefault="009D71B9" w:rsidP="00204DEA">
      <w:pPr>
        <w:ind w:firstLine="480"/>
        <w:rPr>
          <w:rFonts w:asciiTheme="minorEastAsia" w:hAnsiTheme="minorEastAsia"/>
        </w:rPr>
      </w:pPr>
      <m:oMathPara>
        <m:oMath>
          <m:r>
            <w:rPr>
              <w:rFonts w:ascii="Cambria Math" w:hAnsi="Cambria Math"/>
            </w:rPr>
            <m:t xml:space="preserve"> =</m:t>
          </m:r>
          <m:nary>
            <m:naryPr>
              <m:chr m:val="∑"/>
              <m:limLoc m:val="undOvr"/>
              <m:supHide m:val="1"/>
              <m:ctrlPr>
                <w:rPr>
                  <w:rFonts w:ascii="Cambria Math" w:hAnsi="Cambria Math"/>
                  <w:i/>
                </w:rPr>
              </m:ctrlPr>
            </m:naryPr>
            <m:sub>
              <m:r>
                <m:rPr>
                  <m:sty m:val="p"/>
                </m:rPr>
                <w:rPr>
                  <w:rFonts w:ascii="Cambria Math" w:hAnsi="Cambria Math"/>
                </w:rPr>
                <m:t>pϵ</m:t>
              </m:r>
              <w:bookmarkStart w:id="318" w:name="OLE_LINK36"/>
              <w:bookmarkStart w:id="319" w:name="OLE_LINK37"/>
              <m:r>
                <m:rPr>
                  <m:sty m:val="p"/>
                </m:rPr>
                <w:rPr>
                  <w:rFonts w:ascii="Cambria Math" w:hAnsi="Cambria Math"/>
                </w:rPr>
                <m:t>planes(v</m:t>
              </m:r>
              <w:bookmarkEnd w:id="318"/>
              <w:bookmarkEnd w:id="319"/>
              <m:r>
                <m:rPr>
                  <m:sty m:val="p"/>
                </m:rPr>
                <w:rPr>
                  <w:rFonts w:ascii="Cambria Math" w:hAnsi="Cambria Math"/>
                </w:rPr>
                <m:t>)</m:t>
              </m:r>
            </m:sub>
            <m:sup/>
            <m:e>
              <m:sSup>
                <m:sSupPr>
                  <m:ctrlPr>
                    <w:rPr>
                      <w:rFonts w:ascii="Cambria Math" w:hAnsi="Cambria Math"/>
                      <w:i/>
                    </w:rPr>
                  </m:ctrlPr>
                </m:sSupPr>
                <m:e>
                  <m:d>
                    <m:dPr>
                      <m:ctrlPr>
                        <w:rPr>
                          <w:rFonts w:ascii="Cambria Math" w:hAnsi="Cambria Math"/>
                          <w:i/>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T</m:t>
                          </m:r>
                        </m:sup>
                      </m:sSup>
                      <m:r>
                        <m:rPr>
                          <m:sty m:val="p"/>
                        </m:rPr>
                        <w:rPr>
                          <w:rFonts w:ascii="Cambria Math" w:hAnsi="Cambria Math"/>
                        </w:rPr>
                        <m:t>v</m:t>
                      </m:r>
                    </m:e>
                  </m:d>
                </m:e>
                <m:sup>
                  <m:r>
                    <w:rPr>
                      <w:rFonts w:ascii="Cambria Math" w:hAnsi="Cambria Math"/>
                    </w:rPr>
                    <m:t>2</m:t>
                  </m:r>
                </m:sup>
              </m:sSup>
            </m:e>
          </m:nary>
        </m:oMath>
      </m:oMathPara>
    </w:p>
    <w:p w14:paraId="3285F7C8" w14:textId="1BEBA76E" w:rsidR="00CC4368" w:rsidRPr="00CC4368" w:rsidRDefault="009D71B9" w:rsidP="00CB72BC">
      <w:pPr>
        <w:ind w:firstLineChars="300" w:firstLine="720"/>
        <w:rPr>
          <w:rFonts w:asciiTheme="minorEastAsia" w:hAnsiTheme="minorEastAsia"/>
        </w:rPr>
      </w:pPr>
      <m:oMathPara>
        <m:oMath>
          <m:r>
            <w:rPr>
              <w:rFonts w:ascii="Cambria Math" w:hAnsi="Cambria Math"/>
            </w:rPr>
            <m:t xml:space="preserve">    =</m:t>
          </m:r>
          <m:nary>
            <m:naryPr>
              <m:chr m:val="∑"/>
              <m:limLoc m:val="undOvr"/>
              <m:supHide m:val="1"/>
              <m:ctrlPr>
                <w:rPr>
                  <w:rFonts w:ascii="Cambria Math" w:hAnsi="Cambria Math"/>
                  <w:i/>
                </w:rPr>
              </m:ctrlPr>
            </m:naryPr>
            <m:sub>
              <m:r>
                <m:rPr>
                  <m:sty m:val="p"/>
                </m:rPr>
                <w:rPr>
                  <w:rFonts w:ascii="Cambria Math" w:hAnsi="Cambria Math"/>
                </w:rPr>
                <m:t>pϵplanes(v)</m:t>
              </m:r>
            </m:sub>
            <m:sup/>
            <m:e>
              <m:sSup>
                <m:sSupPr>
                  <m:ctrlPr>
                    <w:rPr>
                      <w:rFonts w:ascii="Cambria Math" w:hAnsi="Cambria Math"/>
                    </w:rPr>
                  </m:ctrlPr>
                </m:sSupPr>
                <m:e>
                  <m:r>
                    <m:rPr>
                      <m:sty m:val="p"/>
                    </m:rPr>
                    <w:rPr>
                      <w:rFonts w:ascii="Cambria Math" w:hAnsi="Cambria Math"/>
                    </w:rPr>
                    <m:t>v</m:t>
                  </m:r>
                </m:e>
                <m:sup>
                  <m:r>
                    <m:rPr>
                      <m:sty m:val="p"/>
                    </m:rPr>
                    <w:rPr>
                      <w:rFonts w:ascii="Cambria Math" w:hAnsi="Cambria Math"/>
                    </w:rPr>
                    <m:t>T</m:t>
                  </m:r>
                </m:sup>
              </m:sSup>
              <m:d>
                <m:dPr>
                  <m:ctrlPr>
                    <w:rPr>
                      <w:rFonts w:ascii="Cambria Math" w:hAnsi="Cambria Math"/>
                      <w:i/>
                    </w:rPr>
                  </m:ctrlPr>
                </m:dPr>
                <m:e>
                  <m:r>
                    <m:rPr>
                      <m:sty m:val="p"/>
                    </m:rPr>
                    <w:rPr>
                      <w:rFonts w:ascii="Cambria Math" w:hAnsi="Cambria Math"/>
                    </w:rPr>
                    <m:t>p</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T</m:t>
                      </m:r>
                    </m:sup>
                  </m:sSup>
                </m:e>
              </m:d>
            </m:e>
          </m:nary>
          <m:r>
            <m:rPr>
              <m:sty m:val="p"/>
            </m:rPr>
            <w:rPr>
              <w:rFonts w:ascii="Cambria Math" w:hAnsi="Cambria Math"/>
            </w:rPr>
            <m:t>v</m:t>
          </m:r>
        </m:oMath>
      </m:oMathPara>
    </w:p>
    <w:p w14:paraId="6910B5C3" w14:textId="5A2DEDC4" w:rsidR="004C644E" w:rsidRPr="00E838C9" w:rsidRDefault="00CC4368" w:rsidP="009D71B9">
      <w:pPr>
        <w:ind w:firstLineChars="0" w:firstLine="0"/>
        <w:rPr>
          <w:rFonts w:asciiTheme="minorEastAsia" w:hAnsiTheme="minorEastAsia"/>
        </w:rPr>
      </w:pPr>
      <m:oMathPara>
        <m:oMathParaPr>
          <m:jc m:val="right"/>
        </m:oMathParaPr>
        <m:oMath>
          <m:r>
            <w:rPr>
              <w:rFonts w:ascii="Cambria Math" w:hAnsi="Cambria Math"/>
            </w:rPr>
            <m:t xml:space="preserve">= </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T</m:t>
              </m:r>
            </m:sup>
          </m:sSup>
          <m:d>
            <m:dPr>
              <m:ctrlPr>
                <w:rPr>
                  <w:rFonts w:ascii="Cambria Math" w:hAnsi="Cambria Math"/>
                  <w:i/>
                </w:rPr>
              </m:ctrlPr>
            </m:dPr>
            <m:e>
              <m:nary>
                <m:naryPr>
                  <m:chr m:val="∑"/>
                  <m:limLoc m:val="undOvr"/>
                  <m:supHide m:val="1"/>
                  <m:ctrlPr>
                    <w:rPr>
                      <w:rFonts w:ascii="Cambria Math" w:hAnsi="Cambria Math"/>
                    </w:rPr>
                  </m:ctrlPr>
                </m:naryPr>
                <m:sub>
                  <m:r>
                    <m:rPr>
                      <m:sty m:val="p"/>
                    </m:rPr>
                    <w:rPr>
                      <w:rFonts w:ascii="Cambria Math" w:hAnsi="Cambria Math"/>
                    </w:rPr>
                    <m:t>pϵplanes</m:t>
                  </m:r>
                  <m:d>
                    <m:dPr>
                      <m:ctrlPr>
                        <w:rPr>
                          <w:rFonts w:ascii="Cambria Math" w:hAnsi="Cambria Math"/>
                        </w:rPr>
                      </m:ctrlPr>
                    </m:dPr>
                    <m:e>
                      <m:r>
                        <m:rPr>
                          <m:sty m:val="p"/>
                        </m:rPr>
                        <w:rPr>
                          <w:rFonts w:ascii="Cambria Math" w:hAnsi="Cambria Math"/>
                        </w:rPr>
                        <m:t>v</m:t>
                      </m:r>
                    </m:e>
                  </m:d>
                </m:sub>
                <m:sup/>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e>
              </m:nary>
            </m:e>
          </m:d>
          <m:r>
            <m:rPr>
              <m:sty m:val="p"/>
            </m:rPr>
            <w:rPr>
              <w:rFonts w:ascii="Cambria Math" w:hAnsi="Cambria Math"/>
            </w:rPr>
            <m:t>v</m:t>
          </m:r>
          <m: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式</m:t>
          </m:r>
          <m:r>
            <m:rPr>
              <m:sty m:val="p"/>
            </m:rPr>
            <w:rPr>
              <w:rFonts w:ascii="Cambria Math" w:hAnsi="Cambria Math"/>
            </w:rPr>
            <m:t>4.1)</m:t>
          </m:r>
        </m:oMath>
      </m:oMathPara>
    </w:p>
    <w:p w14:paraId="30755209" w14:textId="3A978ADD" w:rsidR="00520C5B" w:rsidRDefault="00520C5B" w:rsidP="00534908">
      <w:pPr>
        <w:ind w:firstLineChars="0" w:firstLine="480"/>
        <w:rPr>
          <w:rFonts w:asciiTheme="minorEastAsia" w:hAnsiTheme="minorEastAsia"/>
        </w:rPr>
      </w:pPr>
      <w:r>
        <w:rPr>
          <w:rFonts w:asciiTheme="minorEastAsia" w:hAnsiTheme="minorEastAsia" w:hint="eastAsia"/>
        </w:rPr>
        <w:t>其中</w:t>
      </w:r>
      <m:oMath>
        <m:r>
          <m:rPr>
            <m:sty m:val="p"/>
          </m:rPr>
          <w:rPr>
            <w:rFonts w:ascii="Cambria Math" w:hAnsi="Cambria Math"/>
          </w:rPr>
          <m:t>p=</m:t>
        </m:r>
        <m:sSup>
          <m:sSupPr>
            <m:ctrlPr>
              <w:rPr>
                <w:rFonts w:ascii="Cambria Math" w:hAnsi="Cambria Math"/>
              </w:rPr>
            </m:ctrlPr>
          </m:sSupPr>
          <m:e>
            <m:d>
              <m:dPr>
                <m:begChr m:val="["/>
                <m:endChr m:val="]"/>
                <m:ctrlPr>
                  <w:rPr>
                    <w:rFonts w:ascii="Cambria Math" w:hAnsi="Cambria Math"/>
                  </w:rPr>
                </m:ctrlPr>
              </m:dPr>
              <m:e>
                <m:r>
                  <w:rPr>
                    <w:rFonts w:ascii="Cambria Math" w:hAnsi="Cambria Math"/>
                  </w:rPr>
                  <m:t>a b c d</m:t>
                </m:r>
              </m:e>
            </m:d>
          </m:e>
          <m:sup>
            <m:r>
              <m:rPr>
                <m:sty m:val="p"/>
              </m:rPr>
              <w:rPr>
                <w:rFonts w:ascii="Cambria Math" w:hAnsi="Cambria Math"/>
              </w:rPr>
              <m:t>T</m:t>
            </m:r>
          </m:sup>
        </m:sSup>
      </m:oMath>
      <w:r w:rsidR="00B2384F">
        <w:rPr>
          <w:rFonts w:asciiTheme="minorEastAsia" w:hAnsiTheme="minorEastAsia"/>
        </w:rPr>
        <w:t>代表</w:t>
      </w:r>
      <w:r w:rsidR="007B685D">
        <w:rPr>
          <w:rFonts w:asciiTheme="minorEastAsia" w:hAnsiTheme="minorEastAsia" w:hint="eastAsia"/>
        </w:rPr>
        <w:t>平面方程</w:t>
      </w:r>
      <m:oMath>
        <m:r>
          <w:rPr>
            <w:rFonts w:ascii="Cambria Math" w:hAnsi="Cambria Math"/>
          </w:rPr>
          <m:t>ax+by+cz+d=0</m:t>
        </m:r>
      </m:oMath>
      <w:r w:rsidR="007B685D">
        <w:rPr>
          <w:rFonts w:asciiTheme="minorEastAsia" w:hAnsiTheme="minorEastAsia" w:hint="eastAsia"/>
        </w:rPr>
        <w:t>且</w:t>
      </w:r>
      <m:oMath>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 xml:space="preserve">+ </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1</m:t>
        </m:r>
      </m:oMath>
      <w:r w:rsidR="007B685D">
        <w:rPr>
          <w:rFonts w:asciiTheme="minorEastAsia" w:hAnsiTheme="minorEastAsia" w:hint="eastAsia"/>
        </w:rPr>
        <w:t>。</w:t>
      </w:r>
      <m:oMath>
        <m:r>
          <m:rPr>
            <m:sty m:val="p"/>
          </m:rPr>
          <w:rPr>
            <w:rFonts w:ascii="Cambria Math" w:hAnsi="Cambria Math"/>
          </w:rPr>
          <m:t>planes</m:t>
        </m:r>
        <m:r>
          <w:rPr>
            <w:rFonts w:ascii="Cambria Math" w:hAnsi="Cambria Math"/>
          </w:rPr>
          <m:t>(</m:t>
        </m:r>
        <m:r>
          <m:rPr>
            <m:sty m:val="p"/>
          </m:rPr>
          <w:rPr>
            <w:rFonts w:ascii="Cambria Math" w:hAnsi="Cambria Math"/>
          </w:rPr>
          <m:t>v</m:t>
        </m:r>
      </m:oMath>
      <w:r w:rsidR="009A3D3A">
        <w:rPr>
          <w:rFonts w:asciiTheme="minorEastAsia" w:hAnsiTheme="minorEastAsia" w:hint="eastAsia"/>
        </w:rPr>
        <w:t>)代表与</w:t>
      </w:r>
      <w:r w:rsidR="009A3D3A">
        <w:rPr>
          <w:rFonts w:asciiTheme="minorEastAsia" w:hAnsiTheme="minorEastAsia"/>
        </w:rPr>
        <w:t>v相关联的</w:t>
      </w:r>
      <w:r w:rsidR="009A3D3A">
        <w:rPr>
          <w:rFonts w:asciiTheme="minorEastAsia" w:hAnsiTheme="minorEastAsia" w:hint="eastAsia"/>
        </w:rPr>
        <w:t>平面集合</w:t>
      </w:r>
      <w:r w:rsidR="00693181">
        <w:rPr>
          <w:rFonts w:asciiTheme="minorEastAsia" w:hAnsiTheme="minorEastAsia" w:hint="eastAsia"/>
        </w:rP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oMath>
      <w:r w:rsidR="0060768F">
        <w:rPr>
          <w:rFonts w:asciiTheme="minorEastAsia" w:hAnsiTheme="minorEastAsia" w:hint="eastAsia"/>
        </w:rPr>
        <w:t>表示平面</w:t>
      </w:r>
      <m:oMath>
        <m:r>
          <m:rPr>
            <m:sty m:val="p"/>
          </m:rPr>
          <w:rPr>
            <w:rFonts w:ascii="Cambria Math" w:hAnsi="Cambria Math"/>
          </w:rPr>
          <m:t>p</m:t>
        </m:r>
      </m:oMath>
      <w:r w:rsidR="0060768F">
        <w:rPr>
          <w:rFonts w:asciiTheme="minorEastAsia" w:hAnsiTheme="minorEastAsia"/>
        </w:rPr>
        <w:t>的</w:t>
      </w:r>
      <w:r w:rsidR="0060768F">
        <w:rPr>
          <w:rFonts w:asciiTheme="minorEastAsia" w:hAnsiTheme="minorEastAsia" w:hint="eastAsia"/>
        </w:rPr>
        <w:t>对称</w:t>
      </w:r>
      <w:r w:rsidR="0060768F">
        <w:rPr>
          <w:rFonts w:asciiTheme="minorEastAsia" w:hAnsiTheme="minorEastAsia"/>
        </w:rPr>
        <w:t>矩阵</w:t>
      </w:r>
      <w:r w:rsidR="00010298">
        <w:rPr>
          <w:rFonts w:asciiTheme="minorEastAsia" w:hAnsiTheme="minorEastAsia"/>
        </w:rPr>
        <w:t>：</w:t>
      </w:r>
    </w:p>
    <w:p w14:paraId="1FD8E3EF" w14:textId="0C7EF877" w:rsidR="00010298" w:rsidRPr="000C4EB3" w:rsidRDefault="003D35E7" w:rsidP="000B2276">
      <w:pPr>
        <w:ind w:firstLineChars="0" w:firstLine="480"/>
        <w:jc w:val="right"/>
        <w:rPr>
          <w:rFonts w:asciiTheme="minorEastAsia" w:hAnsiTheme="minorEastAsia"/>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r>
          <m:rPr>
            <m:sty m:val="p"/>
          </m:rPr>
          <w:rPr>
            <w:rFonts w:ascii="Cambria Math" w:hAnsi="Cambria Math"/>
          </w:rPr>
          <m:t>= p</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T</m:t>
            </m:r>
          </m:sup>
        </m:sSup>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a</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ab</m:t>
                  </m:r>
                  <m:ctrlPr>
                    <w:rPr>
                      <w:rFonts w:ascii="Cambria Math" w:eastAsia="Cambria Math" w:hAnsi="Cambria Math" w:cs="Cambria Math"/>
                      <w:i/>
                    </w:rPr>
                  </m:ctrlPr>
                </m:e>
                <m:e>
                  <m:r>
                    <w:rPr>
                      <w:rFonts w:ascii="Cambria Math" w:eastAsia="Cambria Math" w:hAnsi="Cambria Math" w:cs="Cambria Math"/>
                    </w:rPr>
                    <m:t>ac</m:t>
                  </m:r>
                  <m:ctrlPr>
                    <w:rPr>
                      <w:rFonts w:ascii="Cambria Math" w:eastAsia="Cambria Math" w:hAnsi="Cambria Math" w:cs="Cambria Math"/>
                      <w:i/>
                    </w:rPr>
                  </m:ctrlPr>
                </m:e>
                <m:e>
                  <m:r>
                    <w:rPr>
                      <w:rFonts w:ascii="Cambria Math" w:eastAsia="Cambria Math" w:hAnsi="Cambria Math" w:cs="Cambria Math"/>
                    </w:rPr>
                    <m:t>ad</m:t>
                  </m:r>
                  <m:ctrlPr>
                    <w:rPr>
                      <w:rFonts w:ascii="Cambria Math" w:eastAsia="Cambria Math" w:hAnsi="Cambria Math" w:cs="Cambria Math"/>
                      <w:i/>
                    </w:rPr>
                  </m:ctrlPr>
                </m:e>
              </m:mr>
              <m:mr>
                <m:e>
                  <m:r>
                    <w:rPr>
                      <w:rFonts w:ascii="Cambria Math" w:eastAsia="Cambria Math" w:hAnsi="Cambria Math" w:cs="Cambria Math"/>
                    </w:rPr>
                    <m:t>ab</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b</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bc</m:t>
                  </m:r>
                  <m:ctrlPr>
                    <w:rPr>
                      <w:rFonts w:ascii="Cambria Math" w:eastAsia="Cambria Math" w:hAnsi="Cambria Math" w:cs="Cambria Math"/>
                      <w:i/>
                    </w:rPr>
                  </m:ctrlPr>
                </m:e>
                <m:e>
                  <m:r>
                    <w:rPr>
                      <w:rFonts w:ascii="Cambria Math" w:eastAsia="Cambria Math" w:hAnsi="Cambria Math" w:cs="Cambria Math"/>
                    </w:rPr>
                    <m:t>bd</m:t>
                  </m:r>
                  <m:ctrlPr>
                    <w:rPr>
                      <w:rFonts w:ascii="Cambria Math" w:eastAsia="Cambria Math" w:hAnsi="Cambria Math" w:cs="Cambria Math"/>
                      <w:i/>
                    </w:rPr>
                  </m:ctrlPr>
                </m:e>
              </m:mr>
              <m:mr>
                <m:e>
                  <m:r>
                    <w:rPr>
                      <w:rFonts w:ascii="Cambria Math" w:eastAsia="Cambria Math" w:hAnsi="Cambria Math" w:cs="Cambria Math"/>
                    </w:rPr>
                    <m:t>ac</m:t>
                  </m:r>
                </m:e>
                <m:e>
                  <m:r>
                    <w:rPr>
                      <w:rFonts w:ascii="Cambria Math" w:hAnsi="Cambria Math"/>
                    </w:rPr>
                    <m:t>bc</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c</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cd</m:t>
                  </m:r>
                </m:e>
              </m:mr>
              <m:mr>
                <m:e>
                  <m:r>
                    <w:rPr>
                      <w:rFonts w:ascii="Cambria Math" w:hAnsi="Cambria Math"/>
                    </w:rPr>
                    <m:t>ad</m:t>
                  </m:r>
                </m:e>
                <m:e>
                  <m:r>
                    <w:rPr>
                      <w:rFonts w:ascii="Cambria Math" w:hAnsi="Cambria Math"/>
                    </w:rPr>
                    <m:t>bd</m:t>
                  </m:r>
                  <m:ctrlPr>
                    <w:rPr>
                      <w:rFonts w:ascii="Cambria Math" w:eastAsia="Cambria Math" w:hAnsi="Cambria Math" w:cs="Cambria Math"/>
                      <w:i/>
                    </w:rPr>
                  </m:ctrlPr>
                </m:e>
                <m:e>
                  <m:r>
                    <w:rPr>
                      <w:rFonts w:ascii="Cambria Math" w:eastAsia="Cambria Math" w:hAnsi="Cambria Math" w:cs="Cambria Math"/>
                    </w:rPr>
                    <m:t>cd</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d</m:t>
                      </m:r>
                    </m:e>
                    <m:sup>
                      <m:r>
                        <w:rPr>
                          <w:rFonts w:ascii="Cambria Math" w:hAnsi="Cambria Math"/>
                        </w:rPr>
                        <m:t>2</m:t>
                      </m:r>
                    </m:sup>
                  </m:sSup>
                </m:e>
              </m:mr>
            </m:m>
          </m:e>
        </m:d>
      </m:oMath>
      <w:r w:rsidR="000C4EB3">
        <w:rPr>
          <w:rFonts w:asciiTheme="minorEastAsia" w:hAnsiTheme="minorEastAsia" w:hint="eastAsia"/>
        </w:rPr>
        <w:t xml:space="preserve">             </w:t>
      </w:r>
      <m:oMath>
        <m: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式</m:t>
        </m:r>
        <m:r>
          <m:rPr>
            <m:sty m:val="p"/>
          </m:rPr>
          <w:rPr>
            <w:rFonts w:ascii="Cambria Math" w:hAnsi="Cambria Math"/>
          </w:rPr>
          <m:t>4.2)</m:t>
        </m:r>
      </m:oMath>
    </w:p>
    <w:p w14:paraId="5EAD184C" w14:textId="6B98E779" w:rsidR="00EF72CC" w:rsidRPr="00E40F4E" w:rsidRDefault="00AB6880" w:rsidP="00E40F4E">
      <w:pPr>
        <w:ind w:firstLineChars="0" w:firstLine="480"/>
        <w:rPr>
          <w:rFonts w:asciiTheme="minorEastAsia" w:hAnsiTheme="minorEastAsia"/>
        </w:rPr>
      </w:pPr>
      <w:r>
        <w:rPr>
          <w:rFonts w:asciiTheme="minorEastAsia" w:hAnsiTheme="minorEastAsia" w:hint="eastAsia"/>
        </w:rPr>
        <w:t>令</w:t>
      </w:r>
      <m:oMath>
        <m:r>
          <m:rPr>
            <m:sty m:val="p"/>
          </m:rPr>
          <w:rPr>
            <w:rFonts w:ascii="Cambria Math" w:hAnsi="Cambria Math"/>
          </w:rPr>
          <m:t>Q</m:t>
        </m:r>
        <m:r>
          <w:rPr>
            <w:rFonts w:ascii="Cambria Math" w:hAnsi="Cambria Math"/>
          </w:rPr>
          <m:t>=</m:t>
        </m:r>
        <m:nary>
          <m:naryPr>
            <m:chr m:val="∑"/>
            <m:limLoc m:val="undOvr"/>
            <m:supHide m:val="1"/>
            <m:ctrlPr>
              <w:rPr>
                <w:rFonts w:ascii="Cambria Math" w:hAnsi="Cambria Math"/>
                <w:i/>
              </w:rPr>
            </m:ctrlPr>
          </m:naryPr>
          <m:sub>
            <m:r>
              <m:rPr>
                <m:sty m:val="p"/>
              </m:rPr>
              <w:rPr>
                <w:rFonts w:ascii="Cambria Math" w:hAnsi="Cambria Math"/>
              </w:rPr>
              <m:t>pϵplanes(v)</m:t>
            </m:r>
          </m:sub>
          <m:sup/>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e>
        </m:nary>
      </m:oMath>
      <w:r w:rsidR="00E40F4E">
        <w:rPr>
          <w:rFonts w:asciiTheme="minorEastAsia" w:hAnsiTheme="minorEastAsia" w:hint="eastAsia"/>
        </w:rPr>
        <w:t>,</w:t>
      </w:r>
      <m:oMath>
        <m:r>
          <m:rPr>
            <m:sty m:val="p"/>
          </m:rPr>
          <w:rPr>
            <w:rFonts w:ascii="Cambria Math" w:hAnsi="Cambria Math"/>
          </w:rPr>
          <m:t>Q</m:t>
        </m:r>
      </m:oMath>
      <w:r w:rsidR="00AC64AD">
        <w:rPr>
          <w:rFonts w:hint="eastAsia"/>
        </w:rPr>
        <w:t>表示</w:t>
      </w:r>
      <w:r w:rsidR="00120825">
        <w:t>所有</w:t>
      </w:r>
      <w:r w:rsidR="00BD75A6">
        <w:rPr>
          <w:rFonts w:hint="eastAsia"/>
        </w:rPr>
        <w:t>平面</w:t>
      </w:r>
      <w:r w:rsidR="00120825">
        <w:t>属于</w:t>
      </w:r>
      <w:r w:rsidR="00120825">
        <w:rPr>
          <w:rFonts w:hint="eastAsia"/>
        </w:rPr>
        <w:t>集合</w:t>
      </w:r>
      <m:oMath>
        <m:r>
          <m:rPr>
            <m:sty m:val="p"/>
          </m:rPr>
          <w:rPr>
            <w:rFonts w:ascii="Cambria Math" w:hAnsi="Cambria Math"/>
          </w:rPr>
          <m:t>planes</m:t>
        </m:r>
        <m:r>
          <w:rPr>
            <w:rFonts w:ascii="Cambria Math" w:hAnsi="Cambria Math"/>
          </w:rPr>
          <m:t>(</m:t>
        </m:r>
        <m:r>
          <m:rPr>
            <m:sty m:val="p"/>
          </m:rPr>
          <w:rPr>
            <w:rFonts w:ascii="Cambria Math" w:hAnsi="Cambria Math"/>
          </w:rPr>
          <m:t>v</m:t>
        </m:r>
      </m:oMath>
      <w:r w:rsidR="00120825">
        <w:rPr>
          <w:rFonts w:asciiTheme="minorEastAsia" w:hAnsiTheme="minorEastAsia" w:hint="eastAsia"/>
        </w:rPr>
        <w:t>)</w:t>
      </w:r>
      <w:r w:rsidR="00120825">
        <w:rPr>
          <w:rFonts w:asciiTheme="minorEastAsia" w:hAnsiTheme="minorEastAsia"/>
        </w:rPr>
        <w:t>的</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oMath>
      <w:r w:rsidR="00120825">
        <w:rPr>
          <w:rFonts w:asciiTheme="minorEastAsia" w:hAnsiTheme="minorEastAsia" w:hint="eastAsia"/>
        </w:rPr>
        <w:t>之和</w:t>
      </w:r>
      <w:r w:rsidR="00720320">
        <w:rPr>
          <w:rFonts w:asciiTheme="minorEastAsia" w:hAnsiTheme="minorEastAsia" w:hint="eastAsia"/>
        </w:rPr>
        <w:t>，称为</w:t>
      </w:r>
      <w:r w:rsidR="00720320">
        <w:rPr>
          <w:rFonts w:asciiTheme="minorEastAsia" w:hAnsiTheme="minorEastAsia"/>
        </w:rPr>
        <w:t>顶点v的</w:t>
      </w:r>
      <w:r w:rsidR="00720320">
        <w:rPr>
          <w:rFonts w:asciiTheme="minorEastAsia" w:hAnsiTheme="minorEastAsia" w:hint="eastAsia"/>
        </w:rPr>
        <w:t>二次误差</w:t>
      </w:r>
      <w:r w:rsidR="00720320">
        <w:rPr>
          <w:rFonts w:asciiTheme="minorEastAsia" w:hAnsiTheme="minorEastAsia"/>
        </w:rPr>
        <w:t>矩阵</w:t>
      </w:r>
      <w:r w:rsidR="003B3635">
        <w:rPr>
          <w:rFonts w:hint="eastAsia"/>
        </w:rPr>
        <w:t>。</w:t>
      </w:r>
      <w:r w:rsidR="0041169B">
        <w:rPr>
          <w:rFonts w:hint="eastAsia"/>
        </w:rPr>
        <w:t>因此</w:t>
      </w:r>
      <w:r w:rsidR="0041169B">
        <w:t>，</w:t>
      </w:r>
      <w:r w:rsidR="00010605">
        <w:t>顶点</w:t>
      </w:r>
      <w:r w:rsidR="00010605">
        <w:rPr>
          <w:rFonts w:hint="eastAsia"/>
        </w:rPr>
        <w:t>v</w:t>
      </w:r>
      <w:r w:rsidR="00010605">
        <w:rPr>
          <w:rFonts w:hint="eastAsia"/>
        </w:rPr>
        <w:t>的</w:t>
      </w:r>
      <w:r w:rsidR="00010605">
        <w:t>误差的二次项形式</w:t>
      </w:r>
      <w:r w:rsidR="00E014A5">
        <w:rPr>
          <w:rFonts w:hint="eastAsia"/>
        </w:rPr>
        <w:t>定义</w:t>
      </w:r>
      <w:r w:rsidR="00010605">
        <w:t>为</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r>
          <w:rPr>
            <w:rFonts w:ascii="Cambria Math"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T</m:t>
            </m:r>
          </m:sup>
        </m:sSup>
        <m:r>
          <m:rPr>
            <m:sty m:val="p"/>
          </m:rPr>
          <w:rPr>
            <w:rFonts w:ascii="Cambria Math" w:hAnsi="Cambria Math"/>
          </w:rPr>
          <m:t>Qv</m:t>
        </m:r>
      </m:oMath>
      <w:r w:rsidR="00010605">
        <w:t>，</w:t>
      </w:r>
      <w:r w:rsidR="0041169B">
        <w:rPr>
          <w:rFonts w:hint="eastAsia"/>
        </w:rPr>
        <w:t>初始</w:t>
      </w:r>
      <w:r w:rsidR="00370497">
        <w:t>网格中每个顶点</w:t>
      </w:r>
      <w:r w:rsidR="00370497">
        <w:t>v</w:t>
      </w:r>
      <w:r w:rsidR="00370497">
        <w:t>的初始误差为</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r>
          <w:rPr>
            <w:rFonts w:ascii="Cambria Math" w:hAnsi="Cambria Math"/>
          </w:rPr>
          <m:t>=0</m:t>
        </m:r>
      </m:oMath>
      <w:r w:rsidR="008C6E4B">
        <w:rPr>
          <w:rFonts w:hint="eastAsia"/>
        </w:rPr>
        <w:t>。假设</w:t>
      </w:r>
      <w:r w:rsidR="008C6E4B">
        <w:t>对于</w:t>
      </w:r>
      <w:r w:rsidR="008C6E4B">
        <w:rPr>
          <w:rFonts w:hint="eastAsia"/>
        </w:rPr>
        <w:t>一条</w:t>
      </w:r>
      <w:r w:rsidR="008C6E4B">
        <w:t>折叠边</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oMath>
      <w:r w:rsidR="008C6E4B">
        <w:rPr>
          <w:rFonts w:hint="eastAsia"/>
        </w:rPr>
        <w:t>，</w:t>
      </w:r>
      <w:r w:rsidR="00A1354A">
        <w:rPr>
          <w:rFonts w:hint="eastAsia"/>
        </w:rPr>
        <w:t>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oMath>
      <w:r w:rsidR="00A1354A">
        <w:rPr>
          <w:rFonts w:hint="eastAsia"/>
        </w:rPr>
        <w:t>的二次</w:t>
      </w:r>
      <w:r w:rsidR="00A1354A">
        <w:t>误差矩阵</w:t>
      </w:r>
      <w:r w:rsidR="00A1354A">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oMath>
      <w:r w:rsidR="00A1354A">
        <w:rPr>
          <w:rFonts w:hint="eastAsia"/>
        </w:rPr>
        <w:t>，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1354A">
        <w:rPr>
          <w:rFonts w:hint="eastAsia"/>
        </w:rPr>
        <w:t>的二次</w:t>
      </w:r>
      <w:r w:rsidR="00A1354A">
        <w:t>误差矩阵</w:t>
      </w:r>
      <w:r w:rsidR="00A1354A">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A1354A">
        <w:rPr>
          <w:rFonts w:hint="eastAsia"/>
        </w:rPr>
        <w:t>，</w:t>
      </w:r>
      <w:r w:rsidR="00120825">
        <w:t>当</w:t>
      </w:r>
      <w:r w:rsidR="009828B8">
        <w:rPr>
          <w:rFonts w:hint="eastAsia"/>
        </w:rPr>
        <w:t>进行</w:t>
      </w:r>
      <w:r w:rsidR="00120825">
        <w:t>边折叠</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120825">
        <w:t>后，</w:t>
      </w:r>
      <w:r w:rsidR="00A638FC">
        <w:rPr>
          <w:rFonts w:hint="eastAsia"/>
        </w:rPr>
        <w:t>定义</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0135D6">
        <w:rPr>
          <w:rFonts w:hint="eastAsia"/>
        </w:rPr>
        <w:t>的二次</w:t>
      </w:r>
      <w:r w:rsidR="000135D6">
        <w:t>误差矩阵</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7526FA">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new</m:t>
            </m:r>
          </m:sub>
        </m:sSub>
      </m:oMath>
      <w:r w:rsidR="005A03D8">
        <w:rPr>
          <w:rFonts w:hint="eastAsia"/>
        </w:rPr>
        <w:t>的</w:t>
      </w:r>
      <w:r w:rsidR="005A03D8">
        <w:t>误差为</w:t>
      </w:r>
      <m:oMath>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e>
        </m:d>
        <m:r>
          <w:rPr>
            <w:rFonts w:ascii="Cambria Math"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r>
          <m:rPr>
            <m:sty m:val="p"/>
          </m:rPr>
          <w:rPr>
            <w:rFonts w:ascii="Cambria Math" w:hAnsi="Cambria Math"/>
          </w:rPr>
          <m:t>v</m:t>
        </m:r>
      </m:oMath>
      <w:r w:rsidR="007F658D">
        <w:rPr>
          <w:rFonts w:hint="eastAsia"/>
        </w:rPr>
        <w:t>。</w:t>
      </w:r>
      <w:r w:rsidR="009365EC">
        <w:rPr>
          <w:rFonts w:hint="eastAsia"/>
        </w:rPr>
        <w:t>对于</w:t>
      </w:r>
      <w:r w:rsidR="009365EC">
        <w:t>计算</w:t>
      </w:r>
      <w:r w:rsidR="004F6EC6">
        <w:rPr>
          <w:rFonts w:hint="eastAsia"/>
        </w:rPr>
        <w:t>新</w:t>
      </w:r>
      <w:r w:rsidR="009365EC">
        <w:t>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9365EC">
        <w:rPr>
          <w:rFonts w:hint="eastAsia"/>
        </w:rPr>
        <w:t>的位置有</w:t>
      </w:r>
      <w:r w:rsidR="009365EC">
        <w:t>两种</w:t>
      </w:r>
      <w:r w:rsidR="00A41C1B">
        <w:rPr>
          <w:rFonts w:hint="eastAsia"/>
        </w:rPr>
        <w:t>不同的</w:t>
      </w:r>
      <w:r w:rsidR="00A41C1B">
        <w:t>解决方案</w:t>
      </w:r>
      <w:r w:rsidR="009365EC">
        <w:t>：</w:t>
      </w:r>
      <w:r w:rsidR="00A41C1B">
        <w:rPr>
          <w:rFonts w:hint="eastAsia"/>
        </w:rPr>
        <w:t>第一个方案</w:t>
      </w:r>
      <w:r w:rsidR="005D14A1">
        <w:t>是在</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hint="eastAsia"/>
          </w:rPr>
          <m:t>和</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hint="eastAsia"/>
          </w:rPr>
          <m:t>/</m:t>
        </m:r>
        <m:r>
          <m:rPr>
            <m:sty m:val="p"/>
          </m:rPr>
          <w:rPr>
            <w:rFonts w:ascii="Cambria Math" w:hAnsi="Cambria Math"/>
          </w:rPr>
          <m:t>2</m:t>
        </m:r>
      </m:oMath>
      <w:r w:rsidR="005D14A1">
        <w:rPr>
          <w:rFonts w:hint="eastAsia"/>
        </w:rPr>
        <w:t>中</w:t>
      </w:r>
      <w:r w:rsidR="005D14A1">
        <w:t>选择一个使得收缩代价</w:t>
      </w:r>
      <m:oMath>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e>
        </m:d>
      </m:oMath>
      <w:r w:rsidR="005D14A1">
        <w:rPr>
          <w:rFonts w:hint="eastAsia"/>
        </w:rPr>
        <w:t>最小</w:t>
      </w:r>
      <w:r w:rsidR="005D14A1">
        <w:t>的位置</w:t>
      </w:r>
      <w:r w:rsidR="005D14A1">
        <w:rPr>
          <w:rFonts w:hint="eastAsia"/>
        </w:rPr>
        <w:t>。</w:t>
      </w:r>
      <w:r w:rsidR="00A41C1B">
        <w:rPr>
          <w:rFonts w:hint="eastAsia"/>
        </w:rPr>
        <w:t>第二个方案是</w:t>
      </w:r>
      <w:r w:rsidR="009365EC">
        <w:t>是计算顶点</w:t>
      </w:r>
      <w:r w:rsidR="00407044" w:rsidRPr="002250D9">
        <w:rPr>
          <w:rFonts w:hint="eastAsia"/>
        </w:rPr>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413CCD">
        <w:rPr>
          <w:rFonts w:hint="eastAsia"/>
        </w:rPr>
        <w:t>使得</w:t>
      </w:r>
      <m:oMath>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e>
        </m:d>
      </m:oMath>
      <w:r w:rsidR="00E939EC">
        <w:rPr>
          <w:rFonts w:hint="eastAsia"/>
        </w:rPr>
        <w:t>最小</w:t>
      </w:r>
      <w:r w:rsidR="00E939EC">
        <w:t>，</w:t>
      </w:r>
      <w:r w:rsidR="00656A38">
        <w:rPr>
          <w:rFonts w:hint="eastAsia"/>
        </w:rPr>
        <w:t>因为</w:t>
      </w:r>
      <m:oMath>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e>
        </m:d>
      </m:oMath>
      <w:r w:rsidR="00656A38">
        <w:rPr>
          <w:rFonts w:hint="eastAsia"/>
        </w:rPr>
        <w:t>是一个二次项</w:t>
      </w:r>
      <w:r w:rsidR="00656A38">
        <w:t>表达式</w:t>
      </w:r>
      <w:r w:rsidR="002B1A55">
        <w:rPr>
          <w:rFonts w:hint="eastAsia"/>
        </w:rPr>
        <w:t>，</w:t>
      </w:r>
      <w:r w:rsidR="00656A38">
        <w:rPr>
          <w:rFonts w:hint="eastAsia"/>
        </w:rPr>
        <w:t>其最小值</w:t>
      </w:r>
      <w:r w:rsidR="00656A38">
        <w:t>问题等价于一阶导数等于</w:t>
      </w:r>
      <w:r w:rsidR="00656A38">
        <w:rPr>
          <w:rFonts w:hint="eastAsia"/>
        </w:rPr>
        <w:t>0</w:t>
      </w:r>
      <w:r w:rsidR="002B1A55">
        <w:rPr>
          <w:rFonts w:hint="eastAsia"/>
        </w:rPr>
        <w:t>，</w:t>
      </w:r>
      <w:r w:rsidR="002B1A55">
        <w:t>即</w:t>
      </w:r>
      <m:oMath>
        <m:f>
          <m:fPr>
            <m:ctrlPr>
              <w:rPr>
                <w:rFonts w:ascii="Cambria Math" w:hAnsi="Cambria Math" w:cs="Cambria Math"/>
                <w:i/>
                <w:iCs/>
                <w:lang w:bidi="en-US"/>
              </w:rPr>
            </m:ctrlPr>
          </m:fPr>
          <m:num>
            <m:r>
              <w:rPr>
                <w:rFonts w:ascii="Cambria Math" w:hAnsi="Cambria Math" w:cs="Cambria Math" w:hint="cs"/>
                <w:cs/>
                <w:lang w:bidi="en-US"/>
              </w:rPr>
              <m:t>∂</m:t>
            </m:r>
            <m:r>
              <m:rPr>
                <m:sty m:val="p"/>
              </m:rPr>
              <w:rPr>
                <w:rFonts w:ascii="Cambria Math" w:hAnsi="Cambria Math"/>
              </w:rPr>
              <m:t>∆</m:t>
            </m:r>
            <m:ctrlPr>
              <w:rPr>
                <w:rFonts w:ascii="Cambria Math" w:hAnsi="Cambria Math" w:cs="Cambria Math" w:hint="cs"/>
                <w:i/>
                <w:iCs/>
                <w:cs/>
                <w:lang w:bidi="en-US"/>
              </w:rPr>
            </m:ctrlPr>
          </m:num>
          <m:den>
            <m:r>
              <w:rPr>
                <w:rFonts w:ascii="Cambria Math" w:hAnsi="Cambria Math" w:cs="Cambria Math"/>
                <w:cs/>
                <w:lang w:bidi="en-US"/>
              </w:rPr>
              <m:t>∂</m:t>
            </m:r>
            <m:r>
              <w:rPr>
                <w:rFonts w:ascii="Cambria Math" w:hAnsi="Cambria Math" w:cs="Cambria Math"/>
                <w:lang w:bidi="en-US"/>
              </w:rPr>
              <m:t>x</m:t>
            </m:r>
            <m:ctrlPr>
              <w:rPr>
                <w:rFonts w:ascii="Cambria Math" w:hAnsi="Cambria Math"/>
                <w:i/>
                <w:iCs/>
              </w:rPr>
            </m:ctrlPr>
          </m:den>
        </m:f>
        <m:r>
          <w:rPr>
            <w:rFonts w:ascii="Cambria Math" w:hAnsi="Cambria Math" w:cs="Cambria Math"/>
            <w:lang w:bidi="en-US"/>
          </w:rPr>
          <m:t>=</m:t>
        </m:r>
        <m:f>
          <m:fPr>
            <m:ctrlPr>
              <w:rPr>
                <w:rFonts w:ascii="Cambria Math" w:hAnsi="Cambria Math" w:cs="Cambria Math"/>
                <w:i/>
                <w:iCs/>
                <w:lang w:bidi="en-US"/>
              </w:rPr>
            </m:ctrlPr>
          </m:fPr>
          <m:num>
            <m:r>
              <w:rPr>
                <w:rFonts w:ascii="Cambria Math" w:hAnsi="Cambria Math" w:cs="Cambria Math" w:hint="cs"/>
                <w:cs/>
                <w:lang w:bidi="en-US"/>
              </w:rPr>
              <m:t>∂</m:t>
            </m:r>
            <m:r>
              <m:rPr>
                <m:sty m:val="p"/>
              </m:rPr>
              <w:rPr>
                <w:rFonts w:ascii="Cambria Math" w:hAnsi="Cambria Math"/>
              </w:rPr>
              <m:t>∆</m:t>
            </m:r>
            <m:ctrlPr>
              <w:rPr>
                <w:rFonts w:ascii="Cambria Math" w:hAnsi="Cambria Math" w:cs="Cambria Math" w:hint="cs"/>
                <w:i/>
                <w:iCs/>
                <w:cs/>
                <w:lang w:bidi="en-US"/>
              </w:rPr>
            </m:ctrlPr>
          </m:num>
          <m:den>
            <m:r>
              <w:rPr>
                <w:rFonts w:ascii="Cambria Math" w:hAnsi="Cambria Math" w:cs="Cambria Math"/>
                <w:cs/>
                <w:lang w:bidi="en-US"/>
              </w:rPr>
              <m:t>∂</m:t>
            </m:r>
            <m:r>
              <w:rPr>
                <w:rFonts w:ascii="Cambria Math" w:hAnsi="Cambria Math" w:cs="Cambria Math"/>
                <w:lang w:bidi="en-US"/>
              </w:rPr>
              <m:t>y</m:t>
            </m:r>
            <m:ctrlPr>
              <w:rPr>
                <w:rFonts w:ascii="Cambria Math" w:hAnsi="Cambria Math"/>
                <w:i/>
                <w:iCs/>
              </w:rPr>
            </m:ctrlPr>
          </m:den>
        </m:f>
        <m:r>
          <w:rPr>
            <w:rFonts w:ascii="Cambria Math" w:hAnsi="Cambria Math" w:cs="Cambria Math"/>
            <w:lang w:bidi="en-US"/>
          </w:rPr>
          <m:t>=</m:t>
        </m:r>
        <m:f>
          <m:fPr>
            <m:ctrlPr>
              <w:rPr>
                <w:rFonts w:ascii="Cambria Math" w:hAnsi="Cambria Math" w:cs="Cambria Math"/>
                <w:i/>
                <w:iCs/>
                <w:lang w:bidi="en-US"/>
              </w:rPr>
            </m:ctrlPr>
          </m:fPr>
          <m:num>
            <m:r>
              <w:rPr>
                <w:rFonts w:ascii="Cambria Math" w:hAnsi="Cambria Math" w:cs="Cambria Math" w:hint="cs"/>
                <w:cs/>
                <w:lang w:bidi="en-US"/>
              </w:rPr>
              <m:t>∂</m:t>
            </m:r>
            <m:r>
              <m:rPr>
                <m:sty m:val="p"/>
              </m:rPr>
              <w:rPr>
                <w:rFonts w:ascii="Cambria Math" w:hAnsi="Cambria Math"/>
              </w:rPr>
              <m:t>∆</m:t>
            </m:r>
            <m:ctrlPr>
              <w:rPr>
                <w:rFonts w:ascii="Cambria Math" w:hAnsi="Cambria Math" w:cs="Cambria Math" w:hint="cs"/>
                <w:i/>
                <w:iCs/>
                <w:cs/>
                <w:lang w:bidi="en-US"/>
              </w:rPr>
            </m:ctrlPr>
          </m:num>
          <m:den>
            <m:r>
              <w:rPr>
                <w:rFonts w:ascii="Cambria Math" w:hAnsi="Cambria Math" w:cs="Cambria Math"/>
                <w:cs/>
                <w:lang w:bidi="en-US"/>
              </w:rPr>
              <m:t>∂</m:t>
            </m:r>
            <m:r>
              <w:rPr>
                <w:rFonts w:ascii="Cambria Math" w:hAnsi="Cambria Math" w:cs="Cambria Math"/>
                <w:lang w:bidi="en-US"/>
              </w:rPr>
              <m:t>z</m:t>
            </m:r>
            <m:ctrlPr>
              <w:rPr>
                <w:rFonts w:ascii="Cambria Math" w:hAnsi="Cambria Math"/>
                <w:i/>
                <w:iCs/>
              </w:rPr>
            </m:ctrlPr>
          </m:den>
        </m:f>
        <m:r>
          <w:rPr>
            <w:rFonts w:ascii="Cambria Math" w:hAnsi="Cambria Math"/>
          </w:rPr>
          <m:t>=0</m:t>
        </m:r>
      </m:oMath>
      <w:r w:rsidR="002C3861">
        <w:rPr>
          <w:rFonts w:hint="eastAsia"/>
          <w:iCs/>
        </w:rPr>
        <w:t>，</w:t>
      </w:r>
      <w:r w:rsidR="00CF24CA">
        <w:rPr>
          <w:rFonts w:hint="eastAsia"/>
          <w:iCs/>
        </w:rPr>
        <w:t>其</w:t>
      </w:r>
      <w:r w:rsidR="00656A38">
        <w:rPr>
          <w:rFonts w:hint="eastAsia"/>
          <w:iCs/>
        </w:rPr>
        <w:t>表达式</w:t>
      </w:r>
      <w:r w:rsidR="002C3861">
        <w:rPr>
          <w:rFonts w:hint="eastAsia"/>
          <w:iCs/>
        </w:rPr>
        <w:t>：</w:t>
      </w:r>
    </w:p>
    <w:p w14:paraId="3189F899" w14:textId="2593AA3C" w:rsidR="002C3861" w:rsidRPr="00620F63" w:rsidRDefault="003D35E7" w:rsidP="00CB2A4E">
      <w:pPr>
        <w:ind w:firstLine="480"/>
      </w:pPr>
      <m:oMathPara>
        <m:oMathParaPr>
          <m:jc m:val="right"/>
        </m:oMathParaP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q</m:t>
                        </m:r>
                      </m:e>
                      <m:sub>
                        <m:r>
                          <w:rPr>
                            <w:rFonts w:ascii="Cambria Math" w:hAnsi="Cambria Math"/>
                          </w:rPr>
                          <m:t>11</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1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1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14</m:t>
                        </m:r>
                      </m:sub>
                    </m:sSub>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q</m:t>
                        </m:r>
                      </m:e>
                      <m:sub>
                        <m:r>
                          <w:rPr>
                            <w:rFonts w:ascii="Cambria Math" w:hAnsi="Cambria Math"/>
                          </w:rPr>
                          <m:t>1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2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2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24</m:t>
                        </m:r>
                      </m:sub>
                    </m:sSub>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q</m:t>
                        </m:r>
                      </m:e>
                      <m:sub>
                        <m:r>
                          <w:rPr>
                            <w:rFonts w:ascii="Cambria Math" w:hAnsi="Cambria Math"/>
                          </w:rPr>
                          <m:t>13</m:t>
                        </m:r>
                      </m:sub>
                    </m:sSub>
                  </m:e>
                  <m:e>
                    <m:sSub>
                      <m:sSubPr>
                        <m:ctrlPr>
                          <w:rPr>
                            <w:rFonts w:ascii="Cambria Math" w:hAnsi="Cambria Math"/>
                            <w:i/>
                          </w:rPr>
                        </m:ctrlPr>
                      </m:sSubPr>
                      <m:e>
                        <m:r>
                          <w:rPr>
                            <w:rFonts w:ascii="Cambria Math" w:hAnsi="Cambria Math"/>
                          </w:rPr>
                          <m:t>q</m:t>
                        </m:r>
                      </m:e>
                      <m:sub>
                        <m:r>
                          <w:rPr>
                            <w:rFonts w:ascii="Cambria Math" w:hAnsi="Cambria Math"/>
                          </w:rPr>
                          <m:t>2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3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q</m:t>
                        </m:r>
                      </m:e>
                      <m:sub>
                        <m:r>
                          <w:rPr>
                            <w:rFonts w:ascii="Cambria Math" w:hAnsi="Cambria Math"/>
                          </w:rPr>
                          <m:t>34</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hAnsi="Cambria Math"/>
                      </w:rPr>
                      <m:t>0</m:t>
                    </m:r>
                    <m:ctrlPr>
                      <w:rPr>
                        <w:rFonts w:ascii="Cambria Math" w:eastAsia="Cambria Math" w:hAnsi="Cambria Math" w:cs="Cambria Math"/>
                        <w:i/>
                      </w:rPr>
                    </m:ctrlPr>
                  </m:e>
                  <m:e>
                    <m:r>
                      <w:rPr>
                        <w:rFonts w:ascii="Cambria Math" w:hAnsi="Cambria Math"/>
                      </w:rPr>
                      <m:t>1</m:t>
                    </m:r>
                  </m:e>
                </m:mr>
              </m:m>
            </m:e>
          </m:d>
          <m:r>
            <m:rPr>
              <m:sty m:val="p"/>
            </m:rPr>
            <w:rPr>
              <w:rFonts w:ascii="Cambria Math" w:hAnsi="Cambria Math"/>
            </w:rPr>
            <m:t xml:space="preserve">v= </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式</m:t>
          </m:r>
          <m:r>
            <m:rPr>
              <m:sty m:val="p"/>
            </m:rPr>
            <w:rPr>
              <w:rFonts w:ascii="Cambria Math" w:hAnsi="Cambria Math"/>
            </w:rPr>
            <m:t>4.3)</m:t>
          </m:r>
        </m:oMath>
      </m:oMathPara>
    </w:p>
    <w:p w14:paraId="72122BAF" w14:textId="353CC6A2" w:rsidR="00036A69" w:rsidRPr="006A1942" w:rsidRDefault="00B14AD0" w:rsidP="006A1942">
      <w:pPr>
        <w:ind w:firstLine="480"/>
      </w:pPr>
      <w:r>
        <w:rPr>
          <w:rFonts w:hint="eastAsia"/>
        </w:rPr>
        <w:t>其中</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ij</m:t>
            </m:r>
          </m:sub>
        </m:sSub>
      </m:oMath>
      <w:r>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oMath>
      <w:r>
        <w:rPr>
          <w:rFonts w:hint="eastAsia"/>
        </w:rPr>
        <w:t>中对应</w:t>
      </w:r>
      <w:r>
        <w:t>的元素。如果</w:t>
      </w:r>
      <w:r>
        <w:rPr>
          <w:rFonts w:hint="eastAsia"/>
        </w:rPr>
        <w:t>系数</w:t>
      </w:r>
      <w:r>
        <w:t>矩阵</w:t>
      </w:r>
      <w:r w:rsidR="00A36052">
        <w:rPr>
          <w:rFonts w:hint="eastAsia"/>
        </w:rPr>
        <w:t>的</w:t>
      </w:r>
      <w:r w:rsidR="00A36052">
        <w:t>行列式不等于</w:t>
      </w:r>
      <w:r w:rsidR="00A36052">
        <w:rPr>
          <w:rFonts w:hint="eastAsia"/>
        </w:rPr>
        <w:t>0</w:t>
      </w:r>
      <w:r>
        <w:t>，</w:t>
      </w:r>
      <w:r>
        <w:rPr>
          <w:rFonts w:hint="eastAsia"/>
        </w:rPr>
        <w:t>那么</w:t>
      </w:r>
      <w:r>
        <w:t>上述方程</w:t>
      </w:r>
      <w:r w:rsidR="00EC2AC4">
        <w:rPr>
          <w:rFonts w:hint="eastAsia"/>
        </w:rPr>
        <w:t>能够</w:t>
      </w:r>
      <w:r>
        <w:t>求得</w:t>
      </w:r>
      <w:r>
        <w:rPr>
          <w:rFonts w:hint="eastAsia"/>
        </w:rPr>
        <w:t>新顶点</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oMath>
      <w:r>
        <w:rPr>
          <w:rFonts w:hint="eastAsia"/>
        </w:rPr>
        <w:t>的</w:t>
      </w:r>
      <w:r>
        <w:t>位置</w:t>
      </w:r>
      <w:r w:rsidR="00AF0BD0">
        <w:rPr>
          <w:rFonts w:hint="eastAsia"/>
        </w:rPr>
        <w:t>。</w:t>
      </w:r>
      <w:r w:rsidR="00AF0BD0">
        <w:t>如果</w:t>
      </w:r>
      <w:r w:rsidR="00EC2AC4">
        <w:rPr>
          <w:rFonts w:hint="eastAsia"/>
        </w:rPr>
        <w:t>系数</w:t>
      </w:r>
      <w:r w:rsidR="00EC2AC4">
        <w:t>矩阵</w:t>
      </w:r>
      <w:r w:rsidR="00EC2AC4">
        <w:rPr>
          <w:rFonts w:hint="eastAsia"/>
        </w:rPr>
        <w:t>的</w:t>
      </w:r>
      <w:r w:rsidR="00EC2AC4">
        <w:t>行列式等于</w:t>
      </w:r>
      <w:r w:rsidR="00EC2AC4">
        <w:rPr>
          <w:rFonts w:hint="eastAsia"/>
        </w:rPr>
        <w:t>0</w:t>
      </w:r>
      <w:r w:rsidR="00AF0BD0">
        <w:rPr>
          <w:rFonts w:hint="eastAsia"/>
        </w:rPr>
        <w:t>，</w:t>
      </w:r>
      <w:r w:rsidR="00AF0BD0">
        <w:t>就使用第一种</w:t>
      </w:r>
      <w:r w:rsidR="00A41C1B">
        <w:rPr>
          <w:rFonts w:hint="eastAsia"/>
        </w:rPr>
        <w:t>方案</w:t>
      </w:r>
      <w:r w:rsidR="00AF0BD0">
        <w:t>获得新顶点</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oMath>
      <w:r w:rsidR="00AF0BD0">
        <w:rPr>
          <w:rFonts w:hint="eastAsia"/>
        </w:rPr>
        <w:t>的</w:t>
      </w:r>
      <w:r w:rsidR="00AF0BD0">
        <w:t>位置。</w:t>
      </w:r>
    </w:p>
    <w:p w14:paraId="3E22BD34" w14:textId="77777777" w:rsidR="00036A69" w:rsidRDefault="00863632" w:rsidP="00720320">
      <w:pPr>
        <w:pStyle w:val="3"/>
      </w:pPr>
      <w:r>
        <w:rPr>
          <w:rFonts w:hint="eastAsia"/>
        </w:rPr>
        <w:t>算法流程</w:t>
      </w:r>
    </w:p>
    <w:p w14:paraId="55C14BA1" w14:textId="77777777" w:rsidR="00B14AD0" w:rsidRDefault="00720320" w:rsidP="009659D0">
      <w:pPr>
        <w:ind w:firstLine="480"/>
      </w:pPr>
      <w:bookmarkStart w:id="320" w:name="OLE_LINK172"/>
      <w:bookmarkStart w:id="321" w:name="OLE_LINK173"/>
      <w:bookmarkStart w:id="322" w:name="OLE_LINK174"/>
      <w:r>
        <w:rPr>
          <w:rFonts w:hint="eastAsia"/>
        </w:rPr>
        <w:t>根据</w:t>
      </w:r>
      <w:r>
        <w:t>以上的二次误差测度描述</w:t>
      </w:r>
      <w:r w:rsidR="00782E2D">
        <w:t>，</w:t>
      </w:r>
      <w:bookmarkStart w:id="323" w:name="OLE_LINK207"/>
      <w:bookmarkStart w:id="324" w:name="OLE_LINK208"/>
      <w:r w:rsidR="006F1E7D">
        <w:rPr>
          <w:rFonts w:hint="eastAsia"/>
        </w:rPr>
        <w:t>Garland</w:t>
      </w:r>
      <w:r w:rsidR="00782E2D">
        <w:rPr>
          <w:rFonts w:hint="eastAsia"/>
        </w:rPr>
        <w:t>算法</w:t>
      </w:r>
      <w:bookmarkEnd w:id="323"/>
      <w:bookmarkEnd w:id="324"/>
      <w:r w:rsidR="00782E2D">
        <w:t>的具体流程如下：</w:t>
      </w:r>
    </w:p>
    <w:p w14:paraId="737F5439" w14:textId="52B30C68" w:rsidR="00720320" w:rsidRPr="00695D12" w:rsidRDefault="00A817C6" w:rsidP="00A817C6">
      <w:pPr>
        <w:ind w:firstLineChars="0" w:firstLine="480"/>
      </w:pPr>
      <w:r w:rsidRPr="00695D12">
        <w:rPr>
          <w:rFonts w:hint="eastAsia"/>
        </w:rPr>
        <w:t>(</w:t>
      </w:r>
      <w:r w:rsidRPr="00695D12">
        <w:t>1</w:t>
      </w:r>
      <w:r w:rsidRPr="00695D12">
        <w:rPr>
          <w:rFonts w:hint="eastAsia"/>
        </w:rPr>
        <w:t>)</w:t>
      </w:r>
      <w:r w:rsidR="00720320" w:rsidRPr="00695D12">
        <w:rPr>
          <w:rFonts w:hint="eastAsia"/>
        </w:rPr>
        <w:t>初始化</w:t>
      </w:r>
      <w:r w:rsidR="00720320" w:rsidRPr="00695D12">
        <w:t>每个</w:t>
      </w:r>
      <w:r w:rsidR="00A63DB5" w:rsidRPr="00695D12">
        <w:rPr>
          <w:rFonts w:hint="eastAsia"/>
        </w:rPr>
        <w:t>三角</w:t>
      </w:r>
      <w:r w:rsidR="00720320" w:rsidRPr="00695D12">
        <w:t>网格顶点的</w:t>
      </w:r>
      <w:r w:rsidR="008B7421" w:rsidRPr="00695D12">
        <w:rPr>
          <w:rFonts w:hint="eastAsia"/>
        </w:rPr>
        <w:t>二次误差矩阵</w:t>
      </w:r>
      <w:bookmarkStart w:id="325" w:name="OLE_LINK390"/>
      <w:bookmarkStart w:id="326" w:name="OLE_LINK391"/>
      <w:r w:rsidR="008B7421" w:rsidRPr="00695D12">
        <w:t>Q</w:t>
      </w:r>
      <w:bookmarkEnd w:id="325"/>
      <w:bookmarkEnd w:id="326"/>
      <w:r w:rsidR="00D2719B" w:rsidRPr="00695D12">
        <w:rPr>
          <w:rFonts w:hint="eastAsia"/>
        </w:rPr>
        <w:t>。</w:t>
      </w:r>
    </w:p>
    <w:p w14:paraId="76CF0EC2" w14:textId="1B30E27D" w:rsidR="000040D8" w:rsidRPr="00695D12" w:rsidRDefault="00A817C6" w:rsidP="00A817C6">
      <w:pPr>
        <w:ind w:firstLineChars="0" w:firstLine="480"/>
      </w:pPr>
      <w:r w:rsidRPr="00695D12">
        <w:rPr>
          <w:rFonts w:hint="eastAsia"/>
        </w:rPr>
        <w:t>(</w:t>
      </w:r>
      <w:r w:rsidRPr="00695D12">
        <w:t>2</w:t>
      </w:r>
      <w:r w:rsidRPr="00695D12">
        <w:rPr>
          <w:rFonts w:hint="eastAsia"/>
        </w:rPr>
        <w:t>)</w:t>
      </w:r>
      <w:r w:rsidR="003201F6" w:rsidRPr="00695D12">
        <w:rPr>
          <w:rFonts w:hint="eastAsia"/>
        </w:rPr>
        <w:t>计算网格</w:t>
      </w:r>
      <w:r w:rsidR="003201F6" w:rsidRPr="00695D12">
        <w:t>每条边</w:t>
      </w:r>
      <m:oMath>
        <m:r>
          <m:rPr>
            <m:sty m:val="p"/>
          </m:rPr>
          <w:rPr>
            <w:rFonts w:ascii="Cambria Math" w:hAnsi="Cambria Math"/>
          </w:rPr>
          <m:t>e</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hint="eastAsia"/>
          </w:rPr>
          <m:t>)</m:t>
        </m:r>
      </m:oMath>
      <w:r w:rsidR="003201F6" w:rsidRPr="00695D12">
        <w:rPr>
          <w:rFonts w:hint="eastAsia"/>
        </w:rPr>
        <w:t>折叠</w:t>
      </w:r>
      <w:r w:rsidR="00C75B75">
        <w:t>后</w:t>
      </w:r>
      <w:r w:rsidR="003201F6" w:rsidRPr="00695D12">
        <w:rPr>
          <w:rFonts w:hint="eastAsia"/>
        </w:rPr>
        <w:t>新顶点</w:t>
      </w:r>
      <w:r w:rsidR="003201F6" w:rsidRPr="00695D12">
        <w:t>v</w:t>
      </w:r>
      <w:r w:rsidR="003201F6" w:rsidRPr="00695D12">
        <w:rPr>
          <w:rFonts w:hint="eastAsia"/>
        </w:rPr>
        <w:t>的</w:t>
      </w:r>
      <w:r w:rsidR="003201F6" w:rsidRPr="00695D12">
        <w:t>二次误差矩阵</w:t>
      </w:r>
      <w:bookmarkStart w:id="327" w:name="OLE_LINK392"/>
      <w:bookmarkStart w:id="328" w:name="OLE_LINK393"/>
      <w:bookmarkStart w:id="329" w:name="OLE_LINK394"/>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v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v2</m:t>
            </m:r>
          </m:sub>
        </m:sSub>
      </m:oMath>
      <w:bookmarkEnd w:id="327"/>
      <w:bookmarkEnd w:id="328"/>
      <w:bookmarkEnd w:id="329"/>
      <w:r w:rsidR="00DB41A4" w:rsidRPr="00695D12">
        <w:rPr>
          <w:rFonts w:hint="eastAsia"/>
        </w:rPr>
        <w:t>，</w:t>
      </w:r>
      <w:r w:rsidR="000040D8" w:rsidRPr="00695D12">
        <w:rPr>
          <w:rFonts w:hint="eastAsia"/>
        </w:rPr>
        <w:t>根据</w:t>
      </w:r>
      <w:r w:rsidR="00695D12">
        <w:rPr>
          <w:rFonts w:hint="eastAsia"/>
        </w:rPr>
        <w:t>边折叠</w:t>
      </w:r>
      <w:r w:rsidR="000040D8" w:rsidRPr="00695D12">
        <w:t>策略，计算</w:t>
      </w:r>
      <w:r w:rsidR="000040D8" w:rsidRPr="00695D12">
        <w:rPr>
          <w:rFonts w:hint="eastAsia"/>
        </w:rPr>
        <w:t>新</w:t>
      </w:r>
      <w:r w:rsidR="000040D8" w:rsidRPr="00695D12">
        <w:t>顶点</w:t>
      </w:r>
      <w:r w:rsidR="000040D8" w:rsidRPr="00695D12">
        <w:t>v</w:t>
      </w:r>
      <w:r w:rsidR="000040D8" w:rsidRPr="00695D12">
        <w:rPr>
          <w:rFonts w:hint="eastAsia"/>
        </w:rPr>
        <w:t>的</w:t>
      </w:r>
      <w:r w:rsidR="000040D8" w:rsidRPr="00695D12">
        <w:t>最优位置</w:t>
      </w:r>
      <w:r w:rsidR="00C12AB2">
        <w:rPr>
          <w:rFonts w:hint="eastAsia"/>
        </w:rPr>
        <w:t>，</w:t>
      </w:r>
      <w:r w:rsidR="00C12AB2" w:rsidRPr="00A1552A">
        <w:rPr>
          <w:rFonts w:hint="eastAsia"/>
        </w:rPr>
        <w:t>然后计算</w:t>
      </w:r>
      <w:r w:rsidR="00C12AB2" w:rsidRPr="00A1552A">
        <w:t>新顶点</w:t>
      </w:r>
      <w:r w:rsidR="00C12AB2" w:rsidRPr="00A1552A">
        <w:t>v</w:t>
      </w:r>
      <w:r w:rsidR="00C12AB2" w:rsidRPr="00A1552A">
        <w:t>的误差</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r>
          <m:rPr>
            <m:sty m:val="p"/>
          </m:rPr>
          <w:rPr>
            <w:rFonts w:ascii="Cambria Math" w:hAnsi="Cambria Math" w:hint="eastAsia"/>
          </w:rPr>
          <m:t>。</m:t>
        </m:r>
      </m:oMath>
    </w:p>
    <w:p w14:paraId="007612A7" w14:textId="70E2C188" w:rsidR="00D2719B" w:rsidRPr="00B10991" w:rsidRDefault="00006646" w:rsidP="00006646">
      <w:pPr>
        <w:ind w:firstLineChars="0" w:firstLine="480"/>
      </w:pPr>
      <w:r w:rsidRPr="00695D12">
        <w:rPr>
          <w:rFonts w:hint="eastAsia"/>
        </w:rPr>
        <w:t>(</w:t>
      </w:r>
      <w:r w:rsidRPr="00695D12">
        <w:t>3</w:t>
      </w:r>
      <w:r w:rsidRPr="00695D12">
        <w:rPr>
          <w:rFonts w:hint="eastAsia"/>
        </w:rPr>
        <w:t>)</w:t>
      </w:r>
      <w:r w:rsidR="00387734" w:rsidRPr="00695D12">
        <w:rPr>
          <w:rFonts w:hint="eastAsia"/>
        </w:rPr>
        <w:t>选取使</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oMath>
      <w:r w:rsidR="00387734" w:rsidRPr="00695D12">
        <w:rPr>
          <w:rFonts w:hint="eastAsia"/>
        </w:rPr>
        <w:t>最小</w:t>
      </w:r>
      <w:r w:rsidR="00387734" w:rsidRPr="00695D12">
        <w:t>的顶点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hint="eastAsia"/>
          </w:rPr>
          <m:t>)</m:t>
        </m:r>
      </m:oMath>
      <w:r w:rsidR="00387734" w:rsidRPr="00695D12">
        <w:rPr>
          <w:rFonts w:hint="eastAsia"/>
        </w:rPr>
        <w:t>，</w:t>
      </w:r>
      <w:r w:rsidR="0005251E" w:rsidRPr="00695D12">
        <w:rPr>
          <w:rFonts w:hint="eastAsia"/>
        </w:rPr>
        <w:t>将</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05251E" w:rsidRPr="00695D12">
        <w:rPr>
          <w:rFonts w:hint="eastAsia"/>
        </w:rPr>
        <w:t>的</w:t>
      </w:r>
      <w:r w:rsidR="0005251E" w:rsidRPr="00695D12">
        <w:t>拓扑关系转移到</w:t>
      </w:r>
      <w:r w:rsidR="0005251E" w:rsidRPr="00695D12">
        <w:rPr>
          <w:rFonts w:hint="eastAsia"/>
        </w:rPr>
        <w:t>新顶点</w:t>
      </w:r>
      <w:r w:rsidR="0005251E" w:rsidRPr="00695D12">
        <w:t>v</w:t>
      </w:r>
      <w:r w:rsidR="0005251E" w:rsidRPr="00695D12">
        <w:rPr>
          <w:rFonts w:hint="eastAsia"/>
        </w:rPr>
        <w:t>上</w:t>
      </w:r>
      <w:r w:rsidR="00B10991">
        <w:rPr>
          <w:rFonts w:hint="eastAsia"/>
        </w:rPr>
        <w:t>，</w:t>
      </w:r>
      <w:r w:rsidR="00C12AB2">
        <w:rPr>
          <w:rFonts w:hint="eastAsia"/>
        </w:rPr>
        <w:t>然后</w:t>
      </w:r>
      <w:r w:rsidR="00ED185A">
        <w:rPr>
          <w:rFonts w:hint="eastAsia"/>
        </w:rPr>
        <w:t>更新</w:t>
      </w:r>
      <w:r w:rsidR="00ED185A" w:rsidRPr="00695D12">
        <w:t>新顶点</w:t>
      </w:r>
      <w:r w:rsidR="00ED185A" w:rsidRPr="00695D12">
        <w:t>v</w:t>
      </w:r>
      <w:r w:rsidR="00B10991">
        <w:rPr>
          <w:rFonts w:hint="eastAsia"/>
        </w:rPr>
        <w:t>以及</w:t>
      </w:r>
      <w:r w:rsidR="00B10991">
        <w:t>与</w:t>
      </w:r>
      <w:r w:rsidR="00B10991">
        <w:t>v</w:t>
      </w:r>
      <w:r w:rsidR="00B10991">
        <w:t>邻接顶点</w:t>
      </w:r>
      <w:r w:rsidR="00ED185A" w:rsidRPr="00695D12">
        <w:t>的误差</w:t>
      </w:r>
      <w:bookmarkStart w:id="330" w:name="OLE_LINK209"/>
      <m:oMath>
        <m:r>
          <m:rPr>
            <m:sty m:val="p"/>
          </m:rPr>
          <w:rPr>
            <w:rFonts w:ascii="Cambria Math" w:hAnsi="Cambria Math"/>
          </w:rPr>
          <m:t>∆</m:t>
        </m:r>
      </m:oMath>
      <w:bookmarkEnd w:id="330"/>
      <w:r w:rsidR="00B10991">
        <w:rPr>
          <w:rFonts w:hint="eastAsia"/>
        </w:rPr>
        <w:t>。</w:t>
      </w:r>
    </w:p>
    <w:p w14:paraId="4CB652FB" w14:textId="4DB2DB14" w:rsidR="00A67030" w:rsidRPr="00695D12" w:rsidRDefault="00006646" w:rsidP="00006646">
      <w:pPr>
        <w:ind w:firstLineChars="0" w:firstLine="480"/>
      </w:pPr>
      <w:r w:rsidRPr="00695D12">
        <w:t>(4)</w:t>
      </w:r>
      <w:r w:rsidR="00306533" w:rsidRPr="00695D12">
        <w:rPr>
          <w:rFonts w:hint="eastAsia"/>
        </w:rPr>
        <w:t>判断</w:t>
      </w:r>
      <w:r w:rsidR="00306533" w:rsidRPr="00695D12">
        <w:t>简化后的模型是否满足</w:t>
      </w:r>
      <w:r w:rsidR="00306533" w:rsidRPr="00695D12">
        <w:rPr>
          <w:rFonts w:hint="eastAsia"/>
        </w:rPr>
        <w:t>简化</w:t>
      </w:r>
      <w:r w:rsidR="00306533" w:rsidRPr="00695D12">
        <w:t>的精度，如果满足，</w:t>
      </w:r>
      <w:r w:rsidR="00306533" w:rsidRPr="00695D12">
        <w:rPr>
          <w:rFonts w:hint="eastAsia"/>
        </w:rPr>
        <w:t>程序</w:t>
      </w:r>
      <w:r w:rsidR="00306533" w:rsidRPr="00695D12">
        <w:t>结束，否则</w:t>
      </w:r>
      <w:r w:rsidR="00306533" w:rsidRPr="00695D12">
        <w:rPr>
          <w:rFonts w:hint="eastAsia"/>
        </w:rPr>
        <w:t>转</w:t>
      </w:r>
      <w:r w:rsidR="00A67030" w:rsidRPr="00695D12">
        <w:rPr>
          <w:rFonts w:hint="eastAsia"/>
        </w:rPr>
        <w:t>3</w:t>
      </w:r>
    </w:p>
    <w:p w14:paraId="099A3783" w14:textId="36745E51" w:rsidR="00A3105C" w:rsidRDefault="00A3105C" w:rsidP="00A3105C">
      <w:pPr>
        <w:ind w:left="480" w:firstLineChars="0" w:firstLine="0"/>
      </w:pPr>
      <w:r>
        <w:rPr>
          <w:rFonts w:hint="eastAsia"/>
        </w:rPr>
        <w:t>算法</w:t>
      </w:r>
      <w:r>
        <w:t>的流程图如下</w:t>
      </w:r>
      <w:r w:rsidR="00F32676">
        <w:rPr>
          <w:rFonts w:hint="eastAsia"/>
        </w:rPr>
        <w:t>图</w:t>
      </w:r>
      <w:r w:rsidR="00F32676">
        <w:rPr>
          <w:rFonts w:hint="eastAsia"/>
        </w:rPr>
        <w:t>4.1</w:t>
      </w:r>
      <w:r>
        <w:t>：</w:t>
      </w:r>
    </w:p>
    <w:p w14:paraId="26405870" w14:textId="3596EEAA" w:rsidR="00274B99" w:rsidRDefault="00054807" w:rsidP="00054807">
      <w:pPr>
        <w:ind w:firstLineChars="0" w:firstLine="0"/>
      </w:pPr>
      <w:r>
        <w:tab/>
      </w:r>
    </w:p>
    <w:bookmarkStart w:id="331" w:name="OLE_LINK306"/>
    <w:bookmarkStart w:id="332" w:name="OLE_LINK307"/>
    <w:p w14:paraId="7C5050BD" w14:textId="5A062A32" w:rsidR="00A3105C" w:rsidRDefault="005C66EE" w:rsidP="00274B99">
      <w:pPr>
        <w:ind w:firstLineChars="0" w:firstLine="0"/>
        <w:jc w:val="center"/>
      </w:pPr>
      <w:r>
        <w:object w:dxaOrig="4546" w:dyaOrig="7755" w14:anchorId="3BDDD8BF">
          <v:shape id="_x0000_i1029" type="#_x0000_t75" style="width:213.85pt;height:442.2pt" o:ole="">
            <v:imagedata r:id="rId75" o:title=""/>
          </v:shape>
          <o:OLEObject Type="Embed" ProgID="Visio.Drawing.15" ShapeID="_x0000_i1029" DrawAspect="Content" ObjectID="_1555918846" r:id="rId76"/>
        </w:object>
      </w:r>
      <w:bookmarkEnd w:id="320"/>
      <w:bookmarkEnd w:id="321"/>
      <w:bookmarkEnd w:id="322"/>
      <w:bookmarkEnd w:id="331"/>
      <w:bookmarkEnd w:id="332"/>
    </w:p>
    <w:p w14:paraId="4E9BBE0D" w14:textId="0448467E" w:rsidR="00102A37" w:rsidRPr="00102A37" w:rsidRDefault="00102A37" w:rsidP="00274B99">
      <w:pPr>
        <w:ind w:firstLineChars="0" w:firstLine="0"/>
        <w:jc w:val="center"/>
        <w:rPr>
          <w:sz w:val="21"/>
          <w:szCs w:val="21"/>
        </w:rPr>
      </w:pPr>
      <w:r w:rsidRPr="00102A37">
        <w:rPr>
          <w:rFonts w:hint="eastAsia"/>
          <w:sz w:val="21"/>
          <w:szCs w:val="21"/>
        </w:rPr>
        <w:t>图</w:t>
      </w:r>
      <w:r w:rsidRPr="00102A37">
        <w:rPr>
          <w:rFonts w:hint="eastAsia"/>
          <w:sz w:val="21"/>
          <w:szCs w:val="21"/>
        </w:rPr>
        <w:t>4.</w:t>
      </w:r>
      <w:r w:rsidR="0064394D">
        <w:rPr>
          <w:sz w:val="21"/>
          <w:szCs w:val="21"/>
        </w:rPr>
        <w:t>1</w:t>
      </w:r>
      <w:r w:rsidRPr="00102A37">
        <w:rPr>
          <w:rFonts w:hint="eastAsia"/>
          <w:sz w:val="21"/>
          <w:szCs w:val="21"/>
        </w:rPr>
        <w:t xml:space="preserve"> Garland</w:t>
      </w:r>
      <w:r w:rsidRPr="00102A37">
        <w:rPr>
          <w:rFonts w:hint="eastAsia"/>
          <w:sz w:val="21"/>
          <w:szCs w:val="21"/>
        </w:rPr>
        <w:t>算法</w:t>
      </w:r>
      <w:r>
        <w:rPr>
          <w:rFonts w:hint="eastAsia"/>
          <w:sz w:val="21"/>
          <w:szCs w:val="21"/>
        </w:rPr>
        <w:t>流程图</w:t>
      </w:r>
    </w:p>
    <w:p w14:paraId="30364CAF" w14:textId="77777777" w:rsidR="004F264A" w:rsidRDefault="004F264A" w:rsidP="004F264A">
      <w:pPr>
        <w:pStyle w:val="2"/>
      </w:pPr>
      <w:bookmarkStart w:id="333" w:name="_Toc481157628"/>
      <w:r>
        <w:rPr>
          <w:rFonts w:hint="eastAsia"/>
        </w:rPr>
        <w:t>改进的</w:t>
      </w:r>
      <w:bookmarkStart w:id="334" w:name="OLE_LINK52"/>
      <w:bookmarkStart w:id="335" w:name="OLE_LINK166"/>
      <w:bookmarkStart w:id="336" w:name="OLE_LINK167"/>
      <w:bookmarkStart w:id="337" w:name="OLE_LINK168"/>
      <w:bookmarkStart w:id="338" w:name="OLE_LINK169"/>
      <w:bookmarkStart w:id="339" w:name="OLE_LINK170"/>
      <w:bookmarkStart w:id="340" w:name="OLE_LINK171"/>
      <w:r>
        <w:rPr>
          <w:rFonts w:hint="eastAsia"/>
        </w:rPr>
        <w:t>Garland</w:t>
      </w:r>
      <w:bookmarkEnd w:id="334"/>
      <w:r>
        <w:rPr>
          <w:rFonts w:hint="eastAsia"/>
        </w:rPr>
        <w:t>算法</w:t>
      </w:r>
      <w:bookmarkEnd w:id="333"/>
      <w:bookmarkEnd w:id="335"/>
      <w:bookmarkEnd w:id="336"/>
      <w:bookmarkEnd w:id="337"/>
      <w:bookmarkEnd w:id="338"/>
      <w:bookmarkEnd w:id="339"/>
      <w:bookmarkEnd w:id="340"/>
    </w:p>
    <w:p w14:paraId="2E28B050" w14:textId="79D9D21C" w:rsidR="002A703D" w:rsidRDefault="00BD0685" w:rsidP="0088709A">
      <w:pPr>
        <w:ind w:firstLine="480"/>
      </w:pPr>
      <w:bookmarkStart w:id="341" w:name="OLE_LINK38"/>
      <w:bookmarkStart w:id="342" w:name="OLE_LINK39"/>
      <w:bookmarkStart w:id="343" w:name="OLE_LINK40"/>
      <w:bookmarkStart w:id="344" w:name="OLE_LINK41"/>
      <w:bookmarkStart w:id="345" w:name="OLE_LINK42"/>
      <w:bookmarkStart w:id="346" w:name="OLE_LINK43"/>
      <w:bookmarkStart w:id="347" w:name="OLE_LINK92"/>
      <w:bookmarkStart w:id="348" w:name="OLE_LINK93"/>
      <w:r>
        <w:rPr>
          <w:rFonts w:hint="eastAsia"/>
        </w:rPr>
        <w:t>虽然</w:t>
      </w:r>
      <w:bookmarkStart w:id="349" w:name="OLE_LINK97"/>
      <w:bookmarkStart w:id="350" w:name="OLE_LINK98"/>
      <w:bookmarkStart w:id="351" w:name="OLE_LINK99"/>
      <w:bookmarkStart w:id="352" w:name="OLE_LINK100"/>
      <w:bookmarkStart w:id="353" w:name="OLE_LINK101"/>
      <w:bookmarkStart w:id="354" w:name="OLE_LINK102"/>
      <w:bookmarkStart w:id="355" w:name="OLE_LINK103"/>
      <w:bookmarkStart w:id="356" w:name="OLE_LINK104"/>
      <w:bookmarkStart w:id="357" w:name="OLE_LINK105"/>
      <w:bookmarkStart w:id="358" w:name="OLE_LINK106"/>
      <w:bookmarkStart w:id="359" w:name="OLE_LINK107"/>
      <w:bookmarkStart w:id="360" w:name="OLE_LINK108"/>
      <w:bookmarkStart w:id="361" w:name="OLE_LINK109"/>
      <w:bookmarkStart w:id="362" w:name="OLE_LINK110"/>
      <w:bookmarkStart w:id="363" w:name="OLE_LINK111"/>
      <w:bookmarkStart w:id="364" w:name="OLE_LINK112"/>
      <w:bookmarkStart w:id="365" w:name="OLE_LINK113"/>
      <w:bookmarkStart w:id="366" w:name="OLE_LINK114"/>
      <w:bookmarkStart w:id="367" w:name="OLE_LINK115"/>
      <w:bookmarkStart w:id="368" w:name="OLE_LINK116"/>
      <w:bookmarkStart w:id="369" w:name="OLE_LINK117"/>
      <w:bookmarkStart w:id="370" w:name="OLE_LINK118"/>
      <w:bookmarkStart w:id="371" w:name="OLE_LINK119"/>
      <w:bookmarkStart w:id="372" w:name="OLE_LINK120"/>
      <w:bookmarkStart w:id="373" w:name="OLE_LINK121"/>
      <w:bookmarkStart w:id="374" w:name="OLE_LINK122"/>
      <w:bookmarkStart w:id="375" w:name="OLE_LINK123"/>
      <w:bookmarkStart w:id="376" w:name="OLE_LINK124"/>
      <w:bookmarkStart w:id="377" w:name="OLE_LINK125"/>
      <w:bookmarkStart w:id="378" w:name="OLE_LINK126"/>
      <w:bookmarkStart w:id="379" w:name="OLE_LINK127"/>
      <w:bookmarkStart w:id="380" w:name="OLE_LINK128"/>
      <w:bookmarkStart w:id="381" w:name="OLE_LINK129"/>
      <w:bookmarkStart w:id="382" w:name="OLE_LINK130"/>
      <w:bookmarkStart w:id="383" w:name="OLE_LINK131"/>
      <w:bookmarkStart w:id="384" w:name="OLE_LINK132"/>
      <w:bookmarkStart w:id="385" w:name="OLE_LINK133"/>
      <w:bookmarkStart w:id="386" w:name="OLE_LINK134"/>
      <w:bookmarkStart w:id="387" w:name="OLE_LINK53"/>
      <w:bookmarkStart w:id="388" w:name="OLE_LINK54"/>
      <w:bookmarkStart w:id="389" w:name="OLE_LINK55"/>
      <w:r w:rsidR="00880A8B">
        <w:rPr>
          <w:rFonts w:hint="eastAsia"/>
        </w:rPr>
        <w:t>Garland</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r w:rsidR="00880A8B">
        <w:rPr>
          <w:rFonts w:hint="eastAsia"/>
        </w:rPr>
        <w:t>算法</w:t>
      </w:r>
      <w:bookmarkEnd w:id="341"/>
      <w:bookmarkEnd w:id="342"/>
      <w:bookmarkEnd w:id="343"/>
      <w:bookmarkEnd w:id="344"/>
      <w:bookmarkEnd w:id="345"/>
      <w:bookmarkEnd w:id="346"/>
      <w:bookmarkEnd w:id="387"/>
      <w:bookmarkEnd w:id="388"/>
      <w:bookmarkEnd w:id="389"/>
      <w:r>
        <w:rPr>
          <w:rFonts w:hint="eastAsia"/>
        </w:rPr>
        <w:t>简单</w:t>
      </w:r>
      <w:r>
        <w:t>、高效</w:t>
      </w:r>
      <w:r>
        <w:rPr>
          <w:rFonts w:hint="eastAsia"/>
        </w:rPr>
        <w:t>简化</w:t>
      </w:r>
      <w:r>
        <w:t>质量高。</w:t>
      </w:r>
      <w:r>
        <w:rPr>
          <w:rFonts w:hint="eastAsia"/>
        </w:rPr>
        <w:t>但是在极度</w:t>
      </w:r>
      <w:r>
        <w:t>简化的情况下</w:t>
      </w:r>
      <w:r>
        <w:rPr>
          <w:rFonts w:hint="eastAsia"/>
        </w:rPr>
        <w:t>会存在</w:t>
      </w:r>
      <w:r>
        <w:t>以下</w:t>
      </w:r>
      <w:r w:rsidR="00D13F3F">
        <w:rPr>
          <w:rFonts w:hint="eastAsia"/>
        </w:rPr>
        <w:t>两</w:t>
      </w:r>
      <w:r>
        <w:t>个问题</w:t>
      </w:r>
      <w:r>
        <w:rPr>
          <w:rFonts w:hint="eastAsia"/>
        </w:rPr>
        <w:t>：第一</w:t>
      </w:r>
      <w:r w:rsidR="00AE206A">
        <w:rPr>
          <w:rFonts w:hint="eastAsia"/>
        </w:rPr>
        <w:t>，</w:t>
      </w:r>
      <w:r>
        <w:t>它</w:t>
      </w:r>
      <w:r w:rsidR="00D84CD5">
        <w:t>是一个局部误差度量算法，对于过度简化的情况，</w:t>
      </w:r>
      <w:r>
        <w:rPr>
          <w:rFonts w:hint="eastAsia"/>
        </w:rPr>
        <w:t>三维</w:t>
      </w:r>
      <w:r w:rsidR="00D84CD5">
        <w:rPr>
          <w:rFonts w:hint="eastAsia"/>
        </w:rPr>
        <w:t>模型</w:t>
      </w:r>
      <w:r w:rsidR="00D84CD5">
        <w:t>误差会</w:t>
      </w:r>
      <w:r w:rsidR="00D84CD5">
        <w:rPr>
          <w:rFonts w:hint="eastAsia"/>
        </w:rPr>
        <w:t>积累</w:t>
      </w:r>
      <w:r w:rsidR="00127AD2">
        <w:rPr>
          <w:rFonts w:hint="eastAsia"/>
        </w:rPr>
        <w:t>，</w:t>
      </w:r>
      <w:r w:rsidR="00D84CD5">
        <w:rPr>
          <w:rFonts w:hint="eastAsia"/>
        </w:rPr>
        <w:t>误差</w:t>
      </w:r>
      <w:r w:rsidR="00D84CD5">
        <w:t>的积累导致</w:t>
      </w:r>
      <w:r w:rsidR="00D84CD5">
        <w:rPr>
          <w:rFonts w:hint="eastAsia"/>
        </w:rPr>
        <w:t>三维</w:t>
      </w:r>
      <w:r w:rsidR="00D84CD5">
        <w:t>模型中</w:t>
      </w:r>
      <w:r w:rsidR="000E20EB">
        <w:rPr>
          <w:rFonts w:hint="eastAsia"/>
        </w:rPr>
        <w:t>比较</w:t>
      </w:r>
      <w:r w:rsidR="000E20EB">
        <w:t>小但是很重要的细节被</w:t>
      </w:r>
      <w:r w:rsidR="000E20EB">
        <w:rPr>
          <w:rFonts w:hint="eastAsia"/>
        </w:rPr>
        <w:t>丢弃</w:t>
      </w:r>
      <w:r w:rsidR="000E20EB">
        <w:t>。</w:t>
      </w:r>
      <w:r w:rsidR="00670917">
        <w:rPr>
          <w:rFonts w:hint="eastAsia"/>
        </w:rPr>
        <w:t>第二</w:t>
      </w:r>
      <w:r w:rsidR="000E20EB">
        <w:rPr>
          <w:rFonts w:hint="eastAsia"/>
        </w:rPr>
        <w:t>，</w:t>
      </w:r>
      <w:r w:rsidR="00B5086D">
        <w:rPr>
          <w:rFonts w:hint="eastAsia"/>
        </w:rPr>
        <w:t>简化</w:t>
      </w:r>
      <w:r w:rsidR="00B5086D">
        <w:t>网格模型的质量</w:t>
      </w:r>
      <w:r w:rsidR="00B5086D">
        <w:rPr>
          <w:rFonts w:hint="eastAsia"/>
        </w:rPr>
        <w:t>主要</w:t>
      </w:r>
      <w:r w:rsidR="00B5086D">
        <w:t>取决于</w:t>
      </w:r>
      <w:r w:rsidR="00B5086D">
        <w:rPr>
          <w:rFonts w:hint="eastAsia"/>
        </w:rPr>
        <w:t>是否初始</w:t>
      </w:r>
      <w:r w:rsidR="00B5086D">
        <w:t>网格模型</w:t>
      </w:r>
      <w:r w:rsidR="00B5086D">
        <w:rPr>
          <w:rFonts w:hint="eastAsia"/>
        </w:rPr>
        <w:t>的</w:t>
      </w:r>
      <w:r w:rsidR="00B5086D">
        <w:t>结构被保留</w:t>
      </w:r>
      <w:r w:rsidR="00B5086D">
        <w:rPr>
          <w:rFonts w:hint="eastAsia"/>
        </w:rPr>
        <w:t>，而</w:t>
      </w:r>
      <w:r w:rsidR="00B5086D">
        <w:rPr>
          <w:rFonts w:hint="eastAsia"/>
        </w:rPr>
        <w:t>Garland</w:t>
      </w:r>
      <w:r w:rsidR="00B5086D">
        <w:rPr>
          <w:rFonts w:hint="eastAsia"/>
        </w:rPr>
        <w:t>算法</w:t>
      </w:r>
      <w:r w:rsidR="00B5086D">
        <w:t>没有针对边缘轮廓结构进行检测，</w:t>
      </w:r>
      <w:r w:rsidR="005A0A23">
        <w:rPr>
          <w:rFonts w:hint="eastAsia"/>
        </w:rPr>
        <w:t>因此，</w:t>
      </w:r>
      <w:r w:rsidR="00764DC7">
        <w:rPr>
          <w:rFonts w:hint="eastAsia"/>
        </w:rPr>
        <w:t>重要</w:t>
      </w:r>
      <w:r w:rsidR="00764DC7">
        <w:t>的</w:t>
      </w:r>
      <w:r w:rsidR="000E20EB">
        <w:rPr>
          <w:rFonts w:hint="eastAsia"/>
        </w:rPr>
        <w:t>平面</w:t>
      </w:r>
      <w:r w:rsidR="000E20EB">
        <w:t>边缘的</w:t>
      </w:r>
      <w:r w:rsidR="00764DC7">
        <w:t>轮廓</w:t>
      </w:r>
      <w:r w:rsidR="005A0A23">
        <w:rPr>
          <w:rFonts w:hint="eastAsia"/>
        </w:rPr>
        <w:t>结构</w:t>
      </w:r>
      <w:r w:rsidR="00764DC7">
        <w:t>无法保留</w:t>
      </w:r>
      <w:r w:rsidR="007A052E">
        <w:t>。</w:t>
      </w:r>
      <w:r w:rsidR="00C04625">
        <w:rPr>
          <w:rFonts w:hint="eastAsia"/>
        </w:rPr>
        <w:t>针对</w:t>
      </w:r>
      <w:r w:rsidR="00C04625">
        <w:t>以上问题，</w:t>
      </w:r>
      <w:r w:rsidR="00C04625">
        <w:rPr>
          <w:rFonts w:hint="eastAsia"/>
        </w:rPr>
        <w:t>本节</w:t>
      </w:r>
      <w:r w:rsidR="00196F7C">
        <w:t>对</w:t>
      </w:r>
      <w:r w:rsidR="00196F7C">
        <w:rPr>
          <w:rFonts w:hint="eastAsia"/>
        </w:rPr>
        <w:t>Garland</w:t>
      </w:r>
      <w:r w:rsidR="00196F7C">
        <w:rPr>
          <w:rFonts w:hint="eastAsia"/>
        </w:rPr>
        <w:t>算法进行</w:t>
      </w:r>
      <w:r w:rsidR="00196F7C">
        <w:t>了三个方面的改进。</w:t>
      </w:r>
      <w:r w:rsidR="008C0805">
        <w:rPr>
          <w:rFonts w:hint="eastAsia"/>
        </w:rPr>
        <w:t>第一</w:t>
      </w:r>
      <w:r w:rsidR="008C0805">
        <w:t>，</w:t>
      </w:r>
      <w:r w:rsidR="008C0805">
        <w:rPr>
          <w:rFonts w:hint="eastAsia"/>
        </w:rPr>
        <w:t>加入</w:t>
      </w:r>
      <w:r w:rsidR="008C0805">
        <w:t>平面代理作为约束条件，使</w:t>
      </w:r>
      <w:r w:rsidR="008C0805">
        <w:lastRenderedPageBreak/>
        <w:t>得平面代理上面的</w:t>
      </w:r>
      <w:r w:rsidR="00BD5092">
        <w:rPr>
          <w:rFonts w:hint="eastAsia"/>
        </w:rPr>
        <w:t>边折叠</w:t>
      </w:r>
      <w:r w:rsidR="00BD5092">
        <w:t>的新顶点依旧在平面代理</w:t>
      </w:r>
      <w:r w:rsidR="00BD5092">
        <w:rPr>
          <w:rFonts w:hint="eastAsia"/>
        </w:rPr>
        <w:t>上</w:t>
      </w:r>
      <w:r w:rsidR="00BD5092">
        <w:t>。</w:t>
      </w:r>
      <w:r w:rsidR="00CC7AE6">
        <w:rPr>
          <w:rFonts w:hint="eastAsia"/>
        </w:rPr>
        <w:t>第二</w:t>
      </w:r>
      <w:r w:rsidR="00CC7AE6">
        <w:t>，</w:t>
      </w:r>
      <w:r w:rsidR="00CC7AE6">
        <w:rPr>
          <w:rFonts w:hint="eastAsia"/>
        </w:rPr>
        <w:t>每次进行</w:t>
      </w:r>
      <w:r w:rsidR="00CC7AE6">
        <w:t>边折叠后，更新相关顶点的</w:t>
      </w:r>
      <w:r w:rsidR="00CC7AE6">
        <w:rPr>
          <w:rFonts w:hint="eastAsia"/>
        </w:rPr>
        <w:t>误差</w:t>
      </w:r>
      <w:r w:rsidR="00CC7AE6">
        <w:t>矩阵，防止误差</w:t>
      </w:r>
      <w:r w:rsidR="00CC7AE6">
        <w:rPr>
          <w:rFonts w:hint="eastAsia"/>
        </w:rPr>
        <w:t>累积</w:t>
      </w:r>
      <w:r w:rsidR="00CC7AE6">
        <w:t>。</w:t>
      </w:r>
      <w:r w:rsidR="00E86D2B">
        <w:rPr>
          <w:rFonts w:hint="eastAsia"/>
        </w:rPr>
        <w:t>第三</w:t>
      </w:r>
      <w:r w:rsidR="00E86D2B">
        <w:t>，</w:t>
      </w:r>
      <w:r w:rsidR="005C4C86">
        <w:rPr>
          <w:rFonts w:hint="eastAsia"/>
        </w:rPr>
        <w:t>使用第三章生成</w:t>
      </w:r>
      <w:r w:rsidR="005C4C86">
        <w:t>的三维约束结构，</w:t>
      </w:r>
      <w:r w:rsidR="003D70AD">
        <w:rPr>
          <w:rFonts w:hint="eastAsia"/>
        </w:rPr>
        <w:t>在</w:t>
      </w:r>
      <w:r w:rsidR="005C4C86">
        <w:rPr>
          <w:rFonts w:hint="eastAsia"/>
        </w:rPr>
        <w:t>简化</w:t>
      </w:r>
      <w:r w:rsidR="005C4C86">
        <w:t>过程</w:t>
      </w:r>
      <w:r w:rsidR="005C4C86">
        <w:rPr>
          <w:rFonts w:hint="eastAsia"/>
        </w:rPr>
        <w:t>中</w:t>
      </w:r>
      <w:r w:rsidR="005C4C86">
        <w:t>可以保留边缘轮廓的</w:t>
      </w:r>
      <w:r w:rsidR="003B7BD1">
        <w:rPr>
          <w:rFonts w:hint="eastAsia"/>
        </w:rPr>
        <w:t>直线</w:t>
      </w:r>
      <w:r w:rsidR="005C4C86">
        <w:t>特征</w:t>
      </w:r>
      <w:r w:rsidR="005C4C86">
        <w:rPr>
          <w:rFonts w:hint="eastAsia"/>
        </w:rPr>
        <w:t>。</w:t>
      </w:r>
      <w:r w:rsidR="00092BDA">
        <w:rPr>
          <w:rFonts w:hint="eastAsia"/>
        </w:rPr>
        <w:t>下面一一</w:t>
      </w:r>
      <w:r w:rsidR="00092BDA">
        <w:t>介绍</w:t>
      </w:r>
      <w:r w:rsidR="00BA55F0">
        <w:rPr>
          <w:rFonts w:hint="eastAsia"/>
        </w:rPr>
        <w:t>改进的</w:t>
      </w:r>
      <w:r w:rsidR="00BA55F0">
        <w:t>方法。</w:t>
      </w:r>
    </w:p>
    <w:p w14:paraId="75ABAD67" w14:textId="10B878F2" w:rsidR="00F47124" w:rsidRDefault="00F47124" w:rsidP="00F47124">
      <w:pPr>
        <w:pStyle w:val="3"/>
      </w:pPr>
      <w:bookmarkStart w:id="390" w:name="OLE_LINK397"/>
      <w:r>
        <w:rPr>
          <w:rFonts w:hint="eastAsia"/>
        </w:rPr>
        <w:t>顶点误差</w:t>
      </w:r>
      <w:r>
        <w:t>矩阵的改进</w:t>
      </w:r>
    </w:p>
    <w:p w14:paraId="3AAA7FCA" w14:textId="73025EEF" w:rsidR="008D67E7" w:rsidRDefault="00E13D62" w:rsidP="00970930">
      <w:pPr>
        <w:ind w:firstLine="480"/>
        <w:rPr>
          <w:szCs w:val="24"/>
        </w:rPr>
      </w:pPr>
      <w:bookmarkStart w:id="391" w:name="OLE_LINK3"/>
      <w:bookmarkStart w:id="392" w:name="OLE_LINK4"/>
      <w:bookmarkStart w:id="393" w:name="OLE_LINK9"/>
      <w:bookmarkStart w:id="394" w:name="OLE_LINK10"/>
      <w:bookmarkStart w:id="395" w:name="OLE_LINK83"/>
      <w:bookmarkStart w:id="396" w:name="OLE_LINK84"/>
      <w:bookmarkStart w:id="397" w:name="OLE_LINK85"/>
      <w:bookmarkStart w:id="398" w:name="OLE_LINK86"/>
      <w:bookmarkStart w:id="399" w:name="OLE_LINK87"/>
      <w:bookmarkStart w:id="400" w:name="OLE_LINK94"/>
      <w:bookmarkStart w:id="401" w:name="OLE_LINK95"/>
      <w:bookmarkStart w:id="402" w:name="OLE_LINK96"/>
      <w:bookmarkStart w:id="403" w:name="OLE_LINK49"/>
      <w:bookmarkStart w:id="404" w:name="OLE_LINK50"/>
      <w:bookmarkStart w:id="405" w:name="OLE_LINK74"/>
      <w:bookmarkStart w:id="406" w:name="OLE_LINK75"/>
      <w:bookmarkStart w:id="407" w:name="OLE_LINK76"/>
      <w:bookmarkStart w:id="408" w:name="OLE_LINK77"/>
      <w:bookmarkEnd w:id="390"/>
      <w:r>
        <w:rPr>
          <w:rFonts w:hint="eastAsia"/>
        </w:rPr>
        <w:t>对于</w:t>
      </w:r>
      <w:r w:rsidR="00970930">
        <w:rPr>
          <w:rFonts w:hint="eastAsia"/>
        </w:rPr>
        <w:t>三</w:t>
      </w:r>
      <w:r w:rsidR="00F24011">
        <w:rPr>
          <w:rFonts w:hint="eastAsia"/>
        </w:rPr>
        <w:t>角</w:t>
      </w:r>
      <w:r w:rsidR="00970930">
        <w:rPr>
          <w:rFonts w:hint="eastAsia"/>
        </w:rPr>
        <w:t>网格</w:t>
      </w:r>
      <w:r w:rsidR="00DC7CB8">
        <w:t>模型的</w:t>
      </w:r>
      <w:r w:rsidR="00970930">
        <w:t>边</w:t>
      </w:r>
      <w:bookmarkStart w:id="409" w:name="OLE_LINK81"/>
      <w:bookmarkStart w:id="410" w:name="OLE_LINK82"/>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p</m:t>
            </m:r>
          </m:sub>
        </m:sSub>
      </m:oMath>
      <w:bookmarkEnd w:id="409"/>
      <w:bookmarkEnd w:id="410"/>
      <w:r w:rsidR="000A305E">
        <w:rPr>
          <w:rFonts w:hint="eastAsia"/>
        </w:rPr>
        <w:t>，</w:t>
      </w:r>
      <w:r w:rsidR="000A305E">
        <w:t>p</w:t>
      </w:r>
      <w:r w:rsidR="009667D6" w:rsidRPr="009667D6">
        <w:rPr>
          <w:rFonts w:hint="eastAsia"/>
        </w:rPr>
        <w:t>代表</w:t>
      </w:r>
      <w:r w:rsidR="009667D6" w:rsidRPr="009667D6">
        <w:t>边</w:t>
      </w:r>
      <w:r w:rsidR="009667D6" w:rsidRPr="009667D6">
        <w:t>e</w:t>
      </w:r>
      <w:r w:rsidR="009667D6">
        <w:rPr>
          <w:rFonts w:hint="eastAsia"/>
        </w:rPr>
        <w:t>所属</w:t>
      </w:r>
      <w:r w:rsidR="009667D6">
        <w:t>的</w:t>
      </w:r>
      <w:r w:rsidR="009667D6" w:rsidRPr="009667D6">
        <w:t>平面代理</w:t>
      </w:r>
      <w:r w:rsidR="009667D6">
        <w:rPr>
          <w:rFonts w:hint="eastAsia"/>
        </w:rPr>
        <w:t>，</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p</m:t>
            </m:r>
          </m:sub>
        </m:sSub>
      </m:oMath>
      <w:r w:rsidR="009667D6">
        <w:rPr>
          <w:rFonts w:hint="eastAsia"/>
        </w:rPr>
        <w:t>代表</w:t>
      </w:r>
      <w:r w:rsidR="009667D6">
        <w:t>平</w:t>
      </w:r>
      <w:bookmarkEnd w:id="391"/>
      <w:bookmarkEnd w:id="392"/>
      <w:bookmarkEnd w:id="393"/>
      <w:bookmarkEnd w:id="394"/>
      <w:r w:rsidR="009667D6">
        <w:t>面代理</w:t>
      </w:r>
      <w:bookmarkStart w:id="411" w:name="OLE_LINK58"/>
      <w:bookmarkStart w:id="412" w:name="OLE_LINK59"/>
      <w:r w:rsidR="009667D6" w:rsidRPr="0095781A">
        <w:rPr>
          <w:rFonts w:hint="eastAsia"/>
        </w:rPr>
        <w:t>p</w:t>
      </w:r>
      <w:bookmarkEnd w:id="411"/>
      <w:bookmarkEnd w:id="412"/>
      <w:r w:rsidR="009667D6" w:rsidRPr="009667D6">
        <w:rPr>
          <w:rFonts w:hint="eastAsia"/>
        </w:rPr>
        <w:t>的</w:t>
      </w:r>
      <w:r w:rsidR="009667D6" w:rsidRPr="009667D6">
        <w:t>边集合</w:t>
      </w:r>
      <w:r w:rsidR="009667D6">
        <w:rPr>
          <w:rFonts w:hint="eastAsia"/>
        </w:rPr>
        <w:t>，定义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oMath>
      <w:r w:rsidR="009667D6">
        <w:rPr>
          <w:rFonts w:hint="eastAsia"/>
        </w:rPr>
        <w:t>的二次</w:t>
      </w:r>
      <w:r w:rsidR="009667D6">
        <w:t>误差矩阵</w:t>
      </w:r>
      <w:r w:rsidR="009667D6">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oMath>
      <w:r w:rsidR="009667D6">
        <w:rPr>
          <w:rFonts w:hint="eastAsia"/>
        </w:rPr>
        <w:t>，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667D6">
        <w:rPr>
          <w:rFonts w:hint="eastAsia"/>
        </w:rPr>
        <w:t>的二次</w:t>
      </w:r>
      <w:r w:rsidR="009667D6">
        <w:t>误差矩阵</w:t>
      </w:r>
      <w:r w:rsidR="009667D6">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684E5E">
        <w:rPr>
          <w:rFonts w:hint="eastAsia"/>
        </w:rPr>
        <w:t>。</w:t>
      </w:r>
      <w:r w:rsidR="008C1693">
        <w:rPr>
          <w:rFonts w:hint="eastAsia"/>
        </w:rPr>
        <w:t>平面</w:t>
      </w:r>
      <w:r w:rsidR="008C1693">
        <w:t>代理</w:t>
      </w:r>
      <w:bookmarkStart w:id="413" w:name="OLE_LINK62"/>
      <w:bookmarkStart w:id="414" w:name="OLE_LINK63"/>
      <w:r w:rsidR="005901AC" w:rsidRPr="0095781A">
        <w:rPr>
          <w:rFonts w:hint="eastAsia"/>
        </w:rPr>
        <w:t>p</w:t>
      </w:r>
      <w:bookmarkEnd w:id="413"/>
      <w:bookmarkEnd w:id="414"/>
      <w:r w:rsidR="00574544">
        <w:rPr>
          <w:rFonts w:hint="eastAsia"/>
        </w:rPr>
        <w:t>的平面</w:t>
      </w:r>
      <w:r w:rsidR="00B44E65">
        <w:rPr>
          <w:rFonts w:hint="eastAsia"/>
        </w:rPr>
        <w:t>对称</w:t>
      </w:r>
      <w:r w:rsidR="00DC7CB8">
        <w:t>矩阵为</w:t>
      </w:r>
      <w:bookmarkStart w:id="415" w:name="OLE_LINK60"/>
      <w:bookmarkStart w:id="416" w:name="OLE_LINK61"/>
      <m:oMath>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oMath>
      <w:bookmarkEnd w:id="415"/>
      <w:bookmarkEnd w:id="416"/>
      <w:r w:rsidR="00AC58E4">
        <w:rPr>
          <w:rFonts w:hint="eastAsia"/>
          <w:szCs w:val="24"/>
        </w:rPr>
        <w:t>：</w:t>
      </w:r>
    </w:p>
    <w:bookmarkStart w:id="417" w:name="OLE_LINK402"/>
    <w:bookmarkStart w:id="418" w:name="OLE_LINK403"/>
    <w:p w14:paraId="39F53B1B" w14:textId="5D153838" w:rsidR="00AC58E4" w:rsidRPr="00CF55F4" w:rsidRDefault="003D35E7" w:rsidP="00970930">
      <w:pPr>
        <w:ind w:firstLine="480"/>
      </w:pPr>
      <m:oMathPara>
        <m:oMathParaPr>
          <m:jc m:val="right"/>
        </m:oMathParaPr>
        <m:oMath>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r>
            <w:rPr>
              <w:rFonts w:ascii="Cambria Math" w:eastAsia="宋体" w:hAnsi="Cambria Math" w:cs="宋体"/>
              <w:szCs w:val="24"/>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m</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mn</m:t>
                    </m:r>
                    <m:ctrlPr>
                      <w:rPr>
                        <w:rFonts w:ascii="Cambria Math" w:eastAsia="Cambria Math" w:hAnsi="Cambria Math" w:cs="Cambria Math"/>
                        <w:i/>
                      </w:rPr>
                    </m:ctrlPr>
                  </m:e>
                  <m:e>
                    <m:r>
                      <w:rPr>
                        <w:rFonts w:ascii="Cambria Math" w:eastAsia="Cambria Math" w:hAnsi="Cambria Math" w:cs="Cambria Math"/>
                      </w:rPr>
                      <m:t>ml</m:t>
                    </m:r>
                    <m:ctrlPr>
                      <w:rPr>
                        <w:rFonts w:ascii="Cambria Math" w:eastAsia="Cambria Math" w:hAnsi="Cambria Math" w:cs="Cambria Math"/>
                        <w:i/>
                      </w:rPr>
                    </m:ctrlPr>
                  </m:e>
                  <m:e>
                    <m:r>
                      <w:rPr>
                        <w:rFonts w:ascii="Cambria Math" w:eastAsia="Cambria Math" w:hAnsi="Cambria Math" w:cs="Cambria Math"/>
                      </w:rPr>
                      <m:t>mk</m:t>
                    </m:r>
                    <m:ctrlPr>
                      <w:rPr>
                        <w:rFonts w:ascii="Cambria Math" w:eastAsia="Cambria Math" w:hAnsi="Cambria Math" w:cs="Cambria Math"/>
                        <w:i/>
                      </w:rPr>
                    </m:ctrlPr>
                  </m:e>
                </m:mr>
                <m:mr>
                  <m:e>
                    <m:r>
                      <w:rPr>
                        <w:rFonts w:ascii="Cambria Math" w:eastAsia="Cambria Math" w:hAnsi="Cambria Math" w:cs="Cambria Math"/>
                      </w:rPr>
                      <m:t>mn</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n</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nl</m:t>
                    </m:r>
                    <m:ctrlPr>
                      <w:rPr>
                        <w:rFonts w:ascii="Cambria Math" w:eastAsia="Cambria Math" w:hAnsi="Cambria Math" w:cs="Cambria Math"/>
                        <w:i/>
                      </w:rPr>
                    </m:ctrlPr>
                  </m:e>
                  <m:e>
                    <m:r>
                      <w:rPr>
                        <w:rFonts w:ascii="Cambria Math" w:eastAsia="Cambria Math" w:hAnsi="Cambria Math" w:cs="Cambria Math"/>
                      </w:rPr>
                      <m:t>nk</m:t>
                    </m:r>
                    <m:ctrlPr>
                      <w:rPr>
                        <w:rFonts w:ascii="Cambria Math" w:eastAsia="Cambria Math" w:hAnsi="Cambria Math" w:cs="Cambria Math"/>
                        <w:i/>
                      </w:rPr>
                    </m:ctrlPr>
                  </m:e>
                </m:mr>
                <m:mr>
                  <m:e>
                    <m:r>
                      <w:rPr>
                        <w:rFonts w:ascii="Cambria Math" w:eastAsia="Cambria Math" w:hAnsi="Cambria Math" w:cs="Cambria Math"/>
                      </w:rPr>
                      <m:t>ml</m:t>
                    </m:r>
                  </m:e>
                  <m:e>
                    <m:r>
                      <w:rPr>
                        <w:rFonts w:ascii="Cambria Math" w:hAnsi="Cambria Math"/>
                      </w:rPr>
                      <m:t>nl</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l</m:t>
                        </m:r>
                      </m:e>
                      <m:sup>
                        <m: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lk</m:t>
                    </m:r>
                  </m:e>
                </m:mr>
                <m:mr>
                  <m:e>
                    <m:r>
                      <w:rPr>
                        <w:rFonts w:ascii="Cambria Math" w:hAnsi="Cambria Math"/>
                      </w:rPr>
                      <m:t>mk</m:t>
                    </m:r>
                  </m:e>
                  <m:e>
                    <m:r>
                      <w:rPr>
                        <w:rFonts w:ascii="Cambria Math" w:hAnsi="Cambria Math"/>
                      </w:rPr>
                      <m:t>nk</m:t>
                    </m:r>
                    <m:ctrlPr>
                      <w:rPr>
                        <w:rFonts w:ascii="Cambria Math" w:eastAsia="Cambria Math" w:hAnsi="Cambria Math" w:cs="Cambria Math"/>
                        <w:i/>
                      </w:rPr>
                    </m:ctrlPr>
                  </m:e>
                  <m:e>
                    <m:r>
                      <w:rPr>
                        <w:rFonts w:ascii="Cambria Math" w:eastAsia="Cambria Math" w:hAnsi="Cambria Math" w:cs="Cambria Math"/>
                      </w:rPr>
                      <m:t>lk</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k</m:t>
                        </m:r>
                      </m:e>
                      <m:sup>
                        <m:r>
                          <w:rPr>
                            <w:rFonts w:ascii="Cambria Math" w:hAnsi="Cambria Math"/>
                          </w:rPr>
                          <m:t>2</m:t>
                        </m:r>
                      </m:sup>
                    </m:sSup>
                  </m:e>
                </m:mr>
              </m:m>
            </m:e>
          </m:d>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式</m:t>
          </m:r>
          <m:r>
            <m:rPr>
              <m:sty m:val="p"/>
            </m:rPr>
            <w:rPr>
              <w:rFonts w:ascii="Cambria Math" w:hAnsi="Cambria Math"/>
            </w:rPr>
            <m:t>4.4)</m:t>
          </m:r>
        </m:oMath>
      </m:oMathPara>
      <w:bookmarkEnd w:id="417"/>
      <w:bookmarkEnd w:id="418"/>
    </w:p>
    <w:p w14:paraId="0FE942AB" w14:textId="7F0AF5AF" w:rsidR="003973CF" w:rsidRDefault="00A33C0D" w:rsidP="003973CF">
      <w:pPr>
        <w:ind w:firstLine="480"/>
      </w:pPr>
      <w:r>
        <w:rPr>
          <w:rFonts w:hint="eastAsia"/>
        </w:rPr>
        <w:t>其中</w:t>
      </w:r>
      <w:r>
        <w:t>平面代理</w:t>
      </w:r>
      <w:r w:rsidRPr="0095781A">
        <w:rPr>
          <w:rFonts w:hint="eastAsia"/>
        </w:rPr>
        <w:t>p</w:t>
      </w:r>
      <w:r>
        <w:rPr>
          <w:rFonts w:hint="eastAsia"/>
        </w:rPr>
        <w:t>的</w:t>
      </w:r>
      <w:r>
        <w:t>平面方程为</w:t>
      </w:r>
      <m:oMath>
        <m:r>
          <w:rPr>
            <w:rFonts w:ascii="Cambria Math" w:hAnsi="Cambria Math"/>
          </w:rPr>
          <m:t>mx+ny+lz+k=0</m:t>
        </m:r>
      </m:oMath>
      <w:r w:rsidR="00167891">
        <w:rPr>
          <w:rFonts w:hint="eastAsia"/>
        </w:rPr>
        <w:t>。</w:t>
      </w:r>
      <w:r w:rsidR="00B45471">
        <w:t>平面代理</w:t>
      </w:r>
      <w:r w:rsidR="00481FEB">
        <w:rPr>
          <w:rFonts w:hint="eastAsia"/>
        </w:rPr>
        <w:t>中</w:t>
      </w:r>
      <w:r w:rsidR="00481FEB">
        <w:t>的顶点</w:t>
      </w:r>
      <w:r w:rsidR="00481FEB">
        <w:rPr>
          <w:rFonts w:hint="eastAsia"/>
        </w:rPr>
        <w:t>误差矩阵</w:t>
      </w:r>
      <w:r w:rsidR="00481FEB">
        <w:t>与</w:t>
      </w:r>
      <w:r w:rsidR="00481FEB">
        <w:rPr>
          <w:rFonts w:hint="eastAsia"/>
        </w:rPr>
        <w:t>非</w:t>
      </w:r>
      <w:r w:rsidR="00481FEB">
        <w:t>平面代理</w:t>
      </w:r>
      <w:r w:rsidR="00481FEB">
        <w:rPr>
          <w:rFonts w:hint="eastAsia"/>
        </w:rPr>
        <w:t>中</w:t>
      </w:r>
      <w:r w:rsidR="00481FEB">
        <w:t>顶点的误差矩阵</w:t>
      </w:r>
      <w:r w:rsidR="00A71DE9">
        <w:rPr>
          <w:rFonts w:hint="eastAsia"/>
        </w:rPr>
        <w:t>存在</w:t>
      </w:r>
      <w:r w:rsidR="00A71DE9">
        <w:t>一些区别</w:t>
      </w:r>
      <w:r w:rsidR="00481FEB">
        <w:t>。</w:t>
      </w:r>
      <w:bookmarkStart w:id="419" w:name="OLE_LINK71"/>
      <w:bookmarkStart w:id="420" w:name="OLE_LINK72"/>
      <w:bookmarkStart w:id="421" w:name="OLE_LINK73"/>
      <w:r w:rsidR="003973CF">
        <w:rPr>
          <w:rFonts w:hint="eastAsia"/>
        </w:rPr>
        <w:t>评价</w:t>
      </w:r>
      <w:r w:rsidR="000908BE">
        <w:rPr>
          <w:rFonts w:hint="eastAsia"/>
        </w:rPr>
        <w:t>平面</w:t>
      </w:r>
      <w:r w:rsidR="000908BE">
        <w:t>代理</w:t>
      </w:r>
      <w:r w:rsidR="000908BE" w:rsidRPr="0095781A">
        <w:rPr>
          <w:rFonts w:hint="eastAsia"/>
        </w:rPr>
        <w:t>p</w:t>
      </w:r>
      <w:r w:rsidR="000908BE">
        <w:t>中</w:t>
      </w:r>
      <w:r w:rsidR="000908BE">
        <w:rPr>
          <w:rFonts w:hint="eastAsia"/>
        </w:rPr>
        <w:t>顶点的</w:t>
      </w:r>
      <w:r w:rsidR="003973CF">
        <w:t>误差</w:t>
      </w:r>
      <w:bookmarkEnd w:id="419"/>
      <w:bookmarkEnd w:id="420"/>
      <w:bookmarkEnd w:id="421"/>
      <w:r w:rsidR="000908BE">
        <w:rPr>
          <w:rFonts w:hint="eastAsia"/>
        </w:rPr>
        <w:t>由两部分</w:t>
      </w:r>
      <w:r w:rsidR="000908BE">
        <w:t>组成，第一个是顶点到</w:t>
      </w:r>
      <w:r w:rsidR="000908BE">
        <w:rPr>
          <w:rFonts w:hint="eastAsia"/>
        </w:rPr>
        <w:t>其邻接三角</w:t>
      </w:r>
      <w:r w:rsidR="000908BE">
        <w:t>网格所在平面的距离平方之和</w:t>
      </w:r>
      <w:r w:rsidR="000908BE">
        <w:rPr>
          <w:rFonts w:hint="eastAsia"/>
        </w:rPr>
        <w:t>。第二个</w:t>
      </w:r>
      <w:r w:rsidR="000908BE">
        <w:t>是</w:t>
      </w:r>
      <w:r w:rsidR="000908BE">
        <w:rPr>
          <w:rFonts w:hint="eastAsia"/>
        </w:rPr>
        <w:t>顶点</w:t>
      </w:r>
      <w:r w:rsidR="000908BE">
        <w:t>到所在平面代理所在平面的距离平方之和。</w:t>
      </w:r>
      <w:r w:rsidR="000908BE">
        <w:rPr>
          <w:rFonts w:hint="eastAsia"/>
        </w:rPr>
        <w:t>因此</w:t>
      </w:r>
      <w:r w:rsidR="000908BE">
        <w:t>，</w:t>
      </w:r>
      <w:r w:rsidR="00962DF8">
        <w:rPr>
          <w:rFonts w:hint="eastAsia"/>
        </w:rPr>
        <w:t>对于</w:t>
      </w:r>
      <w:bookmarkStart w:id="422" w:name="OLE_LINK66"/>
      <w:bookmarkStart w:id="423" w:name="OLE_LINK67"/>
      <w:r w:rsidR="00481FEB">
        <w:t>平面</w:t>
      </w:r>
      <w:r w:rsidR="00481FEB">
        <w:rPr>
          <w:rFonts w:hint="eastAsia"/>
        </w:rPr>
        <w:t>代理</w:t>
      </w:r>
      <w:bookmarkStart w:id="424" w:name="OLE_LINK64"/>
      <w:bookmarkStart w:id="425" w:name="OLE_LINK65"/>
      <w:r w:rsidR="00962DF8" w:rsidRPr="0095781A">
        <w:rPr>
          <w:rFonts w:hint="eastAsia"/>
        </w:rPr>
        <w:t>p</w:t>
      </w:r>
      <w:bookmarkEnd w:id="422"/>
      <w:bookmarkEnd w:id="423"/>
      <w:bookmarkEnd w:id="424"/>
      <w:bookmarkEnd w:id="425"/>
      <w:r w:rsidR="00481FEB">
        <w:t>中顶点的误差矩阵</w:t>
      </w:r>
      <w:r w:rsidR="00427061">
        <w:rPr>
          <w:rFonts w:hint="eastAsia"/>
        </w:rPr>
        <w:t>由</w:t>
      </w:r>
      <w:r w:rsidR="00427061">
        <w:t>两个部分</w:t>
      </w:r>
      <w:r w:rsidR="00427061">
        <w:rPr>
          <w:rFonts w:hint="eastAsia"/>
        </w:rPr>
        <w:t>组成</w:t>
      </w:r>
      <w:r w:rsidR="009A07DF">
        <w:t>，</w:t>
      </w:r>
      <w:r w:rsidR="009A07DF">
        <w:rPr>
          <w:rFonts w:hint="eastAsia"/>
        </w:rPr>
        <w:t>第一个</w:t>
      </w:r>
      <w:r w:rsidR="00427061">
        <w:t>是</w:t>
      </w:r>
      <w:r w:rsidR="00D76F7D">
        <w:rPr>
          <w:kern w:val="0"/>
        </w:rPr>
        <w:t>Garland</w:t>
      </w:r>
      <w:r w:rsidR="00D76F7D">
        <w:rPr>
          <w:rFonts w:hint="eastAsia"/>
          <w:kern w:val="0"/>
        </w:rPr>
        <w:t>算法中的</w:t>
      </w:r>
      <w:r w:rsidR="00416BC6">
        <w:rPr>
          <w:rFonts w:hint="eastAsia"/>
          <w:kern w:val="0"/>
        </w:rPr>
        <w:t>基本</w:t>
      </w:r>
      <w:r w:rsidR="00D76F7D">
        <w:rPr>
          <w:rFonts w:hint="eastAsia"/>
          <w:kern w:val="0"/>
        </w:rPr>
        <w:t>误差矩阵</w:t>
      </w:r>
      <w:bookmarkStart w:id="426" w:name="OLE_LINK68"/>
      <m:oMath>
        <m:sSub>
          <m:sSubPr>
            <m:ctrlPr>
              <w:rPr>
                <w:rFonts w:ascii="Cambria Math" w:hAnsi="Cambria Math"/>
                <w:kern w:val="0"/>
              </w:rPr>
            </m:ctrlPr>
          </m:sSubPr>
          <m:e>
            <m:r>
              <m:rPr>
                <m:sty m:val="p"/>
              </m:rPr>
              <w:rPr>
                <w:rFonts w:ascii="Cambria Math" w:hAnsi="Cambria Math" w:hint="eastAsia"/>
                <w:kern w:val="0"/>
              </w:rPr>
              <m:t>Q</m:t>
            </m:r>
          </m:e>
          <m:sub>
            <m:r>
              <m:rPr>
                <m:sty m:val="p"/>
              </m:rPr>
              <w:rPr>
                <w:rFonts w:ascii="Cambria Math" w:hAnsi="Cambria Math"/>
                <w:kern w:val="0"/>
              </w:rPr>
              <m:t>v</m:t>
            </m:r>
          </m:sub>
        </m:sSub>
      </m:oMath>
      <w:bookmarkEnd w:id="426"/>
      <w:r w:rsidR="009A07DF">
        <w:rPr>
          <w:rFonts w:hint="eastAsia"/>
          <w:kern w:val="0"/>
        </w:rPr>
        <w:t>，第二</w:t>
      </w:r>
      <w:r w:rsidR="009A07DF">
        <w:rPr>
          <w:kern w:val="0"/>
        </w:rPr>
        <w:t>个是</w:t>
      </w:r>
      <w:r w:rsidR="000908BE">
        <w:rPr>
          <w:rFonts w:hint="eastAsia"/>
          <w:kern w:val="0"/>
        </w:rPr>
        <w:t>平面</w:t>
      </w:r>
      <w:r w:rsidR="000908BE">
        <w:rPr>
          <w:kern w:val="0"/>
        </w:rPr>
        <w:t>代理</w:t>
      </w:r>
      <w:r w:rsidR="000908BE" w:rsidRPr="0095781A">
        <w:rPr>
          <w:rFonts w:hint="eastAsia"/>
        </w:rPr>
        <w:t>p</w:t>
      </w:r>
      <w:r w:rsidR="000908BE" w:rsidRPr="0095781A">
        <w:rPr>
          <w:rFonts w:hint="eastAsia"/>
        </w:rPr>
        <w:t>的平面</w:t>
      </w:r>
      <w:r w:rsidR="000908BE" w:rsidRPr="0095781A">
        <w:t>的</w:t>
      </w:r>
      <w:r w:rsidR="000908BE" w:rsidRPr="0095781A">
        <w:rPr>
          <w:rFonts w:hint="eastAsia"/>
        </w:rPr>
        <w:t>对称</w:t>
      </w:r>
      <w:r w:rsidR="000908BE" w:rsidRPr="0095781A">
        <w:t>矩阵为</w:t>
      </w:r>
      <w:bookmarkStart w:id="427" w:name="OLE_LINK70"/>
      <m:oMath>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oMath>
      <w:bookmarkEnd w:id="427"/>
      <w:r w:rsidR="0082566B">
        <w:rPr>
          <w:rFonts w:hint="eastAsia"/>
          <w:szCs w:val="24"/>
        </w:rPr>
        <w:t>。</w:t>
      </w:r>
      <w:r w:rsidR="00131F82" w:rsidRPr="0095781A">
        <w:rPr>
          <w:rFonts w:hint="eastAsia"/>
          <w:kern w:val="0"/>
        </w:rPr>
        <w:t>平面代理</w:t>
      </w:r>
      <w:r w:rsidR="00131F82" w:rsidRPr="0095781A">
        <w:rPr>
          <w:kern w:val="0"/>
        </w:rPr>
        <w:t>p</w:t>
      </w:r>
      <w:r w:rsidR="00131F82" w:rsidRPr="0095781A">
        <w:rPr>
          <w:rFonts w:hint="eastAsia"/>
          <w:kern w:val="0"/>
        </w:rPr>
        <w:t>中</w:t>
      </w:r>
      <w:r w:rsidR="00131F82" w:rsidRPr="0095781A">
        <w:rPr>
          <w:kern w:val="0"/>
        </w:rPr>
        <w:t>顶点</w:t>
      </w:r>
      <w:r w:rsidR="00131F82" w:rsidRPr="0095781A">
        <w:rPr>
          <w:rFonts w:hint="eastAsia"/>
          <w:kern w:val="0"/>
        </w:rPr>
        <w:t>v</w:t>
      </w:r>
      <w:r w:rsidR="00131F82" w:rsidRPr="0095781A">
        <w:rPr>
          <w:rFonts w:hint="eastAsia"/>
          <w:kern w:val="0"/>
        </w:rPr>
        <w:t>的</w:t>
      </w:r>
      <w:r w:rsidR="00131F82" w:rsidRPr="0095781A">
        <w:rPr>
          <w:kern w:val="0"/>
        </w:rPr>
        <w:t>误差矩阵</w:t>
      </w:r>
      <w:r w:rsidR="00131F82" w:rsidRPr="0095781A">
        <w:rPr>
          <w:rFonts w:hint="eastAsia"/>
          <w:kern w:val="0"/>
        </w:rPr>
        <w:t>记</w:t>
      </w:r>
      <w:r w:rsidR="00131F82" w:rsidRPr="0095781A">
        <w:rPr>
          <w:kern w:val="0"/>
        </w:rPr>
        <w:t>作</w:t>
      </w:r>
      <m:oMath>
        <m:sSub>
          <m:sSubPr>
            <m:ctrlPr>
              <w:rPr>
                <w:rFonts w:ascii="Cambria Math" w:hAnsi="Cambria Math"/>
                <w:kern w:val="0"/>
              </w:rPr>
            </m:ctrlPr>
          </m:sSubPr>
          <m:e>
            <m:r>
              <m:rPr>
                <m:sty m:val="p"/>
              </m:rPr>
              <w:rPr>
                <w:rFonts w:ascii="Cambria Math" w:hAnsi="Cambria Math"/>
                <w:kern w:val="0"/>
              </w:rPr>
              <m:t>Q</m:t>
            </m:r>
          </m:e>
          <m:sub>
            <m:sSub>
              <m:sSubPr>
                <m:ctrlPr>
                  <w:rPr>
                    <w:rFonts w:ascii="Cambria Math" w:hAnsi="Cambria Math"/>
                    <w:kern w:val="0"/>
                  </w:rPr>
                </m:ctrlPr>
              </m:sSubPr>
              <m:e>
                <m:r>
                  <m:rPr>
                    <m:sty m:val="p"/>
                  </m:rPr>
                  <w:rPr>
                    <w:rFonts w:ascii="Cambria Math" w:hAnsi="Cambria Math"/>
                    <w:kern w:val="0"/>
                  </w:rPr>
                  <m:t>p</m:t>
                </m:r>
              </m:e>
              <m:sub>
                <m:r>
                  <m:rPr>
                    <m:sty m:val="p"/>
                  </m:rPr>
                  <w:rPr>
                    <w:rFonts w:ascii="Cambria Math" w:hAnsi="Cambria Math"/>
                    <w:kern w:val="0"/>
                  </w:rPr>
                  <m:t>v</m:t>
                </m:r>
              </m:sub>
            </m:sSub>
          </m:sub>
        </m:sSub>
      </m:oMath>
      <w:r w:rsidR="003973CF" w:rsidRPr="0095781A">
        <w:rPr>
          <w:rFonts w:hint="eastAsia"/>
          <w:kern w:val="0"/>
        </w:rPr>
        <w:t>=</w:t>
      </w:r>
      <m:oMath>
        <m:sSub>
          <m:sSubPr>
            <m:ctrlPr>
              <w:rPr>
                <w:rFonts w:ascii="Cambria Math" w:hAnsi="Cambria Math"/>
                <w:kern w:val="0"/>
              </w:rPr>
            </m:ctrlPr>
          </m:sSubPr>
          <m:e>
            <m:r>
              <m:rPr>
                <m:sty m:val="p"/>
              </m:rPr>
              <w:rPr>
                <w:rFonts w:ascii="Cambria Math" w:hAnsi="Cambria Math" w:hint="eastAsia"/>
                <w:kern w:val="0"/>
              </w:rPr>
              <m:t>Q</m:t>
            </m:r>
          </m:e>
          <m:sub>
            <m:r>
              <m:rPr>
                <m:sty m:val="p"/>
              </m:rPr>
              <w:rPr>
                <w:rFonts w:ascii="Cambria Math" w:hAnsi="Cambria Math"/>
                <w:kern w:val="0"/>
              </w:rPr>
              <m:t>v</m:t>
            </m:r>
          </m:sub>
        </m:sSub>
        <m:r>
          <m:rPr>
            <m:sty m:val="p"/>
          </m:rPr>
          <w:rPr>
            <w:rFonts w:ascii="Cambria Math" w:hAnsi="Cambria Math"/>
            <w:kern w:val="0"/>
          </w:rPr>
          <m:t>+</m:t>
        </m:r>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oMath>
      <w:r w:rsidR="00834057">
        <w:rPr>
          <w:rFonts w:hint="eastAsia"/>
          <w:szCs w:val="24"/>
        </w:rPr>
        <w:t>。</w:t>
      </w:r>
      <w:r w:rsidR="00D76F7D">
        <w:rPr>
          <w:rFonts w:hint="eastAsia"/>
        </w:rPr>
        <w:t>度量非平面</w:t>
      </w:r>
      <w:r w:rsidR="00D76F7D">
        <w:t>代理中</w:t>
      </w:r>
      <w:r w:rsidR="00D76F7D">
        <w:rPr>
          <w:rFonts w:hint="eastAsia"/>
        </w:rPr>
        <w:t>顶点的</w:t>
      </w:r>
      <w:r w:rsidR="00D76F7D">
        <w:t>误差</w:t>
      </w:r>
      <w:r w:rsidR="00D76F7D">
        <w:rPr>
          <w:rFonts w:hint="eastAsia"/>
        </w:rPr>
        <w:t>矩阵</w:t>
      </w:r>
      <w:r w:rsidR="00D76F7D">
        <w:t>只有</w:t>
      </w:r>
      <w:r w:rsidR="00D76F7D">
        <w:rPr>
          <w:kern w:val="0"/>
        </w:rPr>
        <w:t>Garland</w:t>
      </w:r>
      <w:r w:rsidR="00D76F7D">
        <w:rPr>
          <w:rFonts w:hint="eastAsia"/>
          <w:kern w:val="0"/>
        </w:rPr>
        <w:t>算法中的</w:t>
      </w:r>
      <w:r w:rsidR="00660D56">
        <w:rPr>
          <w:rFonts w:hint="eastAsia"/>
          <w:kern w:val="0"/>
        </w:rPr>
        <w:t>基本</w:t>
      </w:r>
      <w:r w:rsidR="00D76F7D">
        <w:rPr>
          <w:rFonts w:hint="eastAsia"/>
          <w:kern w:val="0"/>
        </w:rPr>
        <w:t>误差矩阵</w:t>
      </w:r>
      <m:oMath>
        <m:sSub>
          <m:sSubPr>
            <m:ctrlPr>
              <w:rPr>
                <w:rFonts w:ascii="Cambria Math" w:hAnsi="Cambria Math"/>
                <w:kern w:val="0"/>
              </w:rPr>
            </m:ctrlPr>
          </m:sSubPr>
          <m:e>
            <m:r>
              <m:rPr>
                <m:sty m:val="p"/>
              </m:rPr>
              <w:rPr>
                <w:rFonts w:ascii="Cambria Math" w:hAnsi="Cambria Math" w:hint="eastAsia"/>
                <w:kern w:val="0"/>
              </w:rPr>
              <m:t>Q</m:t>
            </m:r>
          </m:e>
          <m:sub>
            <m:r>
              <m:rPr>
                <m:sty m:val="p"/>
              </m:rPr>
              <w:rPr>
                <w:rFonts w:ascii="Cambria Math" w:hAnsi="Cambria Math"/>
                <w:kern w:val="0"/>
              </w:rPr>
              <m:t>v</m:t>
            </m:r>
          </m:sub>
        </m:sSub>
      </m:oMath>
      <w:r w:rsidR="00D76F7D">
        <w:rPr>
          <w:rFonts w:hint="eastAsia"/>
          <w:kern w:val="0"/>
        </w:rPr>
        <w:t>组成</w:t>
      </w:r>
      <w:r w:rsidR="00D76F7D">
        <w:rPr>
          <w:kern w:val="0"/>
        </w:rPr>
        <w:t>。</w:t>
      </w:r>
      <w:r w:rsidR="009436DA">
        <w:rPr>
          <w:rFonts w:hint="eastAsia"/>
          <w:kern w:val="0"/>
        </w:rPr>
        <w:t>由于</w:t>
      </w:r>
      <w:r w:rsidR="009436DA">
        <w:rPr>
          <w:kern w:val="0"/>
        </w:rPr>
        <w:t>涉及</w:t>
      </w:r>
      <w:r w:rsidR="009436DA">
        <w:rPr>
          <w:rFonts w:hint="eastAsia"/>
          <w:kern w:val="0"/>
        </w:rPr>
        <w:t>平面</w:t>
      </w:r>
      <w:r w:rsidR="009436DA">
        <w:rPr>
          <w:kern w:val="0"/>
        </w:rPr>
        <w:t>代理边界顶点的</w:t>
      </w:r>
      <w:r w:rsidR="009436DA">
        <w:rPr>
          <w:rFonts w:hint="eastAsia"/>
          <w:kern w:val="0"/>
        </w:rPr>
        <w:t>边的折叠</w:t>
      </w:r>
      <w:r w:rsidR="009436DA">
        <w:rPr>
          <w:kern w:val="0"/>
        </w:rPr>
        <w:t>需要考虑三维约束结构，</w:t>
      </w:r>
      <w:r w:rsidR="009436DA">
        <w:rPr>
          <w:rFonts w:hint="eastAsia"/>
          <w:kern w:val="0"/>
        </w:rPr>
        <w:t>因此本节</w:t>
      </w:r>
      <w:r w:rsidR="009436DA">
        <w:rPr>
          <w:kern w:val="0"/>
        </w:rPr>
        <w:t>不予考虑这种情况的折叠边，</w:t>
      </w:r>
      <w:r w:rsidR="009436DA">
        <w:rPr>
          <w:rFonts w:hint="eastAsia"/>
          <w:kern w:val="0"/>
        </w:rPr>
        <w:t>将会在</w:t>
      </w:r>
      <w:r w:rsidR="009436DA">
        <w:rPr>
          <w:rFonts w:hint="eastAsia"/>
          <w:kern w:val="0"/>
        </w:rPr>
        <w:t>4.2.3</w:t>
      </w:r>
      <w:r w:rsidR="008823AC">
        <w:rPr>
          <w:rFonts w:hint="eastAsia"/>
          <w:kern w:val="0"/>
        </w:rPr>
        <w:t>节</w:t>
      </w:r>
      <w:r w:rsidR="009436DA">
        <w:rPr>
          <w:rFonts w:hint="eastAsia"/>
          <w:kern w:val="0"/>
        </w:rPr>
        <w:t>中</w:t>
      </w:r>
      <w:r w:rsidR="009436DA">
        <w:rPr>
          <w:kern w:val="0"/>
        </w:rPr>
        <w:t>详细的</w:t>
      </w:r>
      <w:r w:rsidR="009436DA">
        <w:rPr>
          <w:rFonts w:hint="eastAsia"/>
          <w:kern w:val="0"/>
        </w:rPr>
        <w:t>讨论</w:t>
      </w:r>
      <w:r w:rsidR="009436DA">
        <w:rPr>
          <w:kern w:val="0"/>
        </w:rPr>
        <w:t>。</w:t>
      </w:r>
      <w:r w:rsidR="008823AC">
        <w:rPr>
          <w:rFonts w:hint="eastAsia"/>
          <w:kern w:val="0"/>
        </w:rPr>
        <w:t>本节</w:t>
      </w:r>
      <w:r w:rsidR="008823AC">
        <w:rPr>
          <w:kern w:val="0"/>
        </w:rPr>
        <w:t>只讨论在平面代理内部的边和</w:t>
      </w:r>
      <w:r w:rsidR="008823AC">
        <w:rPr>
          <w:rFonts w:hint="eastAsia"/>
          <w:kern w:val="0"/>
        </w:rPr>
        <w:t>不在</w:t>
      </w:r>
      <w:r w:rsidR="008823AC">
        <w:rPr>
          <w:kern w:val="0"/>
        </w:rPr>
        <w:t>代理上面的其他边，</w:t>
      </w:r>
      <w:r w:rsidR="00655871" w:rsidRPr="0064394D">
        <w:rPr>
          <w:rFonts w:hint="eastAsia"/>
        </w:rPr>
        <w:t>假定</w:t>
      </w:r>
      <w:r w:rsidR="00DA3D37" w:rsidRPr="0064394D">
        <w:t>对于</w:t>
      </w:r>
      <w:r w:rsidR="00DA3D37" w:rsidRPr="0064394D">
        <w:rPr>
          <w:rFonts w:hint="eastAsia"/>
        </w:rPr>
        <w:t>一条</w:t>
      </w:r>
      <w:r w:rsidR="00DA3D37" w:rsidRPr="0064394D">
        <w:t>折叠边</w:t>
      </w:r>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oMath>
      <w:r w:rsidR="00DA3D37" w:rsidRPr="0064394D">
        <w:rPr>
          <w:rFonts w:hint="eastAsia"/>
        </w:rPr>
        <w:t>，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oMath>
      <w:r w:rsidR="00660D56" w:rsidRPr="0064394D">
        <w:rPr>
          <w:rFonts w:hint="eastAsia"/>
        </w:rPr>
        <w:t>的基本</w:t>
      </w:r>
      <w:r w:rsidR="00DA3D37" w:rsidRPr="0064394D">
        <w:t>误差矩阵</w:t>
      </w:r>
      <w:r w:rsidR="00DA3D37" w:rsidRPr="0064394D">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oMath>
      <w:r w:rsidR="00DA3D37" w:rsidRPr="0064394D">
        <w:rPr>
          <w:rFonts w:hint="eastAsia"/>
        </w:rPr>
        <w:t>，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DA3D37" w:rsidRPr="0064394D">
        <w:rPr>
          <w:rFonts w:hint="eastAsia"/>
        </w:rPr>
        <w:t>的</w:t>
      </w:r>
      <w:r w:rsidR="00B56CEE" w:rsidRPr="0064394D">
        <w:rPr>
          <w:rFonts w:hint="eastAsia"/>
        </w:rPr>
        <w:t>基本</w:t>
      </w:r>
      <w:r w:rsidR="00DA3D37" w:rsidRPr="0064394D">
        <w:t>误差矩阵</w:t>
      </w:r>
      <w:r w:rsidR="00DA3D37" w:rsidRPr="0064394D">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DA3D37" w:rsidRPr="0064394D">
        <w:rPr>
          <w:rFonts w:hint="eastAsia"/>
        </w:rPr>
        <w:t>，</w:t>
      </w:r>
      <w:r w:rsidR="00E02084" w:rsidRPr="0064394D">
        <w:rPr>
          <w:rFonts w:hint="eastAsia"/>
        </w:rPr>
        <w:t>如果</w:t>
      </w:r>
      <w:bookmarkStart w:id="428" w:name="OLE_LINK88"/>
      <w:bookmarkStart w:id="429" w:name="OLE_LINK89"/>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p</m:t>
            </m:r>
          </m:sub>
        </m:sSub>
      </m:oMath>
      <w:bookmarkEnd w:id="428"/>
      <w:bookmarkEnd w:id="429"/>
      <w:r w:rsidR="00E02084" w:rsidRPr="0064394D">
        <w:rPr>
          <w:rFonts w:hint="eastAsia"/>
        </w:rPr>
        <w:t>，</w:t>
      </w:r>
      <w:r w:rsidR="00181504" w:rsidRPr="0064394D">
        <w:rPr>
          <w:rFonts w:hint="eastAsia"/>
        </w:rPr>
        <w:t>平面</w:t>
      </w:r>
      <w:r w:rsidR="00181504" w:rsidRPr="0064394D">
        <w:t>代理</w:t>
      </w:r>
      <w:r w:rsidR="00181504" w:rsidRPr="0064394D">
        <w:rPr>
          <w:rFonts w:hint="eastAsia"/>
        </w:rPr>
        <w:t>p</w:t>
      </w:r>
      <w:r w:rsidR="00181504" w:rsidRPr="0064394D">
        <w:rPr>
          <w:rFonts w:hint="eastAsia"/>
        </w:rPr>
        <w:t>的平面</w:t>
      </w:r>
      <w:r w:rsidR="00181504" w:rsidRPr="0064394D">
        <w:t>的</w:t>
      </w:r>
      <w:r w:rsidR="00181504" w:rsidRPr="0064394D">
        <w:rPr>
          <w:rFonts w:hint="eastAsia"/>
        </w:rPr>
        <w:t>对称</w:t>
      </w:r>
      <w:r w:rsidR="00181504" w:rsidRPr="0064394D">
        <w:t>矩阵为</w:t>
      </w:r>
      <m:oMath>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oMath>
      <w:r w:rsidR="00A429B9" w:rsidRPr="0064394D">
        <w:rPr>
          <w:rFonts w:hint="eastAsia"/>
          <w:szCs w:val="24"/>
        </w:rPr>
        <w:t>，</w:t>
      </w:r>
      <w:r w:rsidR="00DA3D37" w:rsidRPr="0064394D">
        <w:t>当</w:t>
      </w:r>
      <w:r w:rsidR="00DA3D37" w:rsidRPr="0064394D">
        <w:rPr>
          <w:rFonts w:hint="eastAsia"/>
        </w:rPr>
        <w:t>进行</w:t>
      </w:r>
      <w:r w:rsidR="00DA3D37" w:rsidRPr="0064394D">
        <w:t>边折叠</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DA3D37" w:rsidRPr="0064394D">
        <w:t>后，</w:t>
      </w:r>
      <w:r w:rsidR="0095781A" w:rsidRPr="0064394D">
        <w:rPr>
          <w:rFonts w:hint="eastAsia"/>
        </w:rPr>
        <w:t>则</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DA3D37" w:rsidRPr="0064394D">
        <w:rPr>
          <w:rFonts w:hint="eastAsia"/>
        </w:rPr>
        <w:t>的二次</w:t>
      </w:r>
      <w:r w:rsidR="00DA3D37" w:rsidRPr="0064394D">
        <w:t>误差矩阵</w:t>
      </w:r>
      <w:r w:rsidR="004C57AB" w:rsidRPr="0064394D">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r>
          <m:rPr>
            <m:sty m:val="p"/>
          </m:rPr>
          <w:rPr>
            <w:rFonts w:ascii="Cambria Math" w:hAnsi="Cambria Math"/>
          </w:rPr>
          <m:t>+</m:t>
        </m:r>
        <m:sSub>
          <m:sSubPr>
            <m:ctrlPr>
              <w:rPr>
                <w:rFonts w:ascii="Cambria Math" w:eastAsia="宋体" w:hAnsi="Cambria Math" w:cs="宋体"/>
                <w:szCs w:val="24"/>
              </w:rPr>
            </m:ctrlPr>
          </m:sSubPr>
          <m:e>
            <m:r>
              <m:rPr>
                <m:sty m:val="p"/>
              </m:rPr>
              <w:rPr>
                <w:rFonts w:ascii="Cambria Math" w:hAnsi="Cambria Math"/>
                <w:kern w:val="0"/>
              </w:rPr>
              <m:t>K</m:t>
            </m:r>
          </m:e>
          <m:sub>
            <m:r>
              <m:rPr>
                <m:sty m:val="p"/>
              </m:rPr>
              <w:rPr>
                <w:rFonts w:ascii="Cambria Math" w:eastAsia="宋体" w:hAnsi="Cambria Math" w:cs="宋体"/>
                <w:szCs w:val="24"/>
              </w:rPr>
              <m:t>p</m:t>
            </m:r>
          </m:sub>
        </m:sSub>
        <m:r>
          <m:rPr>
            <m:sty m:val="p"/>
          </m:rPr>
          <w:rPr>
            <w:rFonts w:ascii="Cambria Math" w:hAnsi="Cambria Math"/>
          </w:rPr>
          <m:t xml:space="preserve"> </m:t>
        </m:r>
      </m:oMath>
      <w:r w:rsidR="00FB522F" w:rsidRPr="0064394D">
        <w:rPr>
          <w:rFonts w:hint="eastAsia"/>
        </w:rPr>
        <w:t>。</w:t>
      </w:r>
      <w:r w:rsidR="00325BED" w:rsidRPr="0064394D">
        <w:rPr>
          <w:rFonts w:hint="eastAsia"/>
        </w:rPr>
        <w:t>如果</w:t>
      </w:r>
      <m:oMath>
        <m:r>
          <m:rPr>
            <m:sty m:val="p"/>
          </m:rPr>
          <w:rPr>
            <w:rFonts w:ascii="Cambria Math" w:hAnsi="Cambria Math"/>
            <w:kern w:val="0"/>
          </w:rPr>
          <m:t>e</m:t>
        </m:r>
        <m:d>
          <m:dPr>
            <m:ctrlPr>
              <w:rPr>
                <w:rFonts w:ascii="Cambria Math" w:eastAsia="宋体" w:hAnsi="Cambria Math" w:cs="宋体"/>
                <w:szCs w:val="24"/>
              </w:rPr>
            </m:ctrlPr>
          </m:dPr>
          <m:e>
            <m:sSub>
              <m:sSubPr>
                <m:ctrlPr>
                  <w:rPr>
                    <w:rFonts w:ascii="Cambria Math" w:eastAsia="宋体" w:hAnsi="Cambria Math" w:cs="宋体"/>
                    <w:szCs w:val="24"/>
                  </w:rPr>
                </m:ctrlPr>
              </m:sSubPr>
              <m:e>
                <m:r>
                  <m:rPr>
                    <m:sty m:val="p"/>
                  </m:rPr>
                  <w:rPr>
                    <w:rFonts w:ascii="Cambria Math" w:hAnsi="Cambria Math"/>
                    <w:kern w:val="0"/>
                  </w:rPr>
                  <m:t>v</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eastAsia="宋体" w:hAnsi="Cambria Math" w:cs="宋体"/>
                    <w:szCs w:val="24"/>
                  </w:rPr>
                </m:ctrlPr>
              </m:sSubPr>
              <m:e>
                <m:r>
                  <m:rPr>
                    <m:sty m:val="p"/>
                  </m:rPr>
                  <w:rPr>
                    <w:rFonts w:ascii="Cambria Math" w:hAnsi="Cambria Math"/>
                    <w:kern w:val="0"/>
                  </w:rPr>
                  <m:t>v</m:t>
                </m:r>
              </m:e>
              <m:sub>
                <m:r>
                  <m:rPr>
                    <m:sty m:val="p"/>
                  </m:rPr>
                  <w:rPr>
                    <w:rFonts w:ascii="Cambria Math" w:hAnsi="Cambria Math"/>
                    <w:kern w:val="0"/>
                  </w:rPr>
                  <m:t>2</m:t>
                </m:r>
              </m:sub>
            </m:sSub>
          </m:e>
        </m:d>
      </m:oMath>
      <w:r w:rsidR="00325BED" w:rsidRPr="0064394D">
        <w:rPr>
          <w:rFonts w:hint="eastAsia"/>
          <w:szCs w:val="24"/>
        </w:rPr>
        <w:t>不属于</w:t>
      </w:r>
      <w:r w:rsidR="00325BED" w:rsidRPr="0064394D">
        <w:rPr>
          <w:szCs w:val="24"/>
        </w:rPr>
        <w:t>任何平面代理，</w:t>
      </w:r>
      <w:r w:rsidR="00C50271" w:rsidRPr="0064394D">
        <w:rPr>
          <w:rFonts w:hint="eastAsia"/>
          <w:szCs w:val="24"/>
        </w:rPr>
        <w:t>那么</w:t>
      </w:r>
      <w:r w:rsidR="00C50271" w:rsidRPr="0064394D">
        <w:t>当</w:t>
      </w:r>
      <w:r w:rsidR="00C50271" w:rsidRPr="0064394D">
        <w:rPr>
          <w:rFonts w:hint="eastAsia"/>
        </w:rPr>
        <w:t>进行</w:t>
      </w:r>
      <w:r w:rsidR="00C50271" w:rsidRPr="0064394D">
        <w:t>边折叠</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C50271" w:rsidRPr="0064394D">
        <w:t>后，</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ew</m:t>
            </m:r>
          </m:sub>
        </m:sSub>
      </m:oMath>
      <w:r w:rsidR="00C50271" w:rsidRPr="0064394D">
        <w:rPr>
          <w:rFonts w:hint="eastAsia"/>
        </w:rPr>
        <w:t>的二次</w:t>
      </w:r>
      <w:r w:rsidR="00C50271" w:rsidRPr="0064394D">
        <w:t>误差矩阵</w:t>
      </w:r>
      <w:r w:rsidR="00C50271" w:rsidRPr="0064394D">
        <w:rPr>
          <w:rFonts w:hint="eastAsia"/>
        </w:rPr>
        <w:t>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new</m:t>
            </m:r>
          </m:sub>
        </m:sSub>
        <m:r>
          <m:rPr>
            <m:sty m:val="p"/>
          </m:rPr>
          <w:rPr>
            <w:rFonts w:ascii="Cambria Math" w:hAnsi="Cambria Math"/>
          </w:rPr>
          <m:t>=</m:t>
        </m:r>
        <w:bookmarkStart w:id="430" w:name="OLE_LINK90"/>
        <w:bookmarkStart w:id="431" w:name="OLE_LINK91"/>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bookmarkEnd w:id="430"/>
      <w:bookmarkEnd w:id="431"/>
      <w:r w:rsidR="007A65D2" w:rsidRPr="0064394D">
        <w:rPr>
          <w:rFonts w:hint="eastAsia"/>
        </w:rPr>
        <w:t>。</w:t>
      </w:r>
      <w:r w:rsidR="00187570" w:rsidRPr="0064394D">
        <w:rPr>
          <w:rFonts w:hint="eastAsia"/>
        </w:rPr>
        <w:t>综合</w:t>
      </w:r>
      <w:r w:rsidR="00187570" w:rsidRPr="0064394D">
        <w:t>上述两种情况</w:t>
      </w:r>
      <w:r w:rsidR="00187570" w:rsidRPr="0064394D">
        <w:rPr>
          <w:rFonts w:hint="eastAsia"/>
        </w:rPr>
        <w:t>，</w:t>
      </w:r>
      <w:r w:rsidR="00187570" w:rsidRPr="0064394D">
        <w:t>网格模型顶点的误差矩阵</w:t>
      </w:r>
      <w:r w:rsidR="00187570" w:rsidRPr="0064394D">
        <w:rPr>
          <w:rFonts w:hint="eastAsia"/>
        </w:rPr>
        <w:t>：</w:t>
      </w:r>
    </w:p>
    <w:p w14:paraId="1B5D4B74" w14:textId="54090DA1" w:rsidR="00FD7F21" w:rsidRPr="000A6879" w:rsidRDefault="00B03C0E" w:rsidP="000A6879">
      <w:pPr>
        <w:ind w:firstLine="480"/>
        <w:rPr>
          <w:szCs w:val="24"/>
        </w:rPr>
      </w:pPr>
      <w:bookmarkStart w:id="432" w:name="OLE_LINK404"/>
      <w:bookmarkStart w:id="433" w:name="OLE_LINK405"/>
      <w:bookmarkStart w:id="434" w:name="OLE_LINK406"/>
      <w:bookmarkStart w:id="435" w:name="OLE_LINK407"/>
      <w:bookmarkEnd w:id="395"/>
      <w:bookmarkEnd w:id="396"/>
      <w:bookmarkEnd w:id="397"/>
      <w:bookmarkEnd w:id="398"/>
      <w:bookmarkEnd w:id="399"/>
      <m:oMathPara>
        <m:oMathParaPr>
          <m:jc m:val="right"/>
        </m:oMathParaPr>
        <m:oMath>
          <m:r>
            <w:rPr>
              <w:rFonts w:ascii="Cambria Math" w:hAnsi="Cambria Math"/>
              <w:szCs w:val="24"/>
            </w:rPr>
            <m:t>Q=</m:t>
          </m:r>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rPr>
                      </m:ctrlPr>
                    </m:sSubPr>
                    <m:e>
                      <m:r>
                        <w:rPr>
                          <w:rFonts w:ascii="Cambria Math" w:hAnsi="Cambria Math"/>
                        </w:rPr>
                        <m:t xml:space="preserve"> 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eastAsia="宋体" w:hAnsi="Cambria Math" w:cs="宋体"/>
                          <w:i/>
                          <w:szCs w:val="24"/>
                        </w:rPr>
                      </m:ctrlPr>
                    </m:sSubPr>
                    <m:e>
                      <m:r>
                        <w:rPr>
                          <w:rFonts w:ascii="Cambria Math" w:hAnsi="Cambria Math"/>
                          <w:kern w:val="0"/>
                        </w:rPr>
                        <m:t>K</m:t>
                      </m:r>
                    </m:e>
                    <m:sub>
                      <m:r>
                        <w:rPr>
                          <w:rFonts w:ascii="Cambria Math" w:eastAsia="宋体" w:hAnsi="Cambria Math" w:cs="宋体"/>
                          <w:szCs w:val="24"/>
                        </w:rPr>
                        <m:t>p</m:t>
                      </m:r>
                    </m:sub>
                  </m:sSub>
                  <m:r>
                    <w:rPr>
                      <w:rFonts w:ascii="Cambria Math" w:eastAsia="宋体" w:hAnsi="Cambria Math" w:cs="宋体"/>
                      <w:szCs w:val="24"/>
                    </w:rPr>
                    <m:t xml:space="preserve">   if </m:t>
                  </m:r>
                  <m:r>
                    <w:rPr>
                      <w:rFonts w:ascii="Cambria Math" w:hAnsi="Cambria Math"/>
                      <w:kern w:val="0"/>
                    </w:rPr>
                    <m:t>e</m:t>
                  </m:r>
                  <m:d>
                    <m:dPr>
                      <m:ctrlPr>
                        <w:rPr>
                          <w:rFonts w:ascii="Cambria Math" w:eastAsia="宋体" w:hAnsi="Cambria Math" w:cs="宋体"/>
                          <w:i/>
                          <w:szCs w:val="24"/>
                        </w:rPr>
                      </m:ctrlPr>
                    </m:dPr>
                    <m:e>
                      <m:sSub>
                        <m:sSubPr>
                          <m:ctrlPr>
                            <w:rPr>
                              <w:rFonts w:ascii="Cambria Math" w:eastAsia="宋体" w:hAnsi="Cambria Math" w:cs="宋体"/>
                              <w:i/>
                              <w:szCs w:val="24"/>
                            </w:rPr>
                          </m:ctrlPr>
                        </m:sSubPr>
                        <m:e>
                          <m:r>
                            <w:rPr>
                              <w:rFonts w:ascii="Cambria Math" w:hAnsi="Cambria Math"/>
                              <w:kern w:val="0"/>
                            </w:rPr>
                            <m:t>v</m:t>
                          </m:r>
                        </m:e>
                        <m:sub>
                          <m:r>
                            <w:rPr>
                              <w:rFonts w:ascii="Cambria Math" w:hAnsi="Cambria Math"/>
                              <w:kern w:val="0"/>
                            </w:rPr>
                            <m:t>1</m:t>
                          </m:r>
                        </m:sub>
                      </m:sSub>
                      <m:r>
                        <m:rPr>
                          <m:sty m:val="p"/>
                        </m:rPr>
                        <w:rPr>
                          <w:rFonts w:ascii="Cambria Math" w:hAnsi="Cambria Math"/>
                          <w:kern w:val="0"/>
                        </w:rPr>
                        <m:t>,</m:t>
                      </m:r>
                      <m:sSub>
                        <m:sSubPr>
                          <m:ctrlPr>
                            <w:rPr>
                              <w:rFonts w:ascii="Cambria Math" w:eastAsia="宋体" w:hAnsi="Cambria Math" w:cs="宋体"/>
                              <w:i/>
                              <w:szCs w:val="24"/>
                            </w:rPr>
                          </m:ctrlPr>
                        </m:sSubPr>
                        <m:e>
                          <m:r>
                            <w:rPr>
                              <w:rFonts w:ascii="Cambria Math" w:hAnsi="Cambria Math"/>
                              <w:kern w:val="0"/>
                            </w:rPr>
                            <m:t>v</m:t>
                          </m:r>
                        </m:e>
                        <m:sub>
                          <m:r>
                            <w:rPr>
                              <w:rFonts w:ascii="Cambria Math" w:hAnsi="Cambria Math"/>
                              <w:kern w:val="0"/>
                            </w:rPr>
                            <m:t>2</m:t>
                          </m:r>
                        </m:sub>
                      </m:sSub>
                    </m:e>
                  </m:d>
                  <m:r>
                    <w:rPr>
                      <w:rFonts w:ascii="Cambria Math" w:hAnsi="Cambria Math"/>
                      <w:kern w:val="0"/>
                    </w:rPr>
                    <m:t>∈</m:t>
                  </m:r>
                  <m:sSub>
                    <m:sSubPr>
                      <m:ctrlPr>
                        <w:rPr>
                          <w:rFonts w:ascii="Cambria Math" w:eastAsia="宋体" w:hAnsi="Cambria Math" w:cs="宋体"/>
                          <w:szCs w:val="24"/>
                        </w:rPr>
                      </m:ctrlPr>
                    </m:sSubPr>
                    <m:e>
                      <m:r>
                        <w:rPr>
                          <w:rFonts w:ascii="Cambria Math" w:hAnsi="Cambria Math"/>
                          <w:kern w:val="0"/>
                        </w:rPr>
                        <m:t>E</m:t>
                      </m:r>
                    </m:e>
                    <m:sub>
                      <m:r>
                        <w:rPr>
                          <w:rFonts w:ascii="Cambria Math" w:hAnsi="Cambria Math"/>
                          <w:kern w:val="0"/>
                        </w:rPr>
                        <m:t>p</m:t>
                      </m:r>
                    </m:sub>
                  </m:sSub>
                  <m:r>
                    <w:rPr>
                      <w:rFonts w:ascii="Cambria Math" w:eastAsia="宋体" w:hAnsi="Cambria Math" w:cs="宋体"/>
                      <w:szCs w:val="24"/>
                    </w:rPr>
                    <m:t xml:space="preserve"> </m:t>
                  </m:r>
                </m:e>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otherwise</m:t>
                  </m:r>
                </m:e>
              </m:eqArr>
            </m:e>
          </m:d>
          <w:bookmarkEnd w:id="432"/>
          <w:bookmarkEnd w:id="433"/>
          <w:bookmarkEnd w:id="434"/>
          <w:bookmarkEnd w:id="435"/>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式</m:t>
          </m:r>
          <m:r>
            <m:rPr>
              <m:sty m:val="p"/>
            </m:rPr>
            <w:rPr>
              <w:rFonts w:ascii="Cambria Math" w:hAnsi="Cambria Math"/>
            </w:rPr>
            <m:t>4.5)</m:t>
          </m:r>
        </m:oMath>
      </m:oMathPara>
      <w:bookmarkEnd w:id="347"/>
      <w:bookmarkEnd w:id="348"/>
      <w:bookmarkEnd w:id="400"/>
      <w:bookmarkEnd w:id="401"/>
      <w:bookmarkEnd w:id="402"/>
    </w:p>
    <w:p w14:paraId="77B873FC" w14:textId="4017AA08" w:rsidR="00236FB0" w:rsidRDefault="00236FB0" w:rsidP="00236FB0">
      <w:pPr>
        <w:pStyle w:val="3"/>
      </w:pPr>
      <w:bookmarkStart w:id="436" w:name="OLE_LINK398"/>
      <w:bookmarkStart w:id="437" w:name="OLE_LINK399"/>
      <w:bookmarkEnd w:id="403"/>
      <w:bookmarkEnd w:id="404"/>
      <w:bookmarkEnd w:id="405"/>
      <w:bookmarkEnd w:id="406"/>
      <w:bookmarkEnd w:id="407"/>
      <w:bookmarkEnd w:id="408"/>
      <w:r>
        <w:rPr>
          <w:rFonts w:hint="eastAsia"/>
        </w:rPr>
        <w:t>顶点误差</w:t>
      </w:r>
      <w:r>
        <w:t>矩阵的</w:t>
      </w:r>
      <w:r w:rsidR="001C0D70">
        <w:rPr>
          <w:rFonts w:hint="eastAsia"/>
        </w:rPr>
        <w:t>更新</w:t>
      </w:r>
    </w:p>
    <w:bookmarkEnd w:id="436"/>
    <w:bookmarkEnd w:id="437"/>
    <w:p w14:paraId="3FD762AA" w14:textId="1A9B95F2" w:rsidR="004F4B7C" w:rsidRPr="004F4B7C" w:rsidRDefault="008823AC" w:rsidP="008823AC">
      <w:pPr>
        <w:ind w:firstLine="480"/>
      </w:pPr>
      <w:r>
        <w:rPr>
          <w:rFonts w:hint="eastAsia"/>
        </w:rPr>
        <w:t>在</w:t>
      </w:r>
      <w:r>
        <w:rPr>
          <w:rFonts w:hint="eastAsia"/>
          <w:kern w:val="0"/>
        </w:rPr>
        <w:t>4.2.1</w:t>
      </w:r>
      <w:r>
        <w:rPr>
          <w:rFonts w:hint="eastAsia"/>
          <w:kern w:val="0"/>
        </w:rPr>
        <w:t>节</w:t>
      </w:r>
      <w:r>
        <w:rPr>
          <w:kern w:val="0"/>
        </w:rPr>
        <w:t>中，</w:t>
      </w:r>
      <w:r w:rsidR="0064016F">
        <w:rPr>
          <w:rFonts w:hint="eastAsia"/>
          <w:kern w:val="0"/>
        </w:rPr>
        <w:t>折叠</w:t>
      </w:r>
      <w:r w:rsidR="0064016F">
        <w:rPr>
          <w:kern w:val="0"/>
        </w:rPr>
        <w:t>边</w:t>
      </w:r>
      <w:r>
        <w:rPr>
          <w:kern w:val="0"/>
        </w:rPr>
        <w:t>分两种</w:t>
      </w:r>
      <w:r>
        <w:rPr>
          <w:rFonts w:hint="eastAsia"/>
          <w:kern w:val="0"/>
        </w:rPr>
        <w:t>情况</w:t>
      </w:r>
      <w:r w:rsidR="0064016F">
        <w:rPr>
          <w:rFonts w:hint="eastAsia"/>
          <w:kern w:val="0"/>
        </w:rPr>
        <w:t>：</w:t>
      </w:r>
      <w:r>
        <w:rPr>
          <w:kern w:val="0"/>
        </w:rPr>
        <w:t>一个是含有平面代理边界顶点</w:t>
      </w:r>
      <w:r>
        <w:rPr>
          <w:rFonts w:hint="eastAsia"/>
          <w:kern w:val="0"/>
        </w:rPr>
        <w:t>的</w:t>
      </w:r>
      <w:r>
        <w:rPr>
          <w:kern w:val="0"/>
        </w:rPr>
        <w:t>边折叠的情</w:t>
      </w:r>
      <w:r>
        <w:rPr>
          <w:kern w:val="0"/>
        </w:rPr>
        <w:lastRenderedPageBreak/>
        <w:t>况</w:t>
      </w:r>
      <w:r w:rsidR="0064016F">
        <w:rPr>
          <w:rFonts w:hint="eastAsia"/>
          <w:kern w:val="0"/>
        </w:rPr>
        <w:t>，另</w:t>
      </w:r>
      <w:r w:rsidR="0064016F">
        <w:rPr>
          <w:kern w:val="0"/>
        </w:rPr>
        <w:t>一个是</w:t>
      </w:r>
      <w:r w:rsidR="0064016F">
        <w:rPr>
          <w:rFonts w:hint="eastAsia"/>
          <w:kern w:val="0"/>
        </w:rPr>
        <w:t>平面代理</w:t>
      </w:r>
      <w:r w:rsidR="0064016F">
        <w:rPr>
          <w:kern w:val="0"/>
        </w:rPr>
        <w:t>的内部</w:t>
      </w:r>
      <w:r w:rsidR="0064016F">
        <w:rPr>
          <w:rFonts w:hint="eastAsia"/>
          <w:kern w:val="0"/>
        </w:rPr>
        <w:t>边</w:t>
      </w:r>
      <w:r w:rsidR="0064016F">
        <w:rPr>
          <w:kern w:val="0"/>
        </w:rPr>
        <w:t>和</w:t>
      </w:r>
      <w:r w:rsidR="0064016F">
        <w:rPr>
          <w:rFonts w:hint="eastAsia"/>
          <w:kern w:val="0"/>
        </w:rPr>
        <w:t>非</w:t>
      </w:r>
      <w:r w:rsidR="0064016F">
        <w:rPr>
          <w:kern w:val="0"/>
        </w:rPr>
        <w:t>平面代理的边。本节</w:t>
      </w:r>
      <w:r w:rsidR="0064016F">
        <w:rPr>
          <w:rFonts w:hint="eastAsia"/>
          <w:kern w:val="0"/>
        </w:rPr>
        <w:t>也</w:t>
      </w:r>
      <w:r w:rsidR="0064016F">
        <w:rPr>
          <w:kern w:val="0"/>
        </w:rPr>
        <w:t>只考虑第二种情况的边。</w:t>
      </w:r>
      <w:bookmarkStart w:id="438" w:name="OLE_LINK137"/>
      <w:bookmarkStart w:id="439" w:name="OLE_LINK138"/>
      <w:bookmarkStart w:id="440" w:name="OLE_LINK139"/>
      <w:r w:rsidR="002248A5">
        <w:rPr>
          <w:rFonts w:hint="eastAsia"/>
          <w:kern w:val="0"/>
        </w:rPr>
        <w:t>在</w:t>
      </w:r>
      <w:r w:rsidR="002248A5">
        <w:rPr>
          <w:rFonts w:hint="eastAsia"/>
        </w:rPr>
        <w:t>Garland</w:t>
      </w:r>
      <w:r w:rsidR="002248A5">
        <w:rPr>
          <w:rFonts w:hint="eastAsia"/>
        </w:rPr>
        <w:t>算</w:t>
      </w:r>
      <w:bookmarkEnd w:id="438"/>
      <w:bookmarkEnd w:id="439"/>
      <w:bookmarkEnd w:id="440"/>
      <w:r w:rsidR="002248A5">
        <w:rPr>
          <w:rFonts w:hint="eastAsia"/>
        </w:rPr>
        <w:t>法中</w:t>
      </w:r>
      <w:r w:rsidR="002248A5">
        <w:t>，</w:t>
      </w:r>
      <w:r w:rsidR="003128F2">
        <w:rPr>
          <w:rFonts w:hint="eastAsia"/>
        </w:rPr>
        <w:t>顶点</w:t>
      </w:r>
      <w:r w:rsidR="003128F2">
        <w:t>的</w:t>
      </w:r>
      <w:r w:rsidR="007661B6">
        <w:rPr>
          <w:rFonts w:hint="eastAsia"/>
        </w:rPr>
        <w:t>误差</w:t>
      </w:r>
      <w:r w:rsidR="007661B6">
        <w:t>矩阵</w:t>
      </w:r>
      <w:r w:rsidR="007661B6">
        <w:rPr>
          <w:rFonts w:hint="eastAsia"/>
        </w:rPr>
        <w:t>采取</w:t>
      </w:r>
      <w:r w:rsidR="007661B6">
        <w:t>累加的形式，</w:t>
      </w:r>
      <w:r w:rsidR="007661B6">
        <w:rPr>
          <w:rFonts w:hint="eastAsia"/>
        </w:rPr>
        <w:t>每进行一次</w:t>
      </w:r>
      <w:r w:rsidR="007661B6">
        <w:t>边折叠操作，新顶点的误差矩阵由</w:t>
      </w:r>
      <w:r w:rsidR="007661B6">
        <w:rPr>
          <w:rFonts w:hint="eastAsia"/>
        </w:rPr>
        <w:t>边</w:t>
      </w:r>
      <w:r w:rsidR="007661B6">
        <w:t>的两个顶点的误差矩阵</w:t>
      </w:r>
      <w:r w:rsidR="007661B6">
        <w:rPr>
          <w:rFonts w:hint="eastAsia"/>
        </w:rPr>
        <w:t>的组成</w:t>
      </w:r>
      <w:r w:rsidR="007661B6">
        <w:t>。</w:t>
      </w:r>
      <w:r w:rsidR="00245606">
        <w:rPr>
          <w:rFonts w:hint="eastAsia"/>
        </w:rPr>
        <w:t>虽然</w:t>
      </w:r>
      <w:r w:rsidR="007661B6">
        <w:rPr>
          <w:rFonts w:hint="eastAsia"/>
        </w:rPr>
        <w:t>平面</w:t>
      </w:r>
      <w:r w:rsidR="007661B6">
        <w:t>代理中的三角网格</w:t>
      </w:r>
      <w:r w:rsidR="007661B6">
        <w:rPr>
          <w:rFonts w:hint="eastAsia"/>
        </w:rPr>
        <w:t>是</w:t>
      </w:r>
      <w:r w:rsidR="007661B6">
        <w:t>与</w:t>
      </w:r>
      <w:r w:rsidR="007661B6">
        <w:rPr>
          <w:rFonts w:hint="eastAsia"/>
        </w:rPr>
        <w:t>种子点</w:t>
      </w:r>
      <w:r w:rsidR="007661B6">
        <w:t>近似的在一个平面上，</w:t>
      </w:r>
      <w:r w:rsidR="00245606">
        <w:rPr>
          <w:rFonts w:hint="eastAsia"/>
        </w:rPr>
        <w:t>但是</w:t>
      </w:r>
      <w:r w:rsidR="007661B6">
        <w:t>三角网格之间</w:t>
      </w:r>
      <w:r w:rsidR="007661B6">
        <w:rPr>
          <w:rFonts w:hint="eastAsia"/>
        </w:rPr>
        <w:t>还是</w:t>
      </w:r>
      <w:r w:rsidR="007661B6">
        <w:t>崎岖不平</w:t>
      </w:r>
      <w:r w:rsidR="00BD5FFA">
        <w:rPr>
          <w:rFonts w:hint="eastAsia"/>
        </w:rPr>
        <w:t>，</w:t>
      </w:r>
      <w:r w:rsidR="00AA5ABB">
        <w:rPr>
          <w:rFonts w:hint="eastAsia"/>
        </w:rPr>
        <w:t>误差矩阵</w:t>
      </w:r>
      <w:r w:rsidR="00AA5ABB">
        <w:t>的累积</w:t>
      </w:r>
      <w:r w:rsidR="00AA5ABB">
        <w:rPr>
          <w:rFonts w:hint="eastAsia"/>
        </w:rPr>
        <w:t>导致</w:t>
      </w:r>
      <w:r w:rsidR="00AA5ABB">
        <w:t>计算出来的新顶点的位置偏离平面代理所在的</w:t>
      </w:r>
      <w:r w:rsidR="00AA5ABB">
        <w:rPr>
          <w:rFonts w:hint="eastAsia"/>
        </w:rPr>
        <w:t>平面</w:t>
      </w:r>
      <w:r w:rsidR="00AA5ABB">
        <w:t>。</w:t>
      </w:r>
      <w:r w:rsidR="00AA5ABB">
        <w:rPr>
          <w:rFonts w:hint="eastAsia"/>
        </w:rPr>
        <w:t>为了</w:t>
      </w:r>
      <w:r w:rsidR="00C135A1">
        <w:rPr>
          <w:rFonts w:hint="eastAsia"/>
        </w:rPr>
        <w:t>使得</w:t>
      </w:r>
      <w:r w:rsidR="00C135A1">
        <w:t>平面代理中</w:t>
      </w:r>
      <w:r w:rsidR="00C135A1">
        <w:rPr>
          <w:rFonts w:hint="eastAsia"/>
        </w:rPr>
        <w:t>的</w:t>
      </w:r>
      <w:r w:rsidR="00C135A1">
        <w:t>边折叠后越接近平面代理的平面</w:t>
      </w:r>
      <w:r w:rsidR="00AA5ABB">
        <w:rPr>
          <w:rFonts w:hint="eastAsia"/>
        </w:rPr>
        <w:t>，算法</w:t>
      </w:r>
      <w:r w:rsidR="00AA5ABB">
        <w:t>对每次</w:t>
      </w:r>
      <w:r w:rsidR="00AA5ABB">
        <w:rPr>
          <w:rFonts w:hint="eastAsia"/>
        </w:rPr>
        <w:t>边折叠</w:t>
      </w:r>
      <w:r w:rsidR="00AA5ABB">
        <w:t>的新顶点</w:t>
      </w:r>
      <w:r w:rsidR="00AA5ABB">
        <w:rPr>
          <w:rFonts w:hint="eastAsia"/>
        </w:rPr>
        <w:t>和</w:t>
      </w:r>
      <w:r w:rsidR="00AA5ABB">
        <w:t>其邻接的顶点</w:t>
      </w:r>
      <w:r w:rsidR="00AA5ABB">
        <w:rPr>
          <w:rFonts w:hint="eastAsia"/>
        </w:rPr>
        <w:t>重新</w:t>
      </w:r>
      <w:r w:rsidR="00AA5ABB">
        <w:t>计算误差矩阵</w:t>
      </w:r>
      <w:r w:rsidR="00C135A1">
        <w:rPr>
          <w:rFonts w:hint="eastAsia"/>
        </w:rPr>
        <w:t>，</w:t>
      </w:r>
      <w:r w:rsidR="00C135A1">
        <w:t>防止误差的累积</w:t>
      </w:r>
      <w:r w:rsidR="00AA5ABB">
        <w:rPr>
          <w:rFonts w:hint="eastAsia"/>
        </w:rPr>
        <w:t>。</w:t>
      </w:r>
    </w:p>
    <w:p w14:paraId="585D93F2" w14:textId="7674AF47" w:rsidR="000728C5" w:rsidRDefault="007B51D4" w:rsidP="000728C5">
      <w:pPr>
        <w:pStyle w:val="3"/>
      </w:pPr>
      <w:bookmarkStart w:id="441" w:name="OLE_LINK400"/>
      <w:bookmarkStart w:id="442" w:name="OLE_LINK401"/>
      <w:bookmarkEnd w:id="252"/>
      <w:bookmarkEnd w:id="253"/>
      <w:r>
        <w:rPr>
          <w:rFonts w:hint="eastAsia"/>
        </w:rPr>
        <w:t>轮廓</w:t>
      </w:r>
      <w:r>
        <w:t>结构的保留</w:t>
      </w:r>
    </w:p>
    <w:bookmarkEnd w:id="441"/>
    <w:bookmarkEnd w:id="442"/>
    <w:p w14:paraId="60E2853F" w14:textId="50ED2188" w:rsidR="00166E9A" w:rsidRDefault="001E374B" w:rsidP="000028C8">
      <w:pPr>
        <w:ind w:firstLine="480"/>
      </w:pPr>
      <w:r>
        <w:rPr>
          <w:rFonts w:hint="eastAsia"/>
        </w:rPr>
        <w:t>在</w:t>
      </w:r>
      <w:r>
        <w:rPr>
          <w:rFonts w:hint="eastAsia"/>
        </w:rPr>
        <w:t>4.2.1</w:t>
      </w:r>
      <w:r>
        <w:rPr>
          <w:rFonts w:hint="eastAsia"/>
        </w:rPr>
        <w:t>节</w:t>
      </w:r>
      <w:r>
        <w:t>和</w:t>
      </w:r>
      <w:r>
        <w:rPr>
          <w:rFonts w:hint="eastAsia"/>
        </w:rPr>
        <w:t>4.2.2</w:t>
      </w:r>
      <w:r>
        <w:rPr>
          <w:rFonts w:hint="eastAsia"/>
        </w:rPr>
        <w:t>节讨论了平面代理</w:t>
      </w:r>
      <w:r>
        <w:t>内部的边和非平面代理的边折叠的情况。</w:t>
      </w:r>
      <w:r>
        <w:rPr>
          <w:rFonts w:hint="eastAsia"/>
        </w:rPr>
        <w:t>本节</w:t>
      </w:r>
      <w:r>
        <w:t>将</w:t>
      </w:r>
      <w:r>
        <w:rPr>
          <w:rFonts w:hint="eastAsia"/>
        </w:rPr>
        <w:t>讨论含有</w:t>
      </w:r>
      <w:r>
        <w:t>平面代理</w:t>
      </w:r>
      <w:r>
        <w:rPr>
          <w:rFonts w:hint="eastAsia"/>
        </w:rPr>
        <w:t>边界</w:t>
      </w:r>
      <w:r>
        <w:t>点的边折叠</w:t>
      </w:r>
      <w:r>
        <w:rPr>
          <w:rFonts w:hint="eastAsia"/>
        </w:rPr>
        <w:t>的</w:t>
      </w:r>
      <w:r>
        <w:t>情况</w:t>
      </w:r>
      <w:r>
        <w:rPr>
          <w:rFonts w:hint="eastAsia"/>
        </w:rPr>
        <w:t>。</w:t>
      </w:r>
      <w:r w:rsidR="00EA63FB">
        <w:rPr>
          <w:rFonts w:hint="eastAsia"/>
        </w:rPr>
        <w:t>Garland</w:t>
      </w:r>
      <w:r w:rsidR="00EA63FB">
        <w:rPr>
          <w:rFonts w:hint="eastAsia"/>
        </w:rPr>
        <w:t>算法没有</w:t>
      </w:r>
      <w:r w:rsidR="00EA63FB">
        <w:t>检测三</w:t>
      </w:r>
      <w:r w:rsidR="00EA63FB">
        <w:rPr>
          <w:rFonts w:hint="eastAsia"/>
        </w:rPr>
        <w:t>维</w:t>
      </w:r>
      <w:r w:rsidR="00EA63FB">
        <w:t>模型的结构，在简化的过程中，</w:t>
      </w:r>
      <w:r w:rsidR="00CD4F47">
        <w:rPr>
          <w:rFonts w:hint="eastAsia"/>
        </w:rPr>
        <w:t>三维场景</w:t>
      </w:r>
      <w:r w:rsidR="00CD4F47">
        <w:t>物体</w:t>
      </w:r>
      <w:r w:rsidR="00BD0A9A">
        <w:t>的</w:t>
      </w:r>
      <w:r w:rsidR="00BD0A9A">
        <w:rPr>
          <w:rFonts w:hint="eastAsia"/>
        </w:rPr>
        <w:t>轮廓结构</w:t>
      </w:r>
      <w:r w:rsidR="00C167E1">
        <w:rPr>
          <w:rFonts w:hint="eastAsia"/>
        </w:rPr>
        <w:t>可能</w:t>
      </w:r>
      <w:r w:rsidR="00BD0A9A">
        <w:rPr>
          <w:rFonts w:hint="eastAsia"/>
        </w:rPr>
        <w:t>会</w:t>
      </w:r>
      <w:r w:rsidR="00BD0A9A">
        <w:t>被破坏</w:t>
      </w:r>
      <w:r w:rsidR="00C167E1">
        <w:rPr>
          <w:rFonts w:hint="eastAsia"/>
        </w:rPr>
        <w:t>，</w:t>
      </w:r>
      <w:r w:rsidR="00C167E1">
        <w:t>因此，</w:t>
      </w:r>
      <w:r w:rsidR="00823C6E">
        <w:rPr>
          <w:rFonts w:hint="eastAsia"/>
        </w:rPr>
        <w:t>基于</w:t>
      </w:r>
      <w:r w:rsidR="00823C6E">
        <w:t>第三章生成的三维约束结构，</w:t>
      </w:r>
      <w:r w:rsidR="00C167E1">
        <w:t>本节</w:t>
      </w:r>
      <w:r w:rsidR="00C167E1">
        <w:rPr>
          <w:rFonts w:hint="eastAsia"/>
        </w:rPr>
        <w:t>在</w:t>
      </w:r>
      <w:r w:rsidR="00C167E1">
        <w:t>模型简化的过程中加入</w:t>
      </w:r>
      <w:r w:rsidR="00C167E1">
        <w:rPr>
          <w:rFonts w:hint="eastAsia"/>
        </w:rPr>
        <w:t>轮廓结构</w:t>
      </w:r>
      <w:r w:rsidR="00C167E1">
        <w:t>的保留策略。</w:t>
      </w:r>
    </w:p>
    <w:p w14:paraId="6B9E03D1" w14:textId="0C1C8525" w:rsidR="00DF37C6" w:rsidRDefault="00BD5520" w:rsidP="000028C8">
      <w:pPr>
        <w:ind w:firstLine="480"/>
      </w:pPr>
      <w:r>
        <w:t>三维模型的三维</w:t>
      </w:r>
      <w:r w:rsidR="00F30A26">
        <w:rPr>
          <w:rFonts w:hint="eastAsia"/>
        </w:rPr>
        <w:t>约束</w:t>
      </w:r>
      <w:r>
        <w:t>结构上面的</w:t>
      </w:r>
      <w:r>
        <w:rPr>
          <w:rFonts w:hint="eastAsia"/>
        </w:rPr>
        <w:t>顶点</w:t>
      </w:r>
      <w:r>
        <w:t>主要分为两种类型：一种是</w:t>
      </w:r>
      <w:r w:rsidR="00F16862">
        <w:rPr>
          <w:rFonts w:hint="eastAsia"/>
        </w:rPr>
        <w:t>线段上</w:t>
      </w:r>
      <w:r w:rsidR="00F16862">
        <w:t>的端点，另一种是</w:t>
      </w:r>
      <w:r w:rsidR="00F16862">
        <w:rPr>
          <w:rFonts w:hint="eastAsia"/>
        </w:rPr>
        <w:t>线段间</w:t>
      </w:r>
      <w:r w:rsidR="00F16862">
        <w:t>的</w:t>
      </w:r>
      <w:r w:rsidR="001E6851">
        <w:rPr>
          <w:rFonts w:hint="eastAsia"/>
        </w:rPr>
        <w:t>顶</w:t>
      </w:r>
      <w:r w:rsidR="00F16862">
        <w:t>点</w:t>
      </w:r>
      <w:r w:rsidR="00F16862">
        <w:rPr>
          <w:rFonts w:hint="eastAsia"/>
        </w:rPr>
        <w:t>。</w:t>
      </w:r>
      <w:r w:rsidR="00F16862">
        <w:t>如下图</w:t>
      </w:r>
      <w:r w:rsidR="007426CA">
        <w:rPr>
          <w:rFonts w:hint="eastAsia"/>
        </w:rPr>
        <w:t>4.</w:t>
      </w:r>
      <w:r w:rsidR="00251F90">
        <w:t>2</w:t>
      </w:r>
      <w:r w:rsidR="00F16862">
        <w:rPr>
          <w:rFonts w:hint="eastAsia"/>
        </w:rPr>
        <w:t>所示</w:t>
      </w:r>
      <w:r w:rsidR="00825FA6">
        <w:rPr>
          <w:rFonts w:hint="eastAsia"/>
        </w:rPr>
        <w:t>，</w:t>
      </w:r>
      <w:r w:rsidR="00825FA6">
        <w:t>顶点</w:t>
      </w:r>
      <w:r w:rsidR="00825FA6">
        <w:t>A</w:t>
      </w:r>
      <w:r w:rsidR="00825FA6">
        <w:t>是线段的端点</w:t>
      </w:r>
      <w:r w:rsidR="00825FA6">
        <w:rPr>
          <w:rFonts w:hint="eastAsia"/>
        </w:rPr>
        <w:t>，</w:t>
      </w:r>
      <w:r w:rsidR="00825FA6">
        <w:t>顶点</w:t>
      </w:r>
      <w:r w:rsidR="00825FA6">
        <w:t>B</w:t>
      </w:r>
      <w:r w:rsidR="00825FA6">
        <w:t>是线段间的顶点</w:t>
      </w:r>
      <w:r w:rsidR="00825FA6">
        <w:rPr>
          <w:rFonts w:hint="eastAsia"/>
        </w:rPr>
        <w:t>。</w:t>
      </w:r>
    </w:p>
    <w:p w14:paraId="281B6005" w14:textId="1D907805" w:rsidR="00B872C7" w:rsidRDefault="00B872C7" w:rsidP="000028C8">
      <w:pPr>
        <w:ind w:firstLine="480"/>
      </w:pPr>
      <w:r>
        <w:rPr>
          <w:noProof/>
        </w:rPr>
        <mc:AlternateContent>
          <mc:Choice Requires="wpc">
            <w:drawing>
              <wp:anchor distT="0" distB="0" distL="114300" distR="114300" simplePos="0" relativeHeight="251700736" behindDoc="1" locked="0" layoutInCell="1" allowOverlap="1" wp14:anchorId="5714D105" wp14:editId="1B1A857D">
                <wp:simplePos x="0" y="0"/>
                <wp:positionH relativeFrom="column">
                  <wp:posOffset>1820545</wp:posOffset>
                </wp:positionH>
                <wp:positionV relativeFrom="paragraph">
                  <wp:posOffset>67553</wp:posOffset>
                </wp:positionV>
                <wp:extent cx="2412365" cy="1173480"/>
                <wp:effectExtent l="0" t="0" r="0" b="7620"/>
                <wp:wrapTight wrapText="bothSides">
                  <wp:wrapPolygon edited="0">
                    <wp:start x="1535" y="0"/>
                    <wp:lineTo x="1365" y="19286"/>
                    <wp:lineTo x="2559" y="19987"/>
                    <wp:lineTo x="6823" y="21390"/>
                    <wp:lineTo x="10575" y="21390"/>
                    <wp:lineTo x="16716" y="20688"/>
                    <wp:lineTo x="19616" y="19636"/>
                    <wp:lineTo x="19616" y="17532"/>
                    <wp:lineTo x="18422" y="13675"/>
                    <wp:lineTo x="17739" y="11922"/>
                    <wp:lineTo x="17739" y="0"/>
                    <wp:lineTo x="1535" y="0"/>
                  </wp:wrapPolygon>
                </wp:wrapTight>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29" name="矩形 829"/>
                        <wps:cNvSpPr/>
                        <wps:spPr>
                          <a:xfrm>
                            <a:off x="220005" y="55049"/>
                            <a:ext cx="1714500" cy="9715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0" name="Oval 1147"/>
                        <wps:cNvSpPr>
                          <a:spLocks noChangeArrowheads="1"/>
                        </wps:cNvSpPr>
                        <wps:spPr bwMode="auto">
                          <a:xfrm>
                            <a:off x="210480" y="3599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1" name="Oval 1147"/>
                        <wps:cNvSpPr>
                          <a:spLocks noChangeArrowheads="1"/>
                        </wps:cNvSpPr>
                        <wps:spPr bwMode="auto">
                          <a:xfrm>
                            <a:off x="190160" y="9980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2" name="Oval 1147"/>
                        <wps:cNvSpPr>
                          <a:spLocks noChangeArrowheads="1"/>
                        </wps:cNvSpPr>
                        <wps:spPr bwMode="auto">
                          <a:xfrm>
                            <a:off x="1895135" y="455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3" name="Oval 1147"/>
                        <wps:cNvSpPr>
                          <a:spLocks noChangeArrowheads="1"/>
                        </wps:cNvSpPr>
                        <wps:spPr bwMode="auto">
                          <a:xfrm>
                            <a:off x="1915455" y="9980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4" name="Oval 1147"/>
                        <wps:cNvSpPr>
                          <a:spLocks noChangeArrowheads="1"/>
                        </wps:cNvSpPr>
                        <wps:spPr bwMode="auto">
                          <a:xfrm>
                            <a:off x="391455" y="455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5" name="Oval 1147"/>
                        <wps:cNvSpPr>
                          <a:spLocks noChangeArrowheads="1"/>
                        </wps:cNvSpPr>
                        <wps:spPr bwMode="auto">
                          <a:xfrm>
                            <a:off x="1572555" y="455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6" name="Oval 1147"/>
                        <wps:cNvSpPr>
                          <a:spLocks noChangeArrowheads="1"/>
                        </wps:cNvSpPr>
                        <wps:spPr bwMode="auto">
                          <a:xfrm>
                            <a:off x="1267755" y="4044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7" name="Oval 1147"/>
                        <wps:cNvSpPr>
                          <a:spLocks noChangeArrowheads="1"/>
                        </wps:cNvSpPr>
                        <wps:spPr bwMode="auto">
                          <a:xfrm>
                            <a:off x="705780" y="455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9" name="Oval 1147"/>
                        <wps:cNvSpPr>
                          <a:spLocks noChangeArrowheads="1"/>
                        </wps:cNvSpPr>
                        <wps:spPr bwMode="auto">
                          <a:xfrm>
                            <a:off x="1895135" y="27666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0" name="Oval 1147"/>
                        <wps:cNvSpPr>
                          <a:spLocks noChangeArrowheads="1"/>
                        </wps:cNvSpPr>
                        <wps:spPr bwMode="auto">
                          <a:xfrm>
                            <a:off x="1895135" y="49891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2" name="Oval 1147"/>
                        <wps:cNvSpPr>
                          <a:spLocks noChangeArrowheads="1"/>
                        </wps:cNvSpPr>
                        <wps:spPr bwMode="auto">
                          <a:xfrm>
                            <a:off x="1920535" y="67607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3" name="Oval 1147"/>
                        <wps:cNvSpPr>
                          <a:spLocks noChangeArrowheads="1"/>
                        </wps:cNvSpPr>
                        <wps:spPr bwMode="auto">
                          <a:xfrm>
                            <a:off x="1115355" y="100754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4" name="Oval 1147"/>
                        <wps:cNvSpPr>
                          <a:spLocks noChangeArrowheads="1"/>
                        </wps:cNvSpPr>
                        <wps:spPr bwMode="auto">
                          <a:xfrm>
                            <a:off x="524805" y="99802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5" name="Oval 1147"/>
                        <wps:cNvSpPr>
                          <a:spLocks noChangeArrowheads="1"/>
                        </wps:cNvSpPr>
                        <wps:spPr bwMode="auto">
                          <a:xfrm>
                            <a:off x="1617005" y="101834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7" name="Oval 1147"/>
                        <wps:cNvSpPr>
                          <a:spLocks noChangeArrowheads="1"/>
                        </wps:cNvSpPr>
                        <wps:spPr bwMode="auto">
                          <a:xfrm>
                            <a:off x="1391580" y="102659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8" name="Oval 1147"/>
                        <wps:cNvSpPr>
                          <a:spLocks noChangeArrowheads="1"/>
                        </wps:cNvSpPr>
                        <wps:spPr bwMode="auto">
                          <a:xfrm>
                            <a:off x="839130" y="100754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0" name="Oval 1147"/>
                        <wps:cNvSpPr>
                          <a:spLocks noChangeArrowheads="1"/>
                        </wps:cNvSpPr>
                        <wps:spPr bwMode="auto">
                          <a:xfrm>
                            <a:off x="190160" y="33127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1" name="Oval 1147"/>
                        <wps:cNvSpPr>
                          <a:spLocks noChangeArrowheads="1"/>
                        </wps:cNvSpPr>
                        <wps:spPr bwMode="auto">
                          <a:xfrm>
                            <a:off x="191430" y="57384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2" name="Oval 1147"/>
                        <wps:cNvSpPr>
                          <a:spLocks noChangeArrowheads="1"/>
                        </wps:cNvSpPr>
                        <wps:spPr bwMode="auto">
                          <a:xfrm>
                            <a:off x="191430" y="80371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文本框 5"/>
                        <wps:cNvSpPr txBox="1"/>
                        <wps:spPr>
                          <a:xfrm>
                            <a:off x="1702730" y="847529"/>
                            <a:ext cx="542925" cy="276421"/>
                          </a:xfrm>
                          <a:prstGeom prst="rect">
                            <a:avLst/>
                          </a:prstGeom>
                          <a:noFill/>
                          <a:ln w="6350">
                            <a:noFill/>
                          </a:ln>
                        </wps:spPr>
                        <wps:txbx>
                          <w:txbxContent>
                            <w:p w14:paraId="5C1777F5" w14:textId="6090DE7D" w:rsidR="0027172F" w:rsidRDefault="0027172F">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6" name="文本框 5"/>
                        <wps:cNvSpPr txBox="1"/>
                        <wps:spPr>
                          <a:xfrm>
                            <a:off x="705738" y="801613"/>
                            <a:ext cx="542290" cy="372110"/>
                          </a:xfrm>
                          <a:prstGeom prst="rect">
                            <a:avLst/>
                          </a:prstGeom>
                          <a:noFill/>
                          <a:ln w="6350">
                            <a:noFill/>
                          </a:ln>
                        </wps:spPr>
                        <wps:txbx>
                          <w:txbxContent>
                            <w:p w14:paraId="21E53196" w14:textId="71C5FF2E" w:rsidR="0027172F" w:rsidRDefault="0027172F" w:rsidP="004842FC">
                              <w:pPr>
                                <w:pStyle w:val="aa"/>
                                <w:spacing w:before="0" w:beforeAutospacing="0" w:after="0" w:afterAutospacing="0"/>
                                <w:ind w:firstLine="289"/>
                                <w:jc w:val="both"/>
                              </w:pPr>
                              <w:r>
                                <w:rPr>
                                  <w:rFonts w:ascii="Times New Roman" w:hAnsi="Times New Roman" w:cs="Times New Roman"/>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V relativeFrom="margin">
                  <wp14:pctHeight>0</wp14:pctHeight>
                </wp14:sizeRelV>
              </wp:anchor>
            </w:drawing>
          </mc:Choice>
          <mc:Fallback>
            <w:pict>
              <v:group w14:anchorId="5714D105" id="画布 2" o:spid="_x0000_s1749" editas="canvas" style="position:absolute;left:0;text-align:left;margin-left:143.35pt;margin-top:5.3pt;width:189.95pt;height:92.4pt;z-index:-251615744;mso-position-horizontal-relative:text;mso-position-vertical-relative:text;mso-height-relative:margin" coordsize="24123,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">
                <v:shape id="_x0000_s1750" type="#_x0000_t75" style="position:absolute;width:24123;height:11734;visibility:visible;mso-wrap-style:square">
                  <v:fill o:detectmouseclick="t"/>
                  <v:path o:connecttype="none"/>
                </v:shape>
                <v:rect id="矩形 829" o:spid="_x0000_s1751" style="position:absolute;left:2200;top:550;width:17145;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" filled="f" strokecolor="red" strokeweight="1pt"/>
                <v:oval id="Oval 1147" o:spid="_x0000_s1752" style="position:absolute;left:2104;top:359;width:445;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" fillcolor="red" strokecolor="black [3213]" strokeweight=".25pt"/>
                <v:oval id="Oval 1147" o:spid="_x0000_s1753" style="position:absolute;left:1901;top:9980;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" fillcolor="red" strokecolor="black [3213]" strokeweight=".25pt"/>
                <v:oval id="Oval 1147" o:spid="_x0000_s1754" style="position:absolute;left:18951;top:455;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" fillcolor="red" strokecolor="black [3213]" strokeweight=".25pt"/>
                <v:oval id="Oval 1147" o:spid="_x0000_s1755" style="position:absolute;left:19154;top:9980;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" fillcolor="red" strokecolor="black [3213]" strokeweight=".25pt"/>
                <v:oval id="Oval 1147" o:spid="_x0000_s1756" style="position:absolute;left:3914;top:45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" fillcolor="red" strokecolor="black [3213]" strokeweight=".25pt"/>
                <v:oval id="Oval 1147" o:spid="_x0000_s1757" style="position:absolute;left:15725;top:45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" fillcolor="red" strokecolor="black [3213]" strokeweight=".25pt"/>
                <v:oval id="Oval 1147" o:spid="_x0000_s1758" style="position:absolute;left:12677;top:404;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" fillcolor="red" strokecolor="black [3213]" strokeweight=".25pt"/>
                <v:oval id="Oval 1147" o:spid="_x0000_s1759" style="position:absolute;left:7057;top:45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" fillcolor="red" strokecolor="black [3213]" strokeweight=".25pt"/>
                <v:oval id="Oval 1147" o:spid="_x0000_s1760" style="position:absolute;left:18951;top:2766;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" fillcolor="red" strokecolor="black [3213]" strokeweight=".25pt"/>
                <v:oval id="Oval 1147" o:spid="_x0000_s1761" style="position:absolute;left:18951;top:4989;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" fillcolor="red" strokecolor="black [3213]" strokeweight=".25pt"/>
                <v:oval id="Oval 1147" o:spid="_x0000_s1762" style="position:absolute;left:19205;top:6760;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" fillcolor="red" strokecolor="black [3213]" strokeweight=".25pt"/>
                <v:oval id="Oval 1147" o:spid="_x0000_s1763" style="position:absolute;left:11153;top:10075;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" fillcolor="red" strokecolor="black [3213]" strokeweight=".25pt"/>
                <v:oval id="Oval 1147" o:spid="_x0000_s1764" style="position:absolute;left:5248;top:9980;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" fillcolor="red" strokecolor="black [3213]" strokeweight=".25pt"/>
                <v:oval id="Oval 1147" o:spid="_x0000_s1765" style="position:absolute;left:16170;top:10183;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" fillcolor="red" strokecolor="black [3213]" strokeweight=".25pt"/>
                <v:oval id="Oval 1147" o:spid="_x0000_s1766" style="position:absolute;left:13915;top:10265;width:445;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" fillcolor="red" strokecolor="black [3213]" strokeweight=".25pt"/>
                <v:oval id="Oval 1147" o:spid="_x0000_s1767" style="position:absolute;left:8391;top:10075;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" fillcolor="red" strokecolor="black [3213]" strokeweight=".25pt"/>
                <v:oval id="Oval 1147" o:spid="_x0000_s1768" style="position:absolute;left:1901;top:3312;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" fillcolor="red" strokecolor="black [3213]" strokeweight=".25pt"/>
                <v:oval id="Oval 1147" o:spid="_x0000_s1769" style="position:absolute;left:1914;top:5738;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" fillcolor="red" strokecolor="black [3213]" strokeweight=".25pt"/>
                <v:oval id="Oval 1147" o:spid="_x0000_s1770" style="position:absolute;left:1914;top:8037;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" fillcolor="red" strokecolor="black [3213]" strokeweight=".25pt"/>
                <v:shape id="文本框 5" o:spid="_x0000_s1771" type="#_x0000_t202" style="position:absolute;left:17027;top:8475;width:5429;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5C1777F5" w14:textId="6090DE7D" w:rsidR="0027172F" w:rsidRDefault="0027172F">
                        <w:pPr>
                          <w:ind w:firstLine="480"/>
                        </w:pPr>
                        <w:r>
                          <w:rPr>
                            <w:rFonts w:hint="eastAsia"/>
                          </w:rPr>
                          <w:t>A</w:t>
                        </w:r>
                      </w:p>
                    </w:txbxContent>
                  </v:textbox>
                </v:shape>
                <v:shape id="文本框 5" o:spid="_x0000_s1772" type="#_x0000_t202" style="position:absolute;left:7057;top:8016;width:5423;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" filled="f" stroked="f" strokeweight=".5pt">
                  <v:textbox>
                    <w:txbxContent>
                      <w:p w14:paraId="21E53196" w14:textId="71C5FF2E" w:rsidR="0027172F" w:rsidRDefault="0027172F" w:rsidP="004842FC">
                        <w:pPr>
                          <w:pStyle w:val="aa"/>
                          <w:spacing w:before="0" w:beforeAutospacing="0" w:after="0" w:afterAutospacing="0"/>
                          <w:ind w:firstLine="289"/>
                          <w:jc w:val="both"/>
                        </w:pPr>
                        <w:r>
                          <w:rPr>
                            <w:rFonts w:ascii="Times New Roman" w:hAnsi="Times New Roman" w:cs="Times New Roman"/>
                            <w:kern w:val="2"/>
                          </w:rPr>
                          <w:t>B</w:t>
                        </w:r>
                      </w:p>
                    </w:txbxContent>
                  </v:textbox>
                </v:shape>
                <w10:wrap type="tight"/>
              </v:group>
            </w:pict>
          </mc:Fallback>
        </mc:AlternateContent>
      </w:r>
    </w:p>
    <w:p w14:paraId="280569BB" w14:textId="1E46CF6E" w:rsidR="00F16862" w:rsidRDefault="00F16862" w:rsidP="000028C8">
      <w:pPr>
        <w:ind w:firstLine="480"/>
      </w:pPr>
    </w:p>
    <w:p w14:paraId="5591A412" w14:textId="77777777" w:rsidR="00B872C7" w:rsidRDefault="00B872C7" w:rsidP="000028C8">
      <w:pPr>
        <w:ind w:firstLine="420"/>
        <w:rPr>
          <w:sz w:val="21"/>
          <w:szCs w:val="21"/>
        </w:rPr>
      </w:pPr>
    </w:p>
    <w:p w14:paraId="5E05DA8A" w14:textId="77777777" w:rsidR="00B872C7" w:rsidRDefault="00B872C7" w:rsidP="000028C8">
      <w:pPr>
        <w:ind w:firstLine="420"/>
        <w:rPr>
          <w:sz w:val="21"/>
          <w:szCs w:val="21"/>
        </w:rPr>
      </w:pPr>
    </w:p>
    <w:p w14:paraId="2325A586" w14:textId="77777777" w:rsidR="00B872C7" w:rsidRDefault="00B872C7" w:rsidP="000028C8">
      <w:pPr>
        <w:ind w:firstLine="420"/>
        <w:rPr>
          <w:sz w:val="21"/>
          <w:szCs w:val="21"/>
        </w:rPr>
      </w:pPr>
    </w:p>
    <w:p w14:paraId="15537E92" w14:textId="6C45C4EB" w:rsidR="00B872C7" w:rsidRDefault="00B872C7" w:rsidP="000028C8">
      <w:pPr>
        <w:ind w:firstLine="420"/>
        <w:rPr>
          <w:sz w:val="21"/>
          <w:szCs w:val="21"/>
        </w:rPr>
      </w:pPr>
    </w:p>
    <w:p w14:paraId="339ECC4A" w14:textId="2A02B246" w:rsidR="00F051DF" w:rsidRPr="0031003C" w:rsidRDefault="003357CC" w:rsidP="0031003C">
      <w:pPr>
        <w:ind w:firstLine="420"/>
        <w:jc w:val="center"/>
        <w:rPr>
          <w:sz w:val="21"/>
          <w:szCs w:val="21"/>
        </w:rPr>
      </w:pPr>
      <w:r w:rsidRPr="00F051DF">
        <w:rPr>
          <w:rFonts w:hint="eastAsia"/>
          <w:sz w:val="21"/>
          <w:szCs w:val="21"/>
        </w:rPr>
        <w:t>图</w:t>
      </w:r>
      <w:r w:rsidRPr="00F051DF">
        <w:rPr>
          <w:rFonts w:hint="eastAsia"/>
          <w:sz w:val="21"/>
          <w:szCs w:val="21"/>
        </w:rPr>
        <w:t>4</w:t>
      </w:r>
      <w:r w:rsidR="00614F69">
        <w:rPr>
          <w:sz w:val="21"/>
          <w:szCs w:val="21"/>
        </w:rPr>
        <w:t>.</w:t>
      </w:r>
      <w:r w:rsidR="00251F90">
        <w:rPr>
          <w:sz w:val="21"/>
          <w:szCs w:val="21"/>
        </w:rPr>
        <w:t>2</w:t>
      </w:r>
      <w:r w:rsidRPr="00F051DF">
        <w:rPr>
          <w:sz w:val="21"/>
          <w:szCs w:val="21"/>
        </w:rPr>
        <w:t xml:space="preserve"> </w:t>
      </w:r>
      <w:r w:rsidR="00083AF0" w:rsidRPr="00F051DF">
        <w:rPr>
          <w:rFonts w:hint="eastAsia"/>
          <w:sz w:val="21"/>
          <w:szCs w:val="21"/>
        </w:rPr>
        <w:t>三维结构</w:t>
      </w:r>
      <w:r w:rsidR="00083AF0" w:rsidRPr="00F051DF">
        <w:rPr>
          <w:sz w:val="21"/>
          <w:szCs w:val="21"/>
        </w:rPr>
        <w:t>顶点类型示意图</w:t>
      </w:r>
    </w:p>
    <w:p w14:paraId="308E58FB" w14:textId="2DB37AEA" w:rsidR="00D830BC" w:rsidRDefault="00F30A26" w:rsidP="00F30A26">
      <w:pPr>
        <w:ind w:firstLine="480"/>
      </w:pPr>
      <w:r>
        <w:rPr>
          <w:rFonts w:hint="eastAsia"/>
        </w:rPr>
        <w:t>如图</w:t>
      </w:r>
      <w:r>
        <w:rPr>
          <w:rFonts w:hint="eastAsia"/>
        </w:rPr>
        <w:t>4</w:t>
      </w:r>
      <w:r w:rsidR="00E3268C">
        <w:t>.</w:t>
      </w:r>
      <w:r w:rsidR="00261BA2">
        <w:t>3</w:t>
      </w:r>
      <w:r>
        <w:rPr>
          <w:rFonts w:hint="eastAsia"/>
        </w:rPr>
        <w:t>所示</w:t>
      </w:r>
      <w:r>
        <w:t>，</w:t>
      </w:r>
      <w:r w:rsidR="00FB5148">
        <w:rPr>
          <w:rFonts w:hint="eastAsia"/>
        </w:rPr>
        <w:t>含有</w:t>
      </w:r>
      <w:r>
        <w:rPr>
          <w:rFonts w:hint="eastAsia"/>
        </w:rPr>
        <w:t>三维约束</w:t>
      </w:r>
      <w:r>
        <w:t>结构</w:t>
      </w:r>
      <w:r w:rsidR="00D830BC">
        <w:rPr>
          <w:rFonts w:hint="eastAsia"/>
        </w:rPr>
        <w:t>上</w:t>
      </w:r>
      <w:r>
        <w:t>的顶点</w:t>
      </w:r>
      <w:r w:rsidR="00FB5148">
        <w:rPr>
          <w:rFonts w:hint="eastAsia"/>
        </w:rPr>
        <w:t>的</w:t>
      </w:r>
      <w:r w:rsidR="00FB5148">
        <w:t>边存在三种</w:t>
      </w:r>
      <w:r w:rsidR="00D830BC">
        <w:t>类型</w:t>
      </w:r>
      <w:r w:rsidR="00D830BC">
        <w:rPr>
          <w:rFonts w:hint="eastAsia"/>
        </w:rPr>
        <w:t>：</w:t>
      </w:r>
    </w:p>
    <w:p w14:paraId="5F68167A" w14:textId="43C175AB" w:rsidR="00D830BC" w:rsidRDefault="00D830BC" w:rsidP="00F30A26">
      <w:pPr>
        <w:ind w:firstLine="480"/>
      </w:pPr>
      <w:r>
        <w:t>(1)</w:t>
      </w:r>
      <w:r w:rsidR="00F30A26">
        <w:rPr>
          <w:rFonts w:hint="eastAsia"/>
        </w:rPr>
        <w:t>边的</w:t>
      </w:r>
      <w:r w:rsidR="00F30A26">
        <w:t>两个端点</w:t>
      </w:r>
      <w:r w:rsidR="00D7125F">
        <w:rPr>
          <w:rFonts w:hint="eastAsia"/>
        </w:rPr>
        <w:t>中</w:t>
      </w:r>
      <w:r w:rsidR="00F30A26">
        <w:t>，一个</w:t>
      </w:r>
      <w:bookmarkStart w:id="443" w:name="OLE_LINK140"/>
      <w:bookmarkStart w:id="444" w:name="OLE_LINK141"/>
      <w:r w:rsidR="00F30A26">
        <w:t>是</w:t>
      </w:r>
      <w:r w:rsidR="00F30A26">
        <w:rPr>
          <w:rFonts w:hint="eastAsia"/>
        </w:rPr>
        <w:t>三维约束</w:t>
      </w:r>
      <w:r w:rsidR="00F30A26">
        <w:t>结构中的顶点</w:t>
      </w:r>
      <w:bookmarkEnd w:id="443"/>
      <w:bookmarkEnd w:id="444"/>
      <w:r w:rsidR="00F30A26">
        <w:t>，另一个是</w:t>
      </w:r>
      <w:r w:rsidR="00556E49">
        <w:rPr>
          <w:rFonts w:hint="eastAsia"/>
        </w:rPr>
        <w:t>平面</w:t>
      </w:r>
      <w:r w:rsidR="00F30A26">
        <w:t>代理内部的顶点，如边</w:t>
      </w:r>
      <w:r w:rsidR="00F30A26">
        <w:t>e1</w:t>
      </w:r>
      <w:r w:rsidR="00881B44">
        <w:rPr>
          <w:rFonts w:hint="eastAsia"/>
        </w:rPr>
        <w:t>。</w:t>
      </w:r>
    </w:p>
    <w:p w14:paraId="18E77C9D" w14:textId="3D1C3EF4" w:rsidR="008523DD" w:rsidRDefault="00D830BC" w:rsidP="00F30A26">
      <w:pPr>
        <w:ind w:firstLine="480"/>
      </w:pPr>
      <w:r>
        <w:t>(2)</w:t>
      </w:r>
      <w:r w:rsidR="00556E49">
        <w:rPr>
          <w:rFonts w:hint="eastAsia"/>
        </w:rPr>
        <w:t>边</w:t>
      </w:r>
      <w:r w:rsidR="00556E49">
        <w:t>的两个顶点</w:t>
      </w:r>
      <w:r w:rsidR="00D7125F">
        <w:rPr>
          <w:rFonts w:hint="eastAsia"/>
        </w:rPr>
        <w:t>中</w:t>
      </w:r>
      <w:r w:rsidR="00556E49">
        <w:t>，一个是</w:t>
      </w:r>
      <w:r w:rsidR="00556E49">
        <w:rPr>
          <w:rFonts w:hint="eastAsia"/>
        </w:rPr>
        <w:t>三维约束</w:t>
      </w:r>
      <w:r w:rsidR="00556E49">
        <w:t>结构中的顶点</w:t>
      </w:r>
      <w:r w:rsidR="00C4417B">
        <w:rPr>
          <w:rFonts w:hint="eastAsia"/>
        </w:rPr>
        <w:t>，</w:t>
      </w:r>
      <w:r w:rsidR="00C4417B">
        <w:t>另一个是非平面代理中的顶点，如边</w:t>
      </w:r>
      <w:r w:rsidR="00C4417B">
        <w:rPr>
          <w:rFonts w:hint="eastAsia"/>
        </w:rPr>
        <w:t>e2</w:t>
      </w:r>
      <w:r w:rsidR="00C4417B">
        <w:rPr>
          <w:rFonts w:hint="eastAsia"/>
        </w:rPr>
        <w:t>。</w:t>
      </w:r>
    </w:p>
    <w:p w14:paraId="4786A3C8" w14:textId="505AB34D" w:rsidR="00F44CBF" w:rsidRDefault="008523DD" w:rsidP="00F30A26">
      <w:pPr>
        <w:ind w:firstLine="480"/>
      </w:pPr>
      <w:r>
        <w:t>(3)</w:t>
      </w:r>
      <w:r w:rsidR="0084538F">
        <w:rPr>
          <w:rFonts w:hint="eastAsia"/>
        </w:rPr>
        <w:t>边</w:t>
      </w:r>
      <w:r w:rsidR="0084538F">
        <w:t>的两个顶点</w:t>
      </w:r>
      <w:r w:rsidR="00D7125F">
        <w:rPr>
          <w:rFonts w:hint="eastAsia"/>
        </w:rPr>
        <w:t>中</w:t>
      </w:r>
      <w:r w:rsidR="0084538F">
        <w:t>，</w:t>
      </w:r>
      <w:r w:rsidR="0084538F">
        <w:rPr>
          <w:rFonts w:hint="eastAsia"/>
        </w:rPr>
        <w:t>两个</w:t>
      </w:r>
      <w:r w:rsidR="0084538F">
        <w:t>顶点都是三维约束结构中的顶点</w:t>
      </w:r>
      <w:r w:rsidR="0084538F">
        <w:rPr>
          <w:rFonts w:hint="eastAsia"/>
        </w:rPr>
        <w:t>，</w:t>
      </w:r>
      <w:r w:rsidR="00957800">
        <w:rPr>
          <w:rFonts w:hint="eastAsia"/>
        </w:rPr>
        <w:t>边根据</w:t>
      </w:r>
      <w:r w:rsidR="00957800">
        <w:t>顶点是否在同一条线段上</w:t>
      </w:r>
      <w:r w:rsidR="00957800">
        <w:rPr>
          <w:rFonts w:hint="eastAsia"/>
        </w:rPr>
        <w:t>分为</w:t>
      </w:r>
      <w:r w:rsidR="00957800">
        <w:t>两种。</w:t>
      </w:r>
      <w:r w:rsidR="00957800">
        <w:rPr>
          <w:rFonts w:hint="eastAsia"/>
        </w:rPr>
        <w:t>第</w:t>
      </w:r>
      <w:r w:rsidR="00957800">
        <w:t>一种是</w:t>
      </w:r>
      <w:r w:rsidR="00957800">
        <w:rPr>
          <w:rFonts w:hint="eastAsia"/>
        </w:rPr>
        <w:t>两个</w:t>
      </w:r>
      <w:r w:rsidR="00957800">
        <w:t>顶点在同一条线段，</w:t>
      </w:r>
      <w:r w:rsidR="0084538F">
        <w:t>如边</w:t>
      </w:r>
      <w:r w:rsidR="0084538F">
        <w:rPr>
          <w:rFonts w:hint="eastAsia"/>
        </w:rPr>
        <w:t>e3</w:t>
      </w:r>
      <w:r w:rsidR="0084538F">
        <w:rPr>
          <w:rFonts w:hint="eastAsia"/>
        </w:rPr>
        <w:t>。</w:t>
      </w:r>
      <w:r w:rsidR="00957800">
        <w:rPr>
          <w:rFonts w:hint="eastAsia"/>
        </w:rPr>
        <w:t>第二种是两个</w:t>
      </w:r>
      <w:r w:rsidR="00957800">
        <w:t>顶点在不同的线段上，如边</w:t>
      </w:r>
      <w:r w:rsidR="00957800">
        <w:t>e</w:t>
      </w:r>
      <w:r w:rsidR="00E15F71">
        <w:t>6</w:t>
      </w:r>
      <w:r w:rsidR="00E15F71">
        <w:rPr>
          <w:rFonts w:hint="eastAsia"/>
        </w:rPr>
        <w:t>。</w:t>
      </w:r>
    </w:p>
    <w:p w14:paraId="1345FCE9" w14:textId="69591D86" w:rsidR="003F7E6B" w:rsidRDefault="0070777B" w:rsidP="00F30A26">
      <w:pPr>
        <w:ind w:firstLine="480"/>
      </w:pPr>
      <w:r>
        <w:rPr>
          <w:noProof/>
        </w:rPr>
        <w:lastRenderedPageBreak/>
        <mc:AlternateContent>
          <mc:Choice Requires="wpc">
            <w:drawing>
              <wp:anchor distT="0" distB="0" distL="114300" distR="114300" simplePos="0" relativeHeight="251702784" behindDoc="1" locked="0" layoutInCell="1" allowOverlap="1" wp14:anchorId="314E608B" wp14:editId="12C3E013">
                <wp:simplePos x="0" y="0"/>
                <wp:positionH relativeFrom="column">
                  <wp:posOffset>1125220</wp:posOffset>
                </wp:positionH>
                <wp:positionV relativeFrom="paragraph">
                  <wp:posOffset>0</wp:posOffset>
                </wp:positionV>
                <wp:extent cx="3657600" cy="1742440"/>
                <wp:effectExtent l="0" t="0" r="0" b="0"/>
                <wp:wrapTight wrapText="bothSides">
                  <wp:wrapPolygon edited="0">
                    <wp:start x="9338" y="2598"/>
                    <wp:lineTo x="5625" y="4723"/>
                    <wp:lineTo x="4725" y="5431"/>
                    <wp:lineTo x="4500" y="17948"/>
                    <wp:lineTo x="4838" y="18184"/>
                    <wp:lineTo x="8325" y="18656"/>
                    <wp:lineTo x="13725" y="18656"/>
                    <wp:lineTo x="15188" y="18184"/>
                    <wp:lineTo x="15525" y="17239"/>
                    <wp:lineTo x="15525" y="5668"/>
                    <wp:lineTo x="10238" y="2598"/>
                    <wp:lineTo x="9338" y="2598"/>
                  </wp:wrapPolygon>
                </wp:wrapTight>
                <wp:docPr id="1501" name="画布 150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 name="矩形 8"/>
                        <wps:cNvSpPr/>
                        <wps:spPr>
                          <a:xfrm>
                            <a:off x="839130" y="465984"/>
                            <a:ext cx="1714500" cy="9715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Oval 1147"/>
                        <wps:cNvSpPr>
                          <a:spLocks noChangeArrowheads="1"/>
                        </wps:cNvSpPr>
                        <wps:spPr bwMode="auto">
                          <a:xfrm>
                            <a:off x="829605" y="44693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Oval 1147"/>
                        <wps:cNvSpPr>
                          <a:spLocks noChangeArrowheads="1"/>
                        </wps:cNvSpPr>
                        <wps:spPr bwMode="auto">
                          <a:xfrm>
                            <a:off x="809285" y="140895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 name="Oval 1147"/>
                        <wps:cNvSpPr>
                          <a:spLocks noChangeArrowheads="1"/>
                        </wps:cNvSpPr>
                        <wps:spPr bwMode="auto">
                          <a:xfrm>
                            <a:off x="2514260" y="45645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 name="Oval 1147"/>
                        <wps:cNvSpPr>
                          <a:spLocks noChangeArrowheads="1"/>
                        </wps:cNvSpPr>
                        <wps:spPr bwMode="auto">
                          <a:xfrm>
                            <a:off x="2534580" y="140895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Oval 1147"/>
                        <wps:cNvSpPr>
                          <a:spLocks noChangeArrowheads="1"/>
                        </wps:cNvSpPr>
                        <wps:spPr bwMode="auto">
                          <a:xfrm>
                            <a:off x="1734480" y="44693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3" name="Oval 1147"/>
                        <wps:cNvSpPr>
                          <a:spLocks noChangeArrowheads="1"/>
                        </wps:cNvSpPr>
                        <wps:spPr bwMode="auto">
                          <a:xfrm>
                            <a:off x="2514260" y="897149"/>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2" name="Oval 1147"/>
                        <wps:cNvSpPr>
                          <a:spLocks noChangeArrowheads="1"/>
                        </wps:cNvSpPr>
                        <wps:spPr bwMode="auto">
                          <a:xfrm>
                            <a:off x="2239305" y="141848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94" name="Oval 1147"/>
                        <wps:cNvSpPr>
                          <a:spLocks noChangeArrowheads="1"/>
                        </wps:cNvSpPr>
                        <wps:spPr bwMode="auto">
                          <a:xfrm>
                            <a:off x="1439205" y="141848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22" name="直接连接符 1522"/>
                        <wps:cNvCnPr>
                          <a:stCxn id="15" idx="7"/>
                        </wps:cNvCnPr>
                        <wps:spPr>
                          <a:xfrm>
                            <a:off x="867545" y="453351"/>
                            <a:ext cx="361180" cy="45649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4" name="直接连接符 1524"/>
                        <wps:cNvCnPr>
                          <a:stCxn id="26" idx="1"/>
                        </wps:cNvCnPr>
                        <wps:spPr>
                          <a:xfrm flipV="1">
                            <a:off x="815795" y="909849"/>
                            <a:ext cx="412930" cy="5055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5" name="直接连接符 1525"/>
                        <wps:cNvCnPr>
                          <a:endCxn id="62" idx="4"/>
                        </wps:cNvCnPr>
                        <wps:spPr>
                          <a:xfrm flipV="1">
                            <a:off x="1228725" y="490749"/>
                            <a:ext cx="527980" cy="419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 name="直接连接符 1526"/>
                        <wps:cNvCnPr>
                          <a:endCxn id="1494" idx="7"/>
                        </wps:cNvCnPr>
                        <wps:spPr>
                          <a:xfrm>
                            <a:off x="1228725" y="909849"/>
                            <a:ext cx="248420" cy="515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 name="直接连接符 1527"/>
                        <wps:cNvCnPr/>
                        <wps:spPr>
                          <a:xfrm flipH="1">
                            <a:off x="1483656" y="909849"/>
                            <a:ext cx="421344" cy="4991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8" name="直接连接符 1528"/>
                        <wps:cNvCnPr/>
                        <wps:spPr>
                          <a:xfrm>
                            <a:off x="1778930" y="500274"/>
                            <a:ext cx="126070" cy="409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9" name="直接连接符 1529"/>
                        <wps:cNvCnPr>
                          <a:endCxn id="44" idx="6"/>
                        </wps:cNvCnPr>
                        <wps:spPr>
                          <a:xfrm flipV="1">
                            <a:off x="1905000" y="478367"/>
                            <a:ext cx="653710" cy="4314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2" name="直接连接符 1532"/>
                        <wps:cNvCnPr>
                          <a:stCxn id="1452" idx="3"/>
                          <a:endCxn id="44" idx="3"/>
                        </wps:cNvCnPr>
                        <wps:spPr>
                          <a:xfrm flipV="1">
                            <a:off x="2245815" y="493857"/>
                            <a:ext cx="274955" cy="962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3" name="直接连接符 1533"/>
                        <wps:cNvCnPr>
                          <a:endCxn id="1452" idx="3"/>
                        </wps:cNvCnPr>
                        <wps:spPr>
                          <a:xfrm>
                            <a:off x="1914525" y="909849"/>
                            <a:ext cx="331290" cy="5460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4" name="直接连接符 1534"/>
                        <wps:cNvCnPr/>
                        <wps:spPr>
                          <a:xfrm flipV="1">
                            <a:off x="2274230" y="932709"/>
                            <a:ext cx="269875" cy="510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1" name="Text Box 1133"/>
                        <wps:cNvSpPr txBox="1">
                          <a:spLocks noChangeArrowheads="1"/>
                        </wps:cNvSpPr>
                        <wps:spPr bwMode="auto">
                          <a:xfrm>
                            <a:off x="1107736" y="959039"/>
                            <a:ext cx="3873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34B8AC" w14:textId="43F46BF8" w:rsidR="0027172F" w:rsidRDefault="0027172F" w:rsidP="0024539D">
                              <w:pPr>
                                <w:pStyle w:val="aa"/>
                                <w:spacing w:before="0" w:beforeAutospacing="0" w:after="0" w:afterAutospacing="0"/>
                                <w:ind w:firstLine="123"/>
                                <w:jc w:val="both"/>
                              </w:pPr>
                              <w:r>
                                <w:rPr>
                                  <w:rFonts w:ascii="Times New Roman" w:hAnsi="Times New Roman" w:cs="Times New Roman"/>
                                  <w:kern w:val="2"/>
                                  <w:sz w:val="21"/>
                                  <w:szCs w:val="21"/>
                                </w:rPr>
                                <w:t>e1</w:t>
                              </w:r>
                            </w:p>
                          </w:txbxContent>
                        </wps:txbx>
                        <wps:bodyPr rot="0" vert="horz" wrap="none" lIns="91440" tIns="45720" rIns="91440" bIns="45720" anchor="t" anchorCtr="0" upright="1">
                          <a:noAutofit/>
                        </wps:bodyPr>
                      </wps:wsp>
                      <wps:wsp>
                        <wps:cNvPr id="985" name="Text Box 1133"/>
                        <wps:cNvSpPr txBox="1">
                          <a:spLocks noChangeArrowheads="1"/>
                        </wps:cNvSpPr>
                        <wps:spPr bwMode="auto">
                          <a:xfrm>
                            <a:off x="922950" y="770550"/>
                            <a:ext cx="32067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3B9E42" w14:textId="5E4A8EFF" w:rsidR="0027172F" w:rsidRDefault="0027172F" w:rsidP="000F35B3">
                              <w:pPr>
                                <w:pStyle w:val="aa"/>
                                <w:spacing w:before="0" w:beforeAutospacing="0" w:after="0" w:afterAutospacing="0"/>
                                <w:ind w:firstLine="123"/>
                                <w:jc w:val="both"/>
                              </w:pPr>
                              <w:r>
                                <w:rPr>
                                  <w:rFonts w:ascii="Times New Roman" w:hAnsi="Times New Roman"/>
                                  <w:sz w:val="21"/>
                                  <w:szCs w:val="21"/>
                                </w:rPr>
                                <w:t>a</w:t>
                              </w:r>
                            </w:p>
                          </w:txbxContent>
                        </wps:txbx>
                        <wps:bodyPr rot="0" vert="horz" wrap="none" lIns="91440" tIns="45720" rIns="91440" bIns="45720" anchor="t" anchorCtr="0" upright="1">
                          <a:noAutofit/>
                        </wps:bodyPr>
                      </wps:wsp>
                      <wps:wsp>
                        <wps:cNvPr id="986" name="Text Box 1133"/>
                        <wps:cNvSpPr txBox="1">
                          <a:spLocks noChangeArrowheads="1"/>
                        </wps:cNvSpPr>
                        <wps:spPr bwMode="auto">
                          <a:xfrm>
                            <a:off x="1228725" y="1405890"/>
                            <a:ext cx="3282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A68A58" w14:textId="4592C9EB" w:rsidR="0027172F" w:rsidRDefault="0027172F" w:rsidP="000F35B3">
                              <w:pPr>
                                <w:pStyle w:val="aa"/>
                                <w:spacing w:before="0" w:beforeAutospacing="0" w:after="0" w:afterAutospacing="0"/>
                                <w:ind w:firstLine="123"/>
                                <w:jc w:val="both"/>
                              </w:pPr>
                              <w:r>
                                <w:rPr>
                                  <w:rFonts w:ascii="Times New Roman" w:hAnsi="Times New Roman"/>
                                  <w:sz w:val="21"/>
                                  <w:szCs w:val="21"/>
                                </w:rPr>
                                <w:t>b</w:t>
                              </w:r>
                            </w:p>
                          </w:txbxContent>
                        </wps:txbx>
                        <wps:bodyPr rot="0" vert="horz" wrap="none" lIns="91440" tIns="45720" rIns="91440" bIns="45720" anchor="t" anchorCtr="0" upright="1">
                          <a:noAutofit/>
                        </wps:bodyPr>
                      </wps:wsp>
                      <wps:wsp>
                        <wps:cNvPr id="1002" name="Oval 1147"/>
                        <wps:cNvSpPr>
                          <a:spLocks noChangeArrowheads="1"/>
                        </wps:cNvSpPr>
                        <wps:spPr bwMode="auto">
                          <a:xfrm>
                            <a:off x="1612560" y="238949"/>
                            <a:ext cx="44450" cy="43815"/>
                          </a:xfrm>
                          <a:prstGeom prst="ellipse">
                            <a:avLst/>
                          </a:prstGeom>
                          <a:solidFill>
                            <a:schemeClr val="tx1"/>
                          </a:solidFill>
                          <a:ln w="3175" algn="ctr">
                            <a:solidFill>
                              <a:schemeClr val="tx1">
                                <a:lumMod val="100000"/>
                                <a:lumOff val="0"/>
                              </a:schemeClr>
                            </a:solidFill>
                            <a:round/>
                            <a:headEnd/>
                            <a:tailEnd/>
                          </a:ln>
                          <a:effectLst/>
                          <a:extLst/>
                        </wps:spPr>
                        <wps:bodyPr rot="0" vert="horz" wrap="square" lIns="91440" tIns="45720" rIns="91440" bIns="45720" anchor="t" anchorCtr="0" upright="1">
                          <a:noAutofit/>
                        </wps:bodyPr>
                      </wps:wsp>
                      <wps:wsp>
                        <wps:cNvPr id="1539" name="直接连接符 1539"/>
                        <wps:cNvCnPr/>
                        <wps:spPr>
                          <a:xfrm flipV="1">
                            <a:off x="829605" y="257999"/>
                            <a:ext cx="805180" cy="207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0" name="直接连接符 1540"/>
                        <wps:cNvCnPr/>
                        <wps:spPr>
                          <a:xfrm>
                            <a:off x="1637960" y="260857"/>
                            <a:ext cx="115410" cy="1924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1" name="直接连接符 1541"/>
                        <wps:cNvCnPr/>
                        <wps:spPr>
                          <a:xfrm>
                            <a:off x="1640975" y="245366"/>
                            <a:ext cx="928530" cy="2206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 name="Text Box 1133"/>
                        <wps:cNvSpPr txBox="1">
                          <a:spLocks noChangeArrowheads="1"/>
                        </wps:cNvSpPr>
                        <wps:spPr bwMode="auto">
                          <a:xfrm>
                            <a:off x="1363640" y="56175"/>
                            <a:ext cx="32067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E3A06B" w14:textId="3AB564E2" w:rsidR="0027172F" w:rsidRDefault="0027172F" w:rsidP="000F35B3">
                              <w:pPr>
                                <w:pStyle w:val="aa"/>
                                <w:spacing w:before="0" w:beforeAutospacing="0" w:after="0" w:afterAutospacing="0"/>
                                <w:ind w:firstLine="123"/>
                                <w:jc w:val="both"/>
                              </w:pPr>
                              <w:r>
                                <w:rPr>
                                  <w:rFonts w:ascii="Times New Roman" w:hAnsi="Times New Roman"/>
                                  <w:sz w:val="21"/>
                                  <w:szCs w:val="21"/>
                                </w:rPr>
                                <w:t>c</w:t>
                              </w:r>
                            </w:p>
                          </w:txbxContent>
                        </wps:txbx>
                        <wps:bodyPr rot="0" vert="horz" wrap="none" lIns="91440" tIns="45720" rIns="91440" bIns="45720" anchor="t" anchorCtr="0" upright="1">
                          <a:noAutofit/>
                        </wps:bodyPr>
                      </wps:wsp>
                      <wps:wsp>
                        <wps:cNvPr id="1004" name="Text Box 1133"/>
                        <wps:cNvSpPr txBox="1">
                          <a:spLocks noChangeArrowheads="1"/>
                        </wps:cNvSpPr>
                        <wps:spPr bwMode="auto">
                          <a:xfrm>
                            <a:off x="1612560" y="391750"/>
                            <a:ext cx="3282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0E224A" w14:textId="3CAC8DF9" w:rsidR="0027172F" w:rsidRDefault="0027172F" w:rsidP="000F35B3">
                              <w:pPr>
                                <w:pStyle w:val="aa"/>
                                <w:spacing w:before="0" w:beforeAutospacing="0" w:after="0" w:afterAutospacing="0"/>
                                <w:ind w:firstLine="123"/>
                                <w:jc w:val="both"/>
                              </w:pPr>
                              <w:r>
                                <w:rPr>
                                  <w:rFonts w:ascii="Times New Roman" w:hAnsi="Times New Roman"/>
                                  <w:sz w:val="21"/>
                                  <w:szCs w:val="21"/>
                                </w:rPr>
                                <w:t>d</w:t>
                              </w:r>
                            </w:p>
                          </w:txbxContent>
                        </wps:txbx>
                        <wps:bodyPr rot="0" vert="horz" wrap="none" lIns="91440" tIns="45720" rIns="91440" bIns="45720" anchor="t" anchorCtr="0" upright="1">
                          <a:noAutofit/>
                        </wps:bodyPr>
                      </wps:wsp>
                      <wps:wsp>
                        <wps:cNvPr id="1013" name="Text Box 1133"/>
                        <wps:cNvSpPr txBox="1">
                          <a:spLocks noChangeArrowheads="1"/>
                        </wps:cNvSpPr>
                        <wps:spPr bwMode="auto">
                          <a:xfrm>
                            <a:off x="1341415" y="260857"/>
                            <a:ext cx="3873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6DE4F92" w14:textId="05E59043" w:rsidR="0027172F" w:rsidRDefault="0027172F" w:rsidP="000F35B3">
                              <w:pPr>
                                <w:pStyle w:val="aa"/>
                                <w:spacing w:before="0" w:beforeAutospacing="0" w:after="0" w:afterAutospacing="0"/>
                                <w:ind w:firstLine="123"/>
                                <w:jc w:val="both"/>
                              </w:pPr>
                              <w:r>
                                <w:rPr>
                                  <w:rFonts w:ascii="Times New Roman" w:hAnsi="Times New Roman"/>
                                  <w:sz w:val="21"/>
                                  <w:szCs w:val="21"/>
                                </w:rPr>
                                <w:t>e2</w:t>
                              </w:r>
                            </w:p>
                          </w:txbxContent>
                        </wps:txbx>
                        <wps:bodyPr rot="0" vert="horz" wrap="none" lIns="91440" tIns="45720" rIns="91440" bIns="45720" anchor="t" anchorCtr="0" upright="1">
                          <a:noAutofit/>
                        </wps:bodyPr>
                      </wps:wsp>
                      <wps:wsp>
                        <wps:cNvPr id="1014" name="Text Box 1133"/>
                        <wps:cNvSpPr txBox="1">
                          <a:spLocks noChangeArrowheads="1"/>
                        </wps:cNvSpPr>
                        <wps:spPr bwMode="auto">
                          <a:xfrm>
                            <a:off x="416220" y="788625"/>
                            <a:ext cx="3873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E19438" w14:textId="16A24D71" w:rsidR="0027172F" w:rsidRDefault="0027172F" w:rsidP="00E74471">
                              <w:pPr>
                                <w:pStyle w:val="aa"/>
                                <w:spacing w:before="0" w:beforeAutospacing="0" w:after="0" w:afterAutospacing="0"/>
                                <w:ind w:firstLine="123"/>
                                <w:jc w:val="both"/>
                              </w:pPr>
                              <w:r>
                                <w:rPr>
                                  <w:rFonts w:ascii="Times New Roman" w:hAnsi="Times New Roman"/>
                                  <w:sz w:val="21"/>
                                  <w:szCs w:val="21"/>
                                </w:rPr>
                                <w:t>e3</w:t>
                              </w:r>
                            </w:p>
                          </w:txbxContent>
                        </wps:txbx>
                        <wps:bodyPr rot="0" vert="horz" wrap="none" lIns="91440" tIns="45720" rIns="91440" bIns="45720" anchor="t" anchorCtr="0" upright="1">
                          <a:noAutofit/>
                        </wps:bodyPr>
                      </wps:wsp>
                      <wps:wsp>
                        <wps:cNvPr id="1015" name="Text Box 1133"/>
                        <wps:cNvSpPr txBox="1">
                          <a:spLocks noChangeArrowheads="1"/>
                        </wps:cNvSpPr>
                        <wps:spPr bwMode="auto">
                          <a:xfrm>
                            <a:off x="470965" y="291314"/>
                            <a:ext cx="30543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FD4D78" w14:textId="190D9D74" w:rsidR="0027172F" w:rsidRDefault="0027172F" w:rsidP="00E74471">
                              <w:pPr>
                                <w:pStyle w:val="aa"/>
                                <w:spacing w:before="0" w:beforeAutospacing="0" w:after="0" w:afterAutospacing="0"/>
                                <w:ind w:firstLine="123"/>
                                <w:jc w:val="both"/>
                              </w:pPr>
                              <w:r>
                                <w:rPr>
                                  <w:rFonts w:ascii="Times New Roman" w:hAnsi="Times New Roman"/>
                                  <w:sz w:val="21"/>
                                  <w:szCs w:val="21"/>
                                </w:rPr>
                                <w:t>f</w:t>
                              </w:r>
                            </w:p>
                          </w:txbxContent>
                        </wps:txbx>
                        <wps:bodyPr rot="0" vert="horz" wrap="none" lIns="91440" tIns="45720" rIns="91440" bIns="45720" anchor="t" anchorCtr="0" upright="1">
                          <a:noAutofit/>
                        </wps:bodyPr>
                      </wps:wsp>
                      <wps:wsp>
                        <wps:cNvPr id="1016" name="Text Box 1133"/>
                        <wps:cNvSpPr txBox="1">
                          <a:spLocks noChangeArrowheads="1"/>
                        </wps:cNvSpPr>
                        <wps:spPr bwMode="auto">
                          <a:xfrm>
                            <a:off x="460670" y="1323189"/>
                            <a:ext cx="3282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40CE679" w14:textId="53478A52" w:rsidR="0027172F" w:rsidRDefault="0027172F" w:rsidP="00E74471">
                              <w:pPr>
                                <w:pStyle w:val="aa"/>
                                <w:spacing w:before="0" w:beforeAutospacing="0" w:after="0" w:afterAutospacing="0"/>
                                <w:ind w:firstLine="123"/>
                                <w:jc w:val="both"/>
                              </w:pPr>
                              <w:r>
                                <w:rPr>
                                  <w:rFonts w:ascii="Times New Roman" w:hAnsi="Times New Roman"/>
                                  <w:sz w:val="21"/>
                                  <w:szCs w:val="21"/>
                                </w:rPr>
                                <w:t>g</w:t>
                              </w:r>
                            </w:p>
                          </w:txbxContent>
                        </wps:txbx>
                        <wps:bodyPr rot="0" vert="horz" wrap="none" lIns="91440" tIns="45720" rIns="91440" bIns="45720" anchor="t" anchorCtr="0" upright="1">
                          <a:noAutofit/>
                        </wps:bodyPr>
                      </wps:wsp>
                      <wps:wsp>
                        <wps:cNvPr id="1017" name="Text Box 1133"/>
                        <wps:cNvSpPr txBox="1">
                          <a:spLocks noChangeArrowheads="1"/>
                        </wps:cNvSpPr>
                        <wps:spPr bwMode="auto">
                          <a:xfrm>
                            <a:off x="1994490" y="1405890"/>
                            <a:ext cx="3282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B88AC7" w14:textId="51B34178" w:rsidR="0027172F" w:rsidRDefault="0027172F" w:rsidP="00E74471">
                              <w:pPr>
                                <w:pStyle w:val="aa"/>
                                <w:spacing w:before="0" w:beforeAutospacing="0" w:after="0" w:afterAutospacing="0"/>
                                <w:ind w:firstLine="123"/>
                                <w:jc w:val="both"/>
                              </w:pPr>
                              <w:r>
                                <w:rPr>
                                  <w:rFonts w:ascii="Times New Roman" w:hAnsi="Times New Roman"/>
                                  <w:sz w:val="21"/>
                                  <w:szCs w:val="21"/>
                                </w:rPr>
                                <w:t>h</w:t>
                              </w:r>
                            </w:p>
                          </w:txbxContent>
                        </wps:txbx>
                        <wps:bodyPr rot="0" vert="horz" wrap="none" lIns="91440" tIns="45720" rIns="91440" bIns="45720" anchor="t" anchorCtr="0" upright="1">
                          <a:noAutofit/>
                        </wps:bodyPr>
                      </wps:wsp>
                      <wps:wsp>
                        <wps:cNvPr id="1018" name="Text Box 1133"/>
                        <wps:cNvSpPr txBox="1">
                          <a:spLocks noChangeArrowheads="1"/>
                        </wps:cNvSpPr>
                        <wps:spPr bwMode="auto">
                          <a:xfrm>
                            <a:off x="1599860" y="1405890"/>
                            <a:ext cx="3873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C8E7D4" w14:textId="3B44F858" w:rsidR="0027172F" w:rsidRDefault="0027172F" w:rsidP="00E74471">
                              <w:pPr>
                                <w:pStyle w:val="aa"/>
                                <w:spacing w:before="0" w:beforeAutospacing="0" w:after="0" w:afterAutospacing="0"/>
                                <w:ind w:firstLine="123"/>
                                <w:jc w:val="both"/>
                              </w:pPr>
                              <w:r>
                                <w:rPr>
                                  <w:rFonts w:ascii="Times New Roman" w:hAnsi="Times New Roman"/>
                                  <w:sz w:val="21"/>
                                  <w:szCs w:val="21"/>
                                </w:rPr>
                                <w:t>e4</w:t>
                              </w:r>
                            </w:p>
                          </w:txbxContent>
                        </wps:txbx>
                        <wps:bodyPr rot="0" vert="horz" wrap="none" lIns="91440" tIns="45720" rIns="91440" bIns="45720" anchor="t" anchorCtr="0" upright="1">
                          <a:noAutofit/>
                        </wps:bodyPr>
                      </wps:wsp>
                      <wps:wsp>
                        <wps:cNvPr id="1019" name="Oval 1147"/>
                        <wps:cNvSpPr>
                          <a:spLocks noChangeArrowheads="1"/>
                        </wps:cNvSpPr>
                        <wps:spPr bwMode="auto">
                          <a:xfrm>
                            <a:off x="1860550" y="1418484"/>
                            <a:ext cx="44450" cy="43815"/>
                          </a:xfrm>
                          <a:prstGeom prst="ellipse">
                            <a:avLst/>
                          </a:prstGeom>
                          <a:solidFill>
                            <a:srgbClr val="FF0000"/>
                          </a:solidFill>
                          <a:ln w="3175" algn="ctr">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1" name="Text Box 1133"/>
                        <wps:cNvSpPr txBox="1">
                          <a:spLocks noChangeArrowheads="1"/>
                        </wps:cNvSpPr>
                        <wps:spPr bwMode="auto">
                          <a:xfrm>
                            <a:off x="1628570" y="1227750"/>
                            <a:ext cx="65087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DF59E5" w14:textId="3DE2D028" w:rsidR="0027172F" w:rsidRDefault="0027172F" w:rsidP="00E74471">
                              <w:pPr>
                                <w:pStyle w:val="aa"/>
                                <w:spacing w:before="0" w:beforeAutospacing="0" w:after="0" w:afterAutospacing="0"/>
                                <w:ind w:firstLine="123"/>
                                <w:jc w:val="both"/>
                              </w:pPr>
                              <w:r w:rsidRPr="00E74471">
                                <w:rPr>
                                  <w:rFonts w:ascii="Times New Roman" w:hAnsi="Times New Roman"/>
                                  <w:noProof/>
                                  <w:sz w:val="21"/>
                                  <w:szCs w:val="21"/>
                                </w:rPr>
                                <w:drawing>
                                  <wp:inline distT="0" distB="0" distL="0" distR="0" wp14:anchorId="480C38BE" wp14:editId="42A7E401">
                                    <wp:extent cx="352425" cy="333375"/>
                                    <wp:effectExtent l="0" t="0" r="0" b="0"/>
                                    <wp:docPr id="1561" name="图片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Pr>
                                  <w:rFonts w:ascii="Times New Roman" w:hAnsi="Times New Roman"/>
                                  <w:sz w:val="21"/>
                                  <w:szCs w:val="21"/>
                                </w:rPr>
                                <w:t>i</w:t>
                              </w:r>
                            </w:p>
                          </w:txbxContent>
                        </wps:txbx>
                        <wps:bodyPr rot="0" vert="horz" wrap="none" lIns="91440" tIns="45720" rIns="91440" bIns="45720" anchor="t" anchorCtr="0" upright="1">
                          <a:noAutofit/>
                        </wps:bodyPr>
                      </wps:wsp>
                      <wps:wsp>
                        <wps:cNvPr id="1022" name="Text Box 1133"/>
                        <wps:cNvSpPr txBox="1">
                          <a:spLocks noChangeArrowheads="1"/>
                        </wps:cNvSpPr>
                        <wps:spPr bwMode="auto">
                          <a:xfrm>
                            <a:off x="2372950" y="788625"/>
                            <a:ext cx="29845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4ABB5A5" w14:textId="43C9013F" w:rsidR="0027172F" w:rsidRDefault="0027172F" w:rsidP="00E74471">
                              <w:pPr>
                                <w:pStyle w:val="aa"/>
                                <w:spacing w:before="0" w:beforeAutospacing="0" w:after="0" w:afterAutospacing="0"/>
                                <w:ind w:firstLine="123"/>
                                <w:jc w:val="both"/>
                              </w:pPr>
                              <w:r>
                                <w:rPr>
                                  <w:rFonts w:ascii="Times New Roman" w:hAnsi="Times New Roman"/>
                                  <w:sz w:val="21"/>
                                  <w:szCs w:val="21"/>
                                </w:rPr>
                                <w:t>j</w:t>
                              </w:r>
                            </w:p>
                          </w:txbxContent>
                        </wps:txbx>
                        <wps:bodyPr rot="0" vert="horz" wrap="none" lIns="91440" tIns="45720" rIns="91440" bIns="45720" anchor="t" anchorCtr="0" upright="1">
                          <a:noAutofit/>
                        </wps:bodyPr>
                      </wps:wsp>
                      <wps:wsp>
                        <wps:cNvPr id="1023" name="Text Box 1133"/>
                        <wps:cNvSpPr txBox="1">
                          <a:spLocks noChangeArrowheads="1"/>
                        </wps:cNvSpPr>
                        <wps:spPr bwMode="auto">
                          <a:xfrm>
                            <a:off x="2372950" y="282764"/>
                            <a:ext cx="328295"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43FAE6" w14:textId="73B8F509" w:rsidR="0027172F" w:rsidRDefault="0027172F" w:rsidP="00E74471">
                              <w:pPr>
                                <w:pStyle w:val="aa"/>
                                <w:spacing w:before="0" w:beforeAutospacing="0" w:after="0" w:afterAutospacing="0"/>
                                <w:ind w:firstLine="123"/>
                                <w:jc w:val="both"/>
                              </w:pPr>
                              <w:r>
                                <w:rPr>
                                  <w:rFonts w:ascii="Times New Roman" w:hAnsi="Times New Roman"/>
                                  <w:sz w:val="21"/>
                                  <w:szCs w:val="21"/>
                                </w:rPr>
                                <w:t>k</w:t>
                              </w:r>
                            </w:p>
                          </w:txbxContent>
                        </wps:txbx>
                        <wps:bodyPr rot="0" vert="horz" wrap="none" lIns="91440" tIns="45720" rIns="91440" bIns="45720" anchor="t" anchorCtr="0" upright="1">
                          <a:noAutofit/>
                        </wps:bodyPr>
                      </wps:wsp>
                      <wps:wsp>
                        <wps:cNvPr id="946" name="Text Box 1133"/>
                        <wps:cNvSpPr txBox="1">
                          <a:spLocks noChangeArrowheads="1"/>
                        </wps:cNvSpPr>
                        <wps:spPr bwMode="auto">
                          <a:xfrm>
                            <a:off x="1657010" y="1204645"/>
                            <a:ext cx="298450" cy="267335"/>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8EE0BFD" w14:textId="6F7F770C" w:rsidR="0027172F" w:rsidRDefault="0027172F" w:rsidP="005D2C58">
                              <w:pPr>
                                <w:pStyle w:val="aa"/>
                                <w:spacing w:before="0" w:beforeAutospacing="0" w:after="0" w:afterAutospacing="0"/>
                                <w:ind w:firstLine="123"/>
                                <w:jc w:val="both"/>
                              </w:pPr>
                              <w:r>
                                <w:rPr>
                                  <w:rFonts w:ascii="Times New Roman" w:hAnsi="Times New Roman"/>
                                  <w:sz w:val="21"/>
                                  <w:szCs w:val="21"/>
                                </w:rPr>
                                <w:t>i</w:t>
                              </w:r>
                            </w:p>
                          </w:txbxContent>
                        </wps:txbx>
                        <wps:bodyPr rot="0" vert="horz" wrap="non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314E608B" id="画布 1501" o:spid="_x0000_s1773" editas="canvas" style="position:absolute;left:0;text-align:left;margin-left:88.6pt;margin-top:0;width:4in;height:137.2pt;z-index:-251613696;mso-position-horizontal-relative:text;mso-position-vertical-relative:text;mso-width-relative:margin;mso-height-relative:margin" coordsize="36576,17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">
                <v:shape id="_x0000_s1774" type="#_x0000_t75" style="position:absolute;width:36576;height:17424;visibility:visible;mso-wrap-style:square">
                  <v:fill o:detectmouseclick="t"/>
                  <v:path o:connecttype="none"/>
                </v:shape>
                <v:rect id="矩形 8" o:spid="_x0000_s1775" style="position:absolute;left:8391;top:4659;width:17145;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" filled="f" strokecolor="red" strokeweight="1pt"/>
                <v:oval id="Oval 1147" o:spid="_x0000_s1776" style="position:absolute;left:8296;top:4469;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" fillcolor="red" strokecolor="black [3213]" strokeweight=".25pt"/>
                <v:oval id="Oval 1147" o:spid="_x0000_s1777" style="position:absolute;left:8092;top:1408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" fillcolor="red" strokecolor="black [3213]" strokeweight=".25pt"/>
                <v:oval id="Oval 1147" o:spid="_x0000_s1778" style="position:absolute;left:25142;top:4564;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" fillcolor="red" strokecolor="black [3213]" strokeweight=".25pt"/>
                <v:oval id="Oval 1147" o:spid="_x0000_s1779" style="position:absolute;left:25345;top:1408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" fillcolor="red" strokecolor="black [3213]" strokeweight=".25pt"/>
                <v:oval id="Oval 1147" o:spid="_x0000_s1780" style="position:absolute;left:17344;top:446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" fillcolor="red" strokecolor="black [3213]" strokeweight=".25pt"/>
                <v:oval id="Oval 1147" o:spid="_x0000_s1781" style="position:absolute;left:25142;top:8971;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" fillcolor="red" strokecolor="black [3213]" strokeweight=".25pt"/>
                <v:oval id="Oval 1147" o:spid="_x0000_s1782" style="position:absolute;left:22393;top:14184;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" fillcolor="red" strokecolor="black [3213]" strokeweight=".25pt"/>
                <v:oval id="Oval 1147" o:spid="_x0000_s1783" style="position:absolute;left:14392;top:14184;width:4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" fillcolor="red" strokecolor="black [3213]" strokeweight=".25pt"/>
                <v:line id="直接连接符 1522" o:spid="_x0000_s1784" style="position:absolute;visibility:visible;mso-wrap-style:square" from="8675,4533" to="12287,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" strokecolor="black [3213]" strokeweight=".5pt">
                  <v:stroke joinstyle="miter"/>
                </v:line>
                <v:line id="直接连接符 1524" o:spid="_x0000_s1785" style="position:absolute;flip:y;visibility:visible;mso-wrap-style:square" from="8157,9098" to="12287,14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" strokecolor="black [3213]" strokeweight=".5pt">
                  <v:stroke joinstyle="miter"/>
                </v:line>
                <v:line id="直接连接符 1525" o:spid="_x0000_s1786" style="position:absolute;flip:y;visibility:visible;mso-wrap-style:square" from="12287,4907" to="17567,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" strokecolor="black [3213]" strokeweight=".5pt">
                  <v:stroke joinstyle="miter"/>
                </v:line>
                <v:line id="直接连接符 1526" o:spid="_x0000_s1787" style="position:absolute;visibility:visible;mso-wrap-style:square" from="12287,9098" to="14771,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" strokecolor="black [3213]" strokeweight=".5pt">
                  <v:stroke joinstyle="miter"/>
                </v:line>
                <v:line id="直接连接符 1527" o:spid="_x0000_s1788" style="position:absolute;flip:x;visibility:visible;mso-wrap-style:square" from="14836,9098" to="19050,14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" strokecolor="black [3213]" strokeweight=".5pt">
                  <v:stroke joinstyle="miter"/>
                </v:line>
                <v:line id="直接连接符 1528" o:spid="_x0000_s1789" style="position:absolute;visibility:visible;mso-wrap-style:square" from="17789,5002" to="19050,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" strokecolor="black [3213]" strokeweight=".5pt">
                  <v:stroke joinstyle="miter"/>
                </v:line>
                <v:line id="直接连接符 1529" o:spid="_x0000_s1790" style="position:absolute;flip:y;visibility:visible;mso-wrap-style:square" from="19050,4783" to="25587,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" strokecolor="black [3213]" strokeweight=".5pt">
                  <v:stroke joinstyle="miter"/>
                </v:line>
                <v:line id="直接连接符 1532" o:spid="_x0000_s1791" style="position:absolute;flip:y;visibility:visible;mso-wrap-style:square" from="22458,4938" to="25207,14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" strokecolor="black [3213]" strokeweight=".5pt">
                  <v:stroke joinstyle="miter"/>
                </v:line>
                <v:line id="直接连接符 1533" o:spid="_x0000_s1792" style="position:absolute;visibility:visible;mso-wrap-style:square" from="19145,9098" to="22458,14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" strokecolor="black [3213]" strokeweight=".5pt">
                  <v:stroke joinstyle="miter"/>
                </v:line>
                <v:line id="直接连接符 1534" o:spid="_x0000_s1793" style="position:absolute;flip:y;visibility:visible;mso-wrap-style:square" from="22742,9327" to="25441,1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" strokecolor="black [3213]" strokeweight=".5pt">
                  <v:stroke joinstyle="miter"/>
                </v:line>
                <v:shape id="_x0000_s1794" type="#_x0000_t202" style="position:absolute;left:11077;top:9590;width:3873;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" stroked="f" strokecolor="black [3213]" strokeweight=".25pt">
                  <v:fill opacity="0"/>
                  <v:textbox>
                    <w:txbxContent>
                      <w:p w14:paraId="5234B8AC" w14:textId="43F46BF8" w:rsidR="0027172F" w:rsidRDefault="0027172F" w:rsidP="0024539D">
                        <w:pPr>
                          <w:pStyle w:val="aa"/>
                          <w:spacing w:before="0" w:beforeAutospacing="0" w:after="0" w:afterAutospacing="0"/>
                          <w:ind w:firstLine="123"/>
                          <w:jc w:val="both"/>
                        </w:pPr>
                        <w:r>
                          <w:rPr>
                            <w:rFonts w:ascii="Times New Roman" w:hAnsi="Times New Roman" w:cs="Times New Roman"/>
                            <w:kern w:val="2"/>
                            <w:sz w:val="21"/>
                            <w:szCs w:val="21"/>
                          </w:rPr>
                          <w:t>e1</w:t>
                        </w:r>
                      </w:p>
                    </w:txbxContent>
                  </v:textbox>
                </v:shape>
                <v:shape id="_x0000_s1795" type="#_x0000_t202" style="position:absolute;left:9229;top:7705;width:3207;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" stroked="f" strokecolor="black [3213]" strokeweight=".25pt">
                  <v:fill opacity="0"/>
                  <v:textbox>
                    <w:txbxContent>
                      <w:p w14:paraId="053B9E42" w14:textId="5E4A8EFF" w:rsidR="0027172F" w:rsidRDefault="0027172F" w:rsidP="000F35B3">
                        <w:pPr>
                          <w:pStyle w:val="aa"/>
                          <w:spacing w:before="0" w:beforeAutospacing="0" w:after="0" w:afterAutospacing="0"/>
                          <w:ind w:firstLine="123"/>
                          <w:jc w:val="both"/>
                        </w:pPr>
                        <w:r>
                          <w:rPr>
                            <w:rFonts w:ascii="Times New Roman" w:hAnsi="Times New Roman"/>
                            <w:sz w:val="21"/>
                            <w:szCs w:val="21"/>
                          </w:rPr>
                          <w:t>a</w:t>
                        </w:r>
                      </w:p>
                    </w:txbxContent>
                  </v:textbox>
                </v:shape>
                <v:shape id="_x0000_s1796" type="#_x0000_t202" style="position:absolute;left:12287;top:14058;width:328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" stroked="f" strokecolor="black [3213]" strokeweight=".25pt">
                  <v:fill opacity="0"/>
                  <v:textbox>
                    <w:txbxContent>
                      <w:p w14:paraId="12A68A58" w14:textId="4592C9EB" w:rsidR="0027172F" w:rsidRDefault="0027172F" w:rsidP="000F35B3">
                        <w:pPr>
                          <w:pStyle w:val="aa"/>
                          <w:spacing w:before="0" w:beforeAutospacing="0" w:after="0" w:afterAutospacing="0"/>
                          <w:ind w:firstLine="123"/>
                          <w:jc w:val="both"/>
                        </w:pPr>
                        <w:r>
                          <w:rPr>
                            <w:rFonts w:ascii="Times New Roman" w:hAnsi="Times New Roman"/>
                            <w:sz w:val="21"/>
                            <w:szCs w:val="21"/>
                          </w:rPr>
                          <w:t>b</w:t>
                        </w:r>
                      </w:p>
                    </w:txbxContent>
                  </v:textbox>
                </v:shape>
                <v:oval id="Oval 1147" o:spid="_x0000_s1797" style="position:absolute;left:16125;top:2389;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" fillcolor="black [3213]" strokecolor="black [3213]" strokeweight=".25pt"/>
                <v:line id="直接连接符 1539" o:spid="_x0000_s1798" style="position:absolute;flip:y;visibility:visible;mso-wrap-style:square" from="8296,2579" to="16347,4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" strokecolor="black [3213]" strokeweight=".5pt">
                  <v:stroke joinstyle="miter"/>
                </v:line>
                <v:line id="直接连接符 1540" o:spid="_x0000_s1799" style="position:absolute;visibility:visible;mso-wrap-style:square" from="16379,2608" to="17533,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" strokecolor="black [3213]" strokeweight=".5pt">
                  <v:stroke joinstyle="miter"/>
                </v:line>
                <v:line id="直接连接符 1541" o:spid="_x0000_s1800" style="position:absolute;visibility:visible;mso-wrap-style:square" from="16409,2453" to="25695,4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" strokecolor="black [3213]" strokeweight=".5pt">
                  <v:stroke joinstyle="miter"/>
                </v:line>
                <v:shape id="_x0000_s1801" type="#_x0000_t202" style="position:absolute;left:13636;top:561;width:3207;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" stroked="f" strokecolor="black [3213]" strokeweight=".25pt">
                  <v:fill opacity="0"/>
                  <v:textbox>
                    <w:txbxContent>
                      <w:p w14:paraId="4BE3A06B" w14:textId="3AB564E2" w:rsidR="0027172F" w:rsidRDefault="0027172F" w:rsidP="000F35B3">
                        <w:pPr>
                          <w:pStyle w:val="aa"/>
                          <w:spacing w:before="0" w:beforeAutospacing="0" w:after="0" w:afterAutospacing="0"/>
                          <w:ind w:firstLine="123"/>
                          <w:jc w:val="both"/>
                        </w:pPr>
                        <w:r>
                          <w:rPr>
                            <w:rFonts w:ascii="Times New Roman" w:hAnsi="Times New Roman"/>
                            <w:sz w:val="21"/>
                            <w:szCs w:val="21"/>
                          </w:rPr>
                          <w:t>c</w:t>
                        </w:r>
                      </w:p>
                    </w:txbxContent>
                  </v:textbox>
                </v:shape>
                <v:shape id="_x0000_s1802" type="#_x0000_t202" style="position:absolute;left:16125;top:3917;width:328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" stroked="f" strokecolor="black [3213]" strokeweight=".25pt">
                  <v:fill opacity="0"/>
                  <v:textbox>
                    <w:txbxContent>
                      <w:p w14:paraId="5F0E224A" w14:textId="3CAC8DF9" w:rsidR="0027172F" w:rsidRDefault="0027172F" w:rsidP="000F35B3">
                        <w:pPr>
                          <w:pStyle w:val="aa"/>
                          <w:spacing w:before="0" w:beforeAutospacing="0" w:after="0" w:afterAutospacing="0"/>
                          <w:ind w:firstLine="123"/>
                          <w:jc w:val="both"/>
                        </w:pPr>
                        <w:r>
                          <w:rPr>
                            <w:rFonts w:ascii="Times New Roman" w:hAnsi="Times New Roman"/>
                            <w:sz w:val="21"/>
                            <w:szCs w:val="21"/>
                          </w:rPr>
                          <w:t>d</w:t>
                        </w:r>
                      </w:p>
                    </w:txbxContent>
                  </v:textbox>
                </v:shape>
                <v:shape id="_x0000_s1803" type="#_x0000_t202" style="position:absolute;left:13414;top:2608;width:387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" stroked="f" strokecolor="black [3213]" strokeweight=".25pt">
                  <v:fill opacity="0"/>
                  <v:textbox>
                    <w:txbxContent>
                      <w:p w14:paraId="06DE4F92" w14:textId="05E59043" w:rsidR="0027172F" w:rsidRDefault="0027172F" w:rsidP="000F35B3">
                        <w:pPr>
                          <w:pStyle w:val="aa"/>
                          <w:spacing w:before="0" w:beforeAutospacing="0" w:after="0" w:afterAutospacing="0"/>
                          <w:ind w:firstLine="123"/>
                          <w:jc w:val="both"/>
                        </w:pPr>
                        <w:r>
                          <w:rPr>
                            <w:rFonts w:ascii="Times New Roman" w:hAnsi="Times New Roman"/>
                            <w:sz w:val="21"/>
                            <w:szCs w:val="21"/>
                          </w:rPr>
                          <w:t>e2</w:t>
                        </w:r>
                      </w:p>
                    </w:txbxContent>
                  </v:textbox>
                </v:shape>
                <v:shape id="_x0000_s1804" type="#_x0000_t202" style="position:absolute;left:4162;top:7886;width:3873;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" stroked="f" strokecolor="black [3213]" strokeweight=".25pt">
                  <v:fill opacity="0"/>
                  <v:textbox>
                    <w:txbxContent>
                      <w:p w14:paraId="59E19438" w14:textId="16A24D71" w:rsidR="0027172F" w:rsidRDefault="0027172F" w:rsidP="00E74471">
                        <w:pPr>
                          <w:pStyle w:val="aa"/>
                          <w:spacing w:before="0" w:beforeAutospacing="0" w:after="0" w:afterAutospacing="0"/>
                          <w:ind w:firstLine="123"/>
                          <w:jc w:val="both"/>
                        </w:pPr>
                        <w:r>
                          <w:rPr>
                            <w:rFonts w:ascii="Times New Roman" w:hAnsi="Times New Roman"/>
                            <w:sz w:val="21"/>
                            <w:szCs w:val="21"/>
                          </w:rPr>
                          <w:t>e3</w:t>
                        </w:r>
                      </w:p>
                    </w:txbxContent>
                  </v:textbox>
                </v:shape>
                <v:shape id="_x0000_s1805" type="#_x0000_t202" style="position:absolute;left:4709;top:2913;width:3055;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" stroked="f" strokecolor="black [3213]" strokeweight=".25pt">
                  <v:fill opacity="0"/>
                  <v:textbox>
                    <w:txbxContent>
                      <w:p w14:paraId="1EFD4D78" w14:textId="190D9D74" w:rsidR="0027172F" w:rsidRDefault="0027172F" w:rsidP="00E74471">
                        <w:pPr>
                          <w:pStyle w:val="aa"/>
                          <w:spacing w:before="0" w:beforeAutospacing="0" w:after="0" w:afterAutospacing="0"/>
                          <w:ind w:firstLine="123"/>
                          <w:jc w:val="both"/>
                        </w:pPr>
                        <w:r>
                          <w:rPr>
                            <w:rFonts w:ascii="Times New Roman" w:hAnsi="Times New Roman"/>
                            <w:sz w:val="21"/>
                            <w:szCs w:val="21"/>
                          </w:rPr>
                          <w:t>f</w:t>
                        </w:r>
                      </w:p>
                    </w:txbxContent>
                  </v:textbox>
                </v:shape>
                <v:shape id="_x0000_s1806" type="#_x0000_t202" style="position:absolute;left:4606;top:13231;width:328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" stroked="f" strokecolor="black [3213]" strokeweight=".25pt">
                  <v:fill opacity="0"/>
                  <v:textbox>
                    <w:txbxContent>
                      <w:p w14:paraId="540CE679" w14:textId="53478A52" w:rsidR="0027172F" w:rsidRDefault="0027172F" w:rsidP="00E74471">
                        <w:pPr>
                          <w:pStyle w:val="aa"/>
                          <w:spacing w:before="0" w:beforeAutospacing="0" w:after="0" w:afterAutospacing="0"/>
                          <w:ind w:firstLine="123"/>
                          <w:jc w:val="both"/>
                        </w:pPr>
                        <w:r>
                          <w:rPr>
                            <w:rFonts w:ascii="Times New Roman" w:hAnsi="Times New Roman"/>
                            <w:sz w:val="21"/>
                            <w:szCs w:val="21"/>
                          </w:rPr>
                          <w:t>g</w:t>
                        </w:r>
                      </w:p>
                    </w:txbxContent>
                  </v:textbox>
                </v:shape>
                <v:shape id="_x0000_s1807" type="#_x0000_t202" style="position:absolute;left:19944;top:14058;width:328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" stroked="f" strokecolor="black [3213]" strokeweight=".25pt">
                  <v:fill opacity="0"/>
                  <v:textbox>
                    <w:txbxContent>
                      <w:p w14:paraId="6CB88AC7" w14:textId="51B34178" w:rsidR="0027172F" w:rsidRDefault="0027172F" w:rsidP="00E74471">
                        <w:pPr>
                          <w:pStyle w:val="aa"/>
                          <w:spacing w:before="0" w:beforeAutospacing="0" w:after="0" w:afterAutospacing="0"/>
                          <w:ind w:firstLine="123"/>
                          <w:jc w:val="both"/>
                        </w:pPr>
                        <w:r>
                          <w:rPr>
                            <w:rFonts w:ascii="Times New Roman" w:hAnsi="Times New Roman"/>
                            <w:sz w:val="21"/>
                            <w:szCs w:val="21"/>
                          </w:rPr>
                          <w:t>h</w:t>
                        </w:r>
                      </w:p>
                    </w:txbxContent>
                  </v:textbox>
                </v:shape>
                <v:shape id="_x0000_s1808" type="#_x0000_t202" style="position:absolute;left:15998;top:14058;width:3874;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" stroked="f" strokecolor="black [3213]" strokeweight=".25pt">
                  <v:fill opacity="0"/>
                  <v:textbox>
                    <w:txbxContent>
                      <w:p w14:paraId="2AC8E7D4" w14:textId="3B44F858" w:rsidR="0027172F" w:rsidRDefault="0027172F" w:rsidP="00E74471">
                        <w:pPr>
                          <w:pStyle w:val="aa"/>
                          <w:spacing w:before="0" w:beforeAutospacing="0" w:after="0" w:afterAutospacing="0"/>
                          <w:ind w:firstLine="123"/>
                          <w:jc w:val="both"/>
                        </w:pPr>
                        <w:r>
                          <w:rPr>
                            <w:rFonts w:ascii="Times New Roman" w:hAnsi="Times New Roman"/>
                            <w:sz w:val="21"/>
                            <w:szCs w:val="21"/>
                          </w:rPr>
                          <w:t>e4</w:t>
                        </w:r>
                      </w:p>
                    </w:txbxContent>
                  </v:textbox>
                </v:shape>
                <v:oval id="Oval 1147" o:spid="_x0000_s1809" style="position:absolute;left:18605;top:14184;width:4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" fillcolor="red" strokecolor="black [3213]" strokeweight=".25pt"/>
                <v:shape id="_x0000_s1810" type="#_x0000_t202" style="position:absolute;left:16285;top:12277;width:6509;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" stroked="f" strokecolor="black [3213]" strokeweight=".25pt">
                  <v:fill opacity="0"/>
                  <v:textbox>
                    <w:txbxContent>
                      <w:p w14:paraId="2FDF59E5" w14:textId="3DE2D028" w:rsidR="0027172F" w:rsidRDefault="0027172F" w:rsidP="00E74471">
                        <w:pPr>
                          <w:pStyle w:val="aa"/>
                          <w:spacing w:before="0" w:beforeAutospacing="0" w:after="0" w:afterAutospacing="0"/>
                          <w:ind w:firstLine="123"/>
                          <w:jc w:val="both"/>
                        </w:pPr>
                        <w:r w:rsidRPr="00E74471">
                          <w:rPr>
                            <w:rFonts w:ascii="Times New Roman" w:hAnsi="Times New Roman"/>
                            <w:noProof/>
                            <w:sz w:val="21"/>
                            <w:szCs w:val="21"/>
                          </w:rPr>
                          <w:drawing>
                            <wp:inline distT="0" distB="0" distL="0" distR="0" wp14:anchorId="480C38BE" wp14:editId="42A7E401">
                              <wp:extent cx="352425" cy="333375"/>
                              <wp:effectExtent l="0" t="0" r="0" b="0"/>
                              <wp:docPr id="1561" name="图片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Pr>
                            <w:rFonts w:ascii="Times New Roman" w:hAnsi="Times New Roman"/>
                            <w:sz w:val="21"/>
                            <w:szCs w:val="21"/>
                          </w:rPr>
                          <w:t>i</w:t>
                        </w:r>
                      </w:p>
                    </w:txbxContent>
                  </v:textbox>
                </v:shape>
                <v:shape id="_x0000_s1811" type="#_x0000_t202" style="position:absolute;left:23729;top:7886;width:2985;height:3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" stroked="f" strokecolor="black [3213]" strokeweight=".25pt">
                  <v:fill opacity="0"/>
                  <v:textbox>
                    <w:txbxContent>
                      <w:p w14:paraId="34ABB5A5" w14:textId="43C9013F" w:rsidR="0027172F" w:rsidRDefault="0027172F" w:rsidP="00E74471">
                        <w:pPr>
                          <w:pStyle w:val="aa"/>
                          <w:spacing w:before="0" w:beforeAutospacing="0" w:after="0" w:afterAutospacing="0"/>
                          <w:ind w:firstLine="123"/>
                          <w:jc w:val="both"/>
                        </w:pPr>
                        <w:r>
                          <w:rPr>
                            <w:rFonts w:ascii="Times New Roman" w:hAnsi="Times New Roman"/>
                            <w:sz w:val="21"/>
                            <w:szCs w:val="21"/>
                          </w:rPr>
                          <w:t>j</w:t>
                        </w:r>
                      </w:p>
                    </w:txbxContent>
                  </v:textbox>
                </v:shape>
                <v:shape id="_x0000_s1812" type="#_x0000_t202" style="position:absolute;left:23729;top:2827;width:328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" stroked="f" strokecolor="black [3213]" strokeweight=".25pt">
                  <v:fill opacity="0"/>
                  <v:textbox>
                    <w:txbxContent>
                      <w:p w14:paraId="6543FAE6" w14:textId="73B8F509" w:rsidR="0027172F" w:rsidRDefault="0027172F" w:rsidP="00E74471">
                        <w:pPr>
                          <w:pStyle w:val="aa"/>
                          <w:spacing w:before="0" w:beforeAutospacing="0" w:after="0" w:afterAutospacing="0"/>
                          <w:ind w:firstLine="123"/>
                          <w:jc w:val="both"/>
                        </w:pPr>
                        <w:r>
                          <w:rPr>
                            <w:rFonts w:ascii="Times New Roman" w:hAnsi="Times New Roman"/>
                            <w:sz w:val="21"/>
                            <w:szCs w:val="21"/>
                          </w:rPr>
                          <w:t>k</w:t>
                        </w:r>
                      </w:p>
                    </w:txbxContent>
                  </v:textbox>
                </v:shape>
                <v:shape id="_x0000_s1813" type="#_x0000_t202" style="position:absolute;left:16570;top:12046;width:2984;height:2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" stroked="f" strokecolor="black [3213]" strokeweight=".25pt">
                  <v:fill opacity="0"/>
                  <v:textbox>
                    <w:txbxContent>
                      <w:p w14:paraId="38EE0BFD" w14:textId="6F7F770C" w:rsidR="0027172F" w:rsidRDefault="0027172F" w:rsidP="005D2C58">
                        <w:pPr>
                          <w:pStyle w:val="aa"/>
                          <w:spacing w:before="0" w:beforeAutospacing="0" w:after="0" w:afterAutospacing="0"/>
                          <w:ind w:firstLine="123"/>
                          <w:jc w:val="both"/>
                        </w:pPr>
                        <w:r>
                          <w:rPr>
                            <w:rFonts w:ascii="Times New Roman" w:hAnsi="Times New Roman"/>
                            <w:sz w:val="21"/>
                            <w:szCs w:val="21"/>
                          </w:rPr>
                          <w:t>i</w:t>
                        </w:r>
                      </w:p>
                    </w:txbxContent>
                  </v:textbox>
                </v:shape>
                <w10:wrap type="tight"/>
              </v:group>
            </w:pict>
          </mc:Fallback>
        </mc:AlternateContent>
      </w:r>
    </w:p>
    <w:p w14:paraId="2953F032" w14:textId="0668EBF6" w:rsidR="0070777B" w:rsidRDefault="0070777B" w:rsidP="00F30A26">
      <w:pPr>
        <w:ind w:firstLine="480"/>
      </w:pPr>
    </w:p>
    <w:p w14:paraId="7F83AF6D" w14:textId="0D3AA8AE" w:rsidR="0070777B" w:rsidRDefault="00F727B9" w:rsidP="00F30A26">
      <w:pPr>
        <w:ind w:firstLine="480"/>
      </w:pPr>
      <w:r>
        <w:rPr>
          <w:noProof/>
        </w:rPr>
        <mc:AlternateContent>
          <mc:Choice Requires="wps">
            <w:drawing>
              <wp:anchor distT="0" distB="0" distL="114300" distR="114300" simplePos="0" relativeHeight="251706880" behindDoc="0" locked="0" layoutInCell="1" allowOverlap="1" wp14:anchorId="1E65C792" wp14:editId="41A5F3E5">
                <wp:simplePos x="0" y="0"/>
                <wp:positionH relativeFrom="column">
                  <wp:posOffset>3496945</wp:posOffset>
                </wp:positionH>
                <wp:positionV relativeFrom="paragraph">
                  <wp:posOffset>116205</wp:posOffset>
                </wp:positionV>
                <wp:extent cx="355600" cy="336550"/>
                <wp:effectExtent l="0" t="0" r="0" b="0"/>
                <wp:wrapNone/>
                <wp:docPr id="1545"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60B479B" w14:textId="77777777" w:rsidR="0027172F" w:rsidRDefault="0027172F" w:rsidP="00F727B9">
                            <w:pPr>
                              <w:pStyle w:val="aa"/>
                              <w:spacing w:before="0" w:beforeAutospacing="0" w:after="0" w:afterAutospacing="0"/>
                              <w:ind w:firstLine="123"/>
                              <w:jc w:val="both"/>
                            </w:pPr>
                            <w:r>
                              <w:rPr>
                                <w:rFonts w:ascii="Times New Roman" w:hAnsi="Times New Roman"/>
                                <w:sz w:val="21"/>
                                <w:szCs w:val="21"/>
                              </w:rPr>
                              <w:t>e5</w:t>
                            </w:r>
                          </w:p>
                        </w:txbxContent>
                      </wps:txbx>
                      <wps:bodyPr rot="0" vert="horz" wrap="none" lIns="91440" tIns="45720" rIns="91440" bIns="45720" anchor="t" anchorCtr="0" upright="1">
                        <a:noAutofit/>
                      </wps:bodyPr>
                    </wps:wsp>
                  </a:graphicData>
                </a:graphic>
              </wp:anchor>
            </w:drawing>
          </mc:Choice>
          <mc:Fallback>
            <w:pict>
              <v:shape w14:anchorId="1E65C792" id="Text Box 1133" o:spid="_x0000_s1814" type="#_x0000_t202" style="position:absolute;left:0;text-align:left;margin-left:275.35pt;margin-top:9.15pt;width:28pt;height:26.5pt;z-index:2517068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" stroked="f" strokecolor="black [3213]" strokeweight=".25pt">
                <v:fill opacity="0"/>
                <v:textbox>
                  <w:txbxContent>
                    <w:p w14:paraId="360B479B" w14:textId="77777777" w:rsidR="0027172F" w:rsidRDefault="0027172F" w:rsidP="00F727B9">
                      <w:pPr>
                        <w:pStyle w:val="aa"/>
                        <w:spacing w:before="0" w:beforeAutospacing="0" w:after="0" w:afterAutospacing="0"/>
                        <w:ind w:firstLine="123"/>
                        <w:jc w:val="both"/>
                      </w:pPr>
                      <w:r>
                        <w:rPr>
                          <w:rFonts w:ascii="Times New Roman" w:hAnsi="Times New Roman"/>
                          <w:sz w:val="21"/>
                          <w:szCs w:val="21"/>
                        </w:rPr>
                        <w:t>e5</w:t>
                      </w:r>
                    </w:p>
                  </w:txbxContent>
                </v:textbox>
              </v:shape>
            </w:pict>
          </mc:Fallback>
        </mc:AlternateContent>
      </w:r>
      <w:r w:rsidR="00E74471">
        <w:rPr>
          <w:noProof/>
        </w:rPr>
        <mc:AlternateContent>
          <mc:Choice Requires="wps">
            <w:drawing>
              <wp:anchor distT="0" distB="0" distL="114300" distR="114300" simplePos="0" relativeHeight="251704832" behindDoc="0" locked="0" layoutInCell="1" allowOverlap="1" wp14:anchorId="4B2CCF90" wp14:editId="647B3401">
                <wp:simplePos x="0" y="0"/>
                <wp:positionH relativeFrom="column">
                  <wp:posOffset>3496900</wp:posOffset>
                </wp:positionH>
                <wp:positionV relativeFrom="paragraph">
                  <wp:posOffset>118004</wp:posOffset>
                </wp:positionV>
                <wp:extent cx="355600" cy="336550"/>
                <wp:effectExtent l="0" t="0" r="0" b="0"/>
                <wp:wrapNone/>
                <wp:docPr id="1544"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3CDB76" w14:textId="3E0816AC" w:rsidR="0027172F" w:rsidRDefault="0027172F" w:rsidP="00E74471">
                            <w:pPr>
                              <w:pStyle w:val="aa"/>
                              <w:spacing w:before="0" w:beforeAutospacing="0" w:after="0" w:afterAutospacing="0"/>
                              <w:ind w:firstLine="123"/>
                              <w:jc w:val="both"/>
                            </w:pPr>
                            <w:r>
                              <w:rPr>
                                <w:rFonts w:ascii="Times New Roman" w:hAnsi="Times New Roman"/>
                                <w:sz w:val="21"/>
                                <w:szCs w:val="21"/>
                              </w:rPr>
                              <w:t>e5</w:t>
                            </w:r>
                          </w:p>
                        </w:txbxContent>
                      </wps:txbx>
                      <wps:bodyPr rot="0" vert="horz" wrap="none" lIns="91440" tIns="45720" rIns="91440" bIns="45720" anchor="t" anchorCtr="0" upright="1">
                        <a:noAutofit/>
                      </wps:bodyPr>
                    </wps:wsp>
                  </a:graphicData>
                </a:graphic>
              </wp:anchor>
            </w:drawing>
          </mc:Choice>
          <mc:Fallback>
            <w:pict>
              <v:shape w14:anchorId="4B2CCF90" id="_x0000_s1815" type="#_x0000_t202" style="position:absolute;left:0;text-align:left;margin-left:275.35pt;margin-top:9.3pt;width:28pt;height:26.5pt;z-index:2517048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" stroked="f" strokecolor="black [3213]" strokeweight=".25pt">
                <v:fill opacity="0"/>
                <v:textbox>
                  <w:txbxContent>
                    <w:p w14:paraId="653CDB76" w14:textId="3E0816AC" w:rsidR="0027172F" w:rsidRDefault="0027172F" w:rsidP="00E74471">
                      <w:pPr>
                        <w:pStyle w:val="aa"/>
                        <w:spacing w:before="0" w:beforeAutospacing="0" w:after="0" w:afterAutospacing="0"/>
                        <w:ind w:firstLine="123"/>
                        <w:jc w:val="both"/>
                      </w:pPr>
                      <w:r>
                        <w:rPr>
                          <w:rFonts w:ascii="Times New Roman" w:hAnsi="Times New Roman"/>
                          <w:sz w:val="21"/>
                          <w:szCs w:val="21"/>
                        </w:rPr>
                        <w:t>e5</w:t>
                      </w:r>
                    </w:p>
                  </w:txbxContent>
                </v:textbox>
              </v:shape>
            </w:pict>
          </mc:Fallback>
        </mc:AlternateContent>
      </w:r>
    </w:p>
    <w:p w14:paraId="61DA83F9" w14:textId="2606DD58" w:rsidR="0070777B" w:rsidRDefault="0070777B" w:rsidP="00F30A26">
      <w:pPr>
        <w:ind w:firstLine="480"/>
      </w:pPr>
    </w:p>
    <w:p w14:paraId="55FAC22A" w14:textId="70662DA4" w:rsidR="0070777B" w:rsidRDefault="00F727B9" w:rsidP="00F30A26">
      <w:pPr>
        <w:ind w:firstLine="480"/>
      </w:pPr>
      <w:r>
        <w:rPr>
          <w:noProof/>
        </w:rPr>
        <mc:AlternateContent>
          <mc:Choice Requires="wps">
            <w:drawing>
              <wp:anchor distT="0" distB="0" distL="114300" distR="114300" simplePos="0" relativeHeight="251708928" behindDoc="0" locked="0" layoutInCell="1" allowOverlap="1" wp14:anchorId="75CC197E" wp14:editId="1AC6EB6D">
                <wp:simplePos x="0" y="0"/>
                <wp:positionH relativeFrom="column">
                  <wp:posOffset>3324225</wp:posOffset>
                </wp:positionH>
                <wp:positionV relativeFrom="paragraph">
                  <wp:posOffset>137121</wp:posOffset>
                </wp:positionV>
                <wp:extent cx="355600" cy="336550"/>
                <wp:effectExtent l="0" t="0" r="0" b="0"/>
                <wp:wrapNone/>
                <wp:docPr id="1546"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36550"/>
                        </a:xfrm>
                        <a:prstGeom prst="rect">
                          <a:avLst/>
                        </a:prstGeom>
                        <a:solidFill>
                          <a:srgbClr val="FFFFFF">
                            <a:alpha val="0"/>
                          </a:srgbClr>
                        </a:solidFill>
                        <a:ln>
                          <a:noFill/>
                        </a:ln>
                        <a:effectLst/>
                        <a:extLst>
                          <a:ext uri="{91240B29-F687-4F45-9708-019B960494DF}">
                            <a14:hiddenLine xmlns:a14="http://schemas.microsoft.com/office/drawing/2010/main" w="3175" algn="ctr">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D24C12" w14:textId="6BE5117F" w:rsidR="0027172F" w:rsidRDefault="0027172F" w:rsidP="00F727B9">
                            <w:pPr>
                              <w:pStyle w:val="aa"/>
                              <w:spacing w:before="0" w:beforeAutospacing="0" w:after="0" w:afterAutospacing="0"/>
                              <w:ind w:firstLine="123"/>
                              <w:jc w:val="both"/>
                            </w:pPr>
                            <w:r>
                              <w:rPr>
                                <w:rFonts w:ascii="Times New Roman" w:hAnsi="Times New Roman"/>
                                <w:sz w:val="21"/>
                                <w:szCs w:val="21"/>
                              </w:rPr>
                              <w:t>e6</w:t>
                            </w:r>
                          </w:p>
                        </w:txbxContent>
                      </wps:txbx>
                      <wps:bodyPr rot="0" vert="horz" wrap="none" lIns="91440" tIns="45720" rIns="91440" bIns="45720" anchor="t" anchorCtr="0" upright="1">
                        <a:noAutofit/>
                      </wps:bodyPr>
                    </wps:wsp>
                  </a:graphicData>
                </a:graphic>
              </wp:anchor>
            </w:drawing>
          </mc:Choice>
          <mc:Fallback>
            <w:pict>
              <v:shape w14:anchorId="75CC197E" id="_x0000_s1816" type="#_x0000_t202" style="position:absolute;left:0;text-align:left;margin-left:261.75pt;margin-top:10.8pt;width:28pt;height:26.5pt;z-index:25170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" stroked="f" strokecolor="black [3213]" strokeweight=".25pt">
                <v:fill opacity="0"/>
                <v:textbox>
                  <w:txbxContent>
                    <w:p w14:paraId="43D24C12" w14:textId="6BE5117F" w:rsidR="0027172F" w:rsidRDefault="0027172F" w:rsidP="00F727B9">
                      <w:pPr>
                        <w:pStyle w:val="aa"/>
                        <w:spacing w:before="0" w:beforeAutospacing="0" w:after="0" w:afterAutospacing="0"/>
                        <w:ind w:firstLine="123"/>
                        <w:jc w:val="both"/>
                      </w:pPr>
                      <w:r>
                        <w:rPr>
                          <w:rFonts w:ascii="Times New Roman" w:hAnsi="Times New Roman"/>
                          <w:sz w:val="21"/>
                          <w:szCs w:val="21"/>
                        </w:rPr>
                        <w:t>e6</w:t>
                      </w:r>
                    </w:p>
                  </w:txbxContent>
                </v:textbox>
              </v:shape>
            </w:pict>
          </mc:Fallback>
        </mc:AlternateContent>
      </w:r>
    </w:p>
    <w:p w14:paraId="158925DA" w14:textId="40D6A7B1" w:rsidR="0070777B" w:rsidRDefault="0070777B" w:rsidP="00F30A26">
      <w:pPr>
        <w:ind w:firstLine="480"/>
      </w:pPr>
    </w:p>
    <w:p w14:paraId="05EC06B9" w14:textId="77777777" w:rsidR="0070777B" w:rsidRDefault="0070777B" w:rsidP="00F30A26">
      <w:pPr>
        <w:ind w:firstLine="480"/>
      </w:pPr>
    </w:p>
    <w:p w14:paraId="7F043488" w14:textId="2D111D6C" w:rsidR="003F7E6B" w:rsidRPr="00FC0F11" w:rsidRDefault="003F7E6B" w:rsidP="0070777B">
      <w:pPr>
        <w:ind w:firstLine="420"/>
        <w:jc w:val="center"/>
        <w:rPr>
          <w:sz w:val="21"/>
          <w:szCs w:val="21"/>
        </w:rPr>
      </w:pPr>
      <w:r w:rsidRPr="00FC0F11">
        <w:rPr>
          <w:rFonts w:hint="eastAsia"/>
          <w:sz w:val="21"/>
          <w:szCs w:val="21"/>
        </w:rPr>
        <w:t>图</w:t>
      </w:r>
      <w:r w:rsidR="00BF6660" w:rsidRPr="00FC0F11">
        <w:rPr>
          <w:sz w:val="21"/>
          <w:szCs w:val="21"/>
        </w:rPr>
        <w:t>4.</w:t>
      </w:r>
      <w:r w:rsidR="00E4598E">
        <w:rPr>
          <w:sz w:val="21"/>
          <w:szCs w:val="21"/>
        </w:rPr>
        <w:t>3</w:t>
      </w:r>
      <w:r w:rsidR="00EA0BFF" w:rsidRPr="00FC0F11">
        <w:rPr>
          <w:sz w:val="21"/>
          <w:szCs w:val="21"/>
        </w:rPr>
        <w:t xml:space="preserve"> </w:t>
      </w:r>
      <w:r w:rsidR="0079004A" w:rsidRPr="00FC0F11">
        <w:rPr>
          <w:rFonts w:hint="eastAsia"/>
          <w:sz w:val="21"/>
          <w:szCs w:val="21"/>
        </w:rPr>
        <w:t>基于</w:t>
      </w:r>
      <w:r w:rsidR="0079004A" w:rsidRPr="00FC0F11">
        <w:rPr>
          <w:sz w:val="21"/>
          <w:szCs w:val="21"/>
        </w:rPr>
        <w:t>平面代理边缘顶点的边类型示意图</w:t>
      </w:r>
    </w:p>
    <w:p w14:paraId="5F6046F5" w14:textId="268B1F84" w:rsidR="00BC0667" w:rsidRDefault="00573F60" w:rsidP="00F30A26">
      <w:pPr>
        <w:ind w:firstLine="480"/>
      </w:pPr>
      <w:r>
        <w:rPr>
          <w:rFonts w:hint="eastAsia"/>
        </w:rPr>
        <w:t>为了在</w:t>
      </w:r>
      <w:r>
        <w:t>简化模型的过程中</w:t>
      </w:r>
      <w:r>
        <w:rPr>
          <w:rFonts w:hint="eastAsia"/>
        </w:rPr>
        <w:t>保留模型</w:t>
      </w:r>
      <w:r>
        <w:t>的三维约束结构，</w:t>
      </w:r>
      <w:r>
        <w:rPr>
          <w:rFonts w:hint="eastAsia"/>
        </w:rPr>
        <w:t>三种</w:t>
      </w:r>
      <w:r>
        <w:t>类型的边折叠操作</w:t>
      </w:r>
      <w:r>
        <w:rPr>
          <w:rFonts w:hint="eastAsia"/>
        </w:rPr>
        <w:t>采用了</w:t>
      </w:r>
      <w:r>
        <w:t>三种</w:t>
      </w:r>
      <w:r w:rsidR="00244774">
        <w:rPr>
          <w:rFonts w:hint="eastAsia"/>
        </w:rPr>
        <w:t>不同</w:t>
      </w:r>
      <w:r w:rsidR="00244774">
        <w:t>的</w:t>
      </w:r>
      <w:r>
        <w:rPr>
          <w:rFonts w:hint="eastAsia"/>
        </w:rPr>
        <w:t>策略</w:t>
      </w:r>
      <w:r>
        <w:t>：</w:t>
      </w:r>
    </w:p>
    <w:p w14:paraId="0B8F0118" w14:textId="77777777" w:rsidR="00FD1844" w:rsidRDefault="00AD5A0E" w:rsidP="00106FCB">
      <w:pPr>
        <w:pStyle w:val="a3"/>
        <w:numPr>
          <w:ilvl w:val="0"/>
          <w:numId w:val="9"/>
        </w:numPr>
        <w:ind w:firstLineChars="0"/>
      </w:pPr>
      <w:r>
        <w:rPr>
          <w:rFonts w:hint="eastAsia"/>
        </w:rPr>
        <w:t>对于</w:t>
      </w:r>
      <w:r>
        <w:t>第一种类型的边，将新顶点的位置移动到</w:t>
      </w:r>
      <w:bookmarkStart w:id="445" w:name="OLE_LINK142"/>
      <w:bookmarkStart w:id="446" w:name="OLE_LINK143"/>
      <w:r>
        <w:rPr>
          <w:rFonts w:hint="eastAsia"/>
        </w:rPr>
        <w:t>属于</w:t>
      </w:r>
      <w:r>
        <w:t>三维约束结构的顶点上</w:t>
      </w:r>
      <w:bookmarkEnd w:id="445"/>
      <w:bookmarkEnd w:id="446"/>
      <w:r>
        <w:t>。</w:t>
      </w:r>
      <w:r w:rsidR="00002955">
        <w:t>如</w:t>
      </w:r>
      <w:r>
        <w:t>边</w:t>
      </w:r>
      <w:bookmarkStart w:id="447" w:name="OLE_LINK144"/>
      <w:bookmarkStart w:id="448" w:name="OLE_LINK145"/>
      <m:oMath>
        <m:r>
          <m:rPr>
            <m:sty m:val="p"/>
          </m:rPr>
          <w:rPr>
            <w:rFonts w:ascii="Cambria Math" w:hAnsi="Cambria Math"/>
          </w:rPr>
          <m:t>e1</m:t>
        </m:r>
        <m:d>
          <m:dPr>
            <m:ctrlPr>
              <w:rPr>
                <w:rFonts w:ascii="Cambria Math" w:hAnsi="Cambria Math"/>
              </w:rPr>
            </m:ctrlPr>
          </m:dPr>
          <m:e>
            <m:r>
              <w:rPr>
                <w:rFonts w:ascii="Cambria Math" w:hAnsi="Cambria Math"/>
              </w:rPr>
              <m:t>a,b</m:t>
            </m:r>
          </m:e>
        </m:d>
        <m:r>
          <m:rPr>
            <m:sty m:val="p"/>
          </m:rPr>
          <w:rPr>
            <w:rFonts w:ascii="Cambria Math"/>
          </w:rPr>
          <m:t>→</m:t>
        </m:r>
        <m:r>
          <w:rPr>
            <w:rFonts w:ascii="Cambria Math"/>
          </w:rPr>
          <m:t>b</m:t>
        </m:r>
      </m:oMath>
      <w:bookmarkEnd w:id="447"/>
      <w:bookmarkEnd w:id="448"/>
      <w:r w:rsidR="00E34F0D">
        <w:rPr>
          <w:rFonts w:hint="eastAsia"/>
        </w:rPr>
        <w:t>。</w:t>
      </w:r>
    </w:p>
    <w:p w14:paraId="0829B244" w14:textId="1A3F2A9B" w:rsidR="00E34F0D" w:rsidRDefault="008C7FE2" w:rsidP="00106FCB">
      <w:pPr>
        <w:pStyle w:val="a3"/>
        <w:numPr>
          <w:ilvl w:val="0"/>
          <w:numId w:val="9"/>
        </w:numPr>
        <w:ind w:firstLineChars="0"/>
      </w:pPr>
      <w:r>
        <w:rPr>
          <w:rFonts w:hint="eastAsia"/>
        </w:rPr>
        <w:t>对于</w:t>
      </w:r>
      <w:r>
        <w:t>第二种类型的边，</w:t>
      </w:r>
      <w:r>
        <w:rPr>
          <w:rFonts w:hint="eastAsia"/>
        </w:rPr>
        <w:t>同样</w:t>
      </w:r>
      <w:r>
        <w:t>将</w:t>
      </w:r>
      <w:r>
        <w:rPr>
          <w:rFonts w:hint="eastAsia"/>
        </w:rPr>
        <w:t>新</w:t>
      </w:r>
      <w:r>
        <w:t>顶点的位置移动到</w:t>
      </w:r>
      <w:r>
        <w:rPr>
          <w:rFonts w:hint="eastAsia"/>
        </w:rPr>
        <w:t>属于</w:t>
      </w:r>
      <w:r>
        <w:t>三维约束结构的顶点上</w:t>
      </w:r>
      <w:r>
        <w:rPr>
          <w:rFonts w:hint="eastAsia"/>
        </w:rPr>
        <w:t>。</w:t>
      </w:r>
      <w:r w:rsidR="00063879">
        <w:rPr>
          <w:rFonts w:hint="eastAsia"/>
        </w:rPr>
        <w:t>如</w:t>
      </w:r>
      <w:r w:rsidR="00063879">
        <w:t>边</w:t>
      </w:r>
      <w:bookmarkStart w:id="449" w:name="OLE_LINK146"/>
      <w:bookmarkStart w:id="450" w:name="OLE_LINK147"/>
      <m:oMath>
        <m:r>
          <m:rPr>
            <m:sty m:val="p"/>
          </m:rPr>
          <w:rPr>
            <w:rFonts w:ascii="Cambria Math" w:hAnsi="Cambria Math"/>
          </w:rPr>
          <m:t>e2</m:t>
        </m:r>
        <m:d>
          <m:dPr>
            <m:ctrlPr>
              <w:rPr>
                <w:rFonts w:ascii="Cambria Math" w:hAnsi="Cambria Math"/>
              </w:rPr>
            </m:ctrlPr>
          </m:dPr>
          <m:e>
            <m:r>
              <w:rPr>
                <w:rFonts w:ascii="Cambria Math" w:hAnsi="Cambria Math"/>
              </w:rPr>
              <m:t>c,d</m:t>
            </m:r>
          </m:e>
        </m:d>
        <m:r>
          <m:rPr>
            <m:sty m:val="p"/>
          </m:rPr>
          <w:rPr>
            <w:rFonts w:ascii="Cambria Math"/>
          </w:rPr>
          <m:t>→</m:t>
        </m:r>
        <m:r>
          <w:rPr>
            <w:rFonts w:ascii="Cambria Math"/>
          </w:rPr>
          <m:t>d</m:t>
        </m:r>
      </m:oMath>
      <w:bookmarkEnd w:id="449"/>
      <w:bookmarkEnd w:id="450"/>
      <w:r w:rsidR="00130E2D">
        <w:rPr>
          <w:rFonts w:hint="eastAsia"/>
        </w:rPr>
        <w:t>。</w:t>
      </w:r>
    </w:p>
    <w:p w14:paraId="42A88530" w14:textId="0BE98C4F" w:rsidR="00630DC6" w:rsidRPr="00B331E6" w:rsidRDefault="00C8333A" w:rsidP="00106FCB">
      <w:pPr>
        <w:pStyle w:val="a3"/>
        <w:numPr>
          <w:ilvl w:val="0"/>
          <w:numId w:val="9"/>
        </w:numPr>
        <w:ind w:firstLineChars="0"/>
      </w:pPr>
      <w:r>
        <w:rPr>
          <w:rFonts w:hint="eastAsia"/>
        </w:rPr>
        <w:t>对于</w:t>
      </w:r>
      <w:r>
        <w:t>第三种类型的边，</w:t>
      </w:r>
      <w:r>
        <w:rPr>
          <w:rFonts w:hint="eastAsia"/>
        </w:rPr>
        <w:t>为了</w:t>
      </w:r>
      <w:r w:rsidR="001A61B1">
        <w:rPr>
          <w:rFonts w:hint="eastAsia"/>
        </w:rPr>
        <w:t>防止</w:t>
      </w:r>
      <w:r>
        <w:t>三维约束结构中</w:t>
      </w:r>
      <w:r>
        <w:rPr>
          <w:rFonts w:hint="eastAsia"/>
        </w:rPr>
        <w:t>端点</w:t>
      </w:r>
      <w:r>
        <w:t>的退化，</w:t>
      </w:r>
      <w:r>
        <w:rPr>
          <w:rFonts w:hint="eastAsia"/>
        </w:rPr>
        <w:t>分</w:t>
      </w:r>
      <w:r w:rsidR="00E74471">
        <w:rPr>
          <w:rFonts w:hint="eastAsia"/>
        </w:rPr>
        <w:t>四</w:t>
      </w:r>
      <w:r>
        <w:t>种</w:t>
      </w:r>
      <w:r>
        <w:rPr>
          <w:rFonts w:hint="eastAsia"/>
        </w:rPr>
        <w:t>情况</w:t>
      </w:r>
      <w:r w:rsidR="002303B3">
        <w:rPr>
          <w:rFonts w:hint="eastAsia"/>
        </w:rPr>
        <w:t>：</w:t>
      </w:r>
      <w:r w:rsidR="002303B3">
        <w:t>第一，如果</w:t>
      </w:r>
      <w:r w:rsidR="004B481C">
        <w:rPr>
          <w:rFonts w:hint="eastAsia"/>
        </w:rPr>
        <w:t>折叠</w:t>
      </w:r>
      <w:r w:rsidR="002303B3">
        <w:rPr>
          <w:rFonts w:hint="eastAsia"/>
        </w:rPr>
        <w:t>边</w:t>
      </w:r>
      <w:r w:rsidR="002303B3">
        <w:t>的两个点</w:t>
      </w:r>
      <w:r w:rsidR="002303B3">
        <w:rPr>
          <w:rFonts w:hint="eastAsia"/>
        </w:rPr>
        <w:t>都是线段</w:t>
      </w:r>
      <w:r w:rsidR="002303B3">
        <w:t>端点，那么当前的边不进行折叠。</w:t>
      </w:r>
      <w:r w:rsidR="00002955">
        <w:rPr>
          <w:rFonts w:hint="eastAsia"/>
        </w:rPr>
        <w:t>如</w:t>
      </w:r>
      <w:r w:rsidR="002303B3">
        <w:t>边</w:t>
      </w:r>
      <m:oMath>
        <m:r>
          <m:rPr>
            <m:sty m:val="p"/>
          </m:rPr>
          <w:rPr>
            <w:rFonts w:ascii="Cambria Math" w:hAnsi="Cambria Math"/>
          </w:rPr>
          <m:t>e3</m:t>
        </m:r>
        <m:d>
          <m:dPr>
            <m:ctrlPr>
              <w:rPr>
                <w:rFonts w:ascii="Cambria Math" w:hAnsi="Cambria Math"/>
              </w:rPr>
            </m:ctrlPr>
          </m:dPr>
          <m:e>
            <m:r>
              <w:rPr>
                <w:rFonts w:ascii="Cambria Math" w:hAnsi="Cambria Math"/>
              </w:rPr>
              <m:t>f,g</m:t>
            </m:r>
          </m:e>
        </m:d>
      </m:oMath>
      <w:r w:rsidR="00637536">
        <w:rPr>
          <w:rFonts w:hint="eastAsia"/>
        </w:rPr>
        <w:t>。</w:t>
      </w:r>
      <w:r w:rsidR="002303B3">
        <w:t>第二</w:t>
      </w:r>
      <w:r w:rsidR="002303B3">
        <w:rPr>
          <w:rFonts w:hint="eastAsia"/>
        </w:rPr>
        <w:t>，</w:t>
      </w:r>
      <w:r w:rsidR="002303B3">
        <w:t>如果</w:t>
      </w:r>
      <w:r w:rsidR="00FD20FC">
        <w:rPr>
          <w:rFonts w:hint="eastAsia"/>
        </w:rPr>
        <w:t>折叠</w:t>
      </w:r>
      <w:r w:rsidR="002303B3">
        <w:rPr>
          <w:rFonts w:hint="eastAsia"/>
        </w:rPr>
        <w:t>边</w:t>
      </w:r>
      <w:r w:rsidR="002303B3">
        <w:t>的两个顶点都是</w:t>
      </w:r>
      <w:r w:rsidR="002303B3">
        <w:rPr>
          <w:rFonts w:hint="eastAsia"/>
        </w:rPr>
        <w:t>线段</w:t>
      </w:r>
      <w:r w:rsidR="002303B3">
        <w:t>间的</w:t>
      </w:r>
      <w:r w:rsidR="002303B3">
        <w:rPr>
          <w:rFonts w:hint="eastAsia"/>
        </w:rPr>
        <w:t>顶点</w:t>
      </w:r>
      <w:r w:rsidR="002303B3">
        <w:t>，那么</w:t>
      </w:r>
      <w:r w:rsidR="00002955">
        <w:rPr>
          <w:rFonts w:hint="eastAsia"/>
        </w:rPr>
        <w:t>边折叠后</w:t>
      </w:r>
      <w:r w:rsidR="00002955">
        <w:t>的顶点位置为</w:t>
      </w:r>
      <w:r w:rsidR="00002955">
        <w:rPr>
          <w:rFonts w:hint="eastAsia"/>
        </w:rPr>
        <w:t>线段间</w:t>
      </w:r>
      <w:r w:rsidR="00002955">
        <w:t>的中点。如</w:t>
      </w:r>
      <w:r w:rsidR="00002955">
        <w:rPr>
          <w:rFonts w:hint="eastAsia"/>
        </w:rPr>
        <w:t>边</w:t>
      </w:r>
      <m:oMath>
        <m:r>
          <m:rPr>
            <m:sty m:val="p"/>
          </m:rPr>
          <w:rPr>
            <w:rFonts w:ascii="Cambria Math" w:hAnsi="Cambria Math"/>
            <w:kern w:val="0"/>
          </w:rPr>
          <m:t>e4</m:t>
        </m:r>
        <m:d>
          <m:dPr>
            <m:ctrlPr>
              <w:rPr>
                <w:rFonts w:ascii="Cambria Math" w:eastAsia="宋体" w:hAnsi="Cambria Math" w:cs="宋体"/>
                <w:szCs w:val="24"/>
              </w:rPr>
            </m:ctrlPr>
          </m:dPr>
          <m:e>
            <m:r>
              <w:rPr>
                <w:rFonts w:ascii="Cambria Math" w:hAnsi="Cambria Math"/>
                <w:kern w:val="0"/>
              </w:rPr>
              <m:t>b,h</m:t>
            </m:r>
          </m:e>
        </m:d>
        <m:r>
          <m:rPr>
            <m:sty m:val="p"/>
          </m:rPr>
          <w:rPr>
            <w:rFonts w:ascii="Cambria Math"/>
            <w:kern w:val="0"/>
          </w:rPr>
          <m:t>→</m:t>
        </m:r>
        <m:r>
          <w:rPr>
            <w:rFonts w:ascii="Cambria Math"/>
            <w:kern w:val="0"/>
          </w:rPr>
          <m:t>i</m:t>
        </m:r>
      </m:oMath>
      <w:r w:rsidR="00C53E79">
        <w:rPr>
          <w:rFonts w:hint="eastAsia"/>
          <w:kern w:val="0"/>
        </w:rPr>
        <w:t>。</w:t>
      </w:r>
      <w:r w:rsidR="00B45DB0">
        <w:rPr>
          <w:rFonts w:hint="eastAsia"/>
          <w:kern w:val="0"/>
        </w:rPr>
        <w:t>第三</w:t>
      </w:r>
      <w:r w:rsidR="00B45DB0">
        <w:rPr>
          <w:kern w:val="0"/>
        </w:rPr>
        <w:t>，</w:t>
      </w:r>
      <w:r w:rsidR="00B45DB0">
        <w:rPr>
          <w:rFonts w:hint="eastAsia"/>
          <w:kern w:val="0"/>
        </w:rPr>
        <w:t>如果</w:t>
      </w:r>
      <w:r w:rsidR="00FD20FC">
        <w:rPr>
          <w:rFonts w:hint="eastAsia"/>
          <w:kern w:val="0"/>
        </w:rPr>
        <w:t>折叠</w:t>
      </w:r>
      <w:r w:rsidR="00B45DB0">
        <w:rPr>
          <w:kern w:val="0"/>
        </w:rPr>
        <w:t>边的顶点</w:t>
      </w:r>
      <w:r w:rsidR="00B45DB0">
        <w:rPr>
          <w:rFonts w:hint="eastAsia"/>
          <w:kern w:val="0"/>
        </w:rPr>
        <w:t>一个是</w:t>
      </w:r>
      <w:r w:rsidR="00B45DB0">
        <w:rPr>
          <w:kern w:val="0"/>
        </w:rPr>
        <w:t>线段端点，一个是线段间的顶点，那么折叠后的顶点位置为线段的端点。如</w:t>
      </w:r>
      <w:r w:rsidR="00B45DB0">
        <w:rPr>
          <w:rFonts w:hint="eastAsia"/>
          <w:kern w:val="0"/>
        </w:rPr>
        <w:t>边</w:t>
      </w:r>
      <m:oMath>
        <m:r>
          <m:rPr>
            <m:sty m:val="p"/>
          </m:rPr>
          <w:rPr>
            <w:rFonts w:ascii="Cambria Math" w:hAnsi="Cambria Math"/>
            <w:kern w:val="0"/>
          </w:rPr>
          <m:t>e5</m:t>
        </m:r>
        <m:d>
          <m:dPr>
            <m:ctrlPr>
              <w:rPr>
                <w:rFonts w:ascii="Cambria Math" w:eastAsia="宋体" w:hAnsi="Cambria Math" w:cs="宋体"/>
                <w:szCs w:val="24"/>
              </w:rPr>
            </m:ctrlPr>
          </m:dPr>
          <m:e>
            <m:r>
              <w:rPr>
                <w:rFonts w:ascii="Cambria Math" w:hAnsi="Cambria Math"/>
                <w:kern w:val="0"/>
              </w:rPr>
              <m:t>j,k</m:t>
            </m:r>
          </m:e>
        </m:d>
        <m:r>
          <m:rPr>
            <m:sty m:val="p"/>
          </m:rPr>
          <w:rPr>
            <w:rFonts w:ascii="Cambria Math"/>
            <w:kern w:val="0"/>
          </w:rPr>
          <m:t>→</m:t>
        </m:r>
        <m:r>
          <w:rPr>
            <w:rFonts w:ascii="Cambria Math"/>
            <w:kern w:val="0"/>
          </w:rPr>
          <m:t>k</m:t>
        </m:r>
      </m:oMath>
      <w:r w:rsidR="00B06407">
        <w:rPr>
          <w:rFonts w:hint="eastAsia"/>
          <w:kern w:val="0"/>
        </w:rPr>
        <w:t>。</w:t>
      </w:r>
      <w:r w:rsidR="00165A20">
        <w:rPr>
          <w:rFonts w:hint="eastAsia"/>
          <w:kern w:val="0"/>
        </w:rPr>
        <w:t>第四</w:t>
      </w:r>
      <w:r w:rsidR="00165A20">
        <w:rPr>
          <w:kern w:val="0"/>
        </w:rPr>
        <w:t>，如果</w:t>
      </w:r>
      <w:r w:rsidR="00165A20">
        <w:rPr>
          <w:rFonts w:hint="eastAsia"/>
          <w:kern w:val="0"/>
        </w:rPr>
        <w:t>折叠边</w:t>
      </w:r>
      <w:r w:rsidR="00165A20">
        <w:rPr>
          <w:kern w:val="0"/>
        </w:rPr>
        <w:t>得两个顶点属于两个不同的线段</w:t>
      </w:r>
      <w:r w:rsidR="00F727B9">
        <w:rPr>
          <w:rFonts w:hint="eastAsia"/>
          <w:kern w:val="0"/>
        </w:rPr>
        <w:t>，</w:t>
      </w:r>
      <w:r w:rsidR="00F727B9">
        <w:rPr>
          <w:kern w:val="0"/>
        </w:rPr>
        <w:t>那么当前的边不进行折叠。如</w:t>
      </w:r>
      <w:r w:rsidR="00F727B9">
        <w:rPr>
          <w:rFonts w:hint="eastAsia"/>
          <w:kern w:val="0"/>
        </w:rPr>
        <w:t>边</w:t>
      </w:r>
      <m:oMath>
        <m:r>
          <m:rPr>
            <m:sty m:val="p"/>
          </m:rPr>
          <w:rPr>
            <w:rFonts w:ascii="Cambria Math" w:hAnsi="Cambria Math"/>
            <w:kern w:val="0"/>
          </w:rPr>
          <m:t>e6</m:t>
        </m:r>
        <m:d>
          <m:dPr>
            <m:ctrlPr>
              <w:rPr>
                <w:rFonts w:ascii="Cambria Math" w:eastAsia="宋体" w:hAnsi="Cambria Math" w:cs="宋体"/>
                <w:szCs w:val="24"/>
              </w:rPr>
            </m:ctrlPr>
          </m:dPr>
          <m:e>
            <m:r>
              <w:rPr>
                <w:rFonts w:ascii="Cambria Math" w:eastAsia="宋体" w:hAnsi="Cambria Math" w:cs="宋体"/>
                <w:szCs w:val="24"/>
              </w:rPr>
              <m:t>j</m:t>
            </m:r>
            <m:r>
              <m:rPr>
                <m:sty m:val="p"/>
              </m:rPr>
              <w:rPr>
                <w:rFonts w:ascii="Cambria Math" w:hAnsi="Cambria Math"/>
                <w:kern w:val="0"/>
              </w:rPr>
              <m:t>,</m:t>
            </m:r>
            <m:r>
              <w:rPr>
                <w:rFonts w:ascii="Cambria Math" w:hAnsi="Cambria Math"/>
                <w:kern w:val="0"/>
              </w:rPr>
              <m:t>h</m:t>
            </m:r>
          </m:e>
        </m:d>
      </m:oMath>
      <w:r w:rsidR="00633299">
        <w:rPr>
          <w:rFonts w:hint="eastAsia"/>
          <w:kern w:val="0"/>
        </w:rPr>
        <w:t>。</w:t>
      </w:r>
    </w:p>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99"/>
    <w:bookmarkEnd w:id="300"/>
    <w:bookmarkEnd w:id="301"/>
    <w:bookmarkEnd w:id="302"/>
    <w:bookmarkEnd w:id="303"/>
    <w:p w14:paraId="3DFCA018" w14:textId="357C405F" w:rsidR="0070777B" w:rsidRDefault="00514173" w:rsidP="0070777B">
      <w:pPr>
        <w:pStyle w:val="3"/>
      </w:pPr>
      <w:r>
        <w:rPr>
          <w:rFonts w:hint="eastAsia"/>
        </w:rPr>
        <w:t>改进后</w:t>
      </w:r>
      <w:r>
        <w:t>的</w:t>
      </w:r>
      <w:r>
        <w:rPr>
          <w:rFonts w:hint="eastAsia"/>
        </w:rPr>
        <w:t>Garland</w:t>
      </w:r>
      <w:r>
        <w:rPr>
          <w:rFonts w:hint="eastAsia"/>
        </w:rPr>
        <w:t>算法流程</w:t>
      </w:r>
    </w:p>
    <w:p w14:paraId="6674821C" w14:textId="77777777" w:rsidR="002101C4" w:rsidRDefault="009D5087" w:rsidP="002101C4">
      <w:pPr>
        <w:ind w:left="480" w:firstLineChars="0" w:firstLine="0"/>
      </w:pPr>
      <w:r>
        <w:rPr>
          <w:rFonts w:hint="eastAsia"/>
        </w:rPr>
        <w:t>改进后</w:t>
      </w:r>
      <w:r>
        <w:t>的</w:t>
      </w:r>
      <w:r>
        <w:rPr>
          <w:rFonts w:hint="eastAsia"/>
        </w:rPr>
        <w:t>Garland</w:t>
      </w:r>
      <w:r>
        <w:rPr>
          <w:rFonts w:hint="eastAsia"/>
        </w:rPr>
        <w:t>算法的具体</w:t>
      </w:r>
      <w:r>
        <w:t>步骤</w:t>
      </w:r>
      <w:r>
        <w:rPr>
          <w:rFonts w:hint="eastAsia"/>
        </w:rPr>
        <w:t>：</w:t>
      </w:r>
    </w:p>
    <w:p w14:paraId="1EB05A2B" w14:textId="6C71EAE8" w:rsidR="009D5087" w:rsidRPr="00197F9F" w:rsidRDefault="00197F9F" w:rsidP="00197F9F">
      <w:pPr>
        <w:ind w:firstLineChars="0" w:firstLine="480"/>
        <w:rPr>
          <w:i/>
        </w:rPr>
      </w:pPr>
      <w:r>
        <w:rPr>
          <w:rFonts w:hint="eastAsia"/>
        </w:rPr>
        <w:t>(</w:t>
      </w:r>
      <w:r>
        <w:t>1</w:t>
      </w:r>
      <w:r>
        <w:rPr>
          <w:rFonts w:hint="eastAsia"/>
        </w:rPr>
        <w:t>)</w:t>
      </w:r>
      <w:r w:rsidR="00010F52">
        <w:rPr>
          <w:rFonts w:hint="eastAsia"/>
        </w:rPr>
        <w:t>根据改进后</w:t>
      </w:r>
      <w:r w:rsidR="00010F52">
        <w:t>的误差矩阵计算公式，</w:t>
      </w:r>
      <w:r w:rsidR="009D5087">
        <w:rPr>
          <w:rFonts w:hint="eastAsia"/>
        </w:rPr>
        <w:t>初始化</w:t>
      </w:r>
      <w:r w:rsidR="009D5087">
        <w:t>每个网格顶点的</w:t>
      </w:r>
      <w:r w:rsidR="009D5087">
        <w:rPr>
          <w:rFonts w:hint="eastAsia"/>
        </w:rPr>
        <w:t>二次误差矩阵</w:t>
      </w:r>
      <w:r w:rsidR="009D5087" w:rsidRPr="00D44832">
        <w:t>Q</w:t>
      </w:r>
      <w:r w:rsidR="009D5087" w:rsidRPr="00D2719B">
        <w:rPr>
          <w:rFonts w:hint="eastAsia"/>
        </w:rPr>
        <w:t>。</w:t>
      </w:r>
    </w:p>
    <w:p w14:paraId="6E7FEFF8" w14:textId="2C14F8CD" w:rsidR="009D5087" w:rsidRPr="00A1552A" w:rsidRDefault="00D44832" w:rsidP="00D44832">
      <w:pPr>
        <w:ind w:firstLineChars="0" w:firstLine="480"/>
      </w:pPr>
      <w:r>
        <w:rPr>
          <w:rFonts w:hint="eastAsia"/>
        </w:rPr>
        <w:t>(</w:t>
      </w:r>
      <w:r>
        <w:t>2</w:t>
      </w:r>
      <w:r>
        <w:rPr>
          <w:rFonts w:hint="eastAsia"/>
        </w:rPr>
        <w:t>)</w:t>
      </w:r>
      <w:r w:rsidR="009D5087" w:rsidRPr="00A1552A">
        <w:rPr>
          <w:rFonts w:hint="eastAsia"/>
        </w:rPr>
        <w:t>计算网格</w:t>
      </w:r>
      <w:r w:rsidR="009D5087" w:rsidRPr="00A1552A">
        <w:t>每条边</w:t>
      </w:r>
      <m:oMath>
        <m:r>
          <m:rPr>
            <m:sty m:val="p"/>
          </m:rPr>
          <w:rPr>
            <w:rFonts w:ascii="Cambria Math" w:hAnsi="Cambria Math"/>
          </w:rPr>
          <m:t>e</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hint="eastAsia"/>
          </w:rPr>
          <m:t>)</m:t>
        </m:r>
      </m:oMath>
      <w:r w:rsidR="009D5087" w:rsidRPr="00A1552A">
        <w:rPr>
          <w:rFonts w:hint="eastAsia"/>
        </w:rPr>
        <w:t>折叠</w:t>
      </w:r>
      <w:r w:rsidR="009D5087" w:rsidRPr="00A1552A">
        <w:t>后，</w:t>
      </w:r>
      <w:r w:rsidR="009D5087" w:rsidRPr="00A1552A">
        <w:rPr>
          <w:rFonts w:hint="eastAsia"/>
        </w:rPr>
        <w:t>新顶点</w:t>
      </w:r>
      <w:r w:rsidR="009D5087" w:rsidRPr="00A1552A">
        <w:t>v</w:t>
      </w:r>
      <w:r w:rsidR="009D5087" w:rsidRPr="00A1552A">
        <w:rPr>
          <w:rFonts w:hint="eastAsia"/>
        </w:rPr>
        <w:t>的</w:t>
      </w:r>
      <w:r w:rsidR="009D5087" w:rsidRPr="00A1552A">
        <w:t>二次误差矩阵</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v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v2</m:t>
            </m:r>
          </m:sub>
        </m:sSub>
      </m:oMath>
      <w:r w:rsidR="009D5087" w:rsidRPr="00A1552A">
        <w:rPr>
          <w:rFonts w:hint="eastAsia"/>
        </w:rPr>
        <w:t>，</w:t>
      </w:r>
      <w:r w:rsidR="004E1665" w:rsidRPr="00A1552A">
        <w:rPr>
          <w:rFonts w:hint="eastAsia"/>
          <w:kern w:val="0"/>
        </w:rPr>
        <w:t>判断顶点对</w:t>
      </w:r>
      <m:oMath>
        <m:sSub>
          <m:sSubPr>
            <m:ctrlPr>
              <w:rPr>
                <w:rFonts w:ascii="Cambria Math" w:eastAsia="宋体" w:hAnsi="Cambria Math" w:cs="宋体"/>
                <w:szCs w:val="24"/>
              </w:rPr>
            </m:ctrlPr>
          </m:sSubPr>
          <m:e>
            <m:r>
              <m:rPr>
                <m:sty m:val="p"/>
              </m:rPr>
              <w:rPr>
                <w:rFonts w:ascii="Cambria Math" w:hAnsi="Cambria Math"/>
                <w:kern w:val="0"/>
              </w:rPr>
              <m:t>(v</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eastAsia="宋体" w:hAnsi="Cambria Math" w:cs="宋体"/>
                <w:szCs w:val="24"/>
              </w:rPr>
            </m:ctrlPr>
          </m:sSubPr>
          <m:e>
            <m:r>
              <m:rPr>
                <m:sty m:val="p"/>
              </m:rPr>
              <w:rPr>
                <w:rFonts w:ascii="Cambria Math" w:hAnsi="Cambria Math"/>
                <w:kern w:val="0"/>
              </w:rPr>
              <m:t>v</m:t>
            </m:r>
          </m:e>
          <m:sub>
            <m:r>
              <m:rPr>
                <m:sty m:val="p"/>
              </m:rPr>
              <w:rPr>
                <w:rFonts w:ascii="Cambria Math" w:hAnsi="Cambria Math"/>
                <w:kern w:val="0"/>
              </w:rPr>
              <m:t>2</m:t>
            </m:r>
          </m:sub>
        </m:sSub>
        <m:r>
          <m:rPr>
            <m:sty m:val="p"/>
          </m:rPr>
          <w:rPr>
            <w:rFonts w:ascii="Cambria Math" w:hAnsi="Cambria Math"/>
            <w:kern w:val="0"/>
          </w:rPr>
          <m:t>)</m:t>
        </m:r>
      </m:oMath>
      <w:r w:rsidR="002337B3" w:rsidRPr="00A1552A">
        <w:rPr>
          <w:rFonts w:hint="eastAsia"/>
          <w:kern w:val="0"/>
        </w:rPr>
        <w:t>的边类型，根据边类型</w:t>
      </w:r>
      <w:r w:rsidR="002337B3" w:rsidRPr="00A1552A">
        <w:rPr>
          <w:kern w:val="0"/>
        </w:rPr>
        <w:t>选择对应的边折叠策略</w:t>
      </w:r>
      <w:r w:rsidR="009D5087" w:rsidRPr="00A1552A">
        <w:t>，计算</w:t>
      </w:r>
      <w:r w:rsidR="009D5087" w:rsidRPr="00A1552A">
        <w:rPr>
          <w:rFonts w:hint="eastAsia"/>
        </w:rPr>
        <w:t>新</w:t>
      </w:r>
      <w:r w:rsidR="009D5087" w:rsidRPr="00A1552A">
        <w:t>顶点</w:t>
      </w:r>
      <w:r w:rsidR="009D5087" w:rsidRPr="00A1552A">
        <w:t>v</w:t>
      </w:r>
      <w:r w:rsidR="009D5087" w:rsidRPr="00A1552A">
        <w:rPr>
          <w:rFonts w:hint="eastAsia"/>
        </w:rPr>
        <w:t>的</w:t>
      </w:r>
      <w:r w:rsidR="009D5087" w:rsidRPr="00A1552A">
        <w:t>最优位置</w:t>
      </w:r>
      <w:r w:rsidR="00F725F1">
        <w:rPr>
          <w:rFonts w:hint="eastAsia"/>
        </w:rPr>
        <w:t>，</w:t>
      </w:r>
      <w:r w:rsidR="009D5087" w:rsidRPr="00A1552A">
        <w:rPr>
          <w:rFonts w:hint="eastAsia"/>
        </w:rPr>
        <w:t>然后计算</w:t>
      </w:r>
      <w:r w:rsidR="009D5087" w:rsidRPr="00A1552A">
        <w:t>新顶点</w:t>
      </w:r>
      <w:r w:rsidR="009D5087" w:rsidRPr="00A1552A">
        <w:t>v</w:t>
      </w:r>
      <w:r w:rsidR="009D5087" w:rsidRPr="00A1552A">
        <w:t>的误差</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r>
          <m:rPr>
            <m:sty m:val="p"/>
          </m:rPr>
          <w:rPr>
            <w:rFonts w:ascii="Cambria Math" w:hAnsi="Cambria Math" w:hint="eastAsia"/>
          </w:rPr>
          <m:t>。</m:t>
        </m:r>
      </m:oMath>
    </w:p>
    <w:p w14:paraId="3D2600D1" w14:textId="164F7F03" w:rsidR="009D5087" w:rsidRPr="00A1552A" w:rsidRDefault="00A1552A" w:rsidP="00A1552A">
      <w:pPr>
        <w:ind w:firstLineChars="0" w:firstLine="480"/>
      </w:pPr>
      <w:r>
        <w:rPr>
          <w:rFonts w:hint="eastAsia"/>
        </w:rPr>
        <w:t>(</w:t>
      </w:r>
      <w:r>
        <w:t>3</w:t>
      </w:r>
      <w:r>
        <w:rPr>
          <w:rFonts w:hint="eastAsia"/>
        </w:rPr>
        <w:t>)</w:t>
      </w:r>
      <w:r w:rsidR="009D5087" w:rsidRPr="00A1552A">
        <w:rPr>
          <w:rFonts w:hint="eastAsia"/>
        </w:rPr>
        <w:t>选取使</w:t>
      </w:r>
      <m:oMath>
        <m:r>
          <m:rPr>
            <m:sty m:val="p"/>
          </m:rPr>
          <w:rPr>
            <w:rFonts w:ascii="Cambria Math" w:hAnsi="Cambria Math"/>
          </w:rPr>
          <m:t>∆</m:t>
        </m:r>
        <m:d>
          <m:dPr>
            <m:ctrlPr>
              <w:rPr>
                <w:rFonts w:ascii="Cambria Math" w:hAnsi="Cambria Math"/>
              </w:rPr>
            </m:ctrlPr>
          </m:dPr>
          <m:e>
            <m:r>
              <m:rPr>
                <m:sty m:val="p"/>
              </m:rPr>
              <w:rPr>
                <w:rFonts w:ascii="Cambria Math" w:hAnsi="Cambria Math"/>
              </w:rPr>
              <m:t>v</m:t>
            </m:r>
          </m:e>
        </m:d>
      </m:oMath>
      <w:r w:rsidR="009D5087" w:rsidRPr="00A1552A">
        <w:rPr>
          <w:rFonts w:hint="eastAsia"/>
        </w:rPr>
        <w:t>最小</w:t>
      </w:r>
      <w:r w:rsidR="009D5087" w:rsidRPr="00A1552A">
        <w:t>的顶点对</w:t>
      </w:r>
      <w:bookmarkStart w:id="451" w:name="OLE_LINK175"/>
      <w:bookmarkStart w:id="452" w:name="OLE_LINK176"/>
      <w:bookmarkStart w:id="453" w:name="OLE_LINK177"/>
      <w:bookmarkStart w:id="454" w:name="OLE_LINK178"/>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hint="eastAsia"/>
          </w:rPr>
          <m:t>)</m:t>
        </m:r>
      </m:oMath>
      <w:bookmarkEnd w:id="451"/>
      <w:bookmarkEnd w:id="452"/>
      <w:bookmarkEnd w:id="453"/>
      <w:bookmarkEnd w:id="454"/>
      <w:r w:rsidR="009D5087" w:rsidRPr="00A1552A">
        <w:rPr>
          <w:rFonts w:hint="eastAsia"/>
        </w:rPr>
        <w:t>，将</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D5087" w:rsidRPr="00A1552A">
        <w:rPr>
          <w:rFonts w:hint="eastAsia"/>
        </w:rPr>
        <w:t>的</w:t>
      </w:r>
      <w:r w:rsidR="009D5087" w:rsidRPr="00A1552A">
        <w:t>拓扑关系转移到</w:t>
      </w:r>
      <w:r w:rsidR="009D5087" w:rsidRPr="00A1552A">
        <w:rPr>
          <w:rFonts w:hint="eastAsia"/>
        </w:rPr>
        <w:t>新顶点</w:t>
      </w:r>
      <w:r w:rsidR="009D5087" w:rsidRPr="00A1552A">
        <w:t>v</w:t>
      </w:r>
      <w:r w:rsidR="009D5087" w:rsidRPr="00A1552A">
        <w:rPr>
          <w:rFonts w:hint="eastAsia"/>
        </w:rPr>
        <w:t>上</w:t>
      </w:r>
      <w:r w:rsidR="00464A34">
        <w:rPr>
          <w:rFonts w:hint="eastAsia"/>
        </w:rPr>
        <w:t>，</w:t>
      </w:r>
      <w:r w:rsidR="00010F52" w:rsidRPr="00A1552A">
        <w:rPr>
          <w:rFonts w:hint="eastAsia"/>
        </w:rPr>
        <w:t>重新</w:t>
      </w:r>
      <w:r w:rsidR="00010F52" w:rsidRPr="00A1552A">
        <w:t>计算</w:t>
      </w:r>
      <w:r w:rsidR="00010F52" w:rsidRPr="00A1552A">
        <w:t>v</w:t>
      </w:r>
      <w:r w:rsidR="00010F52" w:rsidRPr="00A1552A">
        <w:t>以及其</w:t>
      </w:r>
      <w:r w:rsidR="00617FA0" w:rsidRPr="00A1552A">
        <w:rPr>
          <w:rFonts w:hint="eastAsia"/>
        </w:rPr>
        <w:t>邻接</w:t>
      </w:r>
      <w:r w:rsidR="00C4121E" w:rsidRPr="00A1552A">
        <w:rPr>
          <w:rFonts w:hint="eastAsia"/>
        </w:rPr>
        <w:t>顶点</w:t>
      </w:r>
      <w:r w:rsidR="00617FA0" w:rsidRPr="00A1552A">
        <w:t>的误差矩阵</w:t>
      </w:r>
      <w:r w:rsidR="000D483D">
        <w:rPr>
          <w:rFonts w:hint="eastAsia"/>
        </w:rPr>
        <w:t>，</w:t>
      </w:r>
      <w:r w:rsidR="000D483D" w:rsidRPr="000D483D">
        <w:rPr>
          <w:rFonts w:hint="eastAsia"/>
        </w:rPr>
        <w:t>然后更新新顶点</w:t>
      </w:r>
      <w:r w:rsidR="000D483D" w:rsidRPr="000D483D">
        <w:t>v</w:t>
      </w:r>
      <w:r w:rsidR="000D483D" w:rsidRPr="000D483D">
        <w:rPr>
          <w:rFonts w:hint="eastAsia"/>
        </w:rPr>
        <w:t>以及与</w:t>
      </w:r>
      <w:r w:rsidR="000D483D" w:rsidRPr="000D483D">
        <w:t>v</w:t>
      </w:r>
      <w:r w:rsidR="000D483D" w:rsidRPr="000D483D">
        <w:rPr>
          <w:rFonts w:hint="eastAsia"/>
        </w:rPr>
        <w:t>邻接顶点的误差</w:t>
      </w:r>
      <w:r w:rsidR="000D483D" w:rsidRPr="000D483D">
        <w:t>∆</w:t>
      </w:r>
      <w:r w:rsidR="00617FA0" w:rsidRPr="00A1552A">
        <w:rPr>
          <w:rFonts w:hint="eastAsia"/>
        </w:rPr>
        <w:t>。</w:t>
      </w:r>
    </w:p>
    <w:p w14:paraId="75FA385A" w14:textId="0CC3E2D7" w:rsidR="009D5087" w:rsidRDefault="00A1552A" w:rsidP="00A1552A">
      <w:pPr>
        <w:ind w:firstLineChars="0" w:firstLine="480"/>
      </w:pPr>
      <w:r>
        <w:rPr>
          <w:rFonts w:hint="eastAsia"/>
        </w:rPr>
        <w:lastRenderedPageBreak/>
        <w:t>(</w:t>
      </w:r>
      <w:r>
        <w:t>4</w:t>
      </w:r>
      <w:r>
        <w:rPr>
          <w:rFonts w:hint="eastAsia"/>
        </w:rPr>
        <w:t>)</w:t>
      </w:r>
      <w:r w:rsidR="009D5087">
        <w:rPr>
          <w:rFonts w:hint="eastAsia"/>
        </w:rPr>
        <w:t>判断</w:t>
      </w:r>
      <w:r w:rsidR="009D5087">
        <w:t>简化后的模型是否满足</w:t>
      </w:r>
      <w:r w:rsidR="009D5087">
        <w:rPr>
          <w:rFonts w:hint="eastAsia"/>
        </w:rPr>
        <w:t>简化</w:t>
      </w:r>
      <w:r w:rsidR="009D5087">
        <w:t>的精度，如果满足，</w:t>
      </w:r>
      <w:r w:rsidR="009D5087">
        <w:rPr>
          <w:rFonts w:hint="eastAsia"/>
        </w:rPr>
        <w:t>程序</w:t>
      </w:r>
      <w:r w:rsidR="009D5087">
        <w:t>结束，否则</w:t>
      </w:r>
      <w:r w:rsidR="009D5087">
        <w:rPr>
          <w:rFonts w:hint="eastAsia"/>
        </w:rPr>
        <w:t>转</w:t>
      </w:r>
      <w:r w:rsidR="009D5087">
        <w:rPr>
          <w:rFonts w:hint="eastAsia"/>
        </w:rPr>
        <w:t>3</w:t>
      </w:r>
    </w:p>
    <w:p w14:paraId="1B50BA27" w14:textId="3B0B3492" w:rsidR="009D5087" w:rsidRDefault="009D5087" w:rsidP="009D5087">
      <w:pPr>
        <w:ind w:left="480" w:firstLineChars="0" w:firstLine="0"/>
      </w:pPr>
      <w:r>
        <w:rPr>
          <w:rFonts w:hint="eastAsia"/>
        </w:rPr>
        <w:t>算法</w:t>
      </w:r>
      <w:r>
        <w:t>的流程图如下</w:t>
      </w:r>
      <w:r w:rsidR="00373080">
        <w:t>4.</w:t>
      </w:r>
      <w:r w:rsidR="00070C23">
        <w:t>4</w:t>
      </w:r>
      <w:r>
        <w:rPr>
          <w:rFonts w:hint="eastAsia"/>
        </w:rPr>
        <w:t>所示</w:t>
      </w:r>
      <w:r>
        <w:t>：</w:t>
      </w:r>
    </w:p>
    <w:bookmarkStart w:id="455" w:name="OLE_LINK308"/>
    <w:bookmarkStart w:id="456" w:name="OLE_LINK309"/>
    <w:bookmarkStart w:id="457" w:name="OLE_LINK310"/>
    <w:p w14:paraId="03021B8D" w14:textId="32A3748A" w:rsidR="009D5087" w:rsidRPr="009D5087" w:rsidRDefault="00CD2253" w:rsidP="00930D0D">
      <w:pPr>
        <w:ind w:firstLineChars="0" w:firstLine="0"/>
        <w:jc w:val="center"/>
      </w:pPr>
      <w:r>
        <w:object w:dxaOrig="4546" w:dyaOrig="9031" w14:anchorId="2E609338">
          <v:shape id="_x0000_i1030" type="#_x0000_t75" style="width:194.5pt;height:466.4pt" o:ole="">
            <v:imagedata r:id="rId79" o:title=""/>
          </v:shape>
          <o:OLEObject Type="Embed" ProgID="Visio.Drawing.15" ShapeID="_x0000_i1030" DrawAspect="Content" ObjectID="_1555918847" r:id="rId80"/>
        </w:object>
      </w:r>
      <w:bookmarkEnd w:id="455"/>
      <w:bookmarkEnd w:id="456"/>
      <w:bookmarkEnd w:id="457"/>
    </w:p>
    <w:bookmarkEnd w:id="268"/>
    <w:bookmarkEnd w:id="269"/>
    <w:bookmarkEnd w:id="270"/>
    <w:p w14:paraId="09C80F7E" w14:textId="47E38885" w:rsidR="00BB0E2D" w:rsidRPr="000D3764" w:rsidRDefault="00626E3E" w:rsidP="00070C23">
      <w:pPr>
        <w:ind w:firstLineChars="0" w:firstLine="0"/>
        <w:jc w:val="center"/>
        <w:rPr>
          <w:sz w:val="21"/>
          <w:szCs w:val="21"/>
        </w:rPr>
      </w:pPr>
      <w:r w:rsidRPr="00DE3442">
        <w:rPr>
          <w:rFonts w:hint="eastAsia"/>
          <w:sz w:val="21"/>
          <w:szCs w:val="21"/>
        </w:rPr>
        <w:t>图</w:t>
      </w:r>
      <w:r w:rsidRPr="00DE3442">
        <w:rPr>
          <w:rFonts w:hint="eastAsia"/>
          <w:sz w:val="21"/>
          <w:szCs w:val="21"/>
        </w:rPr>
        <w:t>4</w:t>
      </w:r>
      <w:r w:rsidR="000558B2" w:rsidRPr="00DE3442">
        <w:rPr>
          <w:sz w:val="21"/>
          <w:szCs w:val="21"/>
        </w:rPr>
        <w:t>.</w:t>
      </w:r>
      <w:r w:rsidR="00070C23">
        <w:rPr>
          <w:sz w:val="21"/>
          <w:szCs w:val="21"/>
        </w:rPr>
        <w:t>4</w:t>
      </w:r>
      <w:r w:rsidR="00070C23">
        <w:rPr>
          <w:rFonts w:hint="eastAsia"/>
          <w:sz w:val="21"/>
          <w:szCs w:val="21"/>
        </w:rPr>
        <w:t xml:space="preserve"> </w:t>
      </w:r>
      <w:r w:rsidR="00070C23" w:rsidRPr="00070C23">
        <w:rPr>
          <w:rFonts w:hint="eastAsia"/>
          <w:sz w:val="21"/>
          <w:szCs w:val="21"/>
        </w:rPr>
        <w:t>改进</w:t>
      </w:r>
      <w:r w:rsidR="00070C23" w:rsidRPr="00070C23">
        <w:rPr>
          <w:rFonts w:hint="eastAsia"/>
          <w:sz w:val="21"/>
          <w:szCs w:val="21"/>
        </w:rPr>
        <w:t>Garland</w:t>
      </w:r>
      <w:r w:rsidR="00070C23" w:rsidRPr="00070C23">
        <w:rPr>
          <w:rFonts w:hint="eastAsia"/>
          <w:sz w:val="21"/>
          <w:szCs w:val="21"/>
        </w:rPr>
        <w:t>算法</w:t>
      </w:r>
      <w:r w:rsidRPr="00DE3442">
        <w:rPr>
          <w:rFonts w:hint="eastAsia"/>
          <w:sz w:val="21"/>
          <w:szCs w:val="21"/>
        </w:rPr>
        <w:t>的</w:t>
      </w:r>
      <w:r w:rsidRPr="00DE3442">
        <w:rPr>
          <w:sz w:val="21"/>
          <w:szCs w:val="21"/>
        </w:rPr>
        <w:t>流程图</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5B070924" w14:textId="77777777" w:rsidR="0096520A" w:rsidRDefault="0096520A" w:rsidP="0096520A">
      <w:pPr>
        <w:pStyle w:val="2"/>
      </w:pPr>
      <w:bookmarkStart w:id="458" w:name="_Toc481157629"/>
      <w:bookmarkEnd w:id="304"/>
      <w:bookmarkEnd w:id="305"/>
      <w:r>
        <w:rPr>
          <w:rFonts w:hint="eastAsia"/>
        </w:rPr>
        <w:t>实验结果</w:t>
      </w:r>
      <w:r w:rsidR="00E05B80">
        <w:rPr>
          <w:rFonts w:hint="eastAsia"/>
        </w:rPr>
        <w:t>与分析</w:t>
      </w:r>
      <w:bookmarkEnd w:id="458"/>
    </w:p>
    <w:p w14:paraId="61FDD0F6" w14:textId="5F29EEF7" w:rsidR="00B33024" w:rsidRDefault="00B33024" w:rsidP="004714BF">
      <w:pPr>
        <w:ind w:firstLine="480"/>
      </w:pPr>
      <w:r>
        <w:rPr>
          <w:rFonts w:hint="eastAsia"/>
        </w:rPr>
        <w:t>本</w:t>
      </w:r>
      <w:r w:rsidR="00780A83">
        <w:rPr>
          <w:rFonts w:hint="eastAsia"/>
        </w:rPr>
        <w:t>节</w:t>
      </w:r>
      <w:r>
        <w:t>通过</w:t>
      </w:r>
      <w:r w:rsidR="00CC0D35">
        <w:rPr>
          <w:rFonts w:hint="eastAsia"/>
        </w:rPr>
        <w:t>对</w:t>
      </w:r>
      <w:r>
        <w:rPr>
          <w:rFonts w:hint="eastAsia"/>
        </w:rPr>
        <w:t>原有</w:t>
      </w:r>
      <w:r>
        <w:rPr>
          <w:rFonts w:hint="eastAsia"/>
        </w:rPr>
        <w:t>Garland</w:t>
      </w:r>
      <w:r>
        <w:rPr>
          <w:rFonts w:hint="eastAsia"/>
        </w:rPr>
        <w:t>算法和基于</w:t>
      </w:r>
      <w:r>
        <w:t>约束结构改进的</w:t>
      </w:r>
      <w:r>
        <w:rPr>
          <w:rFonts w:hint="eastAsia"/>
        </w:rPr>
        <w:t>Garland</w:t>
      </w:r>
      <w:r>
        <w:rPr>
          <w:rFonts w:hint="eastAsia"/>
        </w:rPr>
        <w:t>算法</w:t>
      </w:r>
      <w:r w:rsidR="00CC0D35">
        <w:rPr>
          <w:rFonts w:hint="eastAsia"/>
        </w:rPr>
        <w:t>对</w:t>
      </w:r>
      <w:r w:rsidR="00CC0D35">
        <w:t>同一个模型简化的</w:t>
      </w:r>
      <w:r w:rsidR="00B63E9D">
        <w:t>效果</w:t>
      </w:r>
      <w:r w:rsidR="00CC0D35">
        <w:rPr>
          <w:rFonts w:hint="eastAsia"/>
        </w:rPr>
        <w:t>进行</w:t>
      </w:r>
      <w:r w:rsidR="00B63E9D">
        <w:t>比较</w:t>
      </w:r>
      <w:r w:rsidR="00CC0D35">
        <w:rPr>
          <w:rFonts w:hint="eastAsia"/>
        </w:rPr>
        <w:t>，</w:t>
      </w:r>
      <w:r w:rsidR="00CC0D35">
        <w:t>来测试</w:t>
      </w:r>
      <w:r w:rsidR="00CC0D35">
        <w:rPr>
          <w:rFonts w:hint="eastAsia"/>
        </w:rPr>
        <w:t>基于</w:t>
      </w:r>
      <w:r w:rsidR="00CC0D35">
        <w:t>约束结构改进后的</w:t>
      </w:r>
      <w:r w:rsidR="00CC0D35">
        <w:rPr>
          <w:rFonts w:hint="eastAsia"/>
        </w:rPr>
        <w:t>Garland</w:t>
      </w:r>
      <w:r w:rsidR="00CC0D35">
        <w:rPr>
          <w:rFonts w:hint="eastAsia"/>
        </w:rPr>
        <w:t>算法的</w:t>
      </w:r>
      <w:r w:rsidR="003E59C8">
        <w:rPr>
          <w:rFonts w:hint="eastAsia"/>
        </w:rPr>
        <w:t>模型</w:t>
      </w:r>
      <w:r w:rsidR="00CC0D35">
        <w:t>简化效果</w:t>
      </w:r>
      <w:r w:rsidR="00CC0D35">
        <w:rPr>
          <w:rFonts w:hint="eastAsia"/>
        </w:rPr>
        <w:t>。</w:t>
      </w:r>
    </w:p>
    <w:p w14:paraId="0EB8FCF6" w14:textId="041AEA91" w:rsidR="00194D82" w:rsidRDefault="00194D82" w:rsidP="004714BF">
      <w:pPr>
        <w:ind w:firstLine="480"/>
      </w:pPr>
      <w:r>
        <w:rPr>
          <w:rFonts w:hint="eastAsia"/>
        </w:rPr>
        <w:t>本节使用</w:t>
      </w:r>
      <w:r>
        <w:t>改进后的</w:t>
      </w:r>
      <w:r>
        <w:rPr>
          <w:rFonts w:hint="eastAsia"/>
        </w:rPr>
        <w:t>Garland</w:t>
      </w:r>
      <w:r>
        <w:rPr>
          <w:rFonts w:hint="eastAsia"/>
        </w:rPr>
        <w:t>算法对</w:t>
      </w:r>
      <w:r w:rsidR="00AA010B">
        <w:rPr>
          <w:rFonts w:hint="eastAsia"/>
        </w:rPr>
        <w:t>三</w:t>
      </w:r>
      <w:r>
        <w:t>个</w:t>
      </w:r>
      <w:r w:rsidR="001F1A23">
        <w:rPr>
          <w:rFonts w:hint="eastAsia"/>
        </w:rPr>
        <w:t>三角</w:t>
      </w:r>
      <w:r w:rsidR="001F1A23">
        <w:t>网格</w:t>
      </w:r>
      <w:r>
        <w:t>模型进行简化</w:t>
      </w:r>
      <w:r w:rsidR="00F8737F">
        <w:rPr>
          <w:rFonts w:hint="eastAsia"/>
        </w:rPr>
        <w:t>测试</w:t>
      </w:r>
      <w:r>
        <w:t>，</w:t>
      </w:r>
      <w:r w:rsidR="00D2443E">
        <w:rPr>
          <w:rFonts w:hint="eastAsia"/>
        </w:rPr>
        <w:t>第一个是</w:t>
      </w:r>
      <w:bookmarkStart w:id="459" w:name="OLE_LINK408"/>
      <w:bookmarkStart w:id="460" w:name="OLE_LINK409"/>
      <w:bookmarkStart w:id="461" w:name="OLE_LINK410"/>
      <w:r w:rsidR="00D2443E">
        <w:rPr>
          <w:rFonts w:hint="eastAsia"/>
        </w:rPr>
        <w:lastRenderedPageBreak/>
        <w:t>954</w:t>
      </w:r>
      <w:r w:rsidR="00D2443E">
        <w:t>KB</w:t>
      </w:r>
      <w:r w:rsidR="00D2443E">
        <w:t>的沙发模型，</w:t>
      </w:r>
      <w:r w:rsidR="00B12099">
        <w:rPr>
          <w:rFonts w:hint="eastAsia"/>
        </w:rPr>
        <w:t>原始</w:t>
      </w:r>
      <w:r w:rsidR="00B12099">
        <w:t>模型</w:t>
      </w:r>
      <w:r w:rsidR="00D2443E">
        <w:rPr>
          <w:rFonts w:hint="eastAsia"/>
        </w:rPr>
        <w:t>含有</w:t>
      </w:r>
      <w:r w:rsidR="00D2443E">
        <w:rPr>
          <w:rFonts w:hint="eastAsia"/>
        </w:rPr>
        <w:t>15045</w:t>
      </w:r>
      <w:r w:rsidR="00D2443E">
        <w:rPr>
          <w:rFonts w:hint="eastAsia"/>
        </w:rPr>
        <w:t>个</w:t>
      </w:r>
      <w:r w:rsidR="00D2443E">
        <w:t>顶点，</w:t>
      </w:r>
      <w:r w:rsidR="00D2443E">
        <w:rPr>
          <w:rFonts w:hint="eastAsia"/>
        </w:rPr>
        <w:t>29816</w:t>
      </w:r>
      <w:r w:rsidR="00D2443E">
        <w:rPr>
          <w:rFonts w:hint="eastAsia"/>
        </w:rPr>
        <w:t>个</w:t>
      </w:r>
      <w:r w:rsidR="00D2443E">
        <w:t>三角</w:t>
      </w:r>
      <w:r w:rsidR="00FA56A2">
        <w:rPr>
          <w:rFonts w:hint="eastAsia"/>
        </w:rPr>
        <w:t>面</w:t>
      </w:r>
      <w:r w:rsidR="00B12099">
        <w:rPr>
          <w:rFonts w:hint="eastAsia"/>
        </w:rPr>
        <w:t>，</w:t>
      </w:r>
      <w:bookmarkEnd w:id="459"/>
      <w:bookmarkEnd w:id="460"/>
      <w:bookmarkEnd w:id="461"/>
      <w:r w:rsidR="00B12099">
        <w:t>如图</w:t>
      </w:r>
      <w:r w:rsidR="00B12099">
        <w:rPr>
          <w:rFonts w:hint="eastAsia"/>
        </w:rPr>
        <w:t>4.</w:t>
      </w:r>
      <w:r w:rsidR="004738E0">
        <w:t>5</w:t>
      </w:r>
      <w:r w:rsidR="00B12099">
        <w:rPr>
          <w:rFonts w:hint="eastAsia"/>
        </w:rPr>
        <w:t>所示。</w:t>
      </w:r>
      <w:r w:rsidR="005A5DB4">
        <w:rPr>
          <w:rFonts w:hint="eastAsia"/>
        </w:rPr>
        <w:t>使用</w:t>
      </w:r>
      <w:r w:rsidR="005A5DB4">
        <w:t>原有的</w:t>
      </w:r>
      <w:r w:rsidR="00D2443E">
        <w:rPr>
          <w:rFonts w:hint="eastAsia"/>
        </w:rPr>
        <w:t xml:space="preserve"> </w:t>
      </w:r>
      <w:r w:rsidR="005A5DB4">
        <w:rPr>
          <w:rFonts w:hint="eastAsia"/>
        </w:rPr>
        <w:t>Garland</w:t>
      </w:r>
      <w:r w:rsidR="005A5DB4">
        <w:rPr>
          <w:rFonts w:hint="eastAsia"/>
        </w:rPr>
        <w:t>算法将</w:t>
      </w:r>
      <w:r w:rsidR="005A5DB4">
        <w:t>沙发模型简化为</w:t>
      </w:r>
      <w:r w:rsidR="005A5DB4">
        <w:rPr>
          <w:rFonts w:hint="eastAsia"/>
        </w:rPr>
        <w:t>100</w:t>
      </w:r>
      <w:r w:rsidR="005A5DB4">
        <w:rPr>
          <w:rFonts w:hint="eastAsia"/>
        </w:rPr>
        <w:t>个</w:t>
      </w:r>
      <w:r w:rsidR="00FA56A2">
        <w:rPr>
          <w:rFonts w:hint="eastAsia"/>
        </w:rPr>
        <w:t>三角</w:t>
      </w:r>
      <w:r w:rsidR="00C32607">
        <w:rPr>
          <w:rFonts w:hint="eastAsia"/>
        </w:rPr>
        <w:t>面</w:t>
      </w:r>
      <w:r w:rsidR="005A5DB4">
        <w:t>，</w:t>
      </w:r>
      <w:r w:rsidR="00141386">
        <w:rPr>
          <w:rFonts w:hint="eastAsia"/>
        </w:rPr>
        <w:t>顶点</w:t>
      </w:r>
      <w:r w:rsidR="00141386">
        <w:t>个数为</w:t>
      </w:r>
      <w:r w:rsidR="00141386">
        <w:rPr>
          <w:rFonts w:hint="eastAsia"/>
        </w:rPr>
        <w:t>79</w:t>
      </w:r>
      <w:r w:rsidR="00141386">
        <w:rPr>
          <w:rFonts w:hint="eastAsia"/>
        </w:rPr>
        <w:t>，</w:t>
      </w:r>
      <w:r w:rsidR="00096918">
        <w:rPr>
          <w:rFonts w:hint="eastAsia"/>
        </w:rPr>
        <w:t>简化</w:t>
      </w:r>
      <w:r w:rsidR="005A5DB4">
        <w:t>效果</w:t>
      </w:r>
      <w:r w:rsidR="005A5DB4">
        <w:rPr>
          <w:rFonts w:hint="eastAsia"/>
        </w:rPr>
        <w:t>如</w:t>
      </w:r>
      <w:r w:rsidR="005A5DB4">
        <w:t>图</w:t>
      </w:r>
      <w:r w:rsidR="005A5DB4">
        <w:rPr>
          <w:rFonts w:hint="eastAsia"/>
        </w:rPr>
        <w:t>4.</w:t>
      </w:r>
      <w:r w:rsidR="004738E0">
        <w:t>6</w:t>
      </w:r>
      <w:r w:rsidR="005A5DB4">
        <w:rPr>
          <w:rFonts w:hint="eastAsia"/>
        </w:rPr>
        <w:t>所示</w:t>
      </w:r>
      <w:r w:rsidR="005A5DB4">
        <w:t>。使用</w:t>
      </w:r>
      <w:r w:rsidR="005A5DB4">
        <w:rPr>
          <w:rFonts w:hint="eastAsia"/>
        </w:rPr>
        <w:t>改进</w:t>
      </w:r>
      <w:r w:rsidR="005A5DB4">
        <w:t>后的</w:t>
      </w:r>
      <w:r w:rsidR="005A5DB4">
        <w:rPr>
          <w:rFonts w:hint="eastAsia"/>
        </w:rPr>
        <w:t>Garland</w:t>
      </w:r>
      <w:r w:rsidR="005A5DB4">
        <w:rPr>
          <w:rFonts w:hint="eastAsia"/>
        </w:rPr>
        <w:t>算法</w:t>
      </w:r>
      <w:r w:rsidR="00613168">
        <w:rPr>
          <w:rFonts w:hint="eastAsia"/>
        </w:rPr>
        <w:t>将</w:t>
      </w:r>
      <w:r w:rsidR="00613168">
        <w:t>模型</w:t>
      </w:r>
      <w:r w:rsidR="005A5DB4">
        <w:rPr>
          <w:rFonts w:hint="eastAsia"/>
        </w:rPr>
        <w:t>简化为</w:t>
      </w:r>
      <w:r w:rsidR="005A5DB4">
        <w:rPr>
          <w:rFonts w:hint="eastAsia"/>
        </w:rPr>
        <w:t>100</w:t>
      </w:r>
      <w:r w:rsidR="005A5DB4">
        <w:rPr>
          <w:rFonts w:hint="eastAsia"/>
        </w:rPr>
        <w:t>个</w:t>
      </w:r>
      <w:r w:rsidR="00FA56A2">
        <w:rPr>
          <w:rFonts w:hint="eastAsia"/>
        </w:rPr>
        <w:t>三角</w:t>
      </w:r>
      <w:r w:rsidR="00C32607">
        <w:rPr>
          <w:rFonts w:hint="eastAsia"/>
        </w:rPr>
        <w:t>面</w:t>
      </w:r>
      <w:r w:rsidR="00C933C5">
        <w:rPr>
          <w:rFonts w:hint="eastAsia"/>
        </w:rPr>
        <w:t>，</w:t>
      </w:r>
      <w:r w:rsidR="00C933C5">
        <w:t>顶点个数为</w:t>
      </w:r>
      <w:r w:rsidR="00C933C5">
        <w:rPr>
          <w:rFonts w:hint="eastAsia"/>
        </w:rPr>
        <w:t>7</w:t>
      </w:r>
      <w:r w:rsidR="00C933C5">
        <w:t>3</w:t>
      </w:r>
      <w:r w:rsidR="00C933C5">
        <w:t>，</w:t>
      </w:r>
      <w:r w:rsidR="00096918">
        <w:rPr>
          <w:rFonts w:hint="eastAsia"/>
        </w:rPr>
        <w:t>简化</w:t>
      </w:r>
      <w:r w:rsidR="005A5DB4">
        <w:t>效果如图</w:t>
      </w:r>
      <w:r w:rsidR="005A5DB4">
        <w:rPr>
          <w:rFonts w:hint="eastAsia"/>
        </w:rPr>
        <w:t>4.</w:t>
      </w:r>
      <w:r w:rsidR="004738E0">
        <w:t>7</w:t>
      </w:r>
      <w:r w:rsidR="005A5DB4">
        <w:rPr>
          <w:rFonts w:hint="eastAsia"/>
        </w:rPr>
        <w:t>所示</w:t>
      </w:r>
      <w:r w:rsidR="005A5DB4">
        <w:t>。</w:t>
      </w:r>
      <w:r w:rsidR="00D817AE">
        <w:rPr>
          <w:rFonts w:hint="eastAsia"/>
        </w:rPr>
        <w:t>模型</w:t>
      </w:r>
      <w:r w:rsidR="00D817AE">
        <w:t>局部简化</w:t>
      </w:r>
      <w:r w:rsidR="00D817AE">
        <w:rPr>
          <w:rFonts w:hint="eastAsia"/>
        </w:rPr>
        <w:t>效果</w:t>
      </w:r>
      <w:r w:rsidR="00D817AE">
        <w:t>对比如图</w:t>
      </w:r>
      <w:r w:rsidR="00D817AE">
        <w:rPr>
          <w:rFonts w:hint="eastAsia"/>
        </w:rPr>
        <w:t>4.</w:t>
      </w:r>
      <w:r w:rsidR="00613AB2">
        <w:t>8</w:t>
      </w:r>
      <w:r w:rsidR="00D817AE">
        <w:rPr>
          <w:rFonts w:hint="eastAsia"/>
        </w:rPr>
        <w:t>所示。</w:t>
      </w:r>
    </w:p>
    <w:p w14:paraId="3C5706F8" w14:textId="7C76C609" w:rsidR="00AB0AA0" w:rsidRDefault="00AB0AA0" w:rsidP="00AB0AA0">
      <w:pPr>
        <w:ind w:firstLineChars="0" w:firstLine="0"/>
        <w:jc w:val="center"/>
      </w:pPr>
      <w:r>
        <w:rPr>
          <w:noProof/>
        </w:rPr>
        <w:drawing>
          <wp:inline distT="0" distB="0" distL="0" distR="0" wp14:anchorId="7398327D" wp14:editId="25ACF6AC">
            <wp:extent cx="4485736" cy="3154527"/>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i01.png"/>
                    <pic:cNvPicPr/>
                  </pic:nvPicPr>
                  <pic:blipFill>
                    <a:blip r:embed="rId81">
                      <a:extLst>
                        <a:ext uri="{28A0092B-C50C-407E-A947-70E740481C1C}">
                          <a14:useLocalDpi xmlns:a14="http://schemas.microsoft.com/office/drawing/2010/main" val="0"/>
                        </a:ext>
                      </a:extLst>
                    </a:blip>
                    <a:stretch>
                      <a:fillRect/>
                    </a:stretch>
                  </pic:blipFill>
                  <pic:spPr>
                    <a:xfrm>
                      <a:off x="0" y="0"/>
                      <a:ext cx="4512387" cy="3173269"/>
                    </a:xfrm>
                    <a:prstGeom prst="rect">
                      <a:avLst/>
                    </a:prstGeom>
                  </pic:spPr>
                </pic:pic>
              </a:graphicData>
            </a:graphic>
          </wp:inline>
        </w:drawing>
      </w:r>
    </w:p>
    <w:p w14:paraId="750FF1FF" w14:textId="26BBC08E" w:rsidR="00170303" w:rsidRDefault="00AB0AA0" w:rsidP="00170303">
      <w:pPr>
        <w:ind w:firstLineChars="0" w:firstLine="0"/>
        <w:jc w:val="center"/>
        <w:rPr>
          <w:sz w:val="21"/>
          <w:szCs w:val="21"/>
        </w:rPr>
      </w:pPr>
      <w:r w:rsidRPr="00AB0AA0">
        <w:rPr>
          <w:rFonts w:hint="eastAsia"/>
          <w:sz w:val="21"/>
          <w:szCs w:val="21"/>
        </w:rPr>
        <w:t>图</w:t>
      </w:r>
      <w:r w:rsidRPr="00AB0AA0">
        <w:rPr>
          <w:rFonts w:hint="eastAsia"/>
          <w:sz w:val="21"/>
          <w:szCs w:val="21"/>
        </w:rPr>
        <w:t>4.</w:t>
      </w:r>
      <w:r w:rsidR="004738E0">
        <w:rPr>
          <w:sz w:val="21"/>
          <w:szCs w:val="21"/>
        </w:rPr>
        <w:t>5</w:t>
      </w:r>
      <w:r w:rsidRPr="00AB0AA0">
        <w:rPr>
          <w:sz w:val="21"/>
          <w:szCs w:val="21"/>
        </w:rPr>
        <w:t xml:space="preserve"> </w:t>
      </w:r>
      <w:r w:rsidRPr="00AB0AA0">
        <w:rPr>
          <w:rFonts w:hint="eastAsia"/>
          <w:sz w:val="21"/>
          <w:szCs w:val="21"/>
        </w:rPr>
        <w:t>原始沙发</w:t>
      </w:r>
      <w:r w:rsidRPr="00AB0AA0">
        <w:rPr>
          <w:sz w:val="21"/>
          <w:szCs w:val="21"/>
        </w:rPr>
        <w:t>格模型</w:t>
      </w:r>
    </w:p>
    <w:p w14:paraId="2276AD7D" w14:textId="081FAC42" w:rsidR="00170303" w:rsidRPr="00170303" w:rsidRDefault="00170303" w:rsidP="00170303">
      <w:pPr>
        <w:ind w:firstLineChars="0" w:firstLine="0"/>
        <w:jc w:val="center"/>
        <w:rPr>
          <w:sz w:val="21"/>
          <w:szCs w:val="21"/>
        </w:rPr>
      </w:pPr>
      <w:r>
        <w:rPr>
          <w:noProof/>
        </w:rPr>
        <w:drawing>
          <wp:inline distT="0" distB="0" distL="0" distR="0" wp14:anchorId="42202177" wp14:editId="33ED2CCD">
            <wp:extent cx="4951562" cy="3482111"/>
            <wp:effectExtent l="0" t="0" r="1905" b="4445"/>
            <wp:docPr id="1417" name="图片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 name="all00.png"/>
                    <pic:cNvPicPr/>
                  </pic:nvPicPr>
                  <pic:blipFill>
                    <a:blip r:embed="rId82">
                      <a:extLst>
                        <a:ext uri="{28A0092B-C50C-407E-A947-70E740481C1C}">
                          <a14:useLocalDpi xmlns:a14="http://schemas.microsoft.com/office/drawing/2010/main" val="0"/>
                        </a:ext>
                      </a:extLst>
                    </a:blip>
                    <a:stretch>
                      <a:fillRect/>
                    </a:stretch>
                  </pic:blipFill>
                  <pic:spPr>
                    <a:xfrm>
                      <a:off x="0" y="0"/>
                      <a:ext cx="4956598" cy="3485652"/>
                    </a:xfrm>
                    <a:prstGeom prst="rect">
                      <a:avLst/>
                    </a:prstGeom>
                  </pic:spPr>
                </pic:pic>
              </a:graphicData>
            </a:graphic>
          </wp:inline>
        </w:drawing>
      </w:r>
    </w:p>
    <w:p w14:paraId="1FBB648E" w14:textId="3A648753" w:rsidR="00155C38" w:rsidRPr="00452D19" w:rsidRDefault="00170303" w:rsidP="00452D19">
      <w:pPr>
        <w:ind w:firstLineChars="0" w:firstLine="0"/>
        <w:jc w:val="center"/>
        <w:rPr>
          <w:sz w:val="21"/>
          <w:szCs w:val="21"/>
        </w:rPr>
      </w:pPr>
      <w:r w:rsidRPr="00AB0AA0">
        <w:rPr>
          <w:rFonts w:hint="eastAsia"/>
          <w:sz w:val="21"/>
          <w:szCs w:val="21"/>
        </w:rPr>
        <w:lastRenderedPageBreak/>
        <w:t>图</w:t>
      </w:r>
      <w:r w:rsidRPr="00AB0AA0">
        <w:rPr>
          <w:rFonts w:hint="eastAsia"/>
          <w:sz w:val="21"/>
          <w:szCs w:val="21"/>
        </w:rPr>
        <w:t>4</w:t>
      </w:r>
      <w:r w:rsidR="008C6EAE">
        <w:rPr>
          <w:sz w:val="21"/>
          <w:szCs w:val="21"/>
        </w:rPr>
        <w:t>.</w:t>
      </w:r>
      <w:r w:rsidR="001C3A43">
        <w:rPr>
          <w:sz w:val="21"/>
          <w:szCs w:val="21"/>
        </w:rPr>
        <w:t>6</w:t>
      </w:r>
      <w:r w:rsidRPr="00AB0AA0">
        <w:rPr>
          <w:sz w:val="21"/>
          <w:szCs w:val="21"/>
        </w:rPr>
        <w:t xml:space="preserve"> </w:t>
      </w:r>
      <w:r w:rsidR="00E857C2">
        <w:rPr>
          <w:rFonts w:hint="eastAsia"/>
          <w:sz w:val="21"/>
          <w:szCs w:val="21"/>
        </w:rPr>
        <w:t>基于</w:t>
      </w:r>
      <w:r w:rsidR="00E857C2">
        <w:rPr>
          <w:rFonts w:hint="eastAsia"/>
          <w:sz w:val="21"/>
          <w:szCs w:val="21"/>
        </w:rPr>
        <w:t>Gar</w:t>
      </w:r>
      <w:r w:rsidR="00E857C2">
        <w:rPr>
          <w:sz w:val="21"/>
          <w:szCs w:val="21"/>
        </w:rPr>
        <w:t>land</w:t>
      </w:r>
      <w:r w:rsidR="006851B2">
        <w:rPr>
          <w:rFonts w:hint="eastAsia"/>
          <w:sz w:val="21"/>
          <w:szCs w:val="21"/>
        </w:rPr>
        <w:t>算</w:t>
      </w:r>
      <w:r w:rsidR="00E857C2">
        <w:rPr>
          <w:rFonts w:hint="eastAsia"/>
          <w:sz w:val="21"/>
          <w:szCs w:val="21"/>
        </w:rPr>
        <w:t>法</w:t>
      </w:r>
      <w:r w:rsidR="005C3DF6">
        <w:rPr>
          <w:rFonts w:hint="eastAsia"/>
          <w:sz w:val="21"/>
          <w:szCs w:val="21"/>
        </w:rPr>
        <w:t>的</w:t>
      </w:r>
      <w:r w:rsidRPr="00AB0AA0">
        <w:rPr>
          <w:rFonts w:hint="eastAsia"/>
          <w:sz w:val="21"/>
          <w:szCs w:val="21"/>
        </w:rPr>
        <w:t>沙发</w:t>
      </w:r>
      <w:r w:rsidR="00E857C2">
        <w:rPr>
          <w:rFonts w:hint="eastAsia"/>
          <w:sz w:val="21"/>
          <w:szCs w:val="21"/>
        </w:rPr>
        <w:t>简化</w:t>
      </w:r>
      <w:r w:rsidRPr="00AB0AA0">
        <w:rPr>
          <w:sz w:val="21"/>
          <w:szCs w:val="21"/>
        </w:rPr>
        <w:t>模型</w:t>
      </w:r>
    </w:p>
    <w:p w14:paraId="595260F9" w14:textId="1E6A12DE" w:rsidR="00155C38" w:rsidRPr="00155C38" w:rsidRDefault="00E2076A" w:rsidP="00E2076A">
      <w:pPr>
        <w:ind w:firstLineChars="0" w:firstLine="0"/>
        <w:jc w:val="center"/>
      </w:pPr>
      <w:r>
        <w:rPr>
          <w:noProof/>
        </w:rPr>
        <w:drawing>
          <wp:inline distT="0" distB="0" distL="0" distR="0" wp14:anchorId="66628ABD" wp14:editId="0D5263DE">
            <wp:extent cx="5119200" cy="3600000"/>
            <wp:effectExtent l="0" t="0" r="5715" b="635"/>
            <wp:docPr id="1420" name="图片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 name="all200.png"/>
                    <pic:cNvPicPr/>
                  </pic:nvPicPr>
                  <pic:blipFill>
                    <a:blip r:embed="rId83">
                      <a:extLst>
                        <a:ext uri="{28A0092B-C50C-407E-A947-70E740481C1C}">
                          <a14:useLocalDpi xmlns:a14="http://schemas.microsoft.com/office/drawing/2010/main" val="0"/>
                        </a:ext>
                      </a:extLst>
                    </a:blip>
                    <a:stretch>
                      <a:fillRect/>
                    </a:stretch>
                  </pic:blipFill>
                  <pic:spPr>
                    <a:xfrm>
                      <a:off x="0" y="0"/>
                      <a:ext cx="5119200" cy="3600000"/>
                    </a:xfrm>
                    <a:prstGeom prst="rect">
                      <a:avLst/>
                    </a:prstGeom>
                  </pic:spPr>
                </pic:pic>
              </a:graphicData>
            </a:graphic>
          </wp:inline>
        </w:drawing>
      </w:r>
    </w:p>
    <w:p w14:paraId="6BF56A86" w14:textId="44EBECB2" w:rsidR="00E2076A" w:rsidRDefault="00E2076A" w:rsidP="00B5244D">
      <w:pPr>
        <w:ind w:firstLineChars="0" w:firstLine="0"/>
        <w:jc w:val="center"/>
        <w:rPr>
          <w:sz w:val="21"/>
          <w:szCs w:val="21"/>
        </w:rPr>
      </w:pPr>
      <w:r w:rsidRPr="00AB0AA0">
        <w:rPr>
          <w:rFonts w:hint="eastAsia"/>
          <w:sz w:val="21"/>
          <w:szCs w:val="21"/>
        </w:rPr>
        <w:t>图</w:t>
      </w:r>
      <w:r w:rsidRPr="00AB0AA0">
        <w:rPr>
          <w:rFonts w:hint="eastAsia"/>
          <w:sz w:val="21"/>
          <w:szCs w:val="21"/>
        </w:rPr>
        <w:t>4</w:t>
      </w:r>
      <w:r>
        <w:rPr>
          <w:sz w:val="21"/>
          <w:szCs w:val="21"/>
        </w:rPr>
        <w:t>.</w:t>
      </w:r>
      <w:r w:rsidR="001C3A43">
        <w:rPr>
          <w:sz w:val="21"/>
          <w:szCs w:val="21"/>
        </w:rPr>
        <w:t>7</w:t>
      </w:r>
      <w:r w:rsidRPr="00AB0AA0">
        <w:rPr>
          <w:sz w:val="21"/>
          <w:szCs w:val="21"/>
        </w:rPr>
        <w:t xml:space="preserve"> </w:t>
      </w:r>
      <w:r>
        <w:rPr>
          <w:rFonts w:hint="eastAsia"/>
          <w:sz w:val="21"/>
          <w:szCs w:val="21"/>
        </w:rPr>
        <w:t>基于</w:t>
      </w:r>
      <w:r w:rsidR="0027350C">
        <w:rPr>
          <w:rFonts w:hint="eastAsia"/>
          <w:sz w:val="21"/>
          <w:szCs w:val="21"/>
        </w:rPr>
        <w:t>改进</w:t>
      </w:r>
      <w:r>
        <w:rPr>
          <w:rFonts w:hint="eastAsia"/>
          <w:sz w:val="21"/>
          <w:szCs w:val="21"/>
        </w:rPr>
        <w:t>Gar</w:t>
      </w:r>
      <w:r>
        <w:rPr>
          <w:sz w:val="21"/>
          <w:szCs w:val="21"/>
        </w:rPr>
        <w:t>land</w:t>
      </w:r>
      <w:r>
        <w:rPr>
          <w:rFonts w:hint="eastAsia"/>
          <w:sz w:val="21"/>
          <w:szCs w:val="21"/>
        </w:rPr>
        <w:t>算法</w:t>
      </w:r>
      <w:r w:rsidR="005C3DF6">
        <w:rPr>
          <w:rFonts w:hint="eastAsia"/>
          <w:sz w:val="21"/>
          <w:szCs w:val="21"/>
        </w:rPr>
        <w:t>的</w:t>
      </w:r>
      <w:r w:rsidRPr="00AB0AA0">
        <w:rPr>
          <w:rFonts w:hint="eastAsia"/>
          <w:sz w:val="21"/>
          <w:szCs w:val="21"/>
        </w:rPr>
        <w:t>沙发</w:t>
      </w:r>
      <w:r>
        <w:rPr>
          <w:rFonts w:hint="eastAsia"/>
          <w:sz w:val="21"/>
          <w:szCs w:val="21"/>
        </w:rPr>
        <w:t>简化</w:t>
      </w:r>
      <w:r w:rsidRPr="00AB0AA0">
        <w:rPr>
          <w:sz w:val="21"/>
          <w:szCs w:val="21"/>
        </w:rPr>
        <w:t>模型</w:t>
      </w:r>
    </w:p>
    <w:p w14:paraId="28F1A3EF" w14:textId="578FD9AC" w:rsidR="00E33EE1" w:rsidRDefault="006A75F6" w:rsidP="00E55D3E">
      <w:pPr>
        <w:ind w:firstLineChars="50" w:firstLine="120"/>
        <w:jc w:val="center"/>
        <w:rPr>
          <w:noProof/>
        </w:rPr>
      </w:pPr>
      <w:r>
        <w:rPr>
          <w:rFonts w:hint="eastAsia"/>
          <w:noProof/>
        </w:rPr>
        <w:drawing>
          <wp:inline distT="0" distB="0" distL="0" distR="0" wp14:anchorId="4139FBDD" wp14:editId="0A5CC945">
            <wp:extent cx="1608930" cy="1544320"/>
            <wp:effectExtent l="0" t="0" r="0" b="0"/>
            <wp:docPr id="1422" name="图片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 name="0.jpg"/>
                    <pic:cNvPicPr/>
                  </pic:nvPicPr>
                  <pic:blipFill>
                    <a:blip r:embed="rId84">
                      <a:extLst>
                        <a:ext uri="{28A0092B-C50C-407E-A947-70E740481C1C}">
                          <a14:useLocalDpi xmlns:a14="http://schemas.microsoft.com/office/drawing/2010/main" val="0"/>
                        </a:ext>
                      </a:extLst>
                    </a:blip>
                    <a:stretch>
                      <a:fillRect/>
                    </a:stretch>
                  </pic:blipFill>
                  <pic:spPr>
                    <a:xfrm>
                      <a:off x="0" y="0"/>
                      <a:ext cx="1662010" cy="1595268"/>
                    </a:xfrm>
                    <a:prstGeom prst="rect">
                      <a:avLst/>
                    </a:prstGeom>
                  </pic:spPr>
                </pic:pic>
              </a:graphicData>
            </a:graphic>
          </wp:inline>
        </w:drawing>
      </w:r>
      <w:r w:rsidR="00E55D3E">
        <w:rPr>
          <w:noProof/>
        </w:rPr>
        <w:t xml:space="preserve"> </w:t>
      </w:r>
      <w:r>
        <w:rPr>
          <w:rFonts w:hint="eastAsia"/>
          <w:noProof/>
        </w:rPr>
        <w:drawing>
          <wp:inline distT="0" distB="0" distL="0" distR="0" wp14:anchorId="7A115738" wp14:editId="68F70717">
            <wp:extent cx="1495491" cy="1571625"/>
            <wp:effectExtent l="0" t="0" r="9525" b="0"/>
            <wp:docPr id="1423"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 name="00.jpg"/>
                    <pic:cNvPicPr/>
                  </pic:nvPicPr>
                  <pic:blipFill>
                    <a:blip r:embed="rId85">
                      <a:extLst>
                        <a:ext uri="{28A0092B-C50C-407E-A947-70E740481C1C}">
                          <a14:useLocalDpi xmlns:a14="http://schemas.microsoft.com/office/drawing/2010/main" val="0"/>
                        </a:ext>
                      </a:extLst>
                    </a:blip>
                    <a:stretch>
                      <a:fillRect/>
                    </a:stretch>
                  </pic:blipFill>
                  <pic:spPr>
                    <a:xfrm>
                      <a:off x="0" y="0"/>
                      <a:ext cx="1553000" cy="1632061"/>
                    </a:xfrm>
                    <a:prstGeom prst="rect">
                      <a:avLst/>
                    </a:prstGeom>
                  </pic:spPr>
                </pic:pic>
              </a:graphicData>
            </a:graphic>
          </wp:inline>
        </w:drawing>
      </w:r>
      <w:r w:rsidR="00E55D3E">
        <w:rPr>
          <w:noProof/>
        </w:rPr>
        <w:t xml:space="preserve"> </w:t>
      </w:r>
      <w:r>
        <w:rPr>
          <w:rFonts w:hint="eastAsia"/>
          <w:noProof/>
        </w:rPr>
        <w:drawing>
          <wp:inline distT="0" distB="0" distL="0" distR="0" wp14:anchorId="0CEA72DB" wp14:editId="7A03507C">
            <wp:extent cx="1433668" cy="1571625"/>
            <wp:effectExtent l="0" t="0" r="0" b="0"/>
            <wp:docPr id="1425" name="图片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 name="000.jpg"/>
                    <pic:cNvPicPr/>
                  </pic:nvPicPr>
                  <pic:blipFill>
                    <a:blip r:embed="rId86">
                      <a:extLst>
                        <a:ext uri="{28A0092B-C50C-407E-A947-70E740481C1C}">
                          <a14:useLocalDpi xmlns:a14="http://schemas.microsoft.com/office/drawing/2010/main" val="0"/>
                        </a:ext>
                      </a:extLst>
                    </a:blip>
                    <a:stretch>
                      <a:fillRect/>
                    </a:stretch>
                  </pic:blipFill>
                  <pic:spPr>
                    <a:xfrm>
                      <a:off x="0" y="0"/>
                      <a:ext cx="1453165" cy="1592999"/>
                    </a:xfrm>
                    <a:prstGeom prst="rect">
                      <a:avLst/>
                    </a:prstGeom>
                  </pic:spPr>
                </pic:pic>
              </a:graphicData>
            </a:graphic>
          </wp:inline>
        </w:drawing>
      </w:r>
    </w:p>
    <w:p w14:paraId="35348F72" w14:textId="54DDF540" w:rsidR="00FD69EE" w:rsidRPr="00FD69EE" w:rsidRDefault="00FD69EE" w:rsidP="001E1F71">
      <w:pPr>
        <w:ind w:firstLineChars="0" w:firstLine="0"/>
        <w:jc w:val="center"/>
        <w:rPr>
          <w:noProof/>
          <w:sz w:val="21"/>
          <w:szCs w:val="21"/>
        </w:rPr>
      </w:pPr>
      <w:r w:rsidRPr="00FD69EE">
        <w:rPr>
          <w:noProof/>
          <w:sz w:val="21"/>
          <w:szCs w:val="21"/>
        </w:rPr>
        <w:t>(a)</w:t>
      </w:r>
      <w:r w:rsidRPr="00FD69EE">
        <w:rPr>
          <w:rFonts w:hint="eastAsia"/>
          <w:noProof/>
          <w:sz w:val="21"/>
          <w:szCs w:val="21"/>
        </w:rPr>
        <w:t>沙发模型左侧</w:t>
      </w:r>
      <w:r w:rsidRPr="00FD69EE">
        <w:rPr>
          <w:noProof/>
          <w:sz w:val="21"/>
          <w:szCs w:val="21"/>
        </w:rPr>
        <w:t>扶手简化效果</w:t>
      </w:r>
      <w:r w:rsidRPr="00FD69EE">
        <w:rPr>
          <w:rFonts w:hint="eastAsia"/>
          <w:noProof/>
          <w:sz w:val="21"/>
          <w:szCs w:val="21"/>
        </w:rPr>
        <w:t>对比</w:t>
      </w:r>
      <w:r w:rsidRPr="00FD69EE">
        <w:rPr>
          <w:noProof/>
          <w:sz w:val="21"/>
          <w:szCs w:val="21"/>
        </w:rPr>
        <w:t>图</w:t>
      </w:r>
    </w:p>
    <w:p w14:paraId="756A84B5" w14:textId="1D18E718" w:rsidR="00FD69EE" w:rsidRDefault="00FD69EE" w:rsidP="00E55D3E">
      <w:pPr>
        <w:ind w:firstLineChars="0" w:firstLine="0"/>
        <w:jc w:val="center"/>
      </w:pPr>
      <w:r>
        <w:rPr>
          <w:rFonts w:hint="eastAsia"/>
          <w:noProof/>
        </w:rPr>
        <w:drawing>
          <wp:inline distT="0" distB="0" distL="0" distR="0" wp14:anchorId="314FBAB0" wp14:editId="395B07B9">
            <wp:extent cx="1647825" cy="1642000"/>
            <wp:effectExtent l="0" t="0" r="0" b="0"/>
            <wp:docPr id="1430" name="图片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r1.jpg"/>
                    <pic:cNvPicPr/>
                  </pic:nvPicPr>
                  <pic:blipFill>
                    <a:blip r:embed="rId87">
                      <a:extLst>
                        <a:ext uri="{28A0092B-C50C-407E-A947-70E740481C1C}">
                          <a14:useLocalDpi xmlns:a14="http://schemas.microsoft.com/office/drawing/2010/main" val="0"/>
                        </a:ext>
                      </a:extLst>
                    </a:blip>
                    <a:stretch>
                      <a:fillRect/>
                    </a:stretch>
                  </pic:blipFill>
                  <pic:spPr>
                    <a:xfrm>
                      <a:off x="0" y="0"/>
                      <a:ext cx="1688335" cy="1682367"/>
                    </a:xfrm>
                    <a:prstGeom prst="rect">
                      <a:avLst/>
                    </a:prstGeom>
                  </pic:spPr>
                </pic:pic>
              </a:graphicData>
            </a:graphic>
          </wp:inline>
        </w:drawing>
      </w:r>
      <w:r w:rsidR="00E55D3E">
        <w:rPr>
          <w:noProof/>
        </w:rPr>
        <w:t xml:space="preserve">  </w:t>
      </w:r>
      <w:r>
        <w:rPr>
          <w:rFonts w:hint="eastAsia"/>
          <w:noProof/>
        </w:rPr>
        <w:drawing>
          <wp:inline distT="0" distB="0" distL="0" distR="0" wp14:anchorId="6F74860F" wp14:editId="3BFE3BA6">
            <wp:extent cx="1400135" cy="1640840"/>
            <wp:effectExtent l="0" t="0" r="0" b="0"/>
            <wp:docPr id="1431" name="图片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 name="r11.jpg"/>
                    <pic:cNvPicPr/>
                  </pic:nvPicPr>
                  <pic:blipFill>
                    <a:blip r:embed="rId88">
                      <a:extLst>
                        <a:ext uri="{28A0092B-C50C-407E-A947-70E740481C1C}">
                          <a14:useLocalDpi xmlns:a14="http://schemas.microsoft.com/office/drawing/2010/main" val="0"/>
                        </a:ext>
                      </a:extLst>
                    </a:blip>
                    <a:stretch>
                      <a:fillRect/>
                    </a:stretch>
                  </pic:blipFill>
                  <pic:spPr>
                    <a:xfrm>
                      <a:off x="0" y="0"/>
                      <a:ext cx="1430020" cy="1675862"/>
                    </a:xfrm>
                    <a:prstGeom prst="rect">
                      <a:avLst/>
                    </a:prstGeom>
                  </pic:spPr>
                </pic:pic>
              </a:graphicData>
            </a:graphic>
          </wp:inline>
        </w:drawing>
      </w:r>
      <w:r w:rsidR="00E55D3E">
        <w:rPr>
          <w:noProof/>
        </w:rPr>
        <w:t xml:space="preserve">  </w:t>
      </w:r>
      <w:r>
        <w:rPr>
          <w:rFonts w:hint="eastAsia"/>
          <w:noProof/>
        </w:rPr>
        <w:drawing>
          <wp:inline distT="0" distB="0" distL="0" distR="0" wp14:anchorId="7DAD4C5A" wp14:editId="59EEAFA1">
            <wp:extent cx="1318412" cy="1640840"/>
            <wp:effectExtent l="0" t="0" r="0" b="0"/>
            <wp:docPr id="1441" name="图片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r1111.jpg"/>
                    <pic:cNvPicPr/>
                  </pic:nvPicPr>
                  <pic:blipFill>
                    <a:blip r:embed="rId89">
                      <a:extLst>
                        <a:ext uri="{28A0092B-C50C-407E-A947-70E740481C1C}">
                          <a14:useLocalDpi xmlns:a14="http://schemas.microsoft.com/office/drawing/2010/main" val="0"/>
                        </a:ext>
                      </a:extLst>
                    </a:blip>
                    <a:stretch>
                      <a:fillRect/>
                    </a:stretch>
                  </pic:blipFill>
                  <pic:spPr>
                    <a:xfrm>
                      <a:off x="0" y="0"/>
                      <a:ext cx="1350208" cy="1680412"/>
                    </a:xfrm>
                    <a:prstGeom prst="rect">
                      <a:avLst/>
                    </a:prstGeom>
                  </pic:spPr>
                </pic:pic>
              </a:graphicData>
            </a:graphic>
          </wp:inline>
        </w:drawing>
      </w:r>
    </w:p>
    <w:p w14:paraId="2AB773AF" w14:textId="780C4894" w:rsidR="00FD69EE" w:rsidRPr="00FD69EE" w:rsidRDefault="00FD69EE" w:rsidP="001E1F71">
      <w:pPr>
        <w:ind w:firstLineChars="0" w:firstLine="0"/>
        <w:jc w:val="center"/>
        <w:rPr>
          <w:noProof/>
          <w:sz w:val="21"/>
          <w:szCs w:val="21"/>
        </w:rPr>
      </w:pPr>
      <w:r w:rsidRPr="00FD69EE">
        <w:rPr>
          <w:noProof/>
          <w:sz w:val="21"/>
          <w:szCs w:val="21"/>
        </w:rPr>
        <w:t>(</w:t>
      </w:r>
      <w:r w:rsidR="001E1F71">
        <w:rPr>
          <w:noProof/>
          <w:sz w:val="21"/>
          <w:szCs w:val="21"/>
        </w:rPr>
        <w:t>b</w:t>
      </w:r>
      <w:r w:rsidRPr="00FD69EE">
        <w:rPr>
          <w:noProof/>
          <w:sz w:val="21"/>
          <w:szCs w:val="21"/>
        </w:rPr>
        <w:t>)</w:t>
      </w:r>
      <w:r w:rsidRPr="00FD69EE">
        <w:rPr>
          <w:rFonts w:hint="eastAsia"/>
          <w:noProof/>
          <w:sz w:val="21"/>
          <w:szCs w:val="21"/>
        </w:rPr>
        <w:t>沙发模型</w:t>
      </w:r>
      <w:r>
        <w:rPr>
          <w:rFonts w:hint="eastAsia"/>
          <w:noProof/>
          <w:sz w:val="21"/>
          <w:szCs w:val="21"/>
        </w:rPr>
        <w:t>右</w:t>
      </w:r>
      <w:r w:rsidRPr="00FD69EE">
        <w:rPr>
          <w:rFonts w:hint="eastAsia"/>
          <w:noProof/>
          <w:sz w:val="21"/>
          <w:szCs w:val="21"/>
        </w:rPr>
        <w:t>侧</w:t>
      </w:r>
      <w:r w:rsidRPr="00FD69EE">
        <w:rPr>
          <w:noProof/>
          <w:sz w:val="21"/>
          <w:szCs w:val="21"/>
        </w:rPr>
        <w:t>扶手简化效果</w:t>
      </w:r>
      <w:r w:rsidRPr="00FD69EE">
        <w:rPr>
          <w:rFonts w:hint="eastAsia"/>
          <w:noProof/>
          <w:sz w:val="21"/>
          <w:szCs w:val="21"/>
        </w:rPr>
        <w:t>对比</w:t>
      </w:r>
      <w:r w:rsidRPr="00FD69EE">
        <w:rPr>
          <w:noProof/>
          <w:sz w:val="21"/>
          <w:szCs w:val="21"/>
        </w:rPr>
        <w:t>图</w:t>
      </w:r>
    </w:p>
    <w:p w14:paraId="621670D0" w14:textId="39A074AE" w:rsidR="00FD69EE" w:rsidRPr="00BB63FC" w:rsidRDefault="003119E8" w:rsidP="00BB63FC">
      <w:pPr>
        <w:ind w:firstLineChars="0" w:firstLine="0"/>
        <w:jc w:val="center"/>
        <w:rPr>
          <w:sz w:val="21"/>
          <w:szCs w:val="21"/>
        </w:rPr>
      </w:pPr>
      <w:r w:rsidRPr="00BB63FC">
        <w:rPr>
          <w:rFonts w:hint="eastAsia"/>
          <w:sz w:val="21"/>
          <w:szCs w:val="21"/>
        </w:rPr>
        <w:lastRenderedPageBreak/>
        <w:t>图</w:t>
      </w:r>
      <w:r w:rsidRPr="00BB63FC">
        <w:rPr>
          <w:rFonts w:hint="eastAsia"/>
          <w:sz w:val="21"/>
          <w:szCs w:val="21"/>
        </w:rPr>
        <w:t>4.</w:t>
      </w:r>
      <w:r w:rsidR="00613AB2">
        <w:rPr>
          <w:sz w:val="21"/>
          <w:szCs w:val="21"/>
        </w:rPr>
        <w:t>8</w:t>
      </w:r>
      <w:r w:rsidRPr="00BB63FC">
        <w:rPr>
          <w:rFonts w:hint="eastAsia"/>
          <w:sz w:val="21"/>
          <w:szCs w:val="21"/>
        </w:rPr>
        <w:t xml:space="preserve"> </w:t>
      </w:r>
      <w:r w:rsidR="00226136">
        <w:rPr>
          <w:rFonts w:hint="eastAsia"/>
          <w:sz w:val="21"/>
          <w:szCs w:val="21"/>
        </w:rPr>
        <w:t>沙发</w:t>
      </w:r>
      <w:r w:rsidR="00FF5B41" w:rsidRPr="00BB63FC">
        <w:rPr>
          <w:rFonts w:hint="eastAsia"/>
          <w:sz w:val="21"/>
          <w:szCs w:val="21"/>
        </w:rPr>
        <w:t>模型</w:t>
      </w:r>
      <w:r w:rsidR="00FF5B41" w:rsidRPr="00BB63FC">
        <w:rPr>
          <w:sz w:val="21"/>
          <w:szCs w:val="21"/>
        </w:rPr>
        <w:t>局部简化</w:t>
      </w:r>
      <w:r w:rsidR="00FF5B41" w:rsidRPr="00BB63FC">
        <w:rPr>
          <w:rFonts w:hint="eastAsia"/>
          <w:sz w:val="21"/>
          <w:szCs w:val="21"/>
        </w:rPr>
        <w:t>效果</w:t>
      </w:r>
      <w:r w:rsidR="00BB63FC" w:rsidRPr="00BB63FC">
        <w:rPr>
          <w:rFonts w:hint="eastAsia"/>
          <w:sz w:val="21"/>
          <w:szCs w:val="21"/>
        </w:rPr>
        <w:t>对比</w:t>
      </w:r>
      <w:r w:rsidR="00BB63FC" w:rsidRPr="00BB63FC">
        <w:rPr>
          <w:sz w:val="21"/>
          <w:szCs w:val="21"/>
        </w:rPr>
        <w:t>图</w:t>
      </w:r>
    </w:p>
    <w:p w14:paraId="25D00281" w14:textId="77777777" w:rsidR="000F1D74" w:rsidRDefault="00E55D3E" w:rsidP="00D37ADB">
      <w:pPr>
        <w:ind w:firstLine="480"/>
      </w:pPr>
      <w:r>
        <w:rPr>
          <w:rFonts w:hint="eastAsia"/>
        </w:rPr>
        <w:t>对比改进</w:t>
      </w:r>
      <w:r>
        <w:t>前的</w:t>
      </w:r>
      <w:r>
        <w:rPr>
          <w:rFonts w:hint="eastAsia"/>
        </w:rPr>
        <w:t>沙发</w:t>
      </w:r>
      <w:r>
        <w:t>模型和基于</w:t>
      </w:r>
      <w:r>
        <w:rPr>
          <w:rFonts w:hint="eastAsia"/>
        </w:rPr>
        <w:t>Garland</w:t>
      </w:r>
      <w:r>
        <w:rPr>
          <w:rFonts w:hint="eastAsia"/>
        </w:rPr>
        <w:t>算法</w:t>
      </w:r>
      <w:r w:rsidR="00F32E97">
        <w:rPr>
          <w:rFonts w:hint="eastAsia"/>
        </w:rPr>
        <w:t>的</w:t>
      </w:r>
      <w:r w:rsidR="00F32E97">
        <w:t>简化模型</w:t>
      </w:r>
      <w:r w:rsidR="00E33EE1">
        <w:t>，</w:t>
      </w:r>
      <w:r w:rsidR="00F32E97">
        <w:rPr>
          <w:rFonts w:hint="eastAsia"/>
        </w:rPr>
        <w:t>基于</w:t>
      </w:r>
      <w:r w:rsidR="00E33EE1">
        <w:t>改进后的</w:t>
      </w:r>
      <w:r w:rsidR="00E33EE1">
        <w:rPr>
          <w:rFonts w:hint="eastAsia"/>
        </w:rPr>
        <w:t>Garland</w:t>
      </w:r>
      <w:r w:rsidR="00E33EE1">
        <w:rPr>
          <w:rFonts w:hint="eastAsia"/>
        </w:rPr>
        <w:t>算法能够</w:t>
      </w:r>
      <w:r w:rsidR="00E33EE1">
        <w:t>在</w:t>
      </w:r>
      <w:r w:rsidR="00F32E97">
        <w:rPr>
          <w:rFonts w:hint="eastAsia"/>
        </w:rPr>
        <w:t>模型极度</w:t>
      </w:r>
      <w:r w:rsidR="00E33EE1">
        <w:t>简</w:t>
      </w:r>
      <w:r w:rsidR="00F32E97">
        <w:rPr>
          <w:rFonts w:hint="eastAsia"/>
        </w:rPr>
        <w:t>化</w:t>
      </w:r>
      <w:r w:rsidR="00E33EE1">
        <w:t>的情况下依然保持</w:t>
      </w:r>
      <w:r w:rsidR="00F32E97">
        <w:rPr>
          <w:rFonts w:hint="eastAsia"/>
        </w:rPr>
        <w:t>沙发</w:t>
      </w:r>
      <w:r w:rsidR="00E33EE1">
        <w:t>的边缘</w:t>
      </w:r>
      <w:r w:rsidR="00F32E97">
        <w:rPr>
          <w:rFonts w:hint="eastAsia"/>
        </w:rPr>
        <w:t>轮廓</w:t>
      </w:r>
      <w:r w:rsidR="00E33EE1">
        <w:t>结构。</w:t>
      </w:r>
    </w:p>
    <w:p w14:paraId="343240AD" w14:textId="1B051CB5" w:rsidR="000F1D74" w:rsidRDefault="000F1D74" w:rsidP="000F1D74">
      <w:pPr>
        <w:ind w:firstLine="480"/>
      </w:pPr>
      <w:r>
        <w:rPr>
          <w:rFonts w:hint="eastAsia"/>
        </w:rPr>
        <w:t>第</w:t>
      </w:r>
      <w:r w:rsidR="00FF4E03">
        <w:rPr>
          <w:rFonts w:hint="eastAsia"/>
        </w:rPr>
        <w:t>二</w:t>
      </w:r>
      <w:r>
        <w:rPr>
          <w:rFonts w:hint="eastAsia"/>
        </w:rPr>
        <w:t>个是</w:t>
      </w:r>
      <w:r w:rsidR="006B6A71">
        <w:t>4</w:t>
      </w:r>
      <w:r w:rsidR="006B6A71">
        <w:rPr>
          <w:rFonts w:hint="eastAsia"/>
        </w:rPr>
        <w:t>.67M</w:t>
      </w:r>
      <w:r w:rsidR="006B6A71">
        <w:rPr>
          <w:rFonts w:hint="eastAsia"/>
        </w:rPr>
        <w:t>大小的</w:t>
      </w:r>
      <w:r w:rsidR="006B6A71">
        <w:rPr>
          <w:rFonts w:hint="eastAsia"/>
        </w:rPr>
        <w:t>Germany</w:t>
      </w:r>
      <w:r w:rsidR="006B6A71">
        <w:rPr>
          <w:rFonts w:hint="eastAsia"/>
        </w:rPr>
        <w:t>模型，含有</w:t>
      </w:r>
      <w:r w:rsidR="006B6A71">
        <w:rPr>
          <w:rFonts w:hint="eastAsia"/>
        </w:rPr>
        <w:t>72975</w:t>
      </w:r>
      <w:r w:rsidR="006B6A71">
        <w:rPr>
          <w:rFonts w:hint="eastAsia"/>
        </w:rPr>
        <w:t>个</w:t>
      </w:r>
      <w:r w:rsidR="006B6A71">
        <w:t>顶点，</w:t>
      </w:r>
      <w:r w:rsidR="006B6A71">
        <w:rPr>
          <w:rFonts w:hint="eastAsia"/>
        </w:rPr>
        <w:t>145641</w:t>
      </w:r>
      <w:r w:rsidR="006B6A71">
        <w:rPr>
          <w:rFonts w:hint="eastAsia"/>
        </w:rPr>
        <w:t>个</w:t>
      </w:r>
      <w:r w:rsidR="006B6A71">
        <w:t>三角</w:t>
      </w:r>
      <w:r w:rsidR="00C53698">
        <w:rPr>
          <w:rFonts w:hint="eastAsia"/>
        </w:rPr>
        <w:t>面</w:t>
      </w:r>
      <w:r w:rsidR="00096918">
        <w:rPr>
          <w:rFonts w:hint="eastAsia"/>
        </w:rPr>
        <w:t>，</w:t>
      </w:r>
      <w:r w:rsidR="00096918">
        <w:t>如图</w:t>
      </w:r>
      <w:r w:rsidR="00096918">
        <w:rPr>
          <w:rFonts w:hint="eastAsia"/>
        </w:rPr>
        <w:t>4.</w:t>
      </w:r>
      <w:r w:rsidR="00F5605A">
        <w:t>9</w:t>
      </w:r>
      <w:r w:rsidR="00096918">
        <w:rPr>
          <w:rFonts w:hint="eastAsia"/>
        </w:rPr>
        <w:t>所示</w:t>
      </w:r>
      <w:r>
        <w:rPr>
          <w:rFonts w:hint="eastAsia"/>
        </w:rPr>
        <w:t>。使用</w:t>
      </w:r>
      <w:r>
        <w:t>原有的</w:t>
      </w:r>
      <w:r>
        <w:rPr>
          <w:rFonts w:hint="eastAsia"/>
        </w:rPr>
        <w:t xml:space="preserve"> Garland</w:t>
      </w:r>
      <w:r>
        <w:rPr>
          <w:rFonts w:hint="eastAsia"/>
        </w:rPr>
        <w:t>算法将</w:t>
      </w:r>
      <w:bookmarkStart w:id="462" w:name="OLE_LINK411"/>
      <w:r w:rsidR="00C86E06">
        <w:rPr>
          <w:rFonts w:hint="eastAsia"/>
        </w:rPr>
        <w:t>Germany</w:t>
      </w:r>
      <w:r>
        <w:t>模型简化为</w:t>
      </w:r>
      <w:r>
        <w:rPr>
          <w:rFonts w:hint="eastAsia"/>
        </w:rPr>
        <w:t>1</w:t>
      </w:r>
      <w:r w:rsidR="00AC2524">
        <w:t>5</w:t>
      </w:r>
      <w:r>
        <w:rPr>
          <w:rFonts w:hint="eastAsia"/>
        </w:rPr>
        <w:t>0</w:t>
      </w:r>
      <w:r w:rsidR="00E26AFF">
        <w:t>0</w:t>
      </w:r>
      <w:r>
        <w:rPr>
          <w:rFonts w:hint="eastAsia"/>
        </w:rPr>
        <w:t>个</w:t>
      </w:r>
      <w:r w:rsidR="009D2D56">
        <w:rPr>
          <w:rFonts w:hint="eastAsia"/>
        </w:rPr>
        <w:t>三角面</w:t>
      </w:r>
      <w:r w:rsidR="00152A6C">
        <w:rPr>
          <w:rFonts w:hint="eastAsia"/>
        </w:rPr>
        <w:t>，</w:t>
      </w:r>
      <w:r w:rsidR="00152A6C">
        <w:t>顶点</w:t>
      </w:r>
      <w:r w:rsidR="00152A6C">
        <w:rPr>
          <w:rFonts w:hint="eastAsia"/>
        </w:rPr>
        <w:t>个数</w:t>
      </w:r>
      <w:r w:rsidR="00152A6C">
        <w:t>为</w:t>
      </w:r>
      <w:r w:rsidR="009D2D56">
        <w:t>798</w:t>
      </w:r>
      <w:bookmarkEnd w:id="462"/>
      <w:r>
        <w:t>，</w:t>
      </w:r>
      <w:r w:rsidR="00096918">
        <w:rPr>
          <w:rFonts w:hint="eastAsia"/>
        </w:rPr>
        <w:t>简化</w:t>
      </w:r>
      <w:r>
        <w:t>效果</w:t>
      </w:r>
      <w:r>
        <w:rPr>
          <w:rFonts w:hint="eastAsia"/>
        </w:rPr>
        <w:t>如</w:t>
      </w:r>
      <w:r>
        <w:t>图</w:t>
      </w:r>
      <w:r>
        <w:rPr>
          <w:rFonts w:hint="eastAsia"/>
        </w:rPr>
        <w:t>4.</w:t>
      </w:r>
      <w:r w:rsidR="00F5605A">
        <w:t>10</w:t>
      </w:r>
      <w:r>
        <w:rPr>
          <w:rFonts w:hint="eastAsia"/>
        </w:rPr>
        <w:t>所示</w:t>
      </w:r>
      <w:r>
        <w:t>。使用</w:t>
      </w:r>
      <w:r>
        <w:rPr>
          <w:rFonts w:hint="eastAsia"/>
        </w:rPr>
        <w:t>改进</w:t>
      </w:r>
      <w:r>
        <w:t>后的</w:t>
      </w:r>
      <w:r>
        <w:rPr>
          <w:rFonts w:hint="eastAsia"/>
        </w:rPr>
        <w:t>Garland</w:t>
      </w:r>
      <w:r>
        <w:rPr>
          <w:rFonts w:hint="eastAsia"/>
        </w:rPr>
        <w:t>算法</w:t>
      </w:r>
      <w:r w:rsidR="009D2D56">
        <w:rPr>
          <w:rFonts w:hint="eastAsia"/>
        </w:rPr>
        <w:t>将</w:t>
      </w:r>
      <w:r w:rsidR="009D2D56">
        <w:t>模型</w:t>
      </w:r>
      <w:r>
        <w:rPr>
          <w:rFonts w:hint="eastAsia"/>
        </w:rPr>
        <w:t>简化为</w:t>
      </w:r>
      <w:r>
        <w:rPr>
          <w:rFonts w:hint="eastAsia"/>
        </w:rPr>
        <w:t>1</w:t>
      </w:r>
      <w:r w:rsidR="00AC2524">
        <w:t>5</w:t>
      </w:r>
      <w:r>
        <w:rPr>
          <w:rFonts w:hint="eastAsia"/>
        </w:rPr>
        <w:t>0</w:t>
      </w:r>
      <w:r w:rsidR="009D2D56">
        <w:t>0</w:t>
      </w:r>
      <w:r w:rsidR="009D2D56">
        <w:rPr>
          <w:rFonts w:hint="eastAsia"/>
        </w:rPr>
        <w:t>个</w:t>
      </w:r>
      <w:r w:rsidR="009D2D56">
        <w:t>三角面</w:t>
      </w:r>
      <w:r w:rsidR="009D2D56">
        <w:rPr>
          <w:rFonts w:hint="eastAsia"/>
        </w:rPr>
        <w:t>，</w:t>
      </w:r>
      <w:r w:rsidR="009D2D56">
        <w:t>顶点个数为</w:t>
      </w:r>
      <w:r w:rsidR="00DA3C13">
        <w:rPr>
          <w:rFonts w:hint="eastAsia"/>
        </w:rPr>
        <w:t>779</w:t>
      </w:r>
      <w:r w:rsidR="00096918">
        <w:rPr>
          <w:rFonts w:hint="eastAsia"/>
        </w:rPr>
        <w:t>，简化</w:t>
      </w:r>
      <w:r>
        <w:t>效果如图</w:t>
      </w:r>
      <w:r>
        <w:rPr>
          <w:rFonts w:hint="eastAsia"/>
        </w:rPr>
        <w:t>4.</w:t>
      </w:r>
      <w:r w:rsidR="00096918">
        <w:t>1</w:t>
      </w:r>
      <w:r w:rsidR="00F5605A">
        <w:t>1</w:t>
      </w:r>
      <w:r>
        <w:rPr>
          <w:rFonts w:hint="eastAsia"/>
        </w:rPr>
        <w:t>所示</w:t>
      </w:r>
      <w:r>
        <w:t>。</w:t>
      </w:r>
      <w:r w:rsidR="001E748E">
        <w:rPr>
          <w:rFonts w:hint="eastAsia"/>
        </w:rPr>
        <w:t>模型</w:t>
      </w:r>
      <w:r w:rsidR="001E748E">
        <w:t>局部简化</w:t>
      </w:r>
      <w:r w:rsidR="001E748E">
        <w:rPr>
          <w:rFonts w:hint="eastAsia"/>
        </w:rPr>
        <w:t>效果</w:t>
      </w:r>
      <w:r w:rsidR="001E748E">
        <w:t>对比如图</w:t>
      </w:r>
      <w:r w:rsidR="001E748E">
        <w:rPr>
          <w:rFonts w:hint="eastAsia"/>
        </w:rPr>
        <w:t>4.</w:t>
      </w:r>
      <w:r w:rsidR="00A76BBE">
        <w:t>1</w:t>
      </w:r>
      <w:r w:rsidR="00F5605A">
        <w:t>2</w:t>
      </w:r>
      <w:r w:rsidR="001E748E">
        <w:rPr>
          <w:rFonts w:hint="eastAsia"/>
        </w:rPr>
        <w:t>所示</w:t>
      </w:r>
      <w:r w:rsidR="00A76BBE">
        <w:rPr>
          <w:rFonts w:hint="eastAsia"/>
        </w:rPr>
        <w:t>。</w:t>
      </w:r>
    </w:p>
    <w:p w14:paraId="4E534EC3" w14:textId="6EF0E4A7" w:rsidR="000F1D74" w:rsidRPr="00AC2524" w:rsidRDefault="00AC2524" w:rsidP="00D15A36">
      <w:pPr>
        <w:ind w:firstLineChars="0" w:firstLine="0"/>
        <w:jc w:val="center"/>
      </w:pPr>
      <w:r>
        <w:rPr>
          <w:rFonts w:hint="eastAsia"/>
          <w:noProof/>
        </w:rPr>
        <w:drawing>
          <wp:inline distT="0" distB="0" distL="0" distR="0" wp14:anchorId="2A80CB36" wp14:editId="5EA253C1">
            <wp:extent cx="4490692" cy="3856008"/>
            <wp:effectExtent l="0" t="0" r="5715" b="0"/>
            <wp:docPr id="1444" name="图片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0.jpg"/>
                    <pic:cNvPicPr/>
                  </pic:nvPicPr>
                  <pic:blipFill>
                    <a:blip r:embed="rId90">
                      <a:extLst>
                        <a:ext uri="{28A0092B-C50C-407E-A947-70E740481C1C}">
                          <a14:useLocalDpi xmlns:a14="http://schemas.microsoft.com/office/drawing/2010/main" val="0"/>
                        </a:ext>
                      </a:extLst>
                    </a:blip>
                    <a:stretch>
                      <a:fillRect/>
                    </a:stretch>
                  </pic:blipFill>
                  <pic:spPr>
                    <a:xfrm>
                      <a:off x="0" y="0"/>
                      <a:ext cx="4559067" cy="3914720"/>
                    </a:xfrm>
                    <a:prstGeom prst="rect">
                      <a:avLst/>
                    </a:prstGeom>
                  </pic:spPr>
                </pic:pic>
              </a:graphicData>
            </a:graphic>
          </wp:inline>
        </w:drawing>
      </w:r>
    </w:p>
    <w:p w14:paraId="43002311" w14:textId="406AFD53" w:rsidR="008F034A" w:rsidRPr="00705CA5" w:rsidRDefault="00AC2524" w:rsidP="00705CA5">
      <w:pPr>
        <w:ind w:firstLineChars="0" w:firstLine="0"/>
        <w:jc w:val="center"/>
        <w:rPr>
          <w:sz w:val="21"/>
          <w:szCs w:val="21"/>
        </w:rPr>
      </w:pPr>
      <w:r w:rsidRPr="00667CE6">
        <w:rPr>
          <w:sz w:val="21"/>
          <w:szCs w:val="21"/>
        </w:rPr>
        <w:t>图</w:t>
      </w:r>
      <w:r w:rsidRPr="00667CE6">
        <w:rPr>
          <w:rFonts w:hint="eastAsia"/>
          <w:sz w:val="21"/>
          <w:szCs w:val="21"/>
        </w:rPr>
        <w:t>4.</w:t>
      </w:r>
      <w:r w:rsidR="00CE02AE">
        <w:rPr>
          <w:sz w:val="21"/>
          <w:szCs w:val="21"/>
        </w:rPr>
        <w:t>9</w:t>
      </w:r>
      <w:r w:rsidR="00667CE6" w:rsidRPr="00667CE6">
        <w:rPr>
          <w:sz w:val="21"/>
          <w:szCs w:val="21"/>
        </w:rPr>
        <w:t xml:space="preserve"> </w:t>
      </w:r>
      <w:r w:rsidR="00667CE6" w:rsidRPr="00667CE6">
        <w:rPr>
          <w:rFonts w:hint="eastAsia"/>
          <w:sz w:val="21"/>
          <w:szCs w:val="21"/>
        </w:rPr>
        <w:t>原始</w:t>
      </w:r>
      <w:r w:rsidR="00667CE6" w:rsidRPr="00667CE6">
        <w:rPr>
          <w:rFonts w:hint="eastAsia"/>
          <w:sz w:val="21"/>
          <w:szCs w:val="21"/>
        </w:rPr>
        <w:t>Germany</w:t>
      </w:r>
      <w:r w:rsidR="00667CE6" w:rsidRPr="00667CE6">
        <w:rPr>
          <w:rFonts w:hint="eastAsia"/>
          <w:sz w:val="21"/>
          <w:szCs w:val="21"/>
        </w:rPr>
        <w:t>模型</w:t>
      </w:r>
    </w:p>
    <w:p w14:paraId="40A6CE22" w14:textId="4CA485EE" w:rsidR="00043810" w:rsidRDefault="00105FA7" w:rsidP="00105FA7">
      <w:pPr>
        <w:ind w:firstLineChars="0" w:firstLine="0"/>
        <w:jc w:val="center"/>
      </w:pPr>
      <w:r>
        <w:rPr>
          <w:rFonts w:hint="eastAsia"/>
          <w:noProof/>
        </w:rPr>
        <w:lastRenderedPageBreak/>
        <w:drawing>
          <wp:inline distT="0" distB="0" distL="0" distR="0" wp14:anchorId="5EB2E868" wp14:editId="2D2DA67F">
            <wp:extent cx="4186800" cy="3600000"/>
            <wp:effectExtent l="0" t="0" r="4445" b="635"/>
            <wp:docPr id="1458" name="图片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 name="1.jpg"/>
                    <pic:cNvPicPr/>
                  </pic:nvPicPr>
                  <pic:blipFill>
                    <a:blip r:embed="rId91">
                      <a:extLst>
                        <a:ext uri="{28A0092B-C50C-407E-A947-70E740481C1C}">
                          <a14:useLocalDpi xmlns:a14="http://schemas.microsoft.com/office/drawing/2010/main" val="0"/>
                        </a:ext>
                      </a:extLst>
                    </a:blip>
                    <a:stretch>
                      <a:fillRect/>
                    </a:stretch>
                  </pic:blipFill>
                  <pic:spPr>
                    <a:xfrm>
                      <a:off x="0" y="0"/>
                      <a:ext cx="4186800" cy="3600000"/>
                    </a:xfrm>
                    <a:prstGeom prst="rect">
                      <a:avLst/>
                    </a:prstGeom>
                  </pic:spPr>
                </pic:pic>
              </a:graphicData>
            </a:graphic>
          </wp:inline>
        </w:drawing>
      </w:r>
    </w:p>
    <w:p w14:paraId="10B65539" w14:textId="2B40ED7D" w:rsidR="00705CA5" w:rsidRDefault="00105FA7" w:rsidP="0051590C">
      <w:pPr>
        <w:ind w:firstLineChars="0" w:firstLine="0"/>
        <w:jc w:val="center"/>
        <w:rPr>
          <w:sz w:val="21"/>
          <w:szCs w:val="21"/>
        </w:rPr>
      </w:pPr>
      <w:r w:rsidRPr="00667CE6">
        <w:rPr>
          <w:sz w:val="21"/>
          <w:szCs w:val="21"/>
        </w:rPr>
        <w:t>图</w:t>
      </w:r>
      <w:r w:rsidRPr="00667CE6">
        <w:rPr>
          <w:rFonts w:hint="eastAsia"/>
          <w:sz w:val="21"/>
          <w:szCs w:val="21"/>
        </w:rPr>
        <w:t>4.</w:t>
      </w:r>
      <w:r w:rsidR="00BE56CB">
        <w:rPr>
          <w:sz w:val="21"/>
          <w:szCs w:val="21"/>
        </w:rPr>
        <w:t>10</w:t>
      </w:r>
      <w:r w:rsidRPr="00667CE6">
        <w:rPr>
          <w:sz w:val="21"/>
          <w:szCs w:val="21"/>
        </w:rPr>
        <w:t xml:space="preserve"> </w:t>
      </w:r>
      <w:r w:rsidR="000C72FF">
        <w:rPr>
          <w:rFonts w:hint="eastAsia"/>
          <w:sz w:val="21"/>
          <w:szCs w:val="21"/>
        </w:rPr>
        <w:t>基于</w:t>
      </w:r>
      <w:r w:rsidR="000C72FF">
        <w:rPr>
          <w:rFonts w:hint="eastAsia"/>
          <w:sz w:val="21"/>
          <w:szCs w:val="21"/>
        </w:rPr>
        <w:t>Gar</w:t>
      </w:r>
      <w:r w:rsidR="000C72FF">
        <w:rPr>
          <w:sz w:val="21"/>
          <w:szCs w:val="21"/>
        </w:rPr>
        <w:t>land</w:t>
      </w:r>
      <w:r w:rsidR="000C72FF">
        <w:rPr>
          <w:rFonts w:hint="eastAsia"/>
          <w:sz w:val="21"/>
          <w:szCs w:val="21"/>
        </w:rPr>
        <w:t>算法的</w:t>
      </w:r>
      <w:r w:rsidR="00605EAB" w:rsidRPr="00667CE6">
        <w:rPr>
          <w:rFonts w:hint="eastAsia"/>
          <w:sz w:val="21"/>
          <w:szCs w:val="21"/>
        </w:rPr>
        <w:t>Germany</w:t>
      </w:r>
      <w:r w:rsidR="000C72FF">
        <w:rPr>
          <w:rFonts w:hint="eastAsia"/>
          <w:sz w:val="21"/>
          <w:szCs w:val="21"/>
        </w:rPr>
        <w:t>简化</w:t>
      </w:r>
      <w:r w:rsidR="000C72FF" w:rsidRPr="00AB0AA0">
        <w:rPr>
          <w:sz w:val="21"/>
          <w:szCs w:val="21"/>
        </w:rPr>
        <w:t>模型</w:t>
      </w:r>
    </w:p>
    <w:p w14:paraId="463FBA11" w14:textId="0E231FCD" w:rsidR="00CB1754" w:rsidRDefault="00E040D7" w:rsidP="00E040D7">
      <w:pPr>
        <w:ind w:firstLineChars="0" w:firstLine="0"/>
        <w:jc w:val="center"/>
        <w:rPr>
          <w:sz w:val="21"/>
          <w:szCs w:val="21"/>
        </w:rPr>
      </w:pPr>
      <w:r>
        <w:rPr>
          <w:noProof/>
        </w:rPr>
        <w:drawing>
          <wp:inline distT="0" distB="0" distL="0" distR="0" wp14:anchorId="70D049DA" wp14:editId="23E88B85">
            <wp:extent cx="5029200" cy="3537145"/>
            <wp:effectExtent l="0" t="0" r="0" b="6350"/>
            <wp:docPr id="1459" name="图片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 name="200.png"/>
                    <pic:cNvPicPr/>
                  </pic:nvPicPr>
                  <pic:blipFill>
                    <a:blip r:embed="rId92">
                      <a:extLst>
                        <a:ext uri="{28A0092B-C50C-407E-A947-70E740481C1C}">
                          <a14:useLocalDpi xmlns:a14="http://schemas.microsoft.com/office/drawing/2010/main" val="0"/>
                        </a:ext>
                      </a:extLst>
                    </a:blip>
                    <a:stretch>
                      <a:fillRect/>
                    </a:stretch>
                  </pic:blipFill>
                  <pic:spPr>
                    <a:xfrm>
                      <a:off x="0" y="0"/>
                      <a:ext cx="5052474" cy="3553514"/>
                    </a:xfrm>
                    <a:prstGeom prst="rect">
                      <a:avLst/>
                    </a:prstGeom>
                  </pic:spPr>
                </pic:pic>
              </a:graphicData>
            </a:graphic>
          </wp:inline>
        </w:drawing>
      </w:r>
    </w:p>
    <w:p w14:paraId="39B4D198" w14:textId="2E1F3E82" w:rsidR="00105FA7" w:rsidRPr="00E040D7" w:rsidRDefault="00E040D7" w:rsidP="00BE56CB">
      <w:pPr>
        <w:ind w:firstLineChars="0" w:firstLine="0"/>
        <w:jc w:val="center"/>
        <w:rPr>
          <w:sz w:val="21"/>
          <w:szCs w:val="21"/>
        </w:rPr>
      </w:pPr>
      <w:r w:rsidRPr="00AB0AA0">
        <w:rPr>
          <w:rFonts w:hint="eastAsia"/>
          <w:sz w:val="21"/>
          <w:szCs w:val="21"/>
        </w:rPr>
        <w:t>图</w:t>
      </w:r>
      <w:r w:rsidRPr="00AB0AA0">
        <w:rPr>
          <w:rFonts w:hint="eastAsia"/>
          <w:sz w:val="21"/>
          <w:szCs w:val="21"/>
        </w:rPr>
        <w:t>4</w:t>
      </w:r>
      <w:r>
        <w:rPr>
          <w:sz w:val="21"/>
          <w:szCs w:val="21"/>
        </w:rPr>
        <w:t>.</w:t>
      </w:r>
      <w:r w:rsidR="000950F4">
        <w:rPr>
          <w:sz w:val="21"/>
          <w:szCs w:val="21"/>
        </w:rPr>
        <w:t>1</w:t>
      </w:r>
      <w:r w:rsidR="00BE56CB">
        <w:rPr>
          <w:sz w:val="21"/>
          <w:szCs w:val="21"/>
        </w:rPr>
        <w:t>1</w:t>
      </w:r>
      <w:r w:rsidRPr="00AB0AA0">
        <w:rPr>
          <w:sz w:val="21"/>
          <w:szCs w:val="21"/>
        </w:rPr>
        <w:t xml:space="preserve"> </w:t>
      </w:r>
      <w:r>
        <w:rPr>
          <w:rFonts w:hint="eastAsia"/>
          <w:sz w:val="21"/>
          <w:szCs w:val="21"/>
        </w:rPr>
        <w:t>基于改进</w:t>
      </w:r>
      <w:r>
        <w:rPr>
          <w:rFonts w:hint="eastAsia"/>
          <w:sz w:val="21"/>
          <w:szCs w:val="21"/>
        </w:rPr>
        <w:t>Gar</w:t>
      </w:r>
      <w:r>
        <w:rPr>
          <w:sz w:val="21"/>
          <w:szCs w:val="21"/>
        </w:rPr>
        <w:t>land</w:t>
      </w:r>
      <w:r>
        <w:rPr>
          <w:rFonts w:hint="eastAsia"/>
          <w:sz w:val="21"/>
          <w:szCs w:val="21"/>
        </w:rPr>
        <w:t>算法的</w:t>
      </w:r>
      <w:r w:rsidRPr="00667CE6">
        <w:rPr>
          <w:rFonts w:hint="eastAsia"/>
          <w:sz w:val="21"/>
          <w:szCs w:val="21"/>
        </w:rPr>
        <w:t>Germany</w:t>
      </w:r>
      <w:r>
        <w:rPr>
          <w:rFonts w:hint="eastAsia"/>
          <w:sz w:val="21"/>
          <w:szCs w:val="21"/>
        </w:rPr>
        <w:t>简化</w:t>
      </w:r>
      <w:r w:rsidRPr="00AB0AA0">
        <w:rPr>
          <w:sz w:val="21"/>
          <w:szCs w:val="21"/>
        </w:rPr>
        <w:t>模型</w:t>
      </w:r>
    </w:p>
    <w:p w14:paraId="474C00D5" w14:textId="36475292" w:rsidR="008F034A" w:rsidRDefault="00BE5017" w:rsidP="00BE5017">
      <w:pPr>
        <w:ind w:firstLineChars="0" w:firstLine="0"/>
        <w:jc w:val="center"/>
      </w:pPr>
      <w:r>
        <w:rPr>
          <w:rFonts w:hint="eastAsia"/>
          <w:noProof/>
        </w:rPr>
        <w:lastRenderedPageBreak/>
        <w:drawing>
          <wp:inline distT="0" distB="0" distL="0" distR="0" wp14:anchorId="52A0519A" wp14:editId="63349CA1">
            <wp:extent cx="1744008" cy="2209800"/>
            <wp:effectExtent l="0" t="0" r="8890" b="0"/>
            <wp:docPr id="1461" name="图片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 name="p0.jpg"/>
                    <pic:cNvPicPr/>
                  </pic:nvPicPr>
                  <pic:blipFill>
                    <a:blip r:embed="rId93">
                      <a:extLst>
                        <a:ext uri="{28A0092B-C50C-407E-A947-70E740481C1C}">
                          <a14:useLocalDpi xmlns:a14="http://schemas.microsoft.com/office/drawing/2010/main" val="0"/>
                        </a:ext>
                      </a:extLst>
                    </a:blip>
                    <a:stretch>
                      <a:fillRect/>
                    </a:stretch>
                  </pic:blipFill>
                  <pic:spPr>
                    <a:xfrm>
                      <a:off x="0" y="0"/>
                      <a:ext cx="1758214" cy="2227801"/>
                    </a:xfrm>
                    <a:prstGeom prst="rect">
                      <a:avLst/>
                    </a:prstGeom>
                  </pic:spPr>
                </pic:pic>
              </a:graphicData>
            </a:graphic>
          </wp:inline>
        </w:drawing>
      </w:r>
      <w:r>
        <w:rPr>
          <w:noProof/>
        </w:rPr>
        <w:t xml:space="preserve"> </w:t>
      </w:r>
      <w:r>
        <w:rPr>
          <w:rFonts w:hint="eastAsia"/>
          <w:noProof/>
        </w:rPr>
        <w:drawing>
          <wp:inline distT="0" distB="0" distL="0" distR="0" wp14:anchorId="00CBA15E" wp14:editId="5A2BFCC0">
            <wp:extent cx="1730155" cy="2209800"/>
            <wp:effectExtent l="0" t="0" r="3810" b="0"/>
            <wp:docPr id="1463" name="图片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 name="p00.jpg"/>
                    <pic:cNvPicPr/>
                  </pic:nvPicPr>
                  <pic:blipFill>
                    <a:blip r:embed="rId94">
                      <a:extLst>
                        <a:ext uri="{28A0092B-C50C-407E-A947-70E740481C1C}">
                          <a14:useLocalDpi xmlns:a14="http://schemas.microsoft.com/office/drawing/2010/main" val="0"/>
                        </a:ext>
                      </a:extLst>
                    </a:blip>
                    <a:stretch>
                      <a:fillRect/>
                    </a:stretch>
                  </pic:blipFill>
                  <pic:spPr>
                    <a:xfrm>
                      <a:off x="0" y="0"/>
                      <a:ext cx="1743677" cy="2227071"/>
                    </a:xfrm>
                    <a:prstGeom prst="rect">
                      <a:avLst/>
                    </a:prstGeom>
                  </pic:spPr>
                </pic:pic>
              </a:graphicData>
            </a:graphic>
          </wp:inline>
        </w:drawing>
      </w:r>
      <w:r>
        <w:rPr>
          <w:noProof/>
        </w:rPr>
        <w:t xml:space="preserve"> </w:t>
      </w:r>
      <w:r>
        <w:rPr>
          <w:rFonts w:hint="eastAsia"/>
          <w:noProof/>
        </w:rPr>
        <w:drawing>
          <wp:inline distT="0" distB="0" distL="0" distR="0" wp14:anchorId="16B6D65A" wp14:editId="2CDDC999">
            <wp:extent cx="1737222" cy="2209800"/>
            <wp:effectExtent l="0" t="0" r="0" b="0"/>
            <wp:docPr id="1465" name="图片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 name="p000.jpg"/>
                    <pic:cNvPicPr/>
                  </pic:nvPicPr>
                  <pic:blipFill>
                    <a:blip r:embed="rId95">
                      <a:extLst>
                        <a:ext uri="{28A0092B-C50C-407E-A947-70E740481C1C}">
                          <a14:useLocalDpi xmlns:a14="http://schemas.microsoft.com/office/drawing/2010/main" val="0"/>
                        </a:ext>
                      </a:extLst>
                    </a:blip>
                    <a:stretch>
                      <a:fillRect/>
                    </a:stretch>
                  </pic:blipFill>
                  <pic:spPr>
                    <a:xfrm>
                      <a:off x="0" y="0"/>
                      <a:ext cx="1761530" cy="2240720"/>
                    </a:xfrm>
                    <a:prstGeom prst="rect">
                      <a:avLst/>
                    </a:prstGeom>
                  </pic:spPr>
                </pic:pic>
              </a:graphicData>
            </a:graphic>
          </wp:inline>
        </w:drawing>
      </w:r>
    </w:p>
    <w:p w14:paraId="66FB4069" w14:textId="3856DBBF" w:rsidR="00A95493" w:rsidRPr="00FD69EE" w:rsidRDefault="00A95493" w:rsidP="00A95493">
      <w:pPr>
        <w:ind w:firstLineChars="0" w:firstLine="0"/>
        <w:jc w:val="center"/>
        <w:rPr>
          <w:noProof/>
          <w:sz w:val="21"/>
          <w:szCs w:val="21"/>
        </w:rPr>
      </w:pPr>
      <w:r w:rsidRPr="00FD69EE">
        <w:rPr>
          <w:noProof/>
          <w:sz w:val="21"/>
          <w:szCs w:val="21"/>
        </w:rPr>
        <w:t>(a)</w:t>
      </w:r>
      <w:r w:rsidR="001E7BB9" w:rsidRPr="001E7BB9">
        <w:rPr>
          <w:rFonts w:hint="eastAsia"/>
          <w:sz w:val="21"/>
          <w:szCs w:val="21"/>
        </w:rPr>
        <w:t xml:space="preserve"> </w:t>
      </w:r>
      <w:r w:rsidR="001E7BB9" w:rsidRPr="00667CE6">
        <w:rPr>
          <w:rFonts w:hint="eastAsia"/>
          <w:sz w:val="21"/>
          <w:szCs w:val="21"/>
        </w:rPr>
        <w:t>Germany</w:t>
      </w:r>
      <w:r w:rsidRPr="00FD69EE">
        <w:rPr>
          <w:rFonts w:hint="eastAsia"/>
          <w:noProof/>
          <w:sz w:val="21"/>
          <w:szCs w:val="21"/>
        </w:rPr>
        <w:t>模型</w:t>
      </w:r>
      <w:r w:rsidR="00927CDE">
        <w:rPr>
          <w:rFonts w:hint="eastAsia"/>
          <w:noProof/>
          <w:sz w:val="21"/>
          <w:szCs w:val="21"/>
        </w:rPr>
        <w:t>屋顶</w:t>
      </w:r>
      <w:r w:rsidRPr="00FD69EE">
        <w:rPr>
          <w:noProof/>
          <w:sz w:val="21"/>
          <w:szCs w:val="21"/>
        </w:rPr>
        <w:t>简化效果</w:t>
      </w:r>
      <w:r w:rsidRPr="00FD69EE">
        <w:rPr>
          <w:rFonts w:hint="eastAsia"/>
          <w:noProof/>
          <w:sz w:val="21"/>
          <w:szCs w:val="21"/>
        </w:rPr>
        <w:t>对比</w:t>
      </w:r>
      <w:r w:rsidRPr="00FD69EE">
        <w:rPr>
          <w:noProof/>
          <w:sz w:val="21"/>
          <w:szCs w:val="21"/>
        </w:rPr>
        <w:t>图</w:t>
      </w:r>
    </w:p>
    <w:p w14:paraId="75E35DD3" w14:textId="7808DF50" w:rsidR="008F034A" w:rsidRDefault="007A0720" w:rsidP="007A0720">
      <w:pPr>
        <w:ind w:firstLineChars="50" w:firstLine="120"/>
      </w:pPr>
      <w:r>
        <w:rPr>
          <w:rFonts w:hint="eastAsia"/>
          <w:noProof/>
        </w:rPr>
        <w:drawing>
          <wp:inline distT="0" distB="0" distL="0" distR="0" wp14:anchorId="306D10DF" wp14:editId="5A510D1F">
            <wp:extent cx="1828877" cy="1713865"/>
            <wp:effectExtent l="0" t="0" r="0" b="635"/>
            <wp:docPr id="1466" name="图片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 name="p1.jpg"/>
                    <pic:cNvPicPr/>
                  </pic:nvPicPr>
                  <pic:blipFill>
                    <a:blip r:embed="rId96">
                      <a:extLst>
                        <a:ext uri="{28A0092B-C50C-407E-A947-70E740481C1C}">
                          <a14:useLocalDpi xmlns:a14="http://schemas.microsoft.com/office/drawing/2010/main" val="0"/>
                        </a:ext>
                      </a:extLst>
                    </a:blip>
                    <a:stretch>
                      <a:fillRect/>
                    </a:stretch>
                  </pic:blipFill>
                  <pic:spPr>
                    <a:xfrm>
                      <a:off x="0" y="0"/>
                      <a:ext cx="1846651" cy="1730521"/>
                    </a:xfrm>
                    <a:prstGeom prst="rect">
                      <a:avLst/>
                    </a:prstGeom>
                  </pic:spPr>
                </pic:pic>
              </a:graphicData>
            </a:graphic>
          </wp:inline>
        </w:drawing>
      </w:r>
      <w:r>
        <w:rPr>
          <w:noProof/>
        </w:rPr>
        <w:t xml:space="preserve"> </w:t>
      </w:r>
      <w:r>
        <w:rPr>
          <w:rFonts w:hint="eastAsia"/>
          <w:noProof/>
        </w:rPr>
        <w:drawing>
          <wp:inline distT="0" distB="0" distL="0" distR="0" wp14:anchorId="7EBFDB67" wp14:editId="2EA34340">
            <wp:extent cx="1648047" cy="1714500"/>
            <wp:effectExtent l="0" t="0" r="9525" b="0"/>
            <wp:docPr id="1471" name="图片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 name="p11.jpg"/>
                    <pic:cNvPicPr/>
                  </pic:nvPicPr>
                  <pic:blipFill>
                    <a:blip r:embed="rId97">
                      <a:extLst>
                        <a:ext uri="{28A0092B-C50C-407E-A947-70E740481C1C}">
                          <a14:useLocalDpi xmlns:a14="http://schemas.microsoft.com/office/drawing/2010/main" val="0"/>
                        </a:ext>
                      </a:extLst>
                    </a:blip>
                    <a:stretch>
                      <a:fillRect/>
                    </a:stretch>
                  </pic:blipFill>
                  <pic:spPr>
                    <a:xfrm>
                      <a:off x="0" y="0"/>
                      <a:ext cx="1673365" cy="1740839"/>
                    </a:xfrm>
                    <a:prstGeom prst="rect">
                      <a:avLst/>
                    </a:prstGeom>
                  </pic:spPr>
                </pic:pic>
              </a:graphicData>
            </a:graphic>
          </wp:inline>
        </w:drawing>
      </w:r>
      <w:r>
        <w:rPr>
          <w:noProof/>
        </w:rPr>
        <w:t xml:space="preserve"> </w:t>
      </w:r>
      <w:r>
        <w:rPr>
          <w:rFonts w:hint="eastAsia"/>
          <w:noProof/>
        </w:rPr>
        <w:drawing>
          <wp:inline distT="0" distB="0" distL="0" distR="0" wp14:anchorId="33739445" wp14:editId="4C683D59">
            <wp:extent cx="1756410" cy="1714239"/>
            <wp:effectExtent l="0" t="0" r="0" b="635"/>
            <wp:docPr id="1475" name="图片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 name="p111.jpg"/>
                    <pic:cNvPicPr/>
                  </pic:nvPicPr>
                  <pic:blipFill>
                    <a:blip r:embed="rId98">
                      <a:extLst>
                        <a:ext uri="{28A0092B-C50C-407E-A947-70E740481C1C}">
                          <a14:useLocalDpi xmlns:a14="http://schemas.microsoft.com/office/drawing/2010/main" val="0"/>
                        </a:ext>
                      </a:extLst>
                    </a:blip>
                    <a:stretch>
                      <a:fillRect/>
                    </a:stretch>
                  </pic:blipFill>
                  <pic:spPr>
                    <a:xfrm>
                      <a:off x="0" y="0"/>
                      <a:ext cx="1762427" cy="1720111"/>
                    </a:xfrm>
                    <a:prstGeom prst="rect">
                      <a:avLst/>
                    </a:prstGeom>
                  </pic:spPr>
                </pic:pic>
              </a:graphicData>
            </a:graphic>
          </wp:inline>
        </w:drawing>
      </w:r>
    </w:p>
    <w:p w14:paraId="7F137EBD" w14:textId="71895A35" w:rsidR="007A0720" w:rsidRPr="00FD69EE" w:rsidRDefault="007227E5" w:rsidP="007A0720">
      <w:pPr>
        <w:ind w:firstLineChars="0" w:firstLine="0"/>
        <w:jc w:val="center"/>
        <w:rPr>
          <w:noProof/>
          <w:sz w:val="21"/>
          <w:szCs w:val="21"/>
        </w:rPr>
      </w:pPr>
      <w:r>
        <w:rPr>
          <w:noProof/>
          <w:sz w:val="21"/>
          <w:szCs w:val="21"/>
        </w:rPr>
        <w:t>(b</w:t>
      </w:r>
      <w:r w:rsidR="007A0720" w:rsidRPr="00FD69EE">
        <w:rPr>
          <w:noProof/>
          <w:sz w:val="21"/>
          <w:szCs w:val="21"/>
        </w:rPr>
        <w:t>)</w:t>
      </w:r>
      <w:r w:rsidR="007A0720" w:rsidRPr="001E7BB9">
        <w:rPr>
          <w:rFonts w:hint="eastAsia"/>
          <w:sz w:val="21"/>
          <w:szCs w:val="21"/>
        </w:rPr>
        <w:t xml:space="preserve"> </w:t>
      </w:r>
      <w:r w:rsidR="007A0720" w:rsidRPr="00667CE6">
        <w:rPr>
          <w:rFonts w:hint="eastAsia"/>
          <w:sz w:val="21"/>
          <w:szCs w:val="21"/>
        </w:rPr>
        <w:t>Germany</w:t>
      </w:r>
      <w:r w:rsidR="007A0720" w:rsidRPr="00FD69EE">
        <w:rPr>
          <w:rFonts w:hint="eastAsia"/>
          <w:noProof/>
          <w:sz w:val="21"/>
          <w:szCs w:val="21"/>
        </w:rPr>
        <w:t>模型</w:t>
      </w:r>
      <w:r w:rsidR="007A0720">
        <w:rPr>
          <w:rFonts w:hint="eastAsia"/>
          <w:noProof/>
          <w:sz w:val="21"/>
          <w:szCs w:val="21"/>
        </w:rPr>
        <w:t>屋顶</w:t>
      </w:r>
      <w:r>
        <w:rPr>
          <w:rFonts w:hint="eastAsia"/>
          <w:noProof/>
          <w:sz w:val="21"/>
          <w:szCs w:val="21"/>
        </w:rPr>
        <w:t>边缘</w:t>
      </w:r>
      <w:r>
        <w:rPr>
          <w:rFonts w:hint="eastAsia"/>
          <w:noProof/>
          <w:sz w:val="21"/>
          <w:szCs w:val="21"/>
        </w:rPr>
        <w:t>1</w:t>
      </w:r>
      <w:r w:rsidR="007A0720" w:rsidRPr="00FD69EE">
        <w:rPr>
          <w:noProof/>
          <w:sz w:val="21"/>
          <w:szCs w:val="21"/>
        </w:rPr>
        <w:t>简化效果</w:t>
      </w:r>
      <w:r w:rsidR="007A0720" w:rsidRPr="00FD69EE">
        <w:rPr>
          <w:rFonts w:hint="eastAsia"/>
          <w:noProof/>
          <w:sz w:val="21"/>
          <w:szCs w:val="21"/>
        </w:rPr>
        <w:t>对比</w:t>
      </w:r>
      <w:r w:rsidR="007A0720" w:rsidRPr="00FD69EE">
        <w:rPr>
          <w:noProof/>
          <w:sz w:val="21"/>
          <w:szCs w:val="21"/>
        </w:rPr>
        <w:t>图</w:t>
      </w:r>
    </w:p>
    <w:p w14:paraId="34B5970A" w14:textId="2C5F70C6" w:rsidR="008F034A" w:rsidRPr="007A0720" w:rsidRDefault="00392995" w:rsidP="00195B8D">
      <w:pPr>
        <w:ind w:firstLineChars="0" w:firstLine="0"/>
        <w:jc w:val="center"/>
      </w:pPr>
      <w:r>
        <w:rPr>
          <w:rFonts w:hint="eastAsia"/>
          <w:noProof/>
        </w:rPr>
        <w:drawing>
          <wp:inline distT="0" distB="0" distL="0" distR="0" wp14:anchorId="5504F1BB" wp14:editId="0315F5B0">
            <wp:extent cx="1704975" cy="2175645"/>
            <wp:effectExtent l="0" t="0" r="0" b="0"/>
            <wp:docPr id="1497" name="图片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2.jpg"/>
                    <pic:cNvPicPr/>
                  </pic:nvPicPr>
                  <pic:blipFill>
                    <a:blip r:embed="rId99">
                      <a:extLst>
                        <a:ext uri="{28A0092B-C50C-407E-A947-70E740481C1C}">
                          <a14:useLocalDpi xmlns:a14="http://schemas.microsoft.com/office/drawing/2010/main" val="0"/>
                        </a:ext>
                      </a:extLst>
                    </a:blip>
                    <a:stretch>
                      <a:fillRect/>
                    </a:stretch>
                  </pic:blipFill>
                  <pic:spPr>
                    <a:xfrm>
                      <a:off x="0" y="0"/>
                      <a:ext cx="1737404" cy="2217027"/>
                    </a:xfrm>
                    <a:prstGeom prst="rect">
                      <a:avLst/>
                    </a:prstGeom>
                  </pic:spPr>
                </pic:pic>
              </a:graphicData>
            </a:graphic>
          </wp:inline>
        </w:drawing>
      </w:r>
      <w:r w:rsidR="00195B8D">
        <w:rPr>
          <w:noProof/>
        </w:rPr>
        <w:t xml:space="preserve"> </w:t>
      </w:r>
      <w:r w:rsidR="00195B8D">
        <w:rPr>
          <w:rFonts w:hint="eastAsia"/>
          <w:noProof/>
        </w:rPr>
        <w:drawing>
          <wp:inline distT="0" distB="0" distL="0" distR="0" wp14:anchorId="4A2077C9" wp14:editId="3CD1672F">
            <wp:extent cx="1657350" cy="2195310"/>
            <wp:effectExtent l="0" t="0" r="0" b="0"/>
            <wp:docPr id="1499" name="图片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p22.jpg"/>
                    <pic:cNvPicPr/>
                  </pic:nvPicPr>
                  <pic:blipFill>
                    <a:blip r:embed="rId100">
                      <a:extLst>
                        <a:ext uri="{28A0092B-C50C-407E-A947-70E740481C1C}">
                          <a14:useLocalDpi xmlns:a14="http://schemas.microsoft.com/office/drawing/2010/main" val="0"/>
                        </a:ext>
                      </a:extLst>
                    </a:blip>
                    <a:stretch>
                      <a:fillRect/>
                    </a:stretch>
                  </pic:blipFill>
                  <pic:spPr>
                    <a:xfrm>
                      <a:off x="0" y="0"/>
                      <a:ext cx="1674113" cy="2217514"/>
                    </a:xfrm>
                    <a:prstGeom prst="rect">
                      <a:avLst/>
                    </a:prstGeom>
                  </pic:spPr>
                </pic:pic>
              </a:graphicData>
            </a:graphic>
          </wp:inline>
        </w:drawing>
      </w:r>
      <w:r w:rsidR="00195B8D">
        <w:rPr>
          <w:noProof/>
        </w:rPr>
        <w:t xml:space="preserve"> </w:t>
      </w:r>
      <w:r w:rsidR="00195B8D">
        <w:rPr>
          <w:rFonts w:hint="eastAsia"/>
          <w:noProof/>
        </w:rPr>
        <w:drawing>
          <wp:inline distT="0" distB="0" distL="0" distR="0" wp14:anchorId="4D995037" wp14:editId="4D1A6ED5">
            <wp:extent cx="1847850" cy="2209743"/>
            <wp:effectExtent l="0" t="0" r="0" b="635"/>
            <wp:docPr id="1500" name="图片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p222.jpg"/>
                    <pic:cNvPicPr/>
                  </pic:nvPicPr>
                  <pic:blipFill>
                    <a:blip r:embed="rId101">
                      <a:extLst>
                        <a:ext uri="{28A0092B-C50C-407E-A947-70E740481C1C}">
                          <a14:useLocalDpi xmlns:a14="http://schemas.microsoft.com/office/drawing/2010/main" val="0"/>
                        </a:ext>
                      </a:extLst>
                    </a:blip>
                    <a:stretch>
                      <a:fillRect/>
                    </a:stretch>
                  </pic:blipFill>
                  <pic:spPr>
                    <a:xfrm>
                      <a:off x="0" y="0"/>
                      <a:ext cx="1865174" cy="2230460"/>
                    </a:xfrm>
                    <a:prstGeom prst="rect">
                      <a:avLst/>
                    </a:prstGeom>
                  </pic:spPr>
                </pic:pic>
              </a:graphicData>
            </a:graphic>
          </wp:inline>
        </w:drawing>
      </w:r>
    </w:p>
    <w:p w14:paraId="25636B51" w14:textId="7009C5B9" w:rsidR="008F034A" w:rsidRPr="00BE56CB" w:rsidRDefault="00195B8D" w:rsidP="00BE56CB">
      <w:pPr>
        <w:ind w:firstLineChars="0" w:firstLine="0"/>
        <w:jc w:val="center"/>
        <w:rPr>
          <w:noProof/>
          <w:sz w:val="21"/>
          <w:szCs w:val="21"/>
        </w:rPr>
      </w:pPr>
      <w:r>
        <w:rPr>
          <w:noProof/>
          <w:sz w:val="21"/>
          <w:szCs w:val="21"/>
        </w:rPr>
        <w:t>(c</w:t>
      </w:r>
      <w:r w:rsidRPr="00FD69EE">
        <w:rPr>
          <w:noProof/>
          <w:sz w:val="21"/>
          <w:szCs w:val="21"/>
        </w:rPr>
        <w:t>)</w:t>
      </w:r>
      <w:r w:rsidRPr="001E7BB9">
        <w:rPr>
          <w:rFonts w:hint="eastAsia"/>
          <w:sz w:val="21"/>
          <w:szCs w:val="21"/>
        </w:rPr>
        <w:t xml:space="preserve"> </w:t>
      </w:r>
      <w:r w:rsidRPr="00667CE6">
        <w:rPr>
          <w:rFonts w:hint="eastAsia"/>
          <w:sz w:val="21"/>
          <w:szCs w:val="21"/>
        </w:rPr>
        <w:t>Germany</w:t>
      </w:r>
      <w:r w:rsidRPr="00FD69EE">
        <w:rPr>
          <w:rFonts w:hint="eastAsia"/>
          <w:noProof/>
          <w:sz w:val="21"/>
          <w:szCs w:val="21"/>
        </w:rPr>
        <w:t>模型</w:t>
      </w:r>
      <w:r>
        <w:rPr>
          <w:rFonts w:hint="eastAsia"/>
          <w:noProof/>
          <w:sz w:val="21"/>
          <w:szCs w:val="21"/>
        </w:rPr>
        <w:t>屋顶边缘</w:t>
      </w:r>
      <w:r>
        <w:rPr>
          <w:noProof/>
          <w:sz w:val="21"/>
          <w:szCs w:val="21"/>
        </w:rPr>
        <w:t>2</w:t>
      </w:r>
      <w:r w:rsidRPr="00FD69EE">
        <w:rPr>
          <w:noProof/>
          <w:sz w:val="21"/>
          <w:szCs w:val="21"/>
        </w:rPr>
        <w:t>简化效果</w:t>
      </w:r>
      <w:r w:rsidRPr="00FD69EE">
        <w:rPr>
          <w:rFonts w:hint="eastAsia"/>
          <w:noProof/>
          <w:sz w:val="21"/>
          <w:szCs w:val="21"/>
        </w:rPr>
        <w:t>对比</w:t>
      </w:r>
      <w:r w:rsidRPr="00FD69EE">
        <w:rPr>
          <w:noProof/>
          <w:sz w:val="21"/>
          <w:szCs w:val="21"/>
        </w:rPr>
        <w:t>图</w:t>
      </w:r>
    </w:p>
    <w:p w14:paraId="596C25F2" w14:textId="03739436" w:rsidR="008F034A" w:rsidRDefault="00D30832" w:rsidP="00156043">
      <w:pPr>
        <w:ind w:firstLineChars="0" w:firstLine="0"/>
      </w:pPr>
      <w:r>
        <w:rPr>
          <w:rFonts w:hint="eastAsia"/>
          <w:noProof/>
        </w:rPr>
        <w:lastRenderedPageBreak/>
        <w:drawing>
          <wp:inline distT="0" distB="0" distL="0" distR="0" wp14:anchorId="7435F0F0" wp14:editId="5C094AFD">
            <wp:extent cx="1810775" cy="2105025"/>
            <wp:effectExtent l="0" t="0" r="0" b="0"/>
            <wp:docPr id="1517" name="图片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 name="p3.jpg"/>
                    <pic:cNvPicPr/>
                  </pic:nvPicPr>
                  <pic:blipFill>
                    <a:blip r:embed="rId102">
                      <a:extLst>
                        <a:ext uri="{28A0092B-C50C-407E-A947-70E740481C1C}">
                          <a14:useLocalDpi xmlns:a14="http://schemas.microsoft.com/office/drawing/2010/main" val="0"/>
                        </a:ext>
                      </a:extLst>
                    </a:blip>
                    <a:stretch>
                      <a:fillRect/>
                    </a:stretch>
                  </pic:blipFill>
                  <pic:spPr>
                    <a:xfrm>
                      <a:off x="0" y="0"/>
                      <a:ext cx="1831568" cy="2129197"/>
                    </a:xfrm>
                    <a:prstGeom prst="rect">
                      <a:avLst/>
                    </a:prstGeom>
                  </pic:spPr>
                </pic:pic>
              </a:graphicData>
            </a:graphic>
          </wp:inline>
        </w:drawing>
      </w:r>
      <w:r>
        <w:rPr>
          <w:noProof/>
        </w:rPr>
        <w:t xml:space="preserve"> </w:t>
      </w:r>
      <w:r>
        <w:rPr>
          <w:rFonts w:hint="eastAsia"/>
          <w:noProof/>
        </w:rPr>
        <w:drawing>
          <wp:inline distT="0" distB="0" distL="0" distR="0" wp14:anchorId="7C084CF4" wp14:editId="160899ED">
            <wp:extent cx="1732915" cy="2104693"/>
            <wp:effectExtent l="0" t="0" r="635" b="0"/>
            <wp:docPr id="1542" name="图片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p33.jpg"/>
                    <pic:cNvPicPr/>
                  </pic:nvPicPr>
                  <pic:blipFill>
                    <a:blip r:embed="rId103">
                      <a:extLst>
                        <a:ext uri="{28A0092B-C50C-407E-A947-70E740481C1C}">
                          <a14:useLocalDpi xmlns:a14="http://schemas.microsoft.com/office/drawing/2010/main" val="0"/>
                        </a:ext>
                      </a:extLst>
                    </a:blip>
                    <a:stretch>
                      <a:fillRect/>
                    </a:stretch>
                  </pic:blipFill>
                  <pic:spPr>
                    <a:xfrm>
                      <a:off x="0" y="0"/>
                      <a:ext cx="1763095" cy="2141347"/>
                    </a:xfrm>
                    <a:prstGeom prst="rect">
                      <a:avLst/>
                    </a:prstGeom>
                  </pic:spPr>
                </pic:pic>
              </a:graphicData>
            </a:graphic>
          </wp:inline>
        </w:drawing>
      </w:r>
      <w:r>
        <w:rPr>
          <w:noProof/>
        </w:rPr>
        <w:t xml:space="preserve"> </w:t>
      </w:r>
      <w:r w:rsidR="00FE309E">
        <w:rPr>
          <w:rFonts w:hint="eastAsia"/>
          <w:noProof/>
        </w:rPr>
        <w:drawing>
          <wp:inline distT="0" distB="0" distL="0" distR="0" wp14:anchorId="1B465E3B" wp14:editId="01CDBB22">
            <wp:extent cx="1799590" cy="2104658"/>
            <wp:effectExtent l="0" t="0" r="0" b="0"/>
            <wp:docPr id="1543" name="图片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p333.jpg"/>
                    <pic:cNvPicPr/>
                  </pic:nvPicPr>
                  <pic:blipFill>
                    <a:blip r:embed="rId104">
                      <a:extLst>
                        <a:ext uri="{28A0092B-C50C-407E-A947-70E740481C1C}">
                          <a14:useLocalDpi xmlns:a14="http://schemas.microsoft.com/office/drawing/2010/main" val="0"/>
                        </a:ext>
                      </a:extLst>
                    </a:blip>
                    <a:stretch>
                      <a:fillRect/>
                    </a:stretch>
                  </pic:blipFill>
                  <pic:spPr>
                    <a:xfrm>
                      <a:off x="0" y="0"/>
                      <a:ext cx="1829176" cy="2139259"/>
                    </a:xfrm>
                    <a:prstGeom prst="rect">
                      <a:avLst/>
                    </a:prstGeom>
                  </pic:spPr>
                </pic:pic>
              </a:graphicData>
            </a:graphic>
          </wp:inline>
        </w:drawing>
      </w:r>
    </w:p>
    <w:p w14:paraId="3B361A70" w14:textId="0FD4EEC5" w:rsidR="00D30832" w:rsidRDefault="00D30832" w:rsidP="00D30832">
      <w:pPr>
        <w:ind w:firstLineChars="0" w:firstLine="0"/>
        <w:jc w:val="center"/>
        <w:rPr>
          <w:noProof/>
          <w:sz w:val="21"/>
          <w:szCs w:val="21"/>
        </w:rPr>
      </w:pPr>
      <w:r>
        <w:rPr>
          <w:noProof/>
          <w:sz w:val="21"/>
          <w:szCs w:val="21"/>
        </w:rPr>
        <w:t>(d</w:t>
      </w:r>
      <w:r w:rsidRPr="00FD69EE">
        <w:rPr>
          <w:noProof/>
          <w:sz w:val="21"/>
          <w:szCs w:val="21"/>
        </w:rPr>
        <w:t>)</w:t>
      </w:r>
      <w:r w:rsidRPr="001E7BB9">
        <w:rPr>
          <w:rFonts w:hint="eastAsia"/>
          <w:sz w:val="21"/>
          <w:szCs w:val="21"/>
        </w:rPr>
        <w:t xml:space="preserve"> </w:t>
      </w:r>
      <w:r w:rsidRPr="00667CE6">
        <w:rPr>
          <w:rFonts w:hint="eastAsia"/>
          <w:sz w:val="21"/>
          <w:szCs w:val="21"/>
        </w:rPr>
        <w:t>Germany</w:t>
      </w:r>
      <w:r w:rsidRPr="00FD69EE">
        <w:rPr>
          <w:rFonts w:hint="eastAsia"/>
          <w:noProof/>
          <w:sz w:val="21"/>
          <w:szCs w:val="21"/>
        </w:rPr>
        <w:t>模型</w:t>
      </w:r>
      <w:r>
        <w:rPr>
          <w:rFonts w:hint="eastAsia"/>
          <w:noProof/>
          <w:sz w:val="21"/>
          <w:szCs w:val="21"/>
        </w:rPr>
        <w:t>屋顶边缘</w:t>
      </w:r>
      <w:r>
        <w:rPr>
          <w:noProof/>
          <w:sz w:val="21"/>
          <w:szCs w:val="21"/>
        </w:rPr>
        <w:t>3</w:t>
      </w:r>
      <w:r w:rsidRPr="00FD69EE">
        <w:rPr>
          <w:noProof/>
          <w:sz w:val="21"/>
          <w:szCs w:val="21"/>
        </w:rPr>
        <w:t>简化效果</w:t>
      </w:r>
      <w:r w:rsidRPr="00FD69EE">
        <w:rPr>
          <w:rFonts w:hint="eastAsia"/>
          <w:noProof/>
          <w:sz w:val="21"/>
          <w:szCs w:val="21"/>
        </w:rPr>
        <w:t>对比</w:t>
      </w:r>
      <w:r w:rsidRPr="00FD69EE">
        <w:rPr>
          <w:noProof/>
          <w:sz w:val="21"/>
          <w:szCs w:val="21"/>
        </w:rPr>
        <w:t>图</w:t>
      </w:r>
    </w:p>
    <w:p w14:paraId="76D8C392" w14:textId="4E4827FB" w:rsidR="0033395B" w:rsidRPr="00FD69EE" w:rsidRDefault="0033395B" w:rsidP="00AC47B3">
      <w:pPr>
        <w:ind w:firstLineChars="0" w:firstLine="0"/>
        <w:jc w:val="center"/>
        <w:rPr>
          <w:sz w:val="21"/>
          <w:szCs w:val="21"/>
        </w:rPr>
      </w:pPr>
      <w:r w:rsidRPr="00AB0AA0">
        <w:rPr>
          <w:rFonts w:hint="eastAsia"/>
          <w:sz w:val="21"/>
          <w:szCs w:val="21"/>
        </w:rPr>
        <w:t>图</w:t>
      </w:r>
      <w:r w:rsidRPr="00AB0AA0">
        <w:rPr>
          <w:rFonts w:hint="eastAsia"/>
          <w:sz w:val="21"/>
          <w:szCs w:val="21"/>
        </w:rPr>
        <w:t>4</w:t>
      </w:r>
      <w:r>
        <w:rPr>
          <w:sz w:val="21"/>
          <w:szCs w:val="21"/>
        </w:rPr>
        <w:t>.1</w:t>
      </w:r>
      <w:r w:rsidR="00BE56CB">
        <w:rPr>
          <w:sz w:val="21"/>
          <w:szCs w:val="21"/>
        </w:rPr>
        <w:t>2</w:t>
      </w:r>
      <w:r w:rsidR="009D0349">
        <w:rPr>
          <w:sz w:val="21"/>
          <w:szCs w:val="21"/>
        </w:rPr>
        <w:t xml:space="preserve"> </w:t>
      </w:r>
      <w:r w:rsidR="009D0349">
        <w:rPr>
          <w:rFonts w:hint="eastAsia"/>
        </w:rPr>
        <w:t>Germany</w:t>
      </w:r>
      <w:r w:rsidR="00E17ECB" w:rsidRPr="00BB63FC">
        <w:rPr>
          <w:rFonts w:hint="eastAsia"/>
          <w:sz w:val="21"/>
          <w:szCs w:val="21"/>
        </w:rPr>
        <w:t>模型</w:t>
      </w:r>
      <w:r w:rsidR="00E17ECB" w:rsidRPr="00BB63FC">
        <w:rPr>
          <w:sz w:val="21"/>
          <w:szCs w:val="21"/>
        </w:rPr>
        <w:t>局部简化</w:t>
      </w:r>
      <w:r w:rsidR="00E17ECB" w:rsidRPr="00BB63FC">
        <w:rPr>
          <w:rFonts w:hint="eastAsia"/>
          <w:sz w:val="21"/>
          <w:szCs w:val="21"/>
        </w:rPr>
        <w:t>效果对比</w:t>
      </w:r>
      <w:r w:rsidR="00E17ECB" w:rsidRPr="00BB63FC">
        <w:rPr>
          <w:sz w:val="21"/>
          <w:szCs w:val="21"/>
        </w:rPr>
        <w:t>图</w:t>
      </w:r>
    </w:p>
    <w:p w14:paraId="49603FFD" w14:textId="3BFF5951" w:rsidR="004217CF" w:rsidRDefault="004217CF" w:rsidP="004217CF">
      <w:pPr>
        <w:ind w:firstLine="480"/>
      </w:pPr>
      <w:r>
        <w:rPr>
          <w:rFonts w:hint="eastAsia"/>
        </w:rPr>
        <w:t>对比改进</w:t>
      </w:r>
      <w:r>
        <w:t>前的</w:t>
      </w:r>
      <w:r w:rsidR="00755EC1">
        <w:rPr>
          <w:rFonts w:hint="eastAsia"/>
        </w:rPr>
        <w:t>Germany</w:t>
      </w:r>
      <w:r>
        <w:t>模型和基于</w:t>
      </w:r>
      <w:r>
        <w:rPr>
          <w:rFonts w:hint="eastAsia"/>
        </w:rPr>
        <w:t>Garland</w:t>
      </w:r>
      <w:r>
        <w:rPr>
          <w:rFonts w:hint="eastAsia"/>
        </w:rPr>
        <w:t>算法的</w:t>
      </w:r>
      <w:r>
        <w:t>简化模型，</w:t>
      </w:r>
      <w:r>
        <w:rPr>
          <w:rFonts w:hint="eastAsia"/>
        </w:rPr>
        <w:t>基于</w:t>
      </w:r>
      <w:r>
        <w:t>改进后的</w:t>
      </w:r>
      <w:r>
        <w:rPr>
          <w:rFonts w:hint="eastAsia"/>
        </w:rPr>
        <w:t>Garland</w:t>
      </w:r>
      <w:r>
        <w:rPr>
          <w:rFonts w:hint="eastAsia"/>
        </w:rPr>
        <w:t>算法能够</w:t>
      </w:r>
      <w:r>
        <w:t>在</w:t>
      </w:r>
      <w:r>
        <w:rPr>
          <w:rFonts w:hint="eastAsia"/>
        </w:rPr>
        <w:t>模型极度</w:t>
      </w:r>
      <w:r>
        <w:t>简</w:t>
      </w:r>
      <w:r>
        <w:rPr>
          <w:rFonts w:hint="eastAsia"/>
        </w:rPr>
        <w:t>化</w:t>
      </w:r>
      <w:r>
        <w:t>的情况下</w:t>
      </w:r>
      <w:r w:rsidR="004E2956">
        <w:rPr>
          <w:rFonts w:hint="eastAsia"/>
        </w:rPr>
        <w:t>不仅</w:t>
      </w:r>
      <w:r>
        <w:t>保持</w:t>
      </w:r>
      <w:r w:rsidR="004E2956">
        <w:rPr>
          <w:rFonts w:hint="eastAsia"/>
        </w:rPr>
        <w:t>屋顶</w:t>
      </w:r>
      <w:r w:rsidR="004E2956">
        <w:t>的</w:t>
      </w:r>
      <w:r w:rsidR="004E2956">
        <w:rPr>
          <w:rFonts w:hint="eastAsia"/>
        </w:rPr>
        <w:t>整体</w:t>
      </w:r>
      <w:r>
        <w:rPr>
          <w:rFonts w:hint="eastAsia"/>
        </w:rPr>
        <w:t>轮廓</w:t>
      </w:r>
      <w:r>
        <w:t>结构</w:t>
      </w:r>
      <w:r w:rsidR="004E2956">
        <w:rPr>
          <w:rFonts w:hint="eastAsia"/>
        </w:rPr>
        <w:t>还保持了</w:t>
      </w:r>
      <w:r w:rsidR="004E2956">
        <w:t>屋顶局部边缘的轮廓结构</w:t>
      </w:r>
      <w:r>
        <w:t>。</w:t>
      </w:r>
    </w:p>
    <w:p w14:paraId="507BACA4" w14:textId="12467612" w:rsidR="00ED6B0F" w:rsidRDefault="00ED6B0F" w:rsidP="00ED6B0F">
      <w:pPr>
        <w:ind w:firstLine="480"/>
      </w:pPr>
      <w:r>
        <w:rPr>
          <w:rFonts w:hint="eastAsia"/>
        </w:rPr>
        <w:t>第二个是</w:t>
      </w:r>
      <w:bookmarkStart w:id="463" w:name="OLE_LINK412"/>
      <w:bookmarkStart w:id="464" w:name="OLE_LINK413"/>
      <w:r w:rsidR="00886143">
        <w:t>7.8</w:t>
      </w:r>
      <w:r>
        <w:rPr>
          <w:rFonts w:hint="eastAsia"/>
        </w:rPr>
        <w:t>M</w:t>
      </w:r>
      <w:r>
        <w:rPr>
          <w:rFonts w:hint="eastAsia"/>
        </w:rPr>
        <w:t>大小的</w:t>
      </w:r>
      <w:r w:rsidR="003D0615">
        <w:rPr>
          <w:rFonts w:hint="eastAsia"/>
        </w:rPr>
        <w:t>航拍一号</w:t>
      </w:r>
      <w:r>
        <w:rPr>
          <w:rFonts w:hint="eastAsia"/>
        </w:rPr>
        <w:t>模型，含有</w:t>
      </w:r>
      <w:r w:rsidR="003D0615">
        <w:t>111769</w:t>
      </w:r>
      <w:r>
        <w:rPr>
          <w:rFonts w:hint="eastAsia"/>
        </w:rPr>
        <w:t>个</w:t>
      </w:r>
      <w:r>
        <w:t>顶点，</w:t>
      </w:r>
      <w:r w:rsidR="002D06FC">
        <w:t>223063</w:t>
      </w:r>
      <w:r>
        <w:rPr>
          <w:rFonts w:hint="eastAsia"/>
        </w:rPr>
        <w:t>个</w:t>
      </w:r>
      <w:r>
        <w:t>三角</w:t>
      </w:r>
      <w:r>
        <w:rPr>
          <w:rFonts w:hint="eastAsia"/>
        </w:rPr>
        <w:t>面</w:t>
      </w:r>
      <w:bookmarkEnd w:id="463"/>
      <w:bookmarkEnd w:id="464"/>
      <w:r>
        <w:rPr>
          <w:rFonts w:hint="eastAsia"/>
        </w:rPr>
        <w:t>，</w:t>
      </w:r>
      <w:r>
        <w:t>如图</w:t>
      </w:r>
      <w:r>
        <w:rPr>
          <w:rFonts w:hint="eastAsia"/>
        </w:rPr>
        <w:t>4.</w:t>
      </w:r>
      <w:r w:rsidR="008D1E0F">
        <w:t>1</w:t>
      </w:r>
      <w:r w:rsidR="000D65C3">
        <w:t>3</w:t>
      </w:r>
      <w:r>
        <w:rPr>
          <w:rFonts w:hint="eastAsia"/>
        </w:rPr>
        <w:t>所示。使用</w:t>
      </w:r>
      <w:r>
        <w:t>原有的</w:t>
      </w:r>
      <w:r>
        <w:rPr>
          <w:rFonts w:hint="eastAsia"/>
        </w:rPr>
        <w:t xml:space="preserve"> Garland</w:t>
      </w:r>
      <w:r>
        <w:rPr>
          <w:rFonts w:hint="eastAsia"/>
        </w:rPr>
        <w:t>算法将</w:t>
      </w:r>
      <w:r w:rsidR="006119B8">
        <w:rPr>
          <w:rFonts w:hint="eastAsia"/>
        </w:rPr>
        <w:t>航拍一号</w:t>
      </w:r>
      <w:r>
        <w:t>模型简化为</w:t>
      </w:r>
      <w:bookmarkStart w:id="465" w:name="OLE_LINK414"/>
      <w:bookmarkStart w:id="466" w:name="OLE_LINK415"/>
      <w:r>
        <w:rPr>
          <w:rFonts w:hint="eastAsia"/>
        </w:rPr>
        <w:t>1</w:t>
      </w:r>
      <w:r w:rsidR="0015103E">
        <w:t>0</w:t>
      </w:r>
      <w:r>
        <w:rPr>
          <w:rFonts w:hint="eastAsia"/>
        </w:rPr>
        <w:t>0</w:t>
      </w:r>
      <w:r>
        <w:t>0</w:t>
      </w:r>
      <w:r>
        <w:rPr>
          <w:rFonts w:hint="eastAsia"/>
        </w:rPr>
        <w:t>个三角面，</w:t>
      </w:r>
      <w:r>
        <w:t>顶点</w:t>
      </w:r>
      <w:r>
        <w:rPr>
          <w:rFonts w:hint="eastAsia"/>
        </w:rPr>
        <w:t>个数</w:t>
      </w:r>
      <w:r>
        <w:t>为</w:t>
      </w:r>
      <w:r w:rsidR="006119B8">
        <w:t>547</w:t>
      </w:r>
      <w:bookmarkEnd w:id="465"/>
      <w:bookmarkEnd w:id="466"/>
      <w:r>
        <w:t>，</w:t>
      </w:r>
      <w:r>
        <w:rPr>
          <w:rFonts w:hint="eastAsia"/>
        </w:rPr>
        <w:t>简化</w:t>
      </w:r>
      <w:r>
        <w:t>效果</w:t>
      </w:r>
      <w:r>
        <w:rPr>
          <w:rFonts w:hint="eastAsia"/>
        </w:rPr>
        <w:t>如</w:t>
      </w:r>
      <w:r>
        <w:t>图</w:t>
      </w:r>
      <w:r>
        <w:rPr>
          <w:rFonts w:hint="eastAsia"/>
        </w:rPr>
        <w:t>4.</w:t>
      </w:r>
      <w:r w:rsidR="008A5FD5">
        <w:t>1</w:t>
      </w:r>
      <w:r w:rsidR="000D65C3">
        <w:t>4</w:t>
      </w:r>
      <w:r>
        <w:rPr>
          <w:rFonts w:hint="eastAsia"/>
        </w:rPr>
        <w:t>所示</w:t>
      </w:r>
      <w:r>
        <w:t>。使用</w:t>
      </w:r>
      <w:r>
        <w:rPr>
          <w:rFonts w:hint="eastAsia"/>
        </w:rPr>
        <w:t>改进</w:t>
      </w:r>
      <w:r>
        <w:t>后的</w:t>
      </w:r>
      <w:r>
        <w:rPr>
          <w:rFonts w:hint="eastAsia"/>
        </w:rPr>
        <w:t>Garland</w:t>
      </w:r>
      <w:r>
        <w:rPr>
          <w:rFonts w:hint="eastAsia"/>
        </w:rPr>
        <w:t>算法将</w:t>
      </w:r>
      <w:r>
        <w:t>模型</w:t>
      </w:r>
      <w:r>
        <w:rPr>
          <w:rFonts w:hint="eastAsia"/>
        </w:rPr>
        <w:t>简化为</w:t>
      </w:r>
      <w:r>
        <w:rPr>
          <w:rFonts w:hint="eastAsia"/>
        </w:rPr>
        <w:t>1</w:t>
      </w:r>
      <w:r w:rsidR="006E5148">
        <w:t>0</w:t>
      </w:r>
      <w:r>
        <w:rPr>
          <w:rFonts w:hint="eastAsia"/>
        </w:rPr>
        <w:t>0</w:t>
      </w:r>
      <w:r>
        <w:t>0</w:t>
      </w:r>
      <w:r>
        <w:rPr>
          <w:rFonts w:hint="eastAsia"/>
        </w:rPr>
        <w:t>个</w:t>
      </w:r>
      <w:r>
        <w:t>三角面</w:t>
      </w:r>
      <w:r>
        <w:rPr>
          <w:rFonts w:hint="eastAsia"/>
        </w:rPr>
        <w:t>，</w:t>
      </w:r>
      <w:r>
        <w:t>顶点个数为</w:t>
      </w:r>
      <w:r w:rsidR="0082288B">
        <w:t>545</w:t>
      </w:r>
      <w:r>
        <w:rPr>
          <w:rFonts w:hint="eastAsia"/>
        </w:rPr>
        <w:t>，简化</w:t>
      </w:r>
      <w:r>
        <w:t>效果如图</w:t>
      </w:r>
      <w:r>
        <w:rPr>
          <w:rFonts w:hint="eastAsia"/>
        </w:rPr>
        <w:t>4.</w:t>
      </w:r>
      <w:r w:rsidR="008A5FD5">
        <w:t>1</w:t>
      </w:r>
      <w:r w:rsidR="000D65C3">
        <w:t>5</w:t>
      </w:r>
      <w:r>
        <w:rPr>
          <w:rFonts w:hint="eastAsia"/>
        </w:rPr>
        <w:t>所示</w:t>
      </w:r>
      <w:r>
        <w:t>。</w:t>
      </w:r>
      <w:r>
        <w:rPr>
          <w:rFonts w:hint="eastAsia"/>
        </w:rPr>
        <w:t>模型</w:t>
      </w:r>
      <w:r>
        <w:t>局部简化</w:t>
      </w:r>
      <w:r>
        <w:rPr>
          <w:rFonts w:hint="eastAsia"/>
        </w:rPr>
        <w:t>效果</w:t>
      </w:r>
      <w:r>
        <w:t>对比如图</w:t>
      </w:r>
      <w:r>
        <w:rPr>
          <w:rFonts w:hint="eastAsia"/>
        </w:rPr>
        <w:t>4.</w:t>
      </w:r>
      <w:r>
        <w:t>1</w:t>
      </w:r>
      <w:r w:rsidR="000D65C3">
        <w:t>6</w:t>
      </w:r>
      <w:r>
        <w:rPr>
          <w:rFonts w:hint="eastAsia"/>
        </w:rPr>
        <w:t>所示。</w:t>
      </w:r>
    </w:p>
    <w:p w14:paraId="25BFA933" w14:textId="44A1F203" w:rsidR="002B3308" w:rsidRDefault="002B3308" w:rsidP="002B3308">
      <w:pPr>
        <w:ind w:firstLineChars="0" w:firstLine="0"/>
        <w:jc w:val="center"/>
      </w:pPr>
      <w:r>
        <w:rPr>
          <w:rFonts w:hint="eastAsia"/>
          <w:noProof/>
        </w:rPr>
        <w:drawing>
          <wp:inline distT="0" distB="0" distL="0" distR="0" wp14:anchorId="13CE404C" wp14:editId="6A8569F7">
            <wp:extent cx="4305300" cy="3028011"/>
            <wp:effectExtent l="0" t="0" r="0" b="1270"/>
            <wp:docPr id="1549" name="图片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o00.png"/>
                    <pic:cNvPicPr/>
                  </pic:nvPicPr>
                  <pic:blipFill>
                    <a:blip r:embed="rId105">
                      <a:extLst>
                        <a:ext uri="{28A0092B-C50C-407E-A947-70E740481C1C}">
                          <a14:useLocalDpi xmlns:a14="http://schemas.microsoft.com/office/drawing/2010/main" val="0"/>
                        </a:ext>
                      </a:extLst>
                    </a:blip>
                    <a:stretch>
                      <a:fillRect/>
                    </a:stretch>
                  </pic:blipFill>
                  <pic:spPr>
                    <a:xfrm>
                      <a:off x="0" y="0"/>
                      <a:ext cx="4323362" cy="3040714"/>
                    </a:xfrm>
                    <a:prstGeom prst="rect">
                      <a:avLst/>
                    </a:prstGeom>
                  </pic:spPr>
                </pic:pic>
              </a:graphicData>
            </a:graphic>
          </wp:inline>
        </w:drawing>
      </w:r>
    </w:p>
    <w:p w14:paraId="13AFC569" w14:textId="690FF120" w:rsidR="003E38D6" w:rsidRPr="00967BF4" w:rsidRDefault="002B3308" w:rsidP="00BC2C0F">
      <w:pPr>
        <w:ind w:firstLineChars="0" w:firstLine="0"/>
        <w:jc w:val="center"/>
        <w:rPr>
          <w:sz w:val="21"/>
          <w:szCs w:val="21"/>
        </w:rPr>
      </w:pPr>
      <w:r w:rsidRPr="00967BF4">
        <w:rPr>
          <w:sz w:val="21"/>
          <w:szCs w:val="21"/>
        </w:rPr>
        <w:t>图</w:t>
      </w:r>
      <w:r w:rsidRPr="00967BF4">
        <w:rPr>
          <w:rFonts w:hint="eastAsia"/>
          <w:sz w:val="21"/>
          <w:szCs w:val="21"/>
        </w:rPr>
        <w:t>4.</w:t>
      </w:r>
      <w:r w:rsidRPr="00967BF4">
        <w:rPr>
          <w:sz w:val="21"/>
          <w:szCs w:val="21"/>
        </w:rPr>
        <w:t>1</w:t>
      </w:r>
      <w:r w:rsidR="006A359B">
        <w:rPr>
          <w:sz w:val="21"/>
          <w:szCs w:val="21"/>
        </w:rPr>
        <w:t>3</w:t>
      </w:r>
      <w:r w:rsidR="009B2168" w:rsidRPr="00967BF4">
        <w:rPr>
          <w:sz w:val="21"/>
          <w:szCs w:val="21"/>
        </w:rPr>
        <w:t xml:space="preserve"> </w:t>
      </w:r>
      <w:r w:rsidR="004E0112" w:rsidRPr="00967BF4">
        <w:rPr>
          <w:rFonts w:hint="eastAsia"/>
          <w:sz w:val="21"/>
          <w:szCs w:val="21"/>
        </w:rPr>
        <w:t>原始航拍一号模型</w:t>
      </w:r>
    </w:p>
    <w:p w14:paraId="7E133FB7" w14:textId="35625763" w:rsidR="008F034A" w:rsidRPr="004217CF" w:rsidRDefault="00FE4713" w:rsidP="002F2F3E">
      <w:pPr>
        <w:ind w:firstLineChars="0" w:firstLine="0"/>
        <w:jc w:val="center"/>
      </w:pPr>
      <w:r>
        <w:rPr>
          <w:noProof/>
        </w:rPr>
        <w:lastRenderedPageBreak/>
        <w:drawing>
          <wp:inline distT="0" distB="0" distL="0" distR="0" wp14:anchorId="18BF3DEB" wp14:editId="3FBAF077">
            <wp:extent cx="4690800" cy="3866400"/>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t.png"/>
                    <pic:cNvPicPr/>
                  </pic:nvPicPr>
                  <pic:blipFill>
                    <a:blip r:embed="rId106">
                      <a:extLst>
                        <a:ext uri="{28A0092B-C50C-407E-A947-70E740481C1C}">
                          <a14:useLocalDpi xmlns:a14="http://schemas.microsoft.com/office/drawing/2010/main" val="0"/>
                        </a:ext>
                      </a:extLst>
                    </a:blip>
                    <a:stretch>
                      <a:fillRect/>
                    </a:stretch>
                  </pic:blipFill>
                  <pic:spPr>
                    <a:xfrm>
                      <a:off x="0" y="0"/>
                      <a:ext cx="4690800" cy="3866400"/>
                    </a:xfrm>
                    <a:prstGeom prst="rect">
                      <a:avLst/>
                    </a:prstGeom>
                  </pic:spPr>
                </pic:pic>
              </a:graphicData>
            </a:graphic>
          </wp:inline>
        </w:drawing>
      </w:r>
    </w:p>
    <w:p w14:paraId="2BAA7F75" w14:textId="476B283E" w:rsidR="0077571E" w:rsidRDefault="0077571E" w:rsidP="0077571E">
      <w:pPr>
        <w:ind w:firstLineChars="0" w:firstLine="0"/>
        <w:jc w:val="center"/>
        <w:rPr>
          <w:sz w:val="21"/>
          <w:szCs w:val="21"/>
        </w:rPr>
      </w:pPr>
      <w:r w:rsidRPr="00667CE6">
        <w:rPr>
          <w:sz w:val="21"/>
          <w:szCs w:val="21"/>
        </w:rPr>
        <w:t>图</w:t>
      </w:r>
      <w:r w:rsidRPr="00667CE6">
        <w:rPr>
          <w:rFonts w:hint="eastAsia"/>
          <w:sz w:val="21"/>
          <w:szCs w:val="21"/>
        </w:rPr>
        <w:t>4</w:t>
      </w:r>
      <w:r w:rsidR="002F2F3E">
        <w:rPr>
          <w:rFonts w:hint="eastAsia"/>
          <w:sz w:val="21"/>
          <w:szCs w:val="21"/>
        </w:rPr>
        <w:t>.1</w:t>
      </w:r>
      <w:r w:rsidR="006A359B">
        <w:rPr>
          <w:sz w:val="21"/>
          <w:szCs w:val="21"/>
        </w:rPr>
        <w:t>4</w:t>
      </w:r>
      <w:r w:rsidRPr="00667CE6">
        <w:rPr>
          <w:sz w:val="21"/>
          <w:szCs w:val="21"/>
        </w:rPr>
        <w:t xml:space="preserve"> </w:t>
      </w:r>
      <w:r>
        <w:rPr>
          <w:rFonts w:hint="eastAsia"/>
          <w:sz w:val="21"/>
          <w:szCs w:val="21"/>
        </w:rPr>
        <w:t>基于</w:t>
      </w:r>
      <w:r>
        <w:rPr>
          <w:rFonts w:hint="eastAsia"/>
          <w:sz w:val="21"/>
          <w:szCs w:val="21"/>
        </w:rPr>
        <w:t>Gar</w:t>
      </w:r>
      <w:r>
        <w:rPr>
          <w:sz w:val="21"/>
          <w:szCs w:val="21"/>
        </w:rPr>
        <w:t>land</w:t>
      </w:r>
      <w:r>
        <w:rPr>
          <w:rFonts w:hint="eastAsia"/>
          <w:sz w:val="21"/>
          <w:szCs w:val="21"/>
        </w:rPr>
        <w:t>算法的</w:t>
      </w:r>
      <w:r w:rsidR="00E24808" w:rsidRPr="00967BF4">
        <w:rPr>
          <w:rFonts w:hint="eastAsia"/>
          <w:sz w:val="21"/>
          <w:szCs w:val="21"/>
        </w:rPr>
        <w:t>航拍一号</w:t>
      </w:r>
      <w:r>
        <w:rPr>
          <w:rFonts w:hint="eastAsia"/>
          <w:sz w:val="21"/>
          <w:szCs w:val="21"/>
        </w:rPr>
        <w:t>简化</w:t>
      </w:r>
      <w:r w:rsidRPr="00AB0AA0">
        <w:rPr>
          <w:sz w:val="21"/>
          <w:szCs w:val="21"/>
        </w:rPr>
        <w:t>模型</w:t>
      </w:r>
    </w:p>
    <w:p w14:paraId="42E6E1FC" w14:textId="56724233" w:rsidR="008F034A" w:rsidRDefault="002F2F3E" w:rsidP="005560E4">
      <w:pPr>
        <w:ind w:firstLineChars="0" w:firstLine="0"/>
        <w:jc w:val="center"/>
      </w:pPr>
      <w:r>
        <w:rPr>
          <w:rFonts w:hint="eastAsia"/>
          <w:noProof/>
        </w:rPr>
        <w:drawing>
          <wp:inline distT="0" distB="0" distL="0" distR="0" wp14:anchorId="78627837" wp14:editId="25D11BF2">
            <wp:extent cx="5038725" cy="3543846"/>
            <wp:effectExtent l="0" t="0" r="0" b="0"/>
            <wp:docPr id="1557" name="图片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o02.png"/>
                    <pic:cNvPicPr/>
                  </pic:nvPicPr>
                  <pic:blipFill>
                    <a:blip r:embed="rId107">
                      <a:extLst>
                        <a:ext uri="{28A0092B-C50C-407E-A947-70E740481C1C}">
                          <a14:useLocalDpi xmlns:a14="http://schemas.microsoft.com/office/drawing/2010/main" val="0"/>
                        </a:ext>
                      </a:extLst>
                    </a:blip>
                    <a:stretch>
                      <a:fillRect/>
                    </a:stretch>
                  </pic:blipFill>
                  <pic:spPr>
                    <a:xfrm>
                      <a:off x="0" y="0"/>
                      <a:ext cx="5044379" cy="3547823"/>
                    </a:xfrm>
                    <a:prstGeom prst="rect">
                      <a:avLst/>
                    </a:prstGeom>
                  </pic:spPr>
                </pic:pic>
              </a:graphicData>
            </a:graphic>
          </wp:inline>
        </w:drawing>
      </w:r>
    </w:p>
    <w:p w14:paraId="7F043CD9" w14:textId="53D0A495" w:rsidR="00857AC5" w:rsidRDefault="005560E4" w:rsidP="00857AC5">
      <w:pPr>
        <w:ind w:firstLineChars="0" w:firstLine="0"/>
        <w:jc w:val="center"/>
        <w:rPr>
          <w:sz w:val="21"/>
          <w:szCs w:val="21"/>
        </w:rPr>
      </w:pPr>
      <w:r w:rsidRPr="00667CE6">
        <w:rPr>
          <w:sz w:val="21"/>
          <w:szCs w:val="21"/>
        </w:rPr>
        <w:t>图</w:t>
      </w:r>
      <w:r w:rsidRPr="00667CE6">
        <w:rPr>
          <w:rFonts w:hint="eastAsia"/>
          <w:sz w:val="21"/>
          <w:szCs w:val="21"/>
        </w:rPr>
        <w:t>4</w:t>
      </w:r>
      <w:r>
        <w:rPr>
          <w:rFonts w:hint="eastAsia"/>
          <w:sz w:val="21"/>
          <w:szCs w:val="21"/>
        </w:rPr>
        <w:t>.1</w:t>
      </w:r>
      <w:r w:rsidR="006A359B">
        <w:rPr>
          <w:sz w:val="21"/>
          <w:szCs w:val="21"/>
        </w:rPr>
        <w:t>5</w:t>
      </w:r>
      <w:r w:rsidR="0036034D">
        <w:rPr>
          <w:sz w:val="21"/>
          <w:szCs w:val="21"/>
        </w:rPr>
        <w:t xml:space="preserve"> </w:t>
      </w:r>
      <w:r w:rsidR="00857AC5">
        <w:rPr>
          <w:rFonts w:hint="eastAsia"/>
          <w:sz w:val="21"/>
          <w:szCs w:val="21"/>
        </w:rPr>
        <w:t>基于改进</w:t>
      </w:r>
      <w:r w:rsidR="00857AC5">
        <w:rPr>
          <w:rFonts w:hint="eastAsia"/>
          <w:sz w:val="21"/>
          <w:szCs w:val="21"/>
        </w:rPr>
        <w:t>Gar</w:t>
      </w:r>
      <w:r w:rsidR="00857AC5">
        <w:rPr>
          <w:sz w:val="21"/>
          <w:szCs w:val="21"/>
        </w:rPr>
        <w:t>land</w:t>
      </w:r>
      <w:r w:rsidR="00857AC5">
        <w:rPr>
          <w:rFonts w:hint="eastAsia"/>
          <w:sz w:val="21"/>
          <w:szCs w:val="21"/>
        </w:rPr>
        <w:t>算法的</w:t>
      </w:r>
      <w:r w:rsidR="0088422C" w:rsidRPr="00967BF4">
        <w:rPr>
          <w:rFonts w:hint="eastAsia"/>
          <w:sz w:val="21"/>
          <w:szCs w:val="21"/>
        </w:rPr>
        <w:t>航拍一号</w:t>
      </w:r>
      <w:r w:rsidR="00857AC5">
        <w:rPr>
          <w:rFonts w:hint="eastAsia"/>
          <w:sz w:val="21"/>
          <w:szCs w:val="21"/>
        </w:rPr>
        <w:t>简化</w:t>
      </w:r>
      <w:r w:rsidR="00857AC5" w:rsidRPr="00AB0AA0">
        <w:rPr>
          <w:sz w:val="21"/>
          <w:szCs w:val="21"/>
        </w:rPr>
        <w:t>模型</w:t>
      </w:r>
    </w:p>
    <w:p w14:paraId="552E832E" w14:textId="080FD877" w:rsidR="005560E4" w:rsidRDefault="00AF2080" w:rsidP="003C6FC5">
      <w:pPr>
        <w:ind w:firstLineChars="0" w:firstLine="0"/>
        <w:rPr>
          <w:sz w:val="21"/>
          <w:szCs w:val="21"/>
        </w:rPr>
      </w:pPr>
      <w:r>
        <w:rPr>
          <w:rFonts w:hint="eastAsia"/>
          <w:noProof/>
          <w:sz w:val="21"/>
          <w:szCs w:val="21"/>
        </w:rPr>
        <w:lastRenderedPageBreak/>
        <w:drawing>
          <wp:inline distT="0" distB="0" distL="0" distR="0" wp14:anchorId="3269D3E2" wp14:editId="55188BC0">
            <wp:extent cx="1839444" cy="1714500"/>
            <wp:effectExtent l="0" t="0" r="8890" b="0"/>
            <wp:docPr id="1559" name="图片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p1.jpg"/>
                    <pic:cNvPicPr/>
                  </pic:nvPicPr>
                  <pic:blipFill>
                    <a:blip r:embed="rId108">
                      <a:extLst>
                        <a:ext uri="{28A0092B-C50C-407E-A947-70E740481C1C}">
                          <a14:useLocalDpi xmlns:a14="http://schemas.microsoft.com/office/drawing/2010/main" val="0"/>
                        </a:ext>
                      </a:extLst>
                    </a:blip>
                    <a:stretch>
                      <a:fillRect/>
                    </a:stretch>
                  </pic:blipFill>
                  <pic:spPr>
                    <a:xfrm>
                      <a:off x="0" y="0"/>
                      <a:ext cx="1859622" cy="1733308"/>
                    </a:xfrm>
                    <a:prstGeom prst="rect">
                      <a:avLst/>
                    </a:prstGeom>
                  </pic:spPr>
                </pic:pic>
              </a:graphicData>
            </a:graphic>
          </wp:inline>
        </w:drawing>
      </w:r>
      <w:r w:rsidR="00C4362E">
        <w:rPr>
          <w:noProof/>
          <w:sz w:val="21"/>
          <w:szCs w:val="21"/>
        </w:rPr>
        <w:t xml:space="preserve"> </w:t>
      </w:r>
      <w:r>
        <w:rPr>
          <w:rFonts w:hint="eastAsia"/>
          <w:noProof/>
          <w:sz w:val="21"/>
          <w:szCs w:val="21"/>
        </w:rPr>
        <w:drawing>
          <wp:inline distT="0" distB="0" distL="0" distR="0" wp14:anchorId="37B2836B" wp14:editId="2BF9AD9A">
            <wp:extent cx="1705610" cy="1714061"/>
            <wp:effectExtent l="0" t="0" r="8890" b="635"/>
            <wp:docPr id="1560" name="图片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p11.jpg"/>
                    <pic:cNvPicPr/>
                  </pic:nvPicPr>
                  <pic:blipFill>
                    <a:blip r:embed="rId109">
                      <a:extLst>
                        <a:ext uri="{28A0092B-C50C-407E-A947-70E740481C1C}">
                          <a14:useLocalDpi xmlns:a14="http://schemas.microsoft.com/office/drawing/2010/main" val="0"/>
                        </a:ext>
                      </a:extLst>
                    </a:blip>
                    <a:stretch>
                      <a:fillRect/>
                    </a:stretch>
                  </pic:blipFill>
                  <pic:spPr>
                    <a:xfrm>
                      <a:off x="0" y="0"/>
                      <a:ext cx="1724745" cy="1733291"/>
                    </a:xfrm>
                    <a:prstGeom prst="rect">
                      <a:avLst/>
                    </a:prstGeom>
                  </pic:spPr>
                </pic:pic>
              </a:graphicData>
            </a:graphic>
          </wp:inline>
        </w:drawing>
      </w:r>
      <w:r w:rsidR="00C4362E">
        <w:rPr>
          <w:noProof/>
          <w:sz w:val="21"/>
          <w:szCs w:val="21"/>
        </w:rPr>
        <w:t xml:space="preserve"> </w:t>
      </w:r>
      <w:r>
        <w:rPr>
          <w:rFonts w:hint="eastAsia"/>
          <w:noProof/>
          <w:sz w:val="21"/>
          <w:szCs w:val="21"/>
        </w:rPr>
        <w:drawing>
          <wp:inline distT="0" distB="0" distL="0" distR="0" wp14:anchorId="5ECDA040" wp14:editId="27281A67">
            <wp:extent cx="1799776" cy="1713230"/>
            <wp:effectExtent l="0" t="0" r="0" b="1270"/>
            <wp:docPr id="1562" name="图片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p111.jpg"/>
                    <pic:cNvPicPr/>
                  </pic:nvPicPr>
                  <pic:blipFill>
                    <a:blip r:embed="rId110">
                      <a:extLst>
                        <a:ext uri="{28A0092B-C50C-407E-A947-70E740481C1C}">
                          <a14:useLocalDpi xmlns:a14="http://schemas.microsoft.com/office/drawing/2010/main" val="0"/>
                        </a:ext>
                      </a:extLst>
                    </a:blip>
                    <a:stretch>
                      <a:fillRect/>
                    </a:stretch>
                  </pic:blipFill>
                  <pic:spPr>
                    <a:xfrm>
                      <a:off x="0" y="0"/>
                      <a:ext cx="1813140" cy="1725952"/>
                    </a:xfrm>
                    <a:prstGeom prst="rect">
                      <a:avLst/>
                    </a:prstGeom>
                  </pic:spPr>
                </pic:pic>
              </a:graphicData>
            </a:graphic>
          </wp:inline>
        </w:drawing>
      </w:r>
    </w:p>
    <w:p w14:paraId="460846BF" w14:textId="66C3D9F9" w:rsidR="00D45DD3" w:rsidRPr="00C517CE" w:rsidRDefault="0078719A" w:rsidP="00C517CE">
      <w:pPr>
        <w:ind w:firstLineChars="0" w:firstLine="0"/>
        <w:jc w:val="center"/>
        <w:rPr>
          <w:noProof/>
          <w:sz w:val="21"/>
          <w:szCs w:val="21"/>
        </w:rPr>
      </w:pPr>
      <w:r w:rsidRPr="00FD69EE">
        <w:rPr>
          <w:noProof/>
          <w:sz w:val="21"/>
          <w:szCs w:val="21"/>
        </w:rPr>
        <w:t>(a)</w:t>
      </w:r>
      <w:r w:rsidRPr="00967BF4">
        <w:rPr>
          <w:rFonts w:hint="eastAsia"/>
          <w:sz w:val="21"/>
          <w:szCs w:val="21"/>
        </w:rPr>
        <w:t>航拍一号</w:t>
      </w:r>
      <w:r w:rsidRPr="00FD69EE">
        <w:rPr>
          <w:rFonts w:hint="eastAsia"/>
          <w:noProof/>
          <w:sz w:val="21"/>
          <w:szCs w:val="21"/>
        </w:rPr>
        <w:t>模型</w:t>
      </w:r>
      <w:r w:rsidR="00A47F66">
        <w:rPr>
          <w:rFonts w:hint="eastAsia"/>
          <w:noProof/>
          <w:sz w:val="21"/>
          <w:szCs w:val="21"/>
        </w:rPr>
        <w:t>屋顶</w:t>
      </w:r>
      <w:r w:rsidRPr="00FD69EE">
        <w:rPr>
          <w:noProof/>
          <w:sz w:val="21"/>
          <w:szCs w:val="21"/>
        </w:rPr>
        <w:t>简化效果</w:t>
      </w:r>
      <w:r w:rsidRPr="00FD69EE">
        <w:rPr>
          <w:rFonts w:hint="eastAsia"/>
          <w:noProof/>
          <w:sz w:val="21"/>
          <w:szCs w:val="21"/>
        </w:rPr>
        <w:t>对比</w:t>
      </w:r>
      <w:r w:rsidRPr="00FD69EE">
        <w:rPr>
          <w:noProof/>
          <w:sz w:val="21"/>
          <w:szCs w:val="21"/>
        </w:rPr>
        <w:t>图</w:t>
      </w:r>
    </w:p>
    <w:p w14:paraId="74F07E9F" w14:textId="2894742D" w:rsidR="00D45DD3" w:rsidRPr="005560E4" w:rsidRDefault="00D45DD3" w:rsidP="00D45DD3">
      <w:pPr>
        <w:ind w:firstLineChars="0" w:firstLine="0"/>
        <w:jc w:val="center"/>
      </w:pPr>
      <w:r>
        <w:rPr>
          <w:rFonts w:hint="eastAsia"/>
          <w:noProof/>
        </w:rPr>
        <w:drawing>
          <wp:inline distT="0" distB="0" distL="0" distR="0" wp14:anchorId="66D9ACF1" wp14:editId="47CC8DD7">
            <wp:extent cx="1799467" cy="1666875"/>
            <wp:effectExtent l="0" t="0" r="0" b="0"/>
            <wp:docPr id="1563" name="图片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p2.jpg"/>
                    <pic:cNvPicPr/>
                  </pic:nvPicPr>
                  <pic:blipFill>
                    <a:blip r:embed="rId111">
                      <a:extLst>
                        <a:ext uri="{28A0092B-C50C-407E-A947-70E740481C1C}">
                          <a14:useLocalDpi xmlns:a14="http://schemas.microsoft.com/office/drawing/2010/main" val="0"/>
                        </a:ext>
                      </a:extLst>
                    </a:blip>
                    <a:stretch>
                      <a:fillRect/>
                    </a:stretch>
                  </pic:blipFill>
                  <pic:spPr>
                    <a:xfrm>
                      <a:off x="0" y="0"/>
                      <a:ext cx="1814791" cy="1681070"/>
                    </a:xfrm>
                    <a:prstGeom prst="rect">
                      <a:avLst/>
                    </a:prstGeom>
                  </pic:spPr>
                </pic:pic>
              </a:graphicData>
            </a:graphic>
          </wp:inline>
        </w:drawing>
      </w:r>
      <w:r>
        <w:rPr>
          <w:noProof/>
        </w:rPr>
        <w:t xml:space="preserve"> </w:t>
      </w:r>
      <w:r>
        <w:rPr>
          <w:rFonts w:hint="eastAsia"/>
          <w:noProof/>
        </w:rPr>
        <w:drawing>
          <wp:inline distT="0" distB="0" distL="0" distR="0" wp14:anchorId="7D4A7D45" wp14:editId="2DB4C990">
            <wp:extent cx="1697355" cy="1666390"/>
            <wp:effectExtent l="0" t="0" r="0" b="0"/>
            <wp:docPr id="1565" name="图片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p22.jpg"/>
                    <pic:cNvPicPr/>
                  </pic:nvPicPr>
                  <pic:blipFill>
                    <a:blip r:embed="rId112">
                      <a:extLst>
                        <a:ext uri="{28A0092B-C50C-407E-A947-70E740481C1C}">
                          <a14:useLocalDpi xmlns:a14="http://schemas.microsoft.com/office/drawing/2010/main" val="0"/>
                        </a:ext>
                      </a:extLst>
                    </a:blip>
                    <a:stretch>
                      <a:fillRect/>
                    </a:stretch>
                  </pic:blipFill>
                  <pic:spPr>
                    <a:xfrm>
                      <a:off x="0" y="0"/>
                      <a:ext cx="1698180" cy="1667200"/>
                    </a:xfrm>
                    <a:prstGeom prst="rect">
                      <a:avLst/>
                    </a:prstGeom>
                  </pic:spPr>
                </pic:pic>
              </a:graphicData>
            </a:graphic>
          </wp:inline>
        </w:drawing>
      </w:r>
      <w:r>
        <w:rPr>
          <w:noProof/>
        </w:rPr>
        <w:t xml:space="preserve"> </w:t>
      </w:r>
      <w:r>
        <w:rPr>
          <w:rFonts w:hint="eastAsia"/>
          <w:noProof/>
        </w:rPr>
        <w:drawing>
          <wp:inline distT="0" distB="0" distL="0" distR="0" wp14:anchorId="34C584DB" wp14:editId="1886918A">
            <wp:extent cx="1795780" cy="1666306"/>
            <wp:effectExtent l="0" t="0" r="0" b="0"/>
            <wp:docPr id="1566" name="图片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p2222.jpg"/>
                    <pic:cNvPicPr/>
                  </pic:nvPicPr>
                  <pic:blipFill>
                    <a:blip r:embed="rId113">
                      <a:extLst>
                        <a:ext uri="{28A0092B-C50C-407E-A947-70E740481C1C}">
                          <a14:useLocalDpi xmlns:a14="http://schemas.microsoft.com/office/drawing/2010/main" val="0"/>
                        </a:ext>
                      </a:extLst>
                    </a:blip>
                    <a:stretch>
                      <a:fillRect/>
                    </a:stretch>
                  </pic:blipFill>
                  <pic:spPr>
                    <a:xfrm>
                      <a:off x="0" y="0"/>
                      <a:ext cx="1814234" cy="1683430"/>
                    </a:xfrm>
                    <a:prstGeom prst="rect">
                      <a:avLst/>
                    </a:prstGeom>
                  </pic:spPr>
                </pic:pic>
              </a:graphicData>
            </a:graphic>
          </wp:inline>
        </w:drawing>
      </w:r>
    </w:p>
    <w:p w14:paraId="773F3591" w14:textId="0C3580C5" w:rsidR="008F034A" w:rsidRPr="00C6770C" w:rsidRDefault="00E0533D" w:rsidP="00C6770C">
      <w:pPr>
        <w:ind w:firstLineChars="0" w:firstLine="0"/>
        <w:jc w:val="center"/>
        <w:rPr>
          <w:noProof/>
          <w:sz w:val="21"/>
          <w:szCs w:val="21"/>
        </w:rPr>
      </w:pPr>
      <w:r>
        <w:rPr>
          <w:noProof/>
          <w:sz w:val="21"/>
          <w:szCs w:val="21"/>
        </w:rPr>
        <w:t>(b</w:t>
      </w:r>
      <w:r w:rsidR="00C517CE" w:rsidRPr="00FD69EE">
        <w:rPr>
          <w:noProof/>
          <w:sz w:val="21"/>
          <w:szCs w:val="21"/>
        </w:rPr>
        <w:t>)</w:t>
      </w:r>
      <w:r w:rsidR="00C517CE" w:rsidRPr="00967BF4">
        <w:rPr>
          <w:rFonts w:hint="eastAsia"/>
          <w:sz w:val="21"/>
          <w:szCs w:val="21"/>
        </w:rPr>
        <w:t>航拍一号</w:t>
      </w:r>
      <w:r w:rsidR="00C517CE" w:rsidRPr="00FD69EE">
        <w:rPr>
          <w:rFonts w:hint="eastAsia"/>
          <w:noProof/>
          <w:sz w:val="21"/>
          <w:szCs w:val="21"/>
        </w:rPr>
        <w:t>模型</w:t>
      </w:r>
      <w:r w:rsidR="00C517CE">
        <w:rPr>
          <w:rFonts w:hint="eastAsia"/>
          <w:noProof/>
          <w:sz w:val="21"/>
          <w:szCs w:val="21"/>
        </w:rPr>
        <w:t>边缘</w:t>
      </w:r>
      <w:r w:rsidR="00C517CE">
        <w:rPr>
          <w:rFonts w:hint="eastAsia"/>
          <w:noProof/>
          <w:sz w:val="21"/>
          <w:szCs w:val="21"/>
        </w:rPr>
        <w:t>1</w:t>
      </w:r>
      <w:r w:rsidR="00C517CE" w:rsidRPr="00FD69EE">
        <w:rPr>
          <w:noProof/>
          <w:sz w:val="21"/>
          <w:szCs w:val="21"/>
        </w:rPr>
        <w:t>简化效果</w:t>
      </w:r>
      <w:r w:rsidR="00C517CE" w:rsidRPr="00FD69EE">
        <w:rPr>
          <w:rFonts w:hint="eastAsia"/>
          <w:noProof/>
          <w:sz w:val="21"/>
          <w:szCs w:val="21"/>
        </w:rPr>
        <w:t>对比</w:t>
      </w:r>
      <w:r w:rsidR="00C517CE" w:rsidRPr="00FD69EE">
        <w:rPr>
          <w:noProof/>
          <w:sz w:val="21"/>
          <w:szCs w:val="21"/>
        </w:rPr>
        <w:t>图</w:t>
      </w:r>
    </w:p>
    <w:p w14:paraId="5A448F54" w14:textId="6C3331EC" w:rsidR="008F034A" w:rsidRDefault="00EB12CA" w:rsidP="00EB12CA">
      <w:pPr>
        <w:ind w:firstLineChars="0" w:firstLine="0"/>
        <w:jc w:val="center"/>
      </w:pPr>
      <w:r>
        <w:rPr>
          <w:noProof/>
        </w:rPr>
        <w:drawing>
          <wp:inline distT="0" distB="0" distL="0" distR="0" wp14:anchorId="4F88D46D" wp14:editId="3C494F91">
            <wp:extent cx="1747004" cy="1914525"/>
            <wp:effectExtent l="0" t="0" r="5715" b="0"/>
            <wp:docPr id="1600"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3.jpg"/>
                    <pic:cNvPicPr/>
                  </pic:nvPicPr>
                  <pic:blipFill>
                    <a:blip r:embed="rId114">
                      <a:extLst>
                        <a:ext uri="{28A0092B-C50C-407E-A947-70E740481C1C}">
                          <a14:useLocalDpi xmlns:a14="http://schemas.microsoft.com/office/drawing/2010/main" val="0"/>
                        </a:ext>
                      </a:extLst>
                    </a:blip>
                    <a:stretch>
                      <a:fillRect/>
                    </a:stretch>
                  </pic:blipFill>
                  <pic:spPr>
                    <a:xfrm>
                      <a:off x="0" y="0"/>
                      <a:ext cx="1764557" cy="1933761"/>
                    </a:xfrm>
                    <a:prstGeom prst="rect">
                      <a:avLst/>
                    </a:prstGeom>
                  </pic:spPr>
                </pic:pic>
              </a:graphicData>
            </a:graphic>
          </wp:inline>
        </w:drawing>
      </w:r>
      <w:r>
        <w:rPr>
          <w:noProof/>
        </w:rPr>
        <w:t xml:space="preserve"> </w:t>
      </w:r>
      <w:r>
        <w:rPr>
          <w:noProof/>
        </w:rPr>
        <w:drawing>
          <wp:inline distT="0" distB="0" distL="0" distR="0" wp14:anchorId="45F6AA75" wp14:editId="25B36B8D">
            <wp:extent cx="1684710" cy="1914525"/>
            <wp:effectExtent l="0" t="0" r="0" b="0"/>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p33.jpg"/>
                    <pic:cNvPicPr/>
                  </pic:nvPicPr>
                  <pic:blipFill>
                    <a:blip r:embed="rId115">
                      <a:extLst>
                        <a:ext uri="{28A0092B-C50C-407E-A947-70E740481C1C}">
                          <a14:useLocalDpi xmlns:a14="http://schemas.microsoft.com/office/drawing/2010/main" val="0"/>
                        </a:ext>
                      </a:extLst>
                    </a:blip>
                    <a:stretch>
                      <a:fillRect/>
                    </a:stretch>
                  </pic:blipFill>
                  <pic:spPr>
                    <a:xfrm>
                      <a:off x="0" y="0"/>
                      <a:ext cx="1695123" cy="1926359"/>
                    </a:xfrm>
                    <a:prstGeom prst="rect">
                      <a:avLst/>
                    </a:prstGeom>
                  </pic:spPr>
                </pic:pic>
              </a:graphicData>
            </a:graphic>
          </wp:inline>
        </w:drawing>
      </w:r>
      <w:r>
        <w:rPr>
          <w:noProof/>
        </w:rPr>
        <w:t xml:space="preserve"> </w:t>
      </w:r>
      <w:r>
        <w:rPr>
          <w:noProof/>
        </w:rPr>
        <w:drawing>
          <wp:inline distT="0" distB="0" distL="0" distR="0" wp14:anchorId="56FB4ACE" wp14:editId="59907B8B">
            <wp:extent cx="1806504" cy="1924050"/>
            <wp:effectExtent l="0" t="0" r="3810" b="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p333.jpg"/>
                    <pic:cNvPicPr/>
                  </pic:nvPicPr>
                  <pic:blipFill>
                    <a:blip r:embed="rId116">
                      <a:extLst>
                        <a:ext uri="{28A0092B-C50C-407E-A947-70E740481C1C}">
                          <a14:useLocalDpi xmlns:a14="http://schemas.microsoft.com/office/drawing/2010/main" val="0"/>
                        </a:ext>
                      </a:extLst>
                    </a:blip>
                    <a:stretch>
                      <a:fillRect/>
                    </a:stretch>
                  </pic:blipFill>
                  <pic:spPr>
                    <a:xfrm>
                      <a:off x="0" y="0"/>
                      <a:ext cx="1821771" cy="1940310"/>
                    </a:xfrm>
                    <a:prstGeom prst="rect">
                      <a:avLst/>
                    </a:prstGeom>
                  </pic:spPr>
                </pic:pic>
              </a:graphicData>
            </a:graphic>
          </wp:inline>
        </w:drawing>
      </w:r>
    </w:p>
    <w:p w14:paraId="7688E001" w14:textId="66DD6C1D" w:rsidR="00C6770C" w:rsidRDefault="00C6770C" w:rsidP="00C6770C">
      <w:pPr>
        <w:ind w:firstLineChars="0" w:firstLine="0"/>
        <w:jc w:val="center"/>
        <w:rPr>
          <w:noProof/>
          <w:sz w:val="21"/>
          <w:szCs w:val="21"/>
        </w:rPr>
      </w:pPr>
      <w:r>
        <w:rPr>
          <w:noProof/>
          <w:sz w:val="21"/>
          <w:szCs w:val="21"/>
        </w:rPr>
        <w:t>(</w:t>
      </w:r>
      <w:r w:rsidR="00892F09">
        <w:rPr>
          <w:noProof/>
          <w:sz w:val="21"/>
          <w:szCs w:val="21"/>
        </w:rPr>
        <w:t>c</w:t>
      </w:r>
      <w:r w:rsidRPr="00FD69EE">
        <w:rPr>
          <w:noProof/>
          <w:sz w:val="21"/>
          <w:szCs w:val="21"/>
        </w:rPr>
        <w:t>)</w:t>
      </w:r>
      <w:r w:rsidRPr="00967BF4">
        <w:rPr>
          <w:rFonts w:hint="eastAsia"/>
          <w:sz w:val="21"/>
          <w:szCs w:val="21"/>
        </w:rPr>
        <w:t>航拍一号</w:t>
      </w:r>
      <w:r w:rsidRPr="00FD69EE">
        <w:rPr>
          <w:rFonts w:hint="eastAsia"/>
          <w:noProof/>
          <w:sz w:val="21"/>
          <w:szCs w:val="21"/>
        </w:rPr>
        <w:t>模型</w:t>
      </w:r>
      <w:r>
        <w:rPr>
          <w:rFonts w:hint="eastAsia"/>
          <w:noProof/>
          <w:sz w:val="21"/>
          <w:szCs w:val="21"/>
        </w:rPr>
        <w:t>边缘</w:t>
      </w:r>
      <w:r w:rsidR="009456A3">
        <w:rPr>
          <w:noProof/>
          <w:sz w:val="21"/>
          <w:szCs w:val="21"/>
        </w:rPr>
        <w:t>2</w:t>
      </w:r>
      <w:r w:rsidRPr="00FD69EE">
        <w:rPr>
          <w:noProof/>
          <w:sz w:val="21"/>
          <w:szCs w:val="21"/>
        </w:rPr>
        <w:t>简化效果</w:t>
      </w:r>
      <w:r w:rsidRPr="00FD69EE">
        <w:rPr>
          <w:rFonts w:hint="eastAsia"/>
          <w:noProof/>
          <w:sz w:val="21"/>
          <w:szCs w:val="21"/>
        </w:rPr>
        <w:t>对比</w:t>
      </w:r>
      <w:r w:rsidRPr="00FD69EE">
        <w:rPr>
          <w:noProof/>
          <w:sz w:val="21"/>
          <w:szCs w:val="21"/>
        </w:rPr>
        <w:t>图</w:t>
      </w:r>
    </w:p>
    <w:p w14:paraId="57897AD0" w14:textId="012273F3" w:rsidR="003D17C5" w:rsidRPr="00C6770C" w:rsidRDefault="00226136" w:rsidP="00065657">
      <w:pPr>
        <w:ind w:firstLineChars="0" w:firstLine="0"/>
        <w:jc w:val="center"/>
        <w:rPr>
          <w:sz w:val="21"/>
          <w:szCs w:val="21"/>
        </w:rPr>
      </w:pPr>
      <w:r w:rsidRPr="00AB0AA0">
        <w:rPr>
          <w:rFonts w:hint="eastAsia"/>
          <w:sz w:val="21"/>
          <w:szCs w:val="21"/>
        </w:rPr>
        <w:t>图</w:t>
      </w:r>
      <w:r w:rsidRPr="00AB0AA0">
        <w:rPr>
          <w:rFonts w:hint="eastAsia"/>
          <w:sz w:val="21"/>
          <w:szCs w:val="21"/>
        </w:rPr>
        <w:t>4</w:t>
      </w:r>
      <w:r>
        <w:rPr>
          <w:sz w:val="21"/>
          <w:szCs w:val="21"/>
        </w:rPr>
        <w:t>.1</w:t>
      </w:r>
      <w:r w:rsidR="006A359B">
        <w:rPr>
          <w:sz w:val="21"/>
          <w:szCs w:val="21"/>
        </w:rPr>
        <w:t xml:space="preserve">6 </w:t>
      </w:r>
      <w:r w:rsidR="000635E6" w:rsidRPr="00967BF4">
        <w:rPr>
          <w:rFonts w:hint="eastAsia"/>
          <w:sz w:val="21"/>
          <w:szCs w:val="21"/>
        </w:rPr>
        <w:t>航拍一号</w:t>
      </w:r>
      <w:r w:rsidRPr="00BB63FC">
        <w:rPr>
          <w:rFonts w:hint="eastAsia"/>
          <w:sz w:val="21"/>
          <w:szCs w:val="21"/>
        </w:rPr>
        <w:t>模型</w:t>
      </w:r>
      <w:r w:rsidRPr="00BB63FC">
        <w:rPr>
          <w:sz w:val="21"/>
          <w:szCs w:val="21"/>
        </w:rPr>
        <w:t>局部简化</w:t>
      </w:r>
      <w:r w:rsidRPr="00BB63FC">
        <w:rPr>
          <w:rFonts w:hint="eastAsia"/>
          <w:sz w:val="21"/>
          <w:szCs w:val="21"/>
        </w:rPr>
        <w:t>效果对比</w:t>
      </w:r>
      <w:r w:rsidRPr="00BB63FC">
        <w:rPr>
          <w:sz w:val="21"/>
          <w:szCs w:val="21"/>
        </w:rPr>
        <w:t>图</w:t>
      </w:r>
    </w:p>
    <w:p w14:paraId="6214B555" w14:textId="54BE95D4" w:rsidR="00421B88" w:rsidRDefault="00421B88" w:rsidP="00421B88">
      <w:pPr>
        <w:ind w:firstLine="480"/>
      </w:pPr>
      <w:r>
        <w:rPr>
          <w:rFonts w:hint="eastAsia"/>
        </w:rPr>
        <w:t>对比改进</w:t>
      </w:r>
      <w:r>
        <w:t>前的</w:t>
      </w:r>
      <w:r w:rsidR="006C194A" w:rsidRPr="00EB5228">
        <w:rPr>
          <w:rFonts w:hint="eastAsia"/>
          <w:szCs w:val="24"/>
        </w:rPr>
        <w:t>航拍一号</w:t>
      </w:r>
      <w:r>
        <w:t>模型和基于</w:t>
      </w:r>
      <w:r>
        <w:rPr>
          <w:rFonts w:hint="eastAsia"/>
        </w:rPr>
        <w:t>Garland</w:t>
      </w:r>
      <w:r>
        <w:rPr>
          <w:rFonts w:hint="eastAsia"/>
        </w:rPr>
        <w:t>算法的</w:t>
      </w:r>
      <w:r>
        <w:t>简化模型，</w:t>
      </w:r>
      <w:r>
        <w:rPr>
          <w:rFonts w:hint="eastAsia"/>
        </w:rPr>
        <w:t>基于</w:t>
      </w:r>
      <w:r>
        <w:t>改进后的</w:t>
      </w:r>
      <w:r>
        <w:rPr>
          <w:rFonts w:hint="eastAsia"/>
        </w:rPr>
        <w:t>Garland</w:t>
      </w:r>
      <w:r>
        <w:rPr>
          <w:rFonts w:hint="eastAsia"/>
        </w:rPr>
        <w:t>算法能够</w:t>
      </w:r>
      <w:r>
        <w:t>在</w:t>
      </w:r>
      <w:r>
        <w:rPr>
          <w:rFonts w:hint="eastAsia"/>
        </w:rPr>
        <w:t>模型极度</w:t>
      </w:r>
      <w:r>
        <w:t>简</w:t>
      </w:r>
      <w:r>
        <w:rPr>
          <w:rFonts w:hint="eastAsia"/>
        </w:rPr>
        <w:t>化</w:t>
      </w:r>
      <w:r>
        <w:t>的情况下</w:t>
      </w:r>
      <w:r>
        <w:rPr>
          <w:rFonts w:hint="eastAsia"/>
        </w:rPr>
        <w:t>不仅</w:t>
      </w:r>
      <w:r>
        <w:t>保持</w:t>
      </w:r>
      <w:r>
        <w:rPr>
          <w:rFonts w:hint="eastAsia"/>
        </w:rPr>
        <w:t>屋顶</w:t>
      </w:r>
      <w:r>
        <w:t>的</w:t>
      </w:r>
      <w:r>
        <w:rPr>
          <w:rFonts w:hint="eastAsia"/>
        </w:rPr>
        <w:t>整体轮廓</w:t>
      </w:r>
      <w:r>
        <w:t>结构</w:t>
      </w:r>
      <w:r>
        <w:rPr>
          <w:rFonts w:hint="eastAsia"/>
        </w:rPr>
        <w:t>还保持了</w:t>
      </w:r>
      <w:r>
        <w:t>屋顶局部边缘的轮廓结构。</w:t>
      </w:r>
    </w:p>
    <w:p w14:paraId="2E86BD89" w14:textId="5B39B29A" w:rsidR="00326000" w:rsidRDefault="00326000" w:rsidP="00421B88">
      <w:pPr>
        <w:ind w:firstLine="480"/>
      </w:pPr>
      <w:r>
        <w:rPr>
          <w:rFonts w:hint="eastAsia"/>
        </w:rPr>
        <w:t>通过</w:t>
      </w:r>
      <w:r>
        <w:t>对</w:t>
      </w:r>
      <w:r>
        <w:rPr>
          <w:rFonts w:hint="eastAsia"/>
        </w:rPr>
        <w:t>改进</w:t>
      </w:r>
      <w:r>
        <w:t>的</w:t>
      </w:r>
      <w:r>
        <w:rPr>
          <w:rFonts w:hint="eastAsia"/>
        </w:rPr>
        <w:t>Garland</w:t>
      </w:r>
      <w:r>
        <w:rPr>
          <w:rFonts w:hint="eastAsia"/>
        </w:rPr>
        <w:t>算法</w:t>
      </w:r>
      <w:r w:rsidR="00D41E37">
        <w:rPr>
          <w:rFonts w:hint="eastAsia"/>
        </w:rPr>
        <w:t>与</w:t>
      </w:r>
      <w:r w:rsidR="00D41E37">
        <w:t>原始的</w:t>
      </w:r>
      <w:r w:rsidR="00D41E37">
        <w:rPr>
          <w:rFonts w:hint="eastAsia"/>
        </w:rPr>
        <w:t>Garland</w:t>
      </w:r>
      <w:r w:rsidR="00D41E37">
        <w:rPr>
          <w:rFonts w:hint="eastAsia"/>
        </w:rPr>
        <w:t>算法模型</w:t>
      </w:r>
      <w:r w:rsidR="00D41E37">
        <w:t>简化</w:t>
      </w:r>
      <w:r>
        <w:t>测试，</w:t>
      </w:r>
      <w:r w:rsidR="005A5788">
        <w:rPr>
          <w:rFonts w:hint="eastAsia"/>
        </w:rPr>
        <w:t>实验</w:t>
      </w:r>
      <w:r w:rsidR="005A5788">
        <w:t>结果表明，</w:t>
      </w:r>
      <w:r>
        <w:t>算法在极简的</w:t>
      </w:r>
      <w:r>
        <w:rPr>
          <w:rFonts w:hint="eastAsia"/>
        </w:rPr>
        <w:t>情况下</w:t>
      </w:r>
      <w:r>
        <w:t>能够较好的保留原始</w:t>
      </w:r>
      <w:r>
        <w:rPr>
          <w:rFonts w:hint="eastAsia"/>
        </w:rPr>
        <w:t>模型</w:t>
      </w:r>
      <w:r>
        <w:t>的轮廓结构</w:t>
      </w:r>
      <w:r>
        <w:rPr>
          <w:rFonts w:hint="eastAsia"/>
        </w:rPr>
        <w:t>。</w:t>
      </w:r>
    </w:p>
    <w:p w14:paraId="2BFC9601" w14:textId="77777777" w:rsidR="009E0495" w:rsidRDefault="009E0495" w:rsidP="009E0495">
      <w:pPr>
        <w:pStyle w:val="2"/>
      </w:pPr>
      <w:bookmarkStart w:id="467" w:name="_Toc481157630"/>
      <w:r>
        <w:rPr>
          <w:rFonts w:hint="eastAsia"/>
        </w:rPr>
        <w:lastRenderedPageBreak/>
        <w:t>本章小结</w:t>
      </w:r>
      <w:bookmarkEnd w:id="467"/>
    </w:p>
    <w:p w14:paraId="2FEED100" w14:textId="5CC0FEFD" w:rsidR="0086785A" w:rsidRDefault="001A1380" w:rsidP="0086785A">
      <w:pPr>
        <w:ind w:firstLine="480"/>
      </w:pPr>
      <w:r>
        <w:rPr>
          <w:rFonts w:hint="eastAsia"/>
        </w:rPr>
        <w:t>本章基于前文</w:t>
      </w:r>
      <w:r>
        <w:t>的</w:t>
      </w:r>
      <w:r>
        <w:rPr>
          <w:rFonts w:hint="eastAsia"/>
        </w:rPr>
        <w:t>三维</w:t>
      </w:r>
      <w:r>
        <w:t>约束结构，对</w:t>
      </w:r>
      <w:r>
        <w:rPr>
          <w:rFonts w:hint="eastAsia"/>
        </w:rPr>
        <w:t>现有</w:t>
      </w:r>
      <w:r>
        <w:t>的</w:t>
      </w:r>
      <w:r>
        <w:rPr>
          <w:rFonts w:hint="eastAsia"/>
        </w:rPr>
        <w:t>Garland</w:t>
      </w:r>
      <w:r>
        <w:rPr>
          <w:rFonts w:hint="eastAsia"/>
        </w:rPr>
        <w:t>算法进行了</w:t>
      </w:r>
      <w:r>
        <w:t>改进</w:t>
      </w:r>
      <w:r w:rsidR="00370F6F">
        <w:rPr>
          <w:rFonts w:hint="eastAsia"/>
        </w:rPr>
        <w:t>。</w:t>
      </w:r>
      <w:r w:rsidR="00AB3B85">
        <w:rPr>
          <w:rFonts w:hint="eastAsia"/>
        </w:rPr>
        <w:t>实验</w:t>
      </w:r>
      <w:r w:rsidR="00AB3B85">
        <w:t>结果表明</w:t>
      </w:r>
      <w:r w:rsidR="00AB3B85">
        <w:rPr>
          <w:rFonts w:hint="eastAsia"/>
        </w:rPr>
        <w:t>，相较于</w:t>
      </w:r>
      <w:r w:rsidR="00AB3B85">
        <w:t>原始的</w:t>
      </w:r>
      <w:r w:rsidR="00AB3B85">
        <w:rPr>
          <w:rFonts w:hint="eastAsia"/>
        </w:rPr>
        <w:t>Garland</w:t>
      </w:r>
      <w:r w:rsidR="00AB3B85">
        <w:rPr>
          <w:rFonts w:hint="eastAsia"/>
        </w:rPr>
        <w:t>算法，</w:t>
      </w:r>
      <w:r w:rsidR="00AB3B85">
        <w:t>改进后的</w:t>
      </w:r>
      <w:r w:rsidR="00AB3B85">
        <w:rPr>
          <w:rFonts w:hint="eastAsia"/>
        </w:rPr>
        <w:t>Garland</w:t>
      </w:r>
      <w:r w:rsidR="00AB3B85">
        <w:rPr>
          <w:rFonts w:hint="eastAsia"/>
        </w:rPr>
        <w:t>算法能够在</w:t>
      </w:r>
      <w:r w:rsidR="00AB3B85">
        <w:t>模型极度简化的情况下保持</w:t>
      </w:r>
      <w:r w:rsidR="00AB3B85">
        <w:rPr>
          <w:rFonts w:hint="eastAsia"/>
        </w:rPr>
        <w:t>初始</w:t>
      </w:r>
      <w:r w:rsidR="00AB3B85">
        <w:t>模型的</w:t>
      </w:r>
      <w:r w:rsidR="00AB3B85">
        <w:rPr>
          <w:rFonts w:hint="eastAsia"/>
        </w:rPr>
        <w:t>轮廓结构</w:t>
      </w:r>
      <w:r w:rsidR="00AB3B85">
        <w:t>，</w:t>
      </w:r>
      <w:r w:rsidR="009A6833">
        <w:rPr>
          <w:rFonts w:hint="eastAsia"/>
        </w:rPr>
        <w:t>提高</w:t>
      </w:r>
      <w:r w:rsidR="009A6833">
        <w:t>了</w:t>
      </w:r>
      <w:r w:rsidR="009A6833">
        <w:rPr>
          <w:rFonts w:hint="eastAsia"/>
        </w:rPr>
        <w:t>极简</w:t>
      </w:r>
      <w:r w:rsidR="009A6833">
        <w:t>模型的视觉效果</w:t>
      </w:r>
      <w:r w:rsidR="009A6833">
        <w:rPr>
          <w:rFonts w:hint="eastAsia"/>
        </w:rPr>
        <w:t>。</w:t>
      </w:r>
    </w:p>
    <w:p w14:paraId="6D96262F" w14:textId="148E6C89" w:rsidR="008E1CAE" w:rsidRPr="0086785A" w:rsidRDefault="0086785A" w:rsidP="0086785A">
      <w:pPr>
        <w:widowControl/>
        <w:spacing w:line="240" w:lineRule="auto"/>
        <w:ind w:firstLineChars="0" w:firstLine="0"/>
        <w:jc w:val="left"/>
      </w:pPr>
      <w:r>
        <w:br w:type="page"/>
      </w:r>
    </w:p>
    <w:p w14:paraId="77D4CB55" w14:textId="77777777" w:rsidR="008E45BA" w:rsidRDefault="008E1CAE" w:rsidP="00A042A6">
      <w:pPr>
        <w:pStyle w:val="1"/>
      </w:pPr>
      <w:bookmarkStart w:id="468" w:name="_Toc417027814"/>
      <w:bookmarkStart w:id="469" w:name="_Toc449272149"/>
      <w:bookmarkStart w:id="470" w:name="_Toc449625932"/>
      <w:bookmarkStart w:id="471" w:name="_Toc481157631"/>
      <w:r>
        <w:lastRenderedPageBreak/>
        <w:t>总结与展望</w:t>
      </w:r>
      <w:bookmarkEnd w:id="468"/>
      <w:bookmarkEnd w:id="469"/>
      <w:bookmarkEnd w:id="470"/>
      <w:bookmarkEnd w:id="471"/>
    </w:p>
    <w:p w14:paraId="39897005" w14:textId="77777777" w:rsidR="008E1CAE" w:rsidRDefault="0064572D" w:rsidP="0064572D">
      <w:pPr>
        <w:pStyle w:val="2"/>
      </w:pPr>
      <w:bookmarkStart w:id="472" w:name="_Toc481157632"/>
      <w:r>
        <w:t>全文总结</w:t>
      </w:r>
      <w:bookmarkEnd w:id="472"/>
    </w:p>
    <w:p w14:paraId="63DB6B78" w14:textId="19A7DFCB" w:rsidR="002233B5" w:rsidRDefault="00D05139" w:rsidP="00C67047">
      <w:pPr>
        <w:ind w:firstLine="480"/>
      </w:pPr>
      <w:r>
        <w:rPr>
          <w:rFonts w:hint="eastAsia"/>
        </w:rPr>
        <w:t>相对于</w:t>
      </w:r>
      <w:r>
        <w:t>二维图像</w:t>
      </w:r>
      <w:r>
        <w:rPr>
          <w:rFonts w:hint="eastAsia"/>
        </w:rPr>
        <w:t>，</w:t>
      </w:r>
      <w:r w:rsidR="00F506B4">
        <w:rPr>
          <w:rFonts w:hint="eastAsia"/>
        </w:rPr>
        <w:t>三</w:t>
      </w:r>
      <w:r w:rsidR="00882F33">
        <w:rPr>
          <w:rFonts w:hint="eastAsia"/>
        </w:rPr>
        <w:t>角</w:t>
      </w:r>
      <w:r w:rsidR="00A36B0F">
        <w:t>网格</w:t>
      </w:r>
      <w:r w:rsidR="00F506B4">
        <w:t>模型比较</w:t>
      </w:r>
      <w:r>
        <w:rPr>
          <w:rFonts w:hint="eastAsia"/>
        </w:rPr>
        <w:t>形象、</w:t>
      </w:r>
      <w:r>
        <w:t>立体</w:t>
      </w:r>
      <w:r w:rsidR="00F506B4">
        <w:t>的展示了</w:t>
      </w:r>
      <w:r w:rsidR="00F506B4">
        <w:rPr>
          <w:rFonts w:hint="eastAsia"/>
        </w:rPr>
        <w:t>三维场景下</w:t>
      </w:r>
      <w:r w:rsidR="000F57B7">
        <w:t>的物体</w:t>
      </w:r>
      <w:r w:rsidR="000F57B7">
        <w:rPr>
          <w:rFonts w:hint="eastAsia"/>
        </w:rPr>
        <w:t>。</w:t>
      </w:r>
      <w:r w:rsidR="00F82156">
        <w:rPr>
          <w:rFonts w:hint="eastAsia"/>
        </w:rPr>
        <w:t>目前</w:t>
      </w:r>
      <w:r w:rsidR="000F57B7">
        <w:rPr>
          <w:rFonts w:hint="eastAsia"/>
        </w:rPr>
        <w:t>，基于</w:t>
      </w:r>
      <w:r w:rsidR="000F57B7">
        <w:t>图像集的</w:t>
      </w:r>
      <w:r w:rsidR="00F82156">
        <w:rPr>
          <w:rFonts w:hint="eastAsia"/>
        </w:rPr>
        <w:t>三维</w:t>
      </w:r>
      <w:r w:rsidR="00F82156">
        <w:t>建模技术是</w:t>
      </w:r>
      <w:r w:rsidR="00FF4ECF">
        <w:rPr>
          <w:rFonts w:hint="eastAsia"/>
        </w:rPr>
        <w:t>三维重建</w:t>
      </w:r>
      <w:r w:rsidR="00FF4ECF">
        <w:t>的主流技术。</w:t>
      </w:r>
      <w:r w:rsidR="00D11A15">
        <w:rPr>
          <w:rFonts w:hint="eastAsia"/>
        </w:rPr>
        <w:t>基于图像集</w:t>
      </w:r>
      <w:r w:rsidR="00D11A15">
        <w:t>的重建技术主要包括</w:t>
      </w:r>
      <w:r w:rsidR="00882F33">
        <w:rPr>
          <w:rFonts w:hint="eastAsia"/>
        </w:rPr>
        <w:t>图像特征点的</w:t>
      </w:r>
      <w:r w:rsidR="00882F33">
        <w:t>提取和匹配</w:t>
      </w:r>
      <w:r w:rsidR="00882F33">
        <w:rPr>
          <w:rFonts w:hint="eastAsia"/>
        </w:rPr>
        <w:t>、稀疏</w:t>
      </w:r>
      <w:r w:rsidR="00882F33">
        <w:t>点云重建、稠密点云重建</w:t>
      </w:r>
      <w:r w:rsidR="008C13FE">
        <w:rPr>
          <w:rFonts w:hint="eastAsia"/>
        </w:rPr>
        <w:t>、网格</w:t>
      </w:r>
      <w:r w:rsidR="008C13FE">
        <w:t>曲面重建四个</w:t>
      </w:r>
      <w:r w:rsidR="003D219C">
        <w:rPr>
          <w:rFonts w:hint="eastAsia"/>
        </w:rPr>
        <w:t>步骤</w:t>
      </w:r>
      <w:r w:rsidR="008C13FE">
        <w:t>。</w:t>
      </w:r>
      <w:r w:rsidR="00400829">
        <w:rPr>
          <w:rFonts w:hint="eastAsia"/>
        </w:rPr>
        <w:t>虽然三维重建</w:t>
      </w:r>
      <w:r w:rsidR="00400829">
        <w:t>技术已经取得了不错的发展</w:t>
      </w:r>
      <w:r w:rsidR="00400829">
        <w:rPr>
          <w:rFonts w:hint="eastAsia"/>
        </w:rPr>
        <w:t>，</w:t>
      </w:r>
      <w:r w:rsidR="008C5CC4">
        <w:rPr>
          <w:rFonts w:hint="eastAsia"/>
        </w:rPr>
        <w:t>但是仍然</w:t>
      </w:r>
      <w:r w:rsidR="008C5CC4">
        <w:t>存在一些不足</w:t>
      </w:r>
      <w:r w:rsidR="008C5CC4">
        <w:rPr>
          <w:rFonts w:hint="eastAsia"/>
        </w:rPr>
        <w:t>之处</w:t>
      </w:r>
      <w:r w:rsidR="008C5CC4">
        <w:t>。</w:t>
      </w:r>
      <w:r w:rsidR="003D219C">
        <w:rPr>
          <w:rFonts w:hint="eastAsia"/>
        </w:rPr>
        <w:t>图像采集</w:t>
      </w:r>
      <w:r w:rsidR="003D219C">
        <w:t>时的噪声</w:t>
      </w:r>
      <w:r w:rsidR="003D219C">
        <w:rPr>
          <w:rFonts w:hint="eastAsia"/>
        </w:rPr>
        <w:t>以及</w:t>
      </w:r>
      <w:r w:rsidR="003D219C">
        <w:t>四个重建步骤的计算误差</w:t>
      </w:r>
      <w:r w:rsidR="003D219C">
        <w:rPr>
          <w:rFonts w:hint="eastAsia"/>
        </w:rPr>
        <w:t>使得</w:t>
      </w:r>
      <w:r w:rsidR="003D219C">
        <w:t>重建出来的网格模型</w:t>
      </w:r>
      <w:r w:rsidR="003D219C">
        <w:rPr>
          <w:rFonts w:hint="eastAsia"/>
        </w:rPr>
        <w:t>与</w:t>
      </w:r>
      <w:r w:rsidR="003D219C">
        <w:t>真实</w:t>
      </w:r>
      <w:r w:rsidR="00B90C4B">
        <w:rPr>
          <w:rFonts w:hint="eastAsia"/>
        </w:rPr>
        <w:t>场景</w:t>
      </w:r>
      <w:r w:rsidR="00B90C4B">
        <w:t>的物体</w:t>
      </w:r>
      <w:r w:rsidR="00B90C4B">
        <w:rPr>
          <w:rFonts w:hint="eastAsia"/>
        </w:rPr>
        <w:t>存在</w:t>
      </w:r>
      <w:r w:rsidR="00B90C4B">
        <w:t>一定的</w:t>
      </w:r>
      <w:r w:rsidR="007E04E7">
        <w:rPr>
          <w:rFonts w:hint="eastAsia"/>
        </w:rPr>
        <w:t>差距</w:t>
      </w:r>
      <w:r w:rsidR="00B90C4B">
        <w:t>。</w:t>
      </w:r>
      <w:r w:rsidR="00C67047">
        <w:rPr>
          <w:rFonts w:hint="eastAsia"/>
        </w:rPr>
        <w:t>尤其是边缘</w:t>
      </w:r>
      <w:r w:rsidR="00C67047">
        <w:t>具有锐利平直</w:t>
      </w:r>
      <w:r w:rsidR="00C67047">
        <w:rPr>
          <w:rFonts w:hint="eastAsia"/>
        </w:rPr>
        <w:t>的直线</w:t>
      </w:r>
      <w:r w:rsidR="00C67047">
        <w:t>特征</w:t>
      </w:r>
      <w:r w:rsidR="00C67047">
        <w:rPr>
          <w:rFonts w:hint="eastAsia"/>
        </w:rPr>
        <w:t>的</w:t>
      </w:r>
      <w:r w:rsidR="00C67047">
        <w:t>场景物体，</w:t>
      </w:r>
      <w:r w:rsidR="00C67047">
        <w:rPr>
          <w:rFonts w:hint="eastAsia"/>
        </w:rPr>
        <w:t>场景</w:t>
      </w:r>
      <w:r w:rsidR="00C67047">
        <w:t>物体被重建后的网格模型边缘比较粗糙，参差不齐。</w:t>
      </w:r>
      <w:r w:rsidR="00F506B4">
        <w:t>这些粗糙的边缘</w:t>
      </w:r>
      <w:r w:rsidR="00C67047">
        <w:rPr>
          <w:rFonts w:hint="eastAsia"/>
        </w:rPr>
        <w:t>丢失</w:t>
      </w:r>
      <w:r w:rsidR="00F506B4">
        <w:t>了原有的</w:t>
      </w:r>
      <w:r w:rsidR="00C67047">
        <w:rPr>
          <w:rFonts w:hint="eastAsia"/>
        </w:rPr>
        <w:t>场景</w:t>
      </w:r>
      <w:r w:rsidR="00C67047">
        <w:t>物体</w:t>
      </w:r>
      <w:r w:rsidR="00C67047">
        <w:rPr>
          <w:rFonts w:hint="eastAsia"/>
        </w:rPr>
        <w:t>边缘</w:t>
      </w:r>
      <w:r w:rsidR="00F506B4">
        <w:t>直线特征，</w:t>
      </w:r>
      <w:r w:rsidR="00C67047">
        <w:rPr>
          <w:rFonts w:hint="eastAsia"/>
        </w:rPr>
        <w:t>失去了场景物体</w:t>
      </w:r>
      <w:r w:rsidR="00C67047">
        <w:t>的真实度，</w:t>
      </w:r>
      <w:r w:rsidR="00C67047">
        <w:rPr>
          <w:rFonts w:hint="eastAsia"/>
        </w:rPr>
        <w:t>影响了</w:t>
      </w:r>
      <w:r w:rsidR="00C67047">
        <w:t>重建</w:t>
      </w:r>
      <w:r w:rsidR="00E77391">
        <w:t>模型的视觉效果。本文使用了三维线段对三角网格模型进行规整</w:t>
      </w:r>
      <w:r w:rsidR="005926C5">
        <w:t>，改善了三角网格模型的边缘结构</w:t>
      </w:r>
      <w:r w:rsidR="006A765E">
        <w:rPr>
          <w:rFonts w:hint="eastAsia"/>
        </w:rPr>
        <w:t>，</w:t>
      </w:r>
      <w:r w:rsidR="006A765E">
        <w:t>恢复了</w:t>
      </w:r>
      <w:r w:rsidR="006A765E">
        <w:rPr>
          <w:rFonts w:hint="eastAsia"/>
        </w:rPr>
        <w:t>模型</w:t>
      </w:r>
      <w:r w:rsidR="006A765E">
        <w:t>中物体边缘的</w:t>
      </w:r>
      <w:r w:rsidR="006A765E">
        <w:rPr>
          <w:rFonts w:hint="eastAsia"/>
        </w:rPr>
        <w:t>直线</w:t>
      </w:r>
      <w:r w:rsidR="006A765E">
        <w:t>特征</w:t>
      </w:r>
      <w:r w:rsidR="005926C5">
        <w:t>。</w:t>
      </w:r>
      <w:r w:rsidR="00D15C71">
        <w:t>所做的工作主要有以下几个方面：</w:t>
      </w:r>
    </w:p>
    <w:p w14:paraId="6DF91FD5" w14:textId="2287EAEC" w:rsidR="00F506B4" w:rsidRDefault="002C4D66" w:rsidP="002C4D66">
      <w:pPr>
        <w:ind w:firstLineChars="0" w:firstLine="480"/>
      </w:pPr>
      <w:r>
        <w:rPr>
          <w:rFonts w:hint="eastAsia"/>
        </w:rPr>
        <w:t xml:space="preserve">1. </w:t>
      </w:r>
      <w:r w:rsidR="009E0B25">
        <w:t>基于区域生长的思想对三角网格模型进行平面</w:t>
      </w:r>
      <w:r w:rsidR="00B43BC2">
        <w:rPr>
          <w:rFonts w:hint="eastAsia"/>
        </w:rPr>
        <w:t>区域的</w:t>
      </w:r>
      <w:r w:rsidR="009E0B25">
        <w:t>检测，然后提取</w:t>
      </w:r>
      <w:r w:rsidR="00B8122C">
        <w:rPr>
          <w:rFonts w:hint="eastAsia"/>
        </w:rPr>
        <w:t>平面</w:t>
      </w:r>
      <w:r w:rsidR="00B43BC2">
        <w:rPr>
          <w:rFonts w:hint="eastAsia"/>
        </w:rPr>
        <w:t>区域</w:t>
      </w:r>
      <w:r w:rsidR="009E0B25">
        <w:t>的轮廓线段</w:t>
      </w:r>
      <w:r w:rsidR="00614EC1">
        <w:rPr>
          <w:rFonts w:hint="eastAsia"/>
        </w:rPr>
        <w:t>。</w:t>
      </w:r>
    </w:p>
    <w:p w14:paraId="33073DAA" w14:textId="0679CDF6" w:rsidR="00A67C5F" w:rsidRDefault="00B47714" w:rsidP="00B47714">
      <w:pPr>
        <w:ind w:firstLineChars="0" w:firstLine="480"/>
      </w:pPr>
      <w:r>
        <w:rPr>
          <w:rFonts w:hint="eastAsia"/>
        </w:rPr>
        <w:t>2.</w:t>
      </w:r>
      <w:r w:rsidR="00613D23">
        <w:t xml:space="preserve"> </w:t>
      </w:r>
      <w:r w:rsidR="00F526DE">
        <w:rPr>
          <w:rFonts w:hint="eastAsia"/>
        </w:rPr>
        <w:t>利用</w:t>
      </w:r>
      <w:r w:rsidR="00F526DE">
        <w:t>平面</w:t>
      </w:r>
      <w:r w:rsidR="00A7408D">
        <w:rPr>
          <w:rFonts w:hint="eastAsia"/>
        </w:rPr>
        <w:t>区域</w:t>
      </w:r>
      <w:r w:rsidR="00F526DE">
        <w:t>的轮廓线段对三维线段模型进行简化</w:t>
      </w:r>
      <w:r w:rsidR="00F526DE">
        <w:rPr>
          <w:rFonts w:hint="eastAsia"/>
        </w:rPr>
        <w:t>，</w:t>
      </w:r>
      <w:r w:rsidR="00F526DE">
        <w:t>过滤掉三维线段模型中</w:t>
      </w:r>
      <w:r w:rsidR="00F526DE">
        <w:rPr>
          <w:rFonts w:hint="eastAsia"/>
        </w:rPr>
        <w:t>平面</w:t>
      </w:r>
      <w:r w:rsidR="00AE3A86">
        <w:rPr>
          <w:rFonts w:hint="eastAsia"/>
        </w:rPr>
        <w:t>区域</w:t>
      </w:r>
      <w:r w:rsidR="00AE3A86">
        <w:t>内部</w:t>
      </w:r>
      <w:r w:rsidR="00F526DE">
        <w:t>的线段和</w:t>
      </w:r>
      <w:r w:rsidR="00AE3A86">
        <w:rPr>
          <w:rFonts w:hint="eastAsia"/>
        </w:rPr>
        <w:t>错匹配</w:t>
      </w:r>
      <w:r w:rsidR="00A8077F">
        <w:rPr>
          <w:rFonts w:hint="eastAsia"/>
        </w:rPr>
        <w:t>的线段</w:t>
      </w:r>
      <w:r w:rsidR="00F526DE">
        <w:t>，保留</w:t>
      </w:r>
      <w:r w:rsidR="00D62995">
        <w:rPr>
          <w:rFonts w:hint="eastAsia"/>
        </w:rPr>
        <w:t>靠近平面区域</w:t>
      </w:r>
      <w:r w:rsidR="00D62995">
        <w:t>轮廓线段的</w:t>
      </w:r>
      <w:r w:rsidR="00614EC1">
        <w:rPr>
          <w:rFonts w:hint="eastAsia"/>
        </w:rPr>
        <w:t>三维</w:t>
      </w:r>
      <w:r w:rsidR="00F526DE">
        <w:t>线段。</w:t>
      </w:r>
    </w:p>
    <w:p w14:paraId="4262446D" w14:textId="3740206D" w:rsidR="00614EC1" w:rsidRDefault="00D00EB1" w:rsidP="00D00EB1">
      <w:pPr>
        <w:ind w:firstLineChars="0" w:firstLine="480"/>
      </w:pPr>
      <w:r>
        <w:rPr>
          <w:rFonts w:hint="eastAsia"/>
        </w:rPr>
        <w:t>3.</w:t>
      </w:r>
      <w:r w:rsidR="00613D23">
        <w:t xml:space="preserve"> </w:t>
      </w:r>
      <w:r w:rsidR="00614EC1">
        <w:rPr>
          <w:rFonts w:hint="eastAsia"/>
        </w:rPr>
        <w:t>结合</w:t>
      </w:r>
      <w:r w:rsidR="00614EC1">
        <w:t>简化后的</w:t>
      </w:r>
      <w:r w:rsidR="00614EC1">
        <w:rPr>
          <w:rFonts w:hint="eastAsia"/>
        </w:rPr>
        <w:t>三维线段</w:t>
      </w:r>
      <w:r w:rsidR="00614EC1">
        <w:t>和三角网格模型，</w:t>
      </w:r>
      <w:r w:rsidR="00216DB3">
        <w:rPr>
          <w:rFonts w:hint="eastAsia"/>
        </w:rPr>
        <w:t>优化</w:t>
      </w:r>
      <w:r w:rsidR="00614EC1">
        <w:t>三维线段的位置，</w:t>
      </w:r>
      <w:r w:rsidR="00614EC1">
        <w:rPr>
          <w:rFonts w:hint="eastAsia"/>
        </w:rPr>
        <w:t>构造</w:t>
      </w:r>
      <w:r w:rsidR="00614EC1">
        <w:t>三维约束结构，通过约束结构规整三角网格模型</w:t>
      </w:r>
      <w:r w:rsidR="00216DB3">
        <w:rPr>
          <w:rFonts w:hint="eastAsia"/>
        </w:rPr>
        <w:t>粗糙</w:t>
      </w:r>
      <w:r w:rsidR="00216DB3">
        <w:t>的</w:t>
      </w:r>
      <w:r w:rsidR="00614EC1">
        <w:rPr>
          <w:rFonts w:hint="eastAsia"/>
        </w:rPr>
        <w:t>边缘</w:t>
      </w:r>
      <w:r w:rsidR="0009525C">
        <w:rPr>
          <w:rFonts w:hint="eastAsia"/>
        </w:rPr>
        <w:t>网格</w:t>
      </w:r>
      <w:r w:rsidR="00614EC1">
        <w:t>，使得</w:t>
      </w:r>
      <w:r w:rsidR="007E04E7">
        <w:rPr>
          <w:rFonts w:hint="eastAsia"/>
        </w:rPr>
        <w:t>网格模型中</w:t>
      </w:r>
      <w:r w:rsidR="00614EC1">
        <w:t>物体</w:t>
      </w:r>
      <w:r w:rsidR="00614EC1">
        <w:rPr>
          <w:rFonts w:hint="eastAsia"/>
        </w:rPr>
        <w:t>的</w:t>
      </w:r>
      <w:r w:rsidR="00614EC1">
        <w:t>粗糙边缘</w:t>
      </w:r>
      <w:r w:rsidR="00770214">
        <w:rPr>
          <w:rFonts w:hint="eastAsia"/>
        </w:rPr>
        <w:t>恢复</w:t>
      </w:r>
      <w:r w:rsidR="00770214">
        <w:t>直线特征，</w:t>
      </w:r>
      <w:r w:rsidR="007E04E7">
        <w:rPr>
          <w:rFonts w:hint="eastAsia"/>
        </w:rPr>
        <w:t>从而缩小</w:t>
      </w:r>
      <w:r w:rsidR="007E04E7">
        <w:t>网格模型与真实场景</w:t>
      </w:r>
      <w:r w:rsidR="00D27F8D">
        <w:rPr>
          <w:rFonts w:hint="eastAsia"/>
        </w:rPr>
        <w:t>的</w:t>
      </w:r>
      <w:r w:rsidR="00D27F8D">
        <w:t>差距，增强重建模型的视觉效果</w:t>
      </w:r>
      <w:r w:rsidR="00770214">
        <w:t>。</w:t>
      </w:r>
    </w:p>
    <w:p w14:paraId="3E3223DB" w14:textId="77E2479B" w:rsidR="009E0B25" w:rsidRPr="0007569A" w:rsidRDefault="00D00EB1" w:rsidP="00D00EB1">
      <w:pPr>
        <w:ind w:firstLineChars="0" w:firstLine="480"/>
      </w:pPr>
      <w:r>
        <w:rPr>
          <w:rFonts w:hint="eastAsia"/>
        </w:rPr>
        <w:t>4.</w:t>
      </w:r>
      <w:r w:rsidR="00613D23">
        <w:t xml:space="preserve"> </w:t>
      </w:r>
      <w:r w:rsidR="00770214">
        <w:rPr>
          <w:rFonts w:hint="eastAsia"/>
        </w:rPr>
        <w:t>利用</w:t>
      </w:r>
      <w:r w:rsidR="00770214">
        <w:t>生成的</w:t>
      </w:r>
      <w:r w:rsidR="00770214">
        <w:rPr>
          <w:rFonts w:hint="eastAsia"/>
        </w:rPr>
        <w:t>三维</w:t>
      </w:r>
      <w:r w:rsidR="00770214">
        <w:t>约束结构，对原有的</w:t>
      </w:r>
      <w:r w:rsidR="00770214">
        <w:rPr>
          <w:rFonts w:hint="eastAsia"/>
        </w:rPr>
        <w:t>Garland</w:t>
      </w:r>
      <w:r w:rsidR="00770214">
        <w:rPr>
          <w:rFonts w:hint="eastAsia"/>
        </w:rPr>
        <w:t>算法进行</w:t>
      </w:r>
      <w:r w:rsidR="00770214">
        <w:t>改进，使得</w:t>
      </w:r>
      <w:r w:rsidR="00E34DBF">
        <w:rPr>
          <w:rFonts w:hint="eastAsia"/>
        </w:rPr>
        <w:t>在模型</w:t>
      </w:r>
      <w:r w:rsidR="00E34DBF">
        <w:t>简化</w:t>
      </w:r>
      <w:r w:rsidR="00770214">
        <w:t>的过程</w:t>
      </w:r>
      <w:r w:rsidR="00E34DBF">
        <w:rPr>
          <w:rFonts w:hint="eastAsia"/>
        </w:rPr>
        <w:t>中</w:t>
      </w:r>
      <w:r w:rsidR="00770214">
        <w:t>，仍然可以保留</w:t>
      </w:r>
      <w:r w:rsidR="00E34DBF">
        <w:rPr>
          <w:rFonts w:hint="eastAsia"/>
        </w:rPr>
        <w:t>与</w:t>
      </w:r>
      <w:r w:rsidR="00E34DBF">
        <w:t>原始模型一致的边缘轮廓结构</w:t>
      </w:r>
      <w:r w:rsidR="00770214">
        <w:rPr>
          <w:rFonts w:hint="eastAsia"/>
        </w:rPr>
        <w:t>。</w:t>
      </w:r>
    </w:p>
    <w:p w14:paraId="5AB9E33E" w14:textId="77777777" w:rsidR="00F432AC" w:rsidRDefault="00F432AC" w:rsidP="0064572D">
      <w:pPr>
        <w:pStyle w:val="2"/>
      </w:pPr>
      <w:bookmarkStart w:id="473" w:name="_Toc481157633"/>
      <w:r>
        <w:t>存在的问题</w:t>
      </w:r>
      <w:bookmarkEnd w:id="473"/>
    </w:p>
    <w:p w14:paraId="69E882AE" w14:textId="1DC47B1A" w:rsidR="0007569A" w:rsidRDefault="006C4C8B" w:rsidP="00370D9A">
      <w:pPr>
        <w:ind w:firstLine="480"/>
      </w:pPr>
      <w:r>
        <w:rPr>
          <w:rFonts w:hint="eastAsia"/>
        </w:rPr>
        <w:t>基于</w:t>
      </w:r>
      <w:r w:rsidR="00BF18A2">
        <w:t>三维线段</w:t>
      </w:r>
      <w:r w:rsidR="00BF5CB6">
        <w:t>对三角网格模型进行规整，虽然取得了不错的效果，但是仍然存在以下几个问题：</w:t>
      </w:r>
    </w:p>
    <w:p w14:paraId="5D5E5FB4" w14:textId="62BD1353" w:rsidR="006F5BF3" w:rsidRDefault="004D4AEC" w:rsidP="004D4AEC">
      <w:pPr>
        <w:ind w:firstLineChars="0" w:firstLine="480"/>
      </w:pPr>
      <w:r>
        <w:rPr>
          <w:rFonts w:hint="eastAsia"/>
        </w:rPr>
        <w:t>1.</w:t>
      </w:r>
      <w:bookmarkStart w:id="474" w:name="OLE_LINK419"/>
      <w:bookmarkStart w:id="475" w:name="OLE_LINK420"/>
      <w:r w:rsidR="00E4575C">
        <w:t xml:space="preserve"> </w:t>
      </w:r>
      <w:bookmarkStart w:id="476" w:name="OLE_LINK416"/>
      <w:r w:rsidR="00BF5CB6">
        <w:rPr>
          <w:rFonts w:hint="eastAsia"/>
        </w:rPr>
        <w:t>三角</w:t>
      </w:r>
      <w:r w:rsidR="00BF5CB6">
        <w:t>网格平面</w:t>
      </w:r>
      <w:r w:rsidR="00BF5CB6">
        <w:rPr>
          <w:rFonts w:hint="eastAsia"/>
        </w:rPr>
        <w:t>代理</w:t>
      </w:r>
      <w:r w:rsidR="00BF5CB6">
        <w:t>检测算法</w:t>
      </w:r>
      <w:r w:rsidR="00A73FD6">
        <w:rPr>
          <w:rFonts w:hint="eastAsia"/>
        </w:rPr>
        <w:t>存在</w:t>
      </w:r>
      <w:r w:rsidR="00A73FD6">
        <w:t>局限性</w:t>
      </w:r>
      <w:bookmarkEnd w:id="474"/>
      <w:bookmarkEnd w:id="475"/>
      <w:r w:rsidR="00A73FD6">
        <w:t>。</w:t>
      </w:r>
      <w:r w:rsidR="00A73FD6">
        <w:rPr>
          <w:rFonts w:hint="eastAsia"/>
        </w:rPr>
        <w:t>因为</w:t>
      </w:r>
      <w:r w:rsidR="00A73FD6">
        <w:t>平面代</w:t>
      </w:r>
      <w:r w:rsidR="00A73FD6">
        <w:rPr>
          <w:rFonts w:hint="eastAsia"/>
        </w:rPr>
        <w:t>理</w:t>
      </w:r>
      <w:r w:rsidR="00A73FD6">
        <w:t>检测算法的</w:t>
      </w:r>
      <w:r w:rsidR="006F5BF3">
        <w:rPr>
          <w:rFonts w:hint="eastAsia"/>
        </w:rPr>
        <w:t>平面区域</w:t>
      </w:r>
      <w:r w:rsidR="006F5BF3">
        <w:t>检测效果在一定程度上</w:t>
      </w:r>
      <w:r w:rsidR="006F5BF3">
        <w:rPr>
          <w:rFonts w:hint="eastAsia"/>
        </w:rPr>
        <w:t>依赖</w:t>
      </w:r>
      <w:r w:rsidR="006F5BF3">
        <w:rPr>
          <w:rFonts w:asciiTheme="minorEastAsia" w:hAnsiTheme="minorEastAsia"/>
        </w:rPr>
        <w:t>角度阈值</w:t>
      </w:r>
      <w:r w:rsidR="006F5BF3" w:rsidRPr="00102F85">
        <w:rPr>
          <w:rFonts w:asciiTheme="minorEastAsia" w:hAnsiTheme="minorEastAsia" w:hint="eastAsia"/>
          <w:i/>
        </w:rPr>
        <w:t>γ</w:t>
      </w:r>
      <w:r w:rsidR="006F5BF3" w:rsidRPr="003A737F">
        <w:rPr>
          <w:rFonts w:asciiTheme="minorEastAsia" w:hAnsiTheme="minorEastAsia" w:hint="eastAsia"/>
        </w:rPr>
        <w:t>和</w:t>
      </w:r>
      <w:r w:rsidR="006F5BF3">
        <w:rPr>
          <w:rFonts w:asciiTheme="minorEastAsia" w:hAnsiTheme="minorEastAsia"/>
        </w:rPr>
        <w:t>距离阈值</w:t>
      </w:r>
      <w:r w:rsidR="006F5BF3" w:rsidRPr="00E30C2D">
        <w:rPr>
          <w:rFonts w:asciiTheme="minorEastAsia" w:hAnsiTheme="minorEastAsia"/>
          <w:i/>
        </w:rPr>
        <w:t>d</w:t>
      </w:r>
      <w:r w:rsidR="006F5BF3" w:rsidRPr="006B4735">
        <w:rPr>
          <w:rFonts w:asciiTheme="minorEastAsia" w:hAnsiTheme="minorEastAsia" w:hint="eastAsia"/>
        </w:rPr>
        <w:t>，</w:t>
      </w:r>
      <w:r w:rsidR="006F5BF3">
        <w:rPr>
          <w:rFonts w:asciiTheme="minorEastAsia" w:hAnsiTheme="minorEastAsia" w:hint="eastAsia"/>
        </w:rPr>
        <w:t>而</w:t>
      </w:r>
      <w:r w:rsidR="006F5BF3">
        <w:rPr>
          <w:rFonts w:asciiTheme="minorEastAsia" w:hAnsiTheme="minorEastAsia"/>
        </w:rPr>
        <w:t>阈值的选择需要人工的干</w:t>
      </w:r>
      <w:r w:rsidR="006F5BF3">
        <w:rPr>
          <w:rFonts w:asciiTheme="minorEastAsia" w:hAnsiTheme="minorEastAsia"/>
        </w:rPr>
        <w:lastRenderedPageBreak/>
        <w:t>预，</w:t>
      </w:r>
      <w:r w:rsidR="006F5BF3">
        <w:rPr>
          <w:rFonts w:asciiTheme="minorEastAsia" w:hAnsiTheme="minorEastAsia" w:hint="eastAsia"/>
        </w:rPr>
        <w:t>无法</w:t>
      </w:r>
      <w:r w:rsidR="006F5BF3">
        <w:rPr>
          <w:rFonts w:asciiTheme="minorEastAsia" w:hAnsiTheme="minorEastAsia"/>
        </w:rPr>
        <w:t>进行自动设定</w:t>
      </w:r>
      <w:r w:rsidR="002D675F">
        <w:rPr>
          <w:rFonts w:asciiTheme="minorEastAsia" w:hAnsiTheme="minorEastAsia" w:hint="eastAsia"/>
        </w:rPr>
        <w:t>，使用者</w:t>
      </w:r>
      <w:r w:rsidR="002D675F">
        <w:rPr>
          <w:rFonts w:asciiTheme="minorEastAsia" w:hAnsiTheme="minorEastAsia"/>
        </w:rPr>
        <w:t>需要</w:t>
      </w:r>
      <w:r w:rsidR="002D675F">
        <w:rPr>
          <w:rFonts w:asciiTheme="minorEastAsia" w:hAnsiTheme="minorEastAsia" w:hint="eastAsia"/>
        </w:rPr>
        <w:t>根据</w:t>
      </w:r>
      <w:r w:rsidR="002D675F">
        <w:rPr>
          <w:rFonts w:asciiTheme="minorEastAsia" w:hAnsiTheme="minorEastAsia"/>
        </w:rPr>
        <w:t>一定专业知识判断</w:t>
      </w:r>
      <w:r w:rsidR="002D675F">
        <w:rPr>
          <w:rFonts w:asciiTheme="minorEastAsia" w:hAnsiTheme="minorEastAsia" w:hint="eastAsia"/>
        </w:rPr>
        <w:t>阈值</w:t>
      </w:r>
      <w:r w:rsidR="002D675F">
        <w:rPr>
          <w:rFonts w:asciiTheme="minorEastAsia" w:hAnsiTheme="minorEastAsia"/>
        </w:rPr>
        <w:t>的大小，影响了用户体验</w:t>
      </w:r>
      <w:bookmarkEnd w:id="476"/>
      <w:r w:rsidR="006F5BF3">
        <w:rPr>
          <w:rFonts w:asciiTheme="minorEastAsia" w:hAnsiTheme="minorEastAsia"/>
        </w:rPr>
        <w:t>。</w:t>
      </w:r>
    </w:p>
    <w:p w14:paraId="1AEC7355" w14:textId="68F1FF35" w:rsidR="000137DB" w:rsidRDefault="007534E2" w:rsidP="007534E2">
      <w:pPr>
        <w:ind w:firstLineChars="0" w:firstLine="480"/>
      </w:pPr>
      <w:r>
        <w:rPr>
          <w:rFonts w:hint="eastAsia"/>
        </w:rPr>
        <w:t>2.</w:t>
      </w:r>
      <w:r w:rsidR="00E4575C">
        <w:t xml:space="preserve"> </w:t>
      </w:r>
      <w:bookmarkStart w:id="477" w:name="OLE_LINK417"/>
      <w:bookmarkStart w:id="478" w:name="OLE_LINK418"/>
      <w:r w:rsidR="000137DB">
        <w:rPr>
          <w:rFonts w:hint="eastAsia"/>
        </w:rPr>
        <w:t>三维线段过滤</w:t>
      </w:r>
      <w:r w:rsidR="000137DB">
        <w:t>算法存在局限性</w:t>
      </w:r>
      <w:r w:rsidR="000137DB">
        <w:rPr>
          <w:rFonts w:hint="eastAsia"/>
        </w:rPr>
        <w:t>。本文</w:t>
      </w:r>
      <w:r w:rsidR="000137DB">
        <w:t>的</w:t>
      </w:r>
      <w:r w:rsidR="000137DB">
        <w:rPr>
          <w:rFonts w:hint="eastAsia"/>
        </w:rPr>
        <w:t>线段</w:t>
      </w:r>
      <w:r w:rsidR="000137DB">
        <w:t>过滤算法是基于三角网格模型的平面</w:t>
      </w:r>
      <w:r w:rsidR="000137DB">
        <w:rPr>
          <w:rFonts w:hint="eastAsia"/>
        </w:rPr>
        <w:t>代理</w:t>
      </w:r>
      <w:r w:rsidR="005159C7">
        <w:rPr>
          <w:rFonts w:hint="eastAsia"/>
        </w:rPr>
        <w:t>的</w:t>
      </w:r>
      <w:r w:rsidR="005159C7">
        <w:t>算法</w:t>
      </w:r>
      <w:r w:rsidR="000137DB">
        <w:t>，</w:t>
      </w:r>
      <w:r w:rsidR="005159C7">
        <w:rPr>
          <w:rFonts w:hint="eastAsia"/>
        </w:rPr>
        <w:t>对于自然</w:t>
      </w:r>
      <w:r w:rsidR="005159C7">
        <w:t>场景物体，如森林、花草等</w:t>
      </w:r>
      <w:r w:rsidR="005159C7">
        <w:rPr>
          <w:rFonts w:hint="eastAsia"/>
        </w:rPr>
        <w:t>，</w:t>
      </w:r>
      <w:r w:rsidR="005159C7">
        <w:t>这些场景物体</w:t>
      </w:r>
      <w:r w:rsidR="005159C7">
        <w:rPr>
          <w:rFonts w:hint="eastAsia"/>
        </w:rPr>
        <w:t>几乎</w:t>
      </w:r>
      <w:r w:rsidR="005159C7">
        <w:t>没有平面区域，</w:t>
      </w:r>
      <w:r w:rsidR="005159C7">
        <w:rPr>
          <w:rFonts w:hint="eastAsia"/>
        </w:rPr>
        <w:t>所以</w:t>
      </w:r>
      <w:r w:rsidR="005159C7">
        <w:t>三维线段过滤算法</w:t>
      </w:r>
      <w:r w:rsidR="005159C7">
        <w:rPr>
          <w:rFonts w:hint="eastAsia"/>
        </w:rPr>
        <w:t>无法</w:t>
      </w:r>
      <w:r w:rsidR="005159C7">
        <w:t>处理自然场景</w:t>
      </w:r>
      <w:r w:rsidR="005159C7">
        <w:rPr>
          <w:rFonts w:hint="eastAsia"/>
        </w:rPr>
        <w:t>的</w:t>
      </w:r>
      <w:r w:rsidR="005159C7">
        <w:t>线段</w:t>
      </w:r>
      <w:r w:rsidR="005159C7">
        <w:rPr>
          <w:rFonts w:hint="eastAsia"/>
        </w:rPr>
        <w:t>过滤</w:t>
      </w:r>
      <w:bookmarkEnd w:id="477"/>
      <w:bookmarkEnd w:id="478"/>
      <w:r w:rsidR="005159C7">
        <w:t>。</w:t>
      </w:r>
    </w:p>
    <w:p w14:paraId="32EDF8CD" w14:textId="67750D58" w:rsidR="00072BF5" w:rsidRDefault="007534E2" w:rsidP="00072BF5">
      <w:pPr>
        <w:ind w:firstLineChars="0" w:firstLine="480"/>
      </w:pPr>
      <w:r>
        <w:rPr>
          <w:rFonts w:hint="eastAsia"/>
        </w:rPr>
        <w:t>3.</w:t>
      </w:r>
      <w:r w:rsidR="00E4575C">
        <w:t xml:space="preserve"> </w:t>
      </w:r>
      <w:bookmarkStart w:id="479" w:name="OLE_LINK421"/>
      <w:bookmarkStart w:id="480" w:name="OLE_LINK422"/>
      <w:r w:rsidR="00F80559">
        <w:rPr>
          <w:rFonts w:hint="eastAsia"/>
        </w:rPr>
        <w:t>三维线段过滤</w:t>
      </w:r>
      <w:r w:rsidR="00F80559">
        <w:t>算法</w:t>
      </w:r>
      <w:r w:rsidR="00A61A4C">
        <w:rPr>
          <w:rFonts w:hint="eastAsia"/>
        </w:rPr>
        <w:t>缓慢</w:t>
      </w:r>
      <w:bookmarkEnd w:id="479"/>
      <w:bookmarkEnd w:id="480"/>
      <w:r w:rsidR="00A61A4C">
        <w:rPr>
          <w:rFonts w:hint="eastAsia"/>
        </w:rPr>
        <w:t>。</w:t>
      </w:r>
      <w:r w:rsidR="00072BF5">
        <w:rPr>
          <w:rFonts w:hint="eastAsia"/>
        </w:rPr>
        <w:t>三维线段过滤</w:t>
      </w:r>
      <w:r w:rsidR="00072BF5">
        <w:t>算法</w:t>
      </w:r>
      <w:r w:rsidR="00072BF5">
        <w:rPr>
          <w:rFonts w:hint="eastAsia"/>
        </w:rPr>
        <w:t>中</w:t>
      </w:r>
      <w:r w:rsidR="00072BF5">
        <w:t>近似线段拟合阶段</w:t>
      </w:r>
      <w:r w:rsidR="00072BF5">
        <w:rPr>
          <w:rFonts w:hint="eastAsia"/>
        </w:rPr>
        <w:t>需要筛选表达平面</w:t>
      </w:r>
      <w:r w:rsidR="00072BF5">
        <w:t>代理轮廓</w:t>
      </w:r>
      <w:r w:rsidR="00072BF5">
        <w:rPr>
          <w:rFonts w:hint="eastAsia"/>
        </w:rPr>
        <w:t>的</w:t>
      </w:r>
      <w:r w:rsidR="00072BF5">
        <w:t>近似线段</w:t>
      </w:r>
      <w:r w:rsidR="00072BF5">
        <w:rPr>
          <w:rFonts w:hint="eastAsia"/>
        </w:rPr>
        <w:t>，筛选</w:t>
      </w:r>
      <w:r w:rsidR="00072BF5">
        <w:t>的方法是一一比较</w:t>
      </w:r>
      <w:r w:rsidR="00072BF5">
        <w:rPr>
          <w:rFonts w:hint="eastAsia"/>
        </w:rPr>
        <w:t>。如果</w:t>
      </w:r>
      <w:r w:rsidR="001256C8">
        <w:rPr>
          <w:rFonts w:hint="eastAsia"/>
        </w:rPr>
        <w:t>对</w:t>
      </w:r>
      <w:r w:rsidR="00072BF5">
        <w:t>大规模的线段集合</w:t>
      </w:r>
      <w:r w:rsidR="00072BF5">
        <w:rPr>
          <w:rFonts w:hint="eastAsia"/>
        </w:rPr>
        <w:t>进行</w:t>
      </w:r>
      <w:r w:rsidR="00072BF5">
        <w:t>筛选，筛选的</w:t>
      </w:r>
      <w:r w:rsidR="00072BF5">
        <w:rPr>
          <w:rFonts w:hint="eastAsia"/>
        </w:rPr>
        <w:t>速度</w:t>
      </w:r>
      <w:r w:rsidR="00072BF5">
        <w:t>缓慢。</w:t>
      </w:r>
    </w:p>
    <w:p w14:paraId="46B3BD69" w14:textId="77777777" w:rsidR="0064572D" w:rsidRDefault="00F432AC" w:rsidP="0064572D">
      <w:pPr>
        <w:pStyle w:val="2"/>
      </w:pPr>
      <w:bookmarkStart w:id="481" w:name="_Toc481157634"/>
      <w:r>
        <w:rPr>
          <w:rFonts w:hint="eastAsia"/>
        </w:rPr>
        <w:t>研究展望</w:t>
      </w:r>
      <w:bookmarkEnd w:id="481"/>
    </w:p>
    <w:p w14:paraId="1F29DF3C" w14:textId="72A73664" w:rsidR="00D64141" w:rsidRDefault="00D64141" w:rsidP="000C2426">
      <w:pPr>
        <w:ind w:firstLine="480"/>
      </w:pPr>
      <w:r>
        <w:rPr>
          <w:rFonts w:hint="eastAsia"/>
        </w:rPr>
        <w:t>虽然</w:t>
      </w:r>
      <w:r>
        <w:t>本文基于三维线段对三角网格模型</w:t>
      </w:r>
      <w:r w:rsidR="0018703A">
        <w:rPr>
          <w:rFonts w:hint="eastAsia"/>
        </w:rPr>
        <w:t>和</w:t>
      </w:r>
      <w:r w:rsidR="0018703A">
        <w:t>简化</w:t>
      </w:r>
      <w:r w:rsidR="007913A6">
        <w:rPr>
          <w:rFonts w:hint="eastAsia"/>
        </w:rPr>
        <w:t>后</w:t>
      </w:r>
      <w:r w:rsidR="0018703A">
        <w:rPr>
          <w:rFonts w:hint="eastAsia"/>
        </w:rPr>
        <w:t>的</w:t>
      </w:r>
      <w:r w:rsidR="0018703A">
        <w:t>三角网格模型</w:t>
      </w:r>
      <w:r>
        <w:t>进行规整，</w:t>
      </w:r>
      <w:r w:rsidR="00966DEE">
        <w:rPr>
          <w:rFonts w:hint="eastAsia"/>
        </w:rPr>
        <w:t>并且</w:t>
      </w:r>
      <w:r w:rsidR="00966DEE">
        <w:t>取得了不错的效果，但能做的工作还很多，主要包括以下几个方面：</w:t>
      </w:r>
    </w:p>
    <w:p w14:paraId="13DE9B35" w14:textId="04043326" w:rsidR="007913A6" w:rsidRDefault="007913A6" w:rsidP="000C2426">
      <w:pPr>
        <w:ind w:firstLine="480"/>
      </w:pPr>
      <w:r>
        <w:rPr>
          <w:rFonts w:hint="eastAsia"/>
        </w:rPr>
        <w:t>1.</w:t>
      </w:r>
      <w:bookmarkStart w:id="482" w:name="OLE_LINK423"/>
      <w:bookmarkStart w:id="483" w:name="OLE_LINK424"/>
      <w:r>
        <w:t>自动设定平面代</w:t>
      </w:r>
      <w:r>
        <w:rPr>
          <w:rFonts w:hint="eastAsia"/>
        </w:rPr>
        <w:t>理</w:t>
      </w:r>
      <w:r>
        <w:t>检测算法</w:t>
      </w:r>
      <w:r>
        <w:rPr>
          <w:rFonts w:hint="eastAsia"/>
        </w:rPr>
        <w:t>的</w:t>
      </w:r>
      <w:r>
        <w:t>阈值</w:t>
      </w:r>
      <w:bookmarkEnd w:id="482"/>
      <w:r>
        <w:t>。</w:t>
      </w:r>
      <w:r w:rsidR="000F3299">
        <w:rPr>
          <w:rFonts w:hint="eastAsia"/>
        </w:rPr>
        <w:t>可以</w:t>
      </w:r>
      <w:r w:rsidR="000F3299">
        <w:t>研究根据三角网格模型的特点，</w:t>
      </w:r>
      <w:r w:rsidR="000F3299">
        <w:rPr>
          <w:rFonts w:hint="eastAsia"/>
        </w:rPr>
        <w:t>使得</w:t>
      </w:r>
      <w:r w:rsidR="000F3299">
        <w:t>算法能够自动</w:t>
      </w:r>
      <w:r w:rsidR="000F3299">
        <w:rPr>
          <w:rFonts w:hint="eastAsia"/>
        </w:rPr>
        <w:t>设置</w:t>
      </w:r>
      <w:r w:rsidR="000F3299">
        <w:t>平面代</w:t>
      </w:r>
      <w:r w:rsidR="000F3299">
        <w:rPr>
          <w:rFonts w:hint="eastAsia"/>
        </w:rPr>
        <w:t>理</w:t>
      </w:r>
      <w:r w:rsidR="000F3299">
        <w:t>检测算法</w:t>
      </w:r>
      <w:r w:rsidR="000F3299">
        <w:rPr>
          <w:rFonts w:hint="eastAsia"/>
        </w:rPr>
        <w:t>的</w:t>
      </w:r>
      <w:r w:rsidR="000F3299">
        <w:t>阈值</w:t>
      </w:r>
      <w:r w:rsidR="000F3299">
        <w:rPr>
          <w:rFonts w:hint="eastAsia"/>
        </w:rPr>
        <w:t>，</w:t>
      </w:r>
      <w:r w:rsidR="000F3299">
        <w:t>实现算法的全自动化。</w:t>
      </w:r>
      <w:bookmarkEnd w:id="483"/>
    </w:p>
    <w:p w14:paraId="43672FF6" w14:textId="1DD1DA95" w:rsidR="00416CD9" w:rsidRDefault="00DC2CE1" w:rsidP="000C2426">
      <w:pPr>
        <w:ind w:firstLine="480"/>
      </w:pPr>
      <w:r>
        <w:t>2</w:t>
      </w:r>
      <w:r w:rsidR="00416CD9">
        <w:rPr>
          <w:rFonts w:hint="eastAsia"/>
        </w:rPr>
        <w:t>.</w:t>
      </w:r>
      <w:r w:rsidR="00416CD9">
        <w:t xml:space="preserve"> </w:t>
      </w:r>
      <w:bookmarkStart w:id="484" w:name="OLE_LINK425"/>
      <w:bookmarkStart w:id="485" w:name="OLE_LINK426"/>
      <w:r w:rsidR="00573B35">
        <w:rPr>
          <w:rFonts w:hint="eastAsia"/>
        </w:rPr>
        <w:t>三维线段</w:t>
      </w:r>
      <w:r w:rsidR="00573B35">
        <w:t>过滤算法</w:t>
      </w:r>
      <w:r w:rsidR="00573B35">
        <w:rPr>
          <w:rFonts w:hint="eastAsia"/>
        </w:rPr>
        <w:t>的</w:t>
      </w:r>
      <w:r w:rsidR="00573B35">
        <w:t>准确</w:t>
      </w:r>
      <w:r w:rsidR="009C53AF">
        <w:rPr>
          <w:rFonts w:hint="eastAsia"/>
        </w:rPr>
        <w:t>度</w:t>
      </w:r>
      <w:r w:rsidR="00573B35">
        <w:rPr>
          <w:rFonts w:hint="eastAsia"/>
        </w:rPr>
        <w:t>和</w:t>
      </w:r>
      <w:r w:rsidR="00573B35">
        <w:t>稳定性有待进一步提高</w:t>
      </w:r>
      <w:r w:rsidR="00573B35">
        <w:rPr>
          <w:rFonts w:hint="eastAsia"/>
        </w:rPr>
        <w:t>。</w:t>
      </w:r>
      <w:r w:rsidR="008372D9">
        <w:rPr>
          <w:rFonts w:hint="eastAsia"/>
        </w:rPr>
        <w:t>三维线段</w:t>
      </w:r>
      <w:r w:rsidR="008372D9">
        <w:t>过滤算法虽然能够过滤大量的线段，但是也</w:t>
      </w:r>
      <w:r w:rsidR="00115C1B">
        <w:rPr>
          <w:rFonts w:hint="eastAsia"/>
        </w:rPr>
        <w:t>可能</w:t>
      </w:r>
      <w:r w:rsidR="00115C1B">
        <w:t>会过滤掉比较好的线段</w:t>
      </w:r>
      <w:r w:rsidR="008372D9">
        <w:t>，</w:t>
      </w:r>
      <w:r w:rsidR="00115C1B">
        <w:rPr>
          <w:rFonts w:hint="eastAsia"/>
        </w:rPr>
        <w:t>如何提高</w:t>
      </w:r>
      <w:r w:rsidR="00CB347D">
        <w:t>三维线段</w:t>
      </w:r>
      <w:r w:rsidR="00115C1B">
        <w:t>过滤算法的准确度和稳定性是下一步的</w:t>
      </w:r>
      <w:r w:rsidR="00115C1B">
        <w:rPr>
          <w:rFonts w:hint="eastAsia"/>
        </w:rPr>
        <w:t>重点</w:t>
      </w:r>
      <w:r w:rsidR="00115C1B">
        <w:t>。</w:t>
      </w:r>
      <w:bookmarkEnd w:id="484"/>
      <w:bookmarkEnd w:id="485"/>
    </w:p>
    <w:p w14:paraId="78764F51" w14:textId="709472C1" w:rsidR="000667BC" w:rsidRDefault="007508A0" w:rsidP="004C49AB">
      <w:pPr>
        <w:ind w:firstLine="480"/>
      </w:pPr>
      <w:r>
        <w:t>3.</w:t>
      </w:r>
      <w:r w:rsidR="007468ED">
        <w:rPr>
          <w:rFonts w:hint="eastAsia"/>
        </w:rPr>
        <w:t xml:space="preserve"> </w:t>
      </w:r>
      <w:bookmarkStart w:id="486" w:name="OLE_LINK427"/>
      <w:bookmarkStart w:id="487" w:name="OLE_LINK428"/>
      <w:bookmarkStart w:id="488" w:name="OLE_LINK429"/>
      <w:bookmarkStart w:id="489" w:name="OLE_LINK430"/>
      <w:bookmarkStart w:id="490" w:name="OLE_LINK431"/>
      <w:r w:rsidR="007468ED">
        <w:rPr>
          <w:rFonts w:hint="eastAsia"/>
        </w:rPr>
        <w:t>三维</w:t>
      </w:r>
      <w:r w:rsidR="007468ED">
        <w:t>线段过滤算法</w:t>
      </w:r>
      <w:r w:rsidR="00A76D5F">
        <w:rPr>
          <w:rFonts w:hint="eastAsia"/>
        </w:rPr>
        <w:t>速度需要</w:t>
      </w:r>
      <w:r w:rsidR="00A76D5F">
        <w:t>提高</w:t>
      </w:r>
      <w:r w:rsidR="00A76D5F">
        <w:rPr>
          <w:rFonts w:hint="eastAsia"/>
        </w:rPr>
        <w:t>。</w:t>
      </w:r>
      <w:r w:rsidR="007468ED">
        <w:t>对于</w:t>
      </w:r>
      <w:r w:rsidR="007468ED">
        <w:rPr>
          <w:rFonts w:hint="eastAsia"/>
        </w:rPr>
        <w:t>大规模</w:t>
      </w:r>
      <w:r w:rsidR="007468ED">
        <w:t>的三维线段模型简化速度过慢</w:t>
      </w:r>
      <w:r w:rsidR="007468ED">
        <w:rPr>
          <w:rFonts w:hint="eastAsia"/>
        </w:rPr>
        <w:t>，</w:t>
      </w:r>
      <w:r w:rsidR="00A76D5F">
        <w:rPr>
          <w:rFonts w:hint="eastAsia"/>
        </w:rPr>
        <w:t>如何通过</w:t>
      </w:r>
      <w:r w:rsidR="00A76D5F">
        <w:t>并行加速过滤算法是值得研究的地方</w:t>
      </w:r>
      <w:r w:rsidR="007468ED">
        <w:rPr>
          <w:rFonts w:hint="eastAsia"/>
        </w:rPr>
        <w:t>。</w:t>
      </w:r>
      <w:bookmarkEnd w:id="486"/>
      <w:bookmarkEnd w:id="487"/>
      <w:bookmarkEnd w:id="488"/>
      <w:bookmarkEnd w:id="489"/>
      <w:bookmarkEnd w:id="490"/>
    </w:p>
    <w:p w14:paraId="2EAF64BF" w14:textId="77777777" w:rsidR="00650993" w:rsidRDefault="00650993">
      <w:pPr>
        <w:widowControl/>
        <w:ind w:firstLineChars="0" w:firstLine="0"/>
        <w:jc w:val="left"/>
      </w:pPr>
      <w:r>
        <w:br w:type="page"/>
      </w:r>
    </w:p>
    <w:p w14:paraId="19B8B7CD" w14:textId="77777777" w:rsidR="008E45BA" w:rsidRDefault="008E45BA" w:rsidP="00422845">
      <w:pPr>
        <w:pStyle w:val="1"/>
        <w:numPr>
          <w:ilvl w:val="0"/>
          <w:numId w:val="0"/>
        </w:numPr>
      </w:pPr>
      <w:bookmarkStart w:id="491" w:name="_Toc417027815"/>
      <w:bookmarkStart w:id="492" w:name="_Toc481157635"/>
      <w:r>
        <w:rPr>
          <w:rFonts w:hint="eastAsia"/>
        </w:rPr>
        <w:lastRenderedPageBreak/>
        <w:t>致谢</w:t>
      </w:r>
      <w:bookmarkEnd w:id="491"/>
      <w:bookmarkEnd w:id="492"/>
    </w:p>
    <w:p w14:paraId="5E6FE0BA" w14:textId="7D312F43" w:rsidR="00DF4BEC" w:rsidRDefault="00B55B59" w:rsidP="000D2514">
      <w:pPr>
        <w:ind w:firstLine="480"/>
      </w:pPr>
      <w:r>
        <w:rPr>
          <w:rFonts w:hint="eastAsia"/>
        </w:rPr>
        <w:t>时光荏苒</w:t>
      </w:r>
      <w:r>
        <w:t>，</w:t>
      </w:r>
      <w:r w:rsidR="00441372">
        <w:rPr>
          <w:rFonts w:hint="eastAsia"/>
        </w:rPr>
        <w:t>时间如梭</w:t>
      </w:r>
      <w:r>
        <w:t>，</w:t>
      </w:r>
      <w:r w:rsidR="00441372">
        <w:rPr>
          <w:rFonts w:hint="eastAsia"/>
        </w:rPr>
        <w:t>一转眼</w:t>
      </w:r>
      <w:r>
        <w:t>，三年的研究生</w:t>
      </w:r>
      <w:r w:rsidR="00BB1BD8">
        <w:rPr>
          <w:rFonts w:hint="eastAsia"/>
        </w:rPr>
        <w:t>生涯</w:t>
      </w:r>
      <w:r>
        <w:t>即将</w:t>
      </w:r>
      <w:r w:rsidR="000C3004">
        <w:rPr>
          <w:rFonts w:hint="eastAsia"/>
        </w:rPr>
        <w:t>接近尾声</w:t>
      </w:r>
      <w:r>
        <w:t>，三年中有</w:t>
      </w:r>
      <w:r w:rsidR="002F4DD8">
        <w:rPr>
          <w:rFonts w:hint="eastAsia"/>
        </w:rPr>
        <w:t>许多</w:t>
      </w:r>
      <w:r>
        <w:t>的事情发生，</w:t>
      </w:r>
      <w:r>
        <w:rPr>
          <w:rFonts w:hint="eastAsia"/>
        </w:rPr>
        <w:t>有</w:t>
      </w:r>
      <w:r>
        <w:t>欢笑</w:t>
      </w:r>
      <w:r>
        <w:rPr>
          <w:rFonts w:hint="eastAsia"/>
        </w:rPr>
        <w:t>，</w:t>
      </w:r>
      <w:r>
        <w:t>有泪水</w:t>
      </w:r>
      <w:r>
        <w:rPr>
          <w:rFonts w:hint="eastAsia"/>
        </w:rPr>
        <w:t>，</w:t>
      </w:r>
      <w:r>
        <w:t>有感动</w:t>
      </w:r>
      <w:r>
        <w:rPr>
          <w:rFonts w:hint="eastAsia"/>
        </w:rPr>
        <w:t>。闭上眼睛</w:t>
      </w:r>
      <w:r>
        <w:t>，</w:t>
      </w:r>
      <w:r>
        <w:rPr>
          <w:rFonts w:hint="eastAsia"/>
        </w:rPr>
        <w:t>有</w:t>
      </w:r>
      <w:r>
        <w:t>太多</w:t>
      </w:r>
      <w:r>
        <w:rPr>
          <w:rFonts w:hint="eastAsia"/>
        </w:rPr>
        <w:t>的</w:t>
      </w:r>
      <w:r>
        <w:t>事依然清晰的浮现在眼前</w:t>
      </w:r>
      <w:r>
        <w:rPr>
          <w:rFonts w:hint="eastAsia"/>
        </w:rPr>
        <w:t>，也有</w:t>
      </w:r>
      <w:r>
        <w:t>太多的人需要感谢。</w:t>
      </w:r>
    </w:p>
    <w:p w14:paraId="050D34B0" w14:textId="21151B46" w:rsidR="00AE7552" w:rsidRDefault="00DD2CA0" w:rsidP="000D2514">
      <w:pPr>
        <w:ind w:firstLine="480"/>
      </w:pPr>
      <w:r>
        <w:t>感谢我的导师管涛教授，</w:t>
      </w:r>
      <w:r>
        <w:rPr>
          <w:rFonts w:hint="eastAsia"/>
        </w:rPr>
        <w:t>感谢管</w:t>
      </w:r>
      <w:r>
        <w:t>老师</w:t>
      </w:r>
      <w:r>
        <w:rPr>
          <w:rFonts w:hint="eastAsia"/>
        </w:rPr>
        <w:t>在</w:t>
      </w:r>
      <w:r>
        <w:t>我研究生</w:t>
      </w:r>
      <w:r>
        <w:rPr>
          <w:rFonts w:hint="eastAsia"/>
        </w:rPr>
        <w:t>期间</w:t>
      </w:r>
      <w:r>
        <w:t>的细心指导</w:t>
      </w:r>
      <w:r>
        <w:rPr>
          <w:rFonts w:hint="eastAsia"/>
        </w:rPr>
        <w:t>，</w:t>
      </w:r>
      <w:r w:rsidR="009C0939">
        <w:rPr>
          <w:rFonts w:hint="eastAsia"/>
        </w:rPr>
        <w:t>给了</w:t>
      </w:r>
      <w:r w:rsidR="009C0939">
        <w:t>我</w:t>
      </w:r>
      <w:r>
        <w:rPr>
          <w:rFonts w:hint="eastAsia"/>
        </w:rPr>
        <w:t>生活</w:t>
      </w:r>
      <w:r w:rsidR="009C0939">
        <w:rPr>
          <w:rFonts w:hint="eastAsia"/>
        </w:rPr>
        <w:t>上的</w:t>
      </w:r>
      <w:r>
        <w:t>无微不至的关怀和学业</w:t>
      </w:r>
      <w:r w:rsidR="009C0939">
        <w:rPr>
          <w:rFonts w:hint="eastAsia"/>
        </w:rPr>
        <w:t>上孜孜不倦</w:t>
      </w:r>
      <w:r w:rsidR="009C0939">
        <w:t>的教诲。尤其是</w:t>
      </w:r>
      <w:r w:rsidR="009C0939">
        <w:rPr>
          <w:rFonts w:hint="eastAsia"/>
        </w:rPr>
        <w:t>管老师严谨</w:t>
      </w:r>
      <w:r w:rsidR="009C0939">
        <w:t>的学术态度和</w:t>
      </w:r>
      <w:r w:rsidR="00C048A8">
        <w:rPr>
          <w:rFonts w:hint="eastAsia"/>
        </w:rPr>
        <w:t>随和</w:t>
      </w:r>
      <w:r w:rsidR="009C0939">
        <w:t>的</w:t>
      </w:r>
      <w:r w:rsidR="00C048A8" w:rsidRPr="00C048A8">
        <w:rPr>
          <w:rFonts w:hint="eastAsia"/>
        </w:rPr>
        <w:t>待人处世</w:t>
      </w:r>
      <w:r w:rsidR="009C0939">
        <w:t>原则，</w:t>
      </w:r>
      <w:r w:rsidR="009C0939">
        <w:rPr>
          <w:rFonts w:hint="eastAsia"/>
        </w:rPr>
        <w:t>在</w:t>
      </w:r>
      <w:r w:rsidR="009C0939">
        <w:t>潜移默化中影响了我，</w:t>
      </w:r>
      <w:r w:rsidR="009C0939">
        <w:rPr>
          <w:rFonts w:hint="eastAsia"/>
        </w:rPr>
        <w:t>是我</w:t>
      </w:r>
      <w:r w:rsidR="009C0939">
        <w:t>一生中宝贵的财富。</w:t>
      </w:r>
      <w:r w:rsidR="009C0939">
        <w:rPr>
          <w:rFonts w:hint="eastAsia"/>
        </w:rPr>
        <w:t>在</w:t>
      </w:r>
      <w:r w:rsidR="00AA5170">
        <w:rPr>
          <w:rFonts w:hint="eastAsia"/>
        </w:rPr>
        <w:t>毕业</w:t>
      </w:r>
      <w:r w:rsidR="009C0939">
        <w:t>论文的</w:t>
      </w:r>
      <w:r w:rsidR="009C0939">
        <w:rPr>
          <w:rFonts w:hint="eastAsia"/>
        </w:rPr>
        <w:t>写作</w:t>
      </w:r>
      <w:r w:rsidR="0008044B">
        <w:rPr>
          <w:rFonts w:hint="eastAsia"/>
        </w:rPr>
        <w:t>期间</w:t>
      </w:r>
      <w:r w:rsidR="009C0939">
        <w:t>，</w:t>
      </w:r>
      <w:r w:rsidR="009C0939">
        <w:rPr>
          <w:rFonts w:hint="eastAsia"/>
        </w:rPr>
        <w:t>从</w:t>
      </w:r>
      <w:r w:rsidR="009C0939">
        <w:t>开始选题、</w:t>
      </w:r>
      <w:r w:rsidR="009C0939">
        <w:rPr>
          <w:rFonts w:hint="eastAsia"/>
        </w:rPr>
        <w:t>文献</w:t>
      </w:r>
      <w:r w:rsidR="009C0939">
        <w:t>的</w:t>
      </w:r>
      <w:r w:rsidR="009C0939">
        <w:rPr>
          <w:rFonts w:hint="eastAsia"/>
        </w:rPr>
        <w:t>阅读</w:t>
      </w:r>
      <w:r w:rsidR="009C0939">
        <w:t>、论文的架构</w:t>
      </w:r>
      <w:r w:rsidR="009C0939">
        <w:rPr>
          <w:rFonts w:hint="eastAsia"/>
        </w:rPr>
        <w:t>，</w:t>
      </w:r>
      <w:r w:rsidR="009C0939">
        <w:t>管老师都认真的给予宝贵的意见。</w:t>
      </w:r>
      <w:r w:rsidR="004D0E3B">
        <w:rPr>
          <w:rFonts w:hint="eastAsia"/>
        </w:rPr>
        <w:t>衷心</w:t>
      </w:r>
      <w:r w:rsidR="00DD09C5">
        <w:t>的</w:t>
      </w:r>
      <w:r w:rsidR="009C0939">
        <w:t>感谢于俊</w:t>
      </w:r>
      <w:r w:rsidR="009C0939">
        <w:rPr>
          <w:rFonts w:hint="eastAsia"/>
        </w:rPr>
        <w:t>清教授</w:t>
      </w:r>
      <w:r w:rsidR="00DD09C5">
        <w:rPr>
          <w:rFonts w:hint="eastAsia"/>
        </w:rPr>
        <w:t>和</w:t>
      </w:r>
      <w:r w:rsidR="00DD09C5">
        <w:t>何云峰副教授，于老师的知识</w:t>
      </w:r>
      <w:r w:rsidR="00DD09C5">
        <w:rPr>
          <w:rFonts w:hint="eastAsia"/>
        </w:rPr>
        <w:t>渊博</w:t>
      </w:r>
      <w:r w:rsidR="00DD09C5">
        <w:t>，工作</w:t>
      </w:r>
      <w:r w:rsidR="001838B9">
        <w:rPr>
          <w:rFonts w:hint="eastAsia"/>
        </w:rPr>
        <w:t>的</w:t>
      </w:r>
      <w:r w:rsidR="00DD09C5">
        <w:t>一丝不苟，</w:t>
      </w:r>
      <w:r w:rsidR="00DD09C5">
        <w:rPr>
          <w:rFonts w:hint="eastAsia"/>
        </w:rPr>
        <w:t>勇于</w:t>
      </w:r>
      <w:r w:rsidR="00DD09C5">
        <w:t>钻研的科研精神，是我</w:t>
      </w:r>
      <w:r w:rsidR="00DD09C5">
        <w:rPr>
          <w:rFonts w:hint="eastAsia"/>
        </w:rPr>
        <w:t>学习</w:t>
      </w:r>
      <w:r w:rsidR="00DD09C5">
        <w:t>的好榜样</w:t>
      </w:r>
      <w:r w:rsidR="00DD09C5">
        <w:rPr>
          <w:rFonts w:hint="eastAsia"/>
        </w:rPr>
        <w:t>。</w:t>
      </w:r>
      <w:r w:rsidR="00DD09C5">
        <w:t>何老师</w:t>
      </w:r>
      <w:r w:rsidR="00DD09C5">
        <w:rPr>
          <w:rFonts w:hint="eastAsia"/>
        </w:rPr>
        <w:t>严</w:t>
      </w:r>
      <w:r w:rsidR="00DD09C5">
        <w:t>于律己，严谨不苟</w:t>
      </w:r>
      <w:r w:rsidR="00FA30E2">
        <w:rPr>
          <w:rFonts w:hint="eastAsia"/>
        </w:rPr>
        <w:t>的</w:t>
      </w:r>
      <w:r w:rsidR="008877CD">
        <w:rPr>
          <w:rFonts w:hint="eastAsia"/>
        </w:rPr>
        <w:t>科研</w:t>
      </w:r>
      <w:r w:rsidR="008877CD">
        <w:t>风格感染了我</w:t>
      </w:r>
      <w:r w:rsidR="00DD09C5">
        <w:t>。</w:t>
      </w:r>
      <w:r w:rsidR="00DD09C5">
        <w:rPr>
          <w:rFonts w:hint="eastAsia"/>
        </w:rPr>
        <w:t>老师们传授</w:t>
      </w:r>
      <w:r w:rsidR="00DD09C5">
        <w:t>给我的知识</w:t>
      </w:r>
      <w:r w:rsidR="00DD09C5">
        <w:rPr>
          <w:rFonts w:hint="eastAsia"/>
        </w:rPr>
        <w:t>将</w:t>
      </w:r>
      <w:r w:rsidR="00836DB5">
        <w:rPr>
          <w:rFonts w:hint="eastAsia"/>
        </w:rPr>
        <w:t>让</w:t>
      </w:r>
      <w:r w:rsidR="00DD09C5">
        <w:t>我</w:t>
      </w:r>
      <w:r w:rsidR="00836DB5">
        <w:rPr>
          <w:rFonts w:hint="eastAsia"/>
        </w:rPr>
        <w:t>在</w:t>
      </w:r>
      <w:r w:rsidR="00DD09C5">
        <w:t>以后的生活中受益无穷，再次</w:t>
      </w:r>
      <w:r w:rsidR="00DD09C5">
        <w:rPr>
          <w:rFonts w:hint="eastAsia"/>
        </w:rPr>
        <w:t>向</w:t>
      </w:r>
      <w:r w:rsidR="00DD09C5">
        <w:t>他们致以最真诚的敬意</w:t>
      </w:r>
      <w:r w:rsidR="00DD09C5">
        <w:rPr>
          <w:rFonts w:hint="eastAsia"/>
        </w:rPr>
        <w:t>。</w:t>
      </w:r>
    </w:p>
    <w:p w14:paraId="66AAF3BD" w14:textId="27817D53" w:rsidR="00B649ED" w:rsidRDefault="009D0771" w:rsidP="000D2514">
      <w:pPr>
        <w:ind w:firstLine="480"/>
      </w:pPr>
      <w:r>
        <w:rPr>
          <w:rFonts w:hint="eastAsia"/>
        </w:rPr>
        <w:t>研究生生涯</w:t>
      </w:r>
      <w:r>
        <w:t>的顺利结束</w:t>
      </w:r>
      <w:r>
        <w:rPr>
          <w:rFonts w:hint="eastAsia"/>
        </w:rPr>
        <w:t>更加</w:t>
      </w:r>
      <w:r>
        <w:t>离不开实验室</w:t>
      </w:r>
      <w:r>
        <w:rPr>
          <w:rFonts w:hint="eastAsia"/>
        </w:rPr>
        <w:t>同学</w:t>
      </w:r>
      <w:r>
        <w:t>不厌其烦的帮助。</w:t>
      </w:r>
      <w:r>
        <w:rPr>
          <w:rFonts w:hint="eastAsia"/>
        </w:rPr>
        <w:t>感谢</w:t>
      </w:r>
      <w:r>
        <w:t>还在求学期间的潘海龙</w:t>
      </w:r>
      <w:r>
        <w:rPr>
          <w:rFonts w:hint="eastAsia"/>
        </w:rPr>
        <w:t>博士</w:t>
      </w:r>
      <w:r>
        <w:t>、罗</w:t>
      </w:r>
      <w:r>
        <w:rPr>
          <w:rFonts w:hint="eastAsia"/>
        </w:rPr>
        <w:t>亚</w:t>
      </w:r>
      <w:r>
        <w:t>威博士和王</w:t>
      </w:r>
      <w:r>
        <w:rPr>
          <w:rFonts w:hint="eastAsia"/>
        </w:rPr>
        <w:t>跃</w:t>
      </w:r>
      <w:r>
        <w:t>嵩博士</w:t>
      </w:r>
      <w:r>
        <w:rPr>
          <w:rFonts w:hint="eastAsia"/>
        </w:rPr>
        <w:t>。</w:t>
      </w:r>
      <w:r>
        <w:t>在</w:t>
      </w:r>
      <w:r>
        <w:rPr>
          <w:rFonts w:hint="eastAsia"/>
        </w:rPr>
        <w:t>研究生期间</w:t>
      </w:r>
      <w:r>
        <w:t>，</w:t>
      </w:r>
      <w:r>
        <w:rPr>
          <w:rFonts w:hint="eastAsia"/>
        </w:rPr>
        <w:t>不厌其烦</w:t>
      </w:r>
      <w:r w:rsidR="00836DB5">
        <w:t>的为我解答一个又一个问题，让我</w:t>
      </w:r>
      <w:r w:rsidR="00836DB5">
        <w:rPr>
          <w:rFonts w:hint="eastAsia"/>
        </w:rPr>
        <w:t>感受</w:t>
      </w:r>
      <w:r>
        <w:t>到增强现实的魅力</w:t>
      </w:r>
      <w:r>
        <w:rPr>
          <w:rFonts w:hint="eastAsia"/>
        </w:rPr>
        <w:t>。</w:t>
      </w:r>
      <w:r w:rsidR="004D0E3B">
        <w:rPr>
          <w:rFonts w:hint="eastAsia"/>
        </w:rPr>
        <w:t>感谢</w:t>
      </w:r>
      <w:r w:rsidR="005B5B01">
        <w:rPr>
          <w:rFonts w:hint="eastAsia"/>
        </w:rPr>
        <w:t>李烨</w:t>
      </w:r>
      <w:r w:rsidR="005B5B01">
        <w:t>、</w:t>
      </w:r>
      <w:r w:rsidR="005B5B01">
        <w:rPr>
          <w:rFonts w:hint="eastAsia"/>
        </w:rPr>
        <w:t>杨天云</w:t>
      </w:r>
      <w:r w:rsidR="005B5B01">
        <w:t>、薛磊</w:t>
      </w:r>
      <w:r w:rsidR="005B5B01">
        <w:rPr>
          <w:rFonts w:hint="eastAsia"/>
        </w:rPr>
        <w:t>、</w:t>
      </w:r>
      <w:r w:rsidR="005B5B01">
        <w:t>余军、江</w:t>
      </w:r>
      <w:r w:rsidR="005B5B01">
        <w:rPr>
          <w:rFonts w:hint="eastAsia"/>
        </w:rPr>
        <w:t>学武</w:t>
      </w:r>
      <w:r w:rsidR="00195738">
        <w:rPr>
          <w:rFonts w:hint="eastAsia"/>
        </w:rPr>
        <w:t>等</w:t>
      </w:r>
      <w:r w:rsidR="00195738">
        <w:t>同学陪伴了我快乐的研究生生涯</w:t>
      </w:r>
      <w:r w:rsidR="00195738">
        <w:rPr>
          <w:rFonts w:hint="eastAsia"/>
        </w:rPr>
        <w:t>。</w:t>
      </w:r>
      <w:r w:rsidR="00474A16">
        <w:rPr>
          <w:rFonts w:hint="eastAsia"/>
        </w:rPr>
        <w:t>感谢</w:t>
      </w:r>
      <w:r w:rsidR="00474A16">
        <w:t>陪伴我三年的</w:t>
      </w:r>
      <w:r w:rsidR="00474A16">
        <w:rPr>
          <w:rFonts w:hint="eastAsia"/>
        </w:rPr>
        <w:t>室友王文清</w:t>
      </w:r>
      <w:r w:rsidR="00474A16">
        <w:t>、周</w:t>
      </w:r>
      <w:r w:rsidR="00474A16">
        <w:rPr>
          <w:rFonts w:hint="eastAsia"/>
        </w:rPr>
        <w:t>李</w:t>
      </w:r>
      <w:r w:rsidR="00474A16">
        <w:t>鹏、李志祥，</w:t>
      </w:r>
      <w:r w:rsidR="00474A16">
        <w:rPr>
          <w:rFonts w:hint="eastAsia"/>
        </w:rPr>
        <w:t>谢谢</w:t>
      </w:r>
      <w:r w:rsidR="00474A16">
        <w:t>他们</w:t>
      </w:r>
      <w:r w:rsidR="00474A16">
        <w:rPr>
          <w:rFonts w:hint="eastAsia"/>
        </w:rPr>
        <w:t>对我</w:t>
      </w:r>
      <w:r w:rsidR="00474A16">
        <w:t>的生活上的照顾，在我不开心的时候陪我</w:t>
      </w:r>
      <w:r w:rsidR="008B2696">
        <w:rPr>
          <w:rFonts w:hint="eastAsia"/>
        </w:rPr>
        <w:t>，</w:t>
      </w:r>
      <w:r w:rsidR="008B2696">
        <w:t>开导我</w:t>
      </w:r>
      <w:r w:rsidR="00474A16">
        <w:rPr>
          <w:rFonts w:hint="eastAsia"/>
        </w:rPr>
        <w:t>。</w:t>
      </w:r>
      <w:r w:rsidR="006E3AC6">
        <w:rPr>
          <w:rFonts w:hint="eastAsia"/>
        </w:rPr>
        <w:t>还要</w:t>
      </w:r>
      <w:r w:rsidR="006E3AC6">
        <w:t>感谢师弟</w:t>
      </w:r>
      <w:r w:rsidR="006E3AC6">
        <w:rPr>
          <w:rFonts w:hint="eastAsia"/>
        </w:rPr>
        <w:t>师妹陈卓</w:t>
      </w:r>
      <w:r w:rsidR="006E3AC6">
        <w:t>、唐志</w:t>
      </w:r>
      <w:r w:rsidR="006E3AC6">
        <w:rPr>
          <w:rFonts w:hint="eastAsia"/>
        </w:rPr>
        <w:t>、</w:t>
      </w:r>
      <w:r w:rsidR="006E3AC6">
        <w:t>吴迪以及其他未提及的</w:t>
      </w:r>
      <w:r w:rsidR="006E3AC6">
        <w:rPr>
          <w:rFonts w:hint="eastAsia"/>
        </w:rPr>
        <w:t>伙伴</w:t>
      </w:r>
      <w:r w:rsidR="006E3AC6">
        <w:t>，你们让我的研究生的生活</w:t>
      </w:r>
      <w:r w:rsidR="00891DBC">
        <w:rPr>
          <w:rFonts w:hint="eastAsia"/>
        </w:rPr>
        <w:t>充满色彩</w:t>
      </w:r>
      <w:r w:rsidR="006E3AC6">
        <w:rPr>
          <w:rFonts w:hint="eastAsia"/>
        </w:rPr>
        <w:t>。</w:t>
      </w:r>
    </w:p>
    <w:p w14:paraId="47559584" w14:textId="77777777" w:rsidR="00533D43" w:rsidRPr="00533D43" w:rsidRDefault="00533D43" w:rsidP="000D2514">
      <w:pPr>
        <w:ind w:firstLine="480"/>
      </w:pPr>
      <w:r>
        <w:rPr>
          <w:rFonts w:hint="eastAsia"/>
        </w:rPr>
        <w:t>最后</w:t>
      </w:r>
      <w:r>
        <w:t>感谢我的</w:t>
      </w:r>
      <w:r>
        <w:rPr>
          <w:rFonts w:hint="eastAsia"/>
        </w:rPr>
        <w:t>爸爸</w:t>
      </w:r>
      <w:r>
        <w:t>、妈妈、姐姐，还有关心</w:t>
      </w:r>
      <w:r>
        <w:rPr>
          <w:rFonts w:hint="eastAsia"/>
        </w:rPr>
        <w:t>我的</w:t>
      </w:r>
      <w:r>
        <w:t>亲朋好友，</w:t>
      </w:r>
      <w:r>
        <w:rPr>
          <w:rFonts w:hint="eastAsia"/>
        </w:rPr>
        <w:t>正</w:t>
      </w:r>
      <w:r w:rsidR="00006155">
        <w:rPr>
          <w:rFonts w:hint="eastAsia"/>
        </w:rPr>
        <w:t>是</w:t>
      </w:r>
      <w:r>
        <w:t>你们对我的默默支持和鼓励才让我走到了今天，</w:t>
      </w:r>
      <w:r w:rsidR="00006155">
        <w:rPr>
          <w:rFonts w:hint="eastAsia"/>
        </w:rPr>
        <w:t>你们就是</w:t>
      </w:r>
      <w:r w:rsidR="00006155">
        <w:t>我的精神支柱</w:t>
      </w:r>
      <w:r w:rsidR="00006155">
        <w:rPr>
          <w:rFonts w:hint="eastAsia"/>
        </w:rPr>
        <w:t>。</w:t>
      </w:r>
    </w:p>
    <w:p w14:paraId="0C87A2F3" w14:textId="032DB8BB" w:rsidR="004B3249" w:rsidRPr="004B3249" w:rsidRDefault="00FC7008" w:rsidP="004B3249">
      <w:pPr>
        <w:ind w:firstLine="480"/>
      </w:pPr>
      <w:r>
        <w:rPr>
          <w:rFonts w:hint="eastAsia"/>
        </w:rPr>
        <w:t>我</w:t>
      </w:r>
      <w:r w:rsidR="00FB56B7">
        <w:rPr>
          <w:rFonts w:hint="eastAsia"/>
        </w:rPr>
        <w:t>即将</w:t>
      </w:r>
      <w:r w:rsidR="00FB56B7">
        <w:t>走出</w:t>
      </w:r>
      <w:r w:rsidR="00FB56B7">
        <w:rPr>
          <w:rFonts w:hint="eastAsia"/>
        </w:rPr>
        <w:t>校园</w:t>
      </w:r>
      <w:r w:rsidR="00FB56B7">
        <w:t>，</w:t>
      </w:r>
      <w:r w:rsidR="00FB56B7">
        <w:rPr>
          <w:rFonts w:hint="eastAsia"/>
        </w:rPr>
        <w:t>走进</w:t>
      </w:r>
      <w:r w:rsidR="00FB56B7">
        <w:t>丰富多彩的世界，虽然</w:t>
      </w:r>
      <w:r w:rsidR="00FB56B7">
        <w:rPr>
          <w:rFonts w:hint="eastAsia"/>
        </w:rPr>
        <w:t>会</w:t>
      </w:r>
      <w:r w:rsidR="00FB56B7">
        <w:t>有迷茫，有彷徨，</w:t>
      </w:r>
      <w:r w:rsidR="00FB56B7">
        <w:rPr>
          <w:rFonts w:hint="eastAsia"/>
        </w:rPr>
        <w:t>还有</w:t>
      </w:r>
      <w:r>
        <w:t>对未来的不可知</w:t>
      </w:r>
      <w:r>
        <w:rPr>
          <w:rFonts w:hint="eastAsia"/>
        </w:rPr>
        <w:t>，</w:t>
      </w:r>
      <w:r w:rsidR="00FB56B7">
        <w:rPr>
          <w:rFonts w:hint="eastAsia"/>
        </w:rPr>
        <w:t>但是</w:t>
      </w:r>
      <w:r w:rsidR="00FB56B7">
        <w:t>我知道美好的未来就在前方等着</w:t>
      </w:r>
      <w:r w:rsidR="000D4625">
        <w:rPr>
          <w:rFonts w:hint="eastAsia"/>
        </w:rPr>
        <w:t>我</w:t>
      </w:r>
      <w:r w:rsidR="00FB56B7">
        <w:rPr>
          <w:rFonts w:hint="eastAsia"/>
        </w:rPr>
        <w:t>。</w:t>
      </w:r>
    </w:p>
    <w:p w14:paraId="08EAB929" w14:textId="77777777" w:rsidR="008E45BA" w:rsidRDefault="008E45BA">
      <w:pPr>
        <w:widowControl/>
        <w:ind w:firstLineChars="0" w:firstLine="0"/>
        <w:jc w:val="left"/>
      </w:pPr>
      <w:r>
        <w:br w:type="page"/>
      </w:r>
    </w:p>
    <w:p w14:paraId="2FCE0BB9" w14:textId="77777777" w:rsidR="0092034F" w:rsidRDefault="008E45BA" w:rsidP="00422845">
      <w:pPr>
        <w:pStyle w:val="1"/>
        <w:numPr>
          <w:ilvl w:val="0"/>
          <w:numId w:val="0"/>
        </w:numPr>
      </w:pPr>
      <w:bookmarkStart w:id="493" w:name="_Toc417027816"/>
      <w:bookmarkStart w:id="494" w:name="_Toc481157636"/>
      <w:r>
        <w:rPr>
          <w:rFonts w:hint="eastAsia"/>
        </w:rPr>
        <w:lastRenderedPageBreak/>
        <w:t>参考文献</w:t>
      </w:r>
      <w:bookmarkEnd w:id="493"/>
      <w:bookmarkEnd w:id="494"/>
    </w:p>
    <w:p w14:paraId="0EA48A08" w14:textId="6718C173" w:rsidR="00707BFC" w:rsidRDefault="00590CF4" w:rsidP="00590CF4">
      <w:pPr>
        <w:pStyle w:val="a3"/>
        <w:numPr>
          <w:ilvl w:val="0"/>
          <w:numId w:val="3"/>
        </w:numPr>
        <w:ind w:firstLineChars="0"/>
      </w:pPr>
      <w:bookmarkStart w:id="495" w:name="_Ref449256416"/>
      <w:r w:rsidRPr="00590CF4">
        <w:t>Cohen R A, Tian D, Vetro A. Attribute compression for sparse point clouds using graph transforms[C]//Image Processing (ICIP), 2016 IEEE International Confe</w:t>
      </w:r>
      <w:r>
        <w:t>rence on. IEEE, 2016: 1374-1378</w:t>
      </w:r>
    </w:p>
    <w:p w14:paraId="595015DE" w14:textId="73CFF898" w:rsidR="0005046A" w:rsidRPr="009F6B38" w:rsidRDefault="003A0E76" w:rsidP="003A0E76">
      <w:pPr>
        <w:pStyle w:val="a3"/>
        <w:numPr>
          <w:ilvl w:val="0"/>
          <w:numId w:val="3"/>
        </w:numPr>
        <w:ind w:firstLineChars="0"/>
        <w:rPr>
          <w:color w:val="000000" w:themeColor="text1"/>
        </w:rPr>
      </w:pPr>
      <w:r w:rsidRPr="003A0E76">
        <w:rPr>
          <w:color w:val="000000" w:themeColor="text1"/>
        </w:rPr>
        <w:t xml:space="preserve">Shao Z, Yang N, Xiao X, et al. A multi-view dense point cloud generation algorithm based on low-altitude remote sensing </w:t>
      </w:r>
      <w:r w:rsidR="006356B8" w:rsidRPr="003A0E76">
        <w:rPr>
          <w:color w:val="000000" w:themeColor="text1"/>
        </w:rPr>
        <w:t>images [</w:t>
      </w:r>
      <w:r w:rsidRPr="003A0E76">
        <w:rPr>
          <w:color w:val="000000" w:themeColor="text1"/>
        </w:rPr>
        <w:t xml:space="preserve">J]. </w:t>
      </w:r>
      <w:r>
        <w:rPr>
          <w:color w:val="000000" w:themeColor="text1"/>
        </w:rPr>
        <w:t>Remote Sensing, 2016, 8(5): 381</w:t>
      </w:r>
    </w:p>
    <w:p w14:paraId="7063D1FE" w14:textId="11A0AFAD" w:rsidR="00707BFC" w:rsidRDefault="00355F93" w:rsidP="00355F93">
      <w:pPr>
        <w:pStyle w:val="a3"/>
        <w:numPr>
          <w:ilvl w:val="0"/>
          <w:numId w:val="3"/>
        </w:numPr>
        <w:ind w:firstLineChars="0"/>
      </w:pPr>
      <w:r w:rsidRPr="00355F93">
        <w:t xml:space="preserve">Wiemann T, Lingemann K, Hertzberg J. Optimizing Triangle Mesh Reconstructions of Planar </w:t>
      </w:r>
      <w:r w:rsidR="009E3FB0" w:rsidRPr="00355F93">
        <w:t>Environments [</w:t>
      </w:r>
      <w:r w:rsidRPr="00355F93">
        <w:t>J]. IFAC-Pape</w:t>
      </w:r>
      <w:r>
        <w:t>rsOnLine, 2016, 49(15): 218-223</w:t>
      </w:r>
    </w:p>
    <w:p w14:paraId="407BF024" w14:textId="540CD177" w:rsidR="00341FE2" w:rsidRDefault="005656F3" w:rsidP="005656F3">
      <w:pPr>
        <w:pStyle w:val="a3"/>
        <w:numPr>
          <w:ilvl w:val="0"/>
          <w:numId w:val="3"/>
        </w:numPr>
        <w:ind w:firstLineChars="0"/>
      </w:pPr>
      <w:r w:rsidRPr="005656F3">
        <w:t>Romanoni A, Delaunoy A, Pollefeys M, et al. Automatic 3D reconstruction of manifold meshes via delaunay triangulation and mesh sweeping[C]//Applications of Computer Vision (WACV), 2016 IEEE Winter</w:t>
      </w:r>
      <w:r w:rsidR="00EF7EEF">
        <w:t xml:space="preserve"> Conference on. IEEE, 2016: 1-8</w:t>
      </w:r>
    </w:p>
    <w:p w14:paraId="6DB85A16" w14:textId="4B8676FD" w:rsidR="009E4CBA" w:rsidRDefault="00CE6C58" w:rsidP="00CE6C58">
      <w:pPr>
        <w:pStyle w:val="a3"/>
        <w:numPr>
          <w:ilvl w:val="0"/>
          <w:numId w:val="3"/>
        </w:numPr>
        <w:ind w:firstLineChars="0"/>
      </w:pPr>
      <w:bookmarkStart w:id="496" w:name="OLE_LINK225"/>
      <w:bookmarkStart w:id="497" w:name="OLE_LINK263"/>
      <w:bookmarkStart w:id="498" w:name="OLE_LINK264"/>
      <w:r w:rsidRPr="00CE6C58">
        <w:t>Micusik B, Wildenauer H. Structure from motion with line segments under relaxed endpoint constraints[C]//3D Vision (3DV), 2014 2nd International Conf</w:t>
      </w:r>
      <w:r>
        <w:t>erence on. IEEE, 2014, 1: 13-19</w:t>
      </w:r>
    </w:p>
    <w:bookmarkEnd w:id="496"/>
    <w:bookmarkEnd w:id="497"/>
    <w:bookmarkEnd w:id="498"/>
    <w:p w14:paraId="5464E2FF" w14:textId="18BCB5EA" w:rsidR="00006A22" w:rsidRPr="00006A22" w:rsidRDefault="00AC2ED6" w:rsidP="00AC2ED6">
      <w:pPr>
        <w:pStyle w:val="a3"/>
        <w:numPr>
          <w:ilvl w:val="0"/>
          <w:numId w:val="3"/>
        </w:numPr>
        <w:ind w:firstLineChars="0"/>
      </w:pPr>
      <w:r w:rsidRPr="00AC2ED6">
        <w:t xml:space="preserve">Furukawa Y, Hernández C. Multi-view stereo: A </w:t>
      </w:r>
      <w:r w:rsidR="00907A11" w:rsidRPr="00AC2ED6">
        <w:t>tutorial [</w:t>
      </w:r>
      <w:r w:rsidRPr="00AC2ED6">
        <w:t xml:space="preserve">J]. Foundations and Trends® in Computer Graphics </w:t>
      </w:r>
      <w:r w:rsidR="00907A11">
        <w:t>and Vision, 2015, 9(1-2): 1-148</w:t>
      </w:r>
    </w:p>
    <w:p w14:paraId="3D6524C8" w14:textId="77777777" w:rsidR="009E4CBA" w:rsidRDefault="003D3360" w:rsidP="00106FCB">
      <w:pPr>
        <w:pStyle w:val="a3"/>
        <w:numPr>
          <w:ilvl w:val="0"/>
          <w:numId w:val="3"/>
        </w:numPr>
        <w:ind w:firstLineChars="0"/>
      </w:pPr>
      <w:r w:rsidRPr="003D3360">
        <w:t>Wu C. Towards linear-time incremental structure from motion[C]//3DTV-Conference, 2013 International Conference on. IEEE, 201</w:t>
      </w:r>
      <w:r w:rsidR="00A40E05">
        <w:t>3: 127-134</w:t>
      </w:r>
    </w:p>
    <w:p w14:paraId="6C40E5D2" w14:textId="77777777" w:rsidR="009E4CBA" w:rsidRDefault="00C72CE0" w:rsidP="00106FCB">
      <w:pPr>
        <w:pStyle w:val="a3"/>
        <w:numPr>
          <w:ilvl w:val="0"/>
          <w:numId w:val="3"/>
        </w:numPr>
        <w:ind w:firstLineChars="0"/>
      </w:pPr>
      <w:r w:rsidRPr="00C72CE0">
        <w:t>Lowe D G. Object recognition from local scale-invariant features[C]//Computer vision, 1999. The proceedings of the seventh IEEE international conferen</w:t>
      </w:r>
      <w:r>
        <w:t>ce on. Ieee, 1999, 2: 1150-1157</w:t>
      </w:r>
    </w:p>
    <w:p w14:paraId="10BD88FA" w14:textId="12F769E7" w:rsidR="009E4CBA" w:rsidRDefault="00522E37" w:rsidP="00106FCB">
      <w:pPr>
        <w:pStyle w:val="a3"/>
        <w:numPr>
          <w:ilvl w:val="0"/>
          <w:numId w:val="3"/>
        </w:numPr>
        <w:ind w:firstLineChars="0"/>
      </w:pPr>
      <w:r w:rsidRPr="00522E37">
        <w:t xml:space="preserve">Snavely N, Seitz S M, Szeliski R. Modeling the world from internet photo </w:t>
      </w:r>
      <w:r w:rsidR="0054346E" w:rsidRPr="00522E37">
        <w:t>collections [</w:t>
      </w:r>
      <w:r w:rsidRPr="00522E37">
        <w:t>J]. International Journal of Comput</w:t>
      </w:r>
      <w:r w:rsidR="00C314E9">
        <w:t>er Vision, 2008, 80(2): 189-210</w:t>
      </w:r>
    </w:p>
    <w:p w14:paraId="523C90A6" w14:textId="7BEF092E" w:rsidR="009E4CBA" w:rsidRDefault="00C24FA9" w:rsidP="00106FCB">
      <w:pPr>
        <w:pStyle w:val="a3"/>
        <w:numPr>
          <w:ilvl w:val="0"/>
          <w:numId w:val="3"/>
        </w:numPr>
        <w:ind w:firstLineChars="0"/>
      </w:pPr>
      <w:r w:rsidRPr="00C24FA9">
        <w:t>Changchang W. SiftGPU: a GPU implementation of scale invariant feature transform (SIFT</w:t>
      </w:r>
      <w:r w:rsidR="0054346E" w:rsidRPr="00C24FA9">
        <w:t>) [</w:t>
      </w:r>
      <w:r w:rsidRPr="00C24FA9">
        <w:t>J]. 2007</w:t>
      </w:r>
      <w:r w:rsidR="0054346E" w:rsidRPr="00C24FA9">
        <w:t>) [</w:t>
      </w:r>
      <w:r w:rsidRPr="00C24FA9">
        <w:t xml:space="preserve">2013-01]. </w:t>
      </w:r>
      <w:r w:rsidR="0054346E" w:rsidRPr="00C24FA9">
        <w:t>Http: /</w:t>
      </w:r>
      <w:r w:rsidRPr="00C24FA9">
        <w:t>/cs. unc. edu</w:t>
      </w:r>
      <w:r>
        <w:t>/~ ccwu/siftgpu, 2007</w:t>
      </w:r>
    </w:p>
    <w:p w14:paraId="78860220" w14:textId="77777777" w:rsidR="00791C60" w:rsidRDefault="005046F3" w:rsidP="00106FCB">
      <w:pPr>
        <w:pStyle w:val="a3"/>
        <w:numPr>
          <w:ilvl w:val="0"/>
          <w:numId w:val="3"/>
        </w:numPr>
        <w:ind w:firstLineChars="0"/>
      </w:pPr>
      <w:r w:rsidRPr="005046F3">
        <w:t>Wu C, Agarwal S, Curless B, et al. Multicore bundle adjustment[C]//Computer Vision and Pattern Recognition (CVPR), 2011 IEEE Confe</w:t>
      </w:r>
      <w:r>
        <w:t>rence on. IEEE, 2011: 3057-3064</w:t>
      </w:r>
    </w:p>
    <w:p w14:paraId="480C6CF3" w14:textId="77777777" w:rsidR="00791C60" w:rsidRDefault="00ED2235" w:rsidP="00106FCB">
      <w:pPr>
        <w:pStyle w:val="a3"/>
        <w:numPr>
          <w:ilvl w:val="0"/>
          <w:numId w:val="3"/>
        </w:numPr>
        <w:ind w:firstLineChars="0"/>
      </w:pPr>
      <w:r w:rsidRPr="00ED2235">
        <w:t>Moulon P, Monasse P, Marlet R. Adaptive structure from motion with a contrario model estimation[C]//Asian Conference on Computer Vision. Springer Berlin Heidelberg, 2012: 257-</w:t>
      </w:r>
      <w:r w:rsidR="001E6998">
        <w:t>270</w:t>
      </w:r>
    </w:p>
    <w:p w14:paraId="1FBC92B3" w14:textId="77777777" w:rsidR="00791C60" w:rsidRDefault="002C61EB" w:rsidP="00106FCB">
      <w:pPr>
        <w:pStyle w:val="a3"/>
        <w:numPr>
          <w:ilvl w:val="0"/>
          <w:numId w:val="3"/>
        </w:numPr>
        <w:ind w:firstLineChars="0"/>
      </w:pPr>
      <w:r w:rsidRPr="002C61EB">
        <w:t>Moulon P, Monasse P. Unordered feature tracking made fast and easy[C]</w:t>
      </w:r>
      <w:r w:rsidR="00CE7976">
        <w:t>//CVMP 2012. 2012: 1</w:t>
      </w:r>
    </w:p>
    <w:p w14:paraId="2054B080" w14:textId="3BCC04D7" w:rsidR="00791C60" w:rsidRDefault="000E554A" w:rsidP="00106FCB">
      <w:pPr>
        <w:pStyle w:val="a3"/>
        <w:numPr>
          <w:ilvl w:val="0"/>
          <w:numId w:val="3"/>
        </w:numPr>
        <w:ind w:firstLineChars="0"/>
      </w:pPr>
      <w:r w:rsidRPr="000E554A">
        <w:t xml:space="preserve">Moisan L, Moulon P, Monasse P. Automatic homographic registration of a pair of </w:t>
      </w:r>
      <w:r w:rsidRPr="000E554A">
        <w:lastRenderedPageBreak/>
        <w:t xml:space="preserve">images, with a contrario elimination of </w:t>
      </w:r>
      <w:r w:rsidR="0054346E" w:rsidRPr="000E554A">
        <w:t>outliers [</w:t>
      </w:r>
      <w:r w:rsidRPr="000E554A">
        <w:t>J]. Image Proc</w:t>
      </w:r>
      <w:r>
        <w:t>essing On Line, 2012, 2: 56-73</w:t>
      </w:r>
    </w:p>
    <w:p w14:paraId="6C03DF50" w14:textId="77777777" w:rsidR="00791C60" w:rsidRDefault="00E4248F" w:rsidP="00106FCB">
      <w:pPr>
        <w:pStyle w:val="a3"/>
        <w:numPr>
          <w:ilvl w:val="0"/>
          <w:numId w:val="3"/>
        </w:numPr>
        <w:ind w:firstLineChars="0"/>
      </w:pPr>
      <w:r w:rsidRPr="00E4248F">
        <w:t>Moulon P, Monasse P, Marlet R. Global fusion of relative motions for robust, accurate and scalable structure from motion[C]//Proceedings of the IEEE International Conference on C</w:t>
      </w:r>
      <w:r w:rsidR="008B4D14">
        <w:t>omputer Vision. 2013: 3248-3255</w:t>
      </w:r>
    </w:p>
    <w:p w14:paraId="6B9ADE78" w14:textId="66F6D2A8" w:rsidR="00791C60" w:rsidRDefault="001C7673" w:rsidP="001C7673">
      <w:pPr>
        <w:pStyle w:val="a3"/>
        <w:numPr>
          <w:ilvl w:val="0"/>
          <w:numId w:val="3"/>
        </w:numPr>
        <w:ind w:firstLineChars="0"/>
      </w:pPr>
      <w:r w:rsidRPr="001C7673">
        <w:t>Toldo R, Gherardi R, Farenzena M, et al. Hierarchical structure-and-motion recovery from uncalibrated images[J]. Computer Vision and Image Un</w:t>
      </w:r>
      <w:r>
        <w:t>derstanding, 2015, 140: 127-143</w:t>
      </w:r>
    </w:p>
    <w:p w14:paraId="2F559CB4" w14:textId="3E72E175" w:rsidR="00791C60" w:rsidRDefault="00785CF0" w:rsidP="00785CF0">
      <w:pPr>
        <w:pStyle w:val="a3"/>
        <w:numPr>
          <w:ilvl w:val="0"/>
          <w:numId w:val="3"/>
        </w:numPr>
        <w:ind w:firstLineChars="0"/>
      </w:pPr>
      <w:r w:rsidRPr="00785CF0">
        <w:t>Cui Z, Tan P. Global structure-from-motion by similarity averaging[C]//Proceedings of the IEEE International Conference on</w:t>
      </w:r>
      <w:r w:rsidR="00F77B9C">
        <w:t xml:space="preserve"> Computer Vision. 2015: 864-872</w:t>
      </w:r>
    </w:p>
    <w:p w14:paraId="026969A8" w14:textId="516FD43D" w:rsidR="00C37185" w:rsidRDefault="00C37185" w:rsidP="00106FCB">
      <w:pPr>
        <w:pStyle w:val="a3"/>
        <w:numPr>
          <w:ilvl w:val="0"/>
          <w:numId w:val="3"/>
        </w:numPr>
        <w:ind w:firstLineChars="0"/>
      </w:pPr>
      <w:r w:rsidRPr="0005046A">
        <w:t xml:space="preserve">Furukawa Y, Ponce J. Accurate, dense, and robust multiview </w:t>
      </w:r>
      <w:r w:rsidR="0054346E" w:rsidRPr="0005046A">
        <w:t>stereopsis [</w:t>
      </w:r>
      <w:r w:rsidRPr="0005046A">
        <w:t>J]. IEEE transactions on pattern analysis and machine intel</w:t>
      </w:r>
      <w:r>
        <w:t>ligence, 2010, 32(8): 1362-1376</w:t>
      </w:r>
    </w:p>
    <w:p w14:paraId="2106F15A" w14:textId="77777777" w:rsidR="00791C60" w:rsidRDefault="003C5605" w:rsidP="00106FCB">
      <w:pPr>
        <w:pStyle w:val="a3"/>
        <w:numPr>
          <w:ilvl w:val="0"/>
          <w:numId w:val="3"/>
        </w:numPr>
        <w:ind w:firstLineChars="0"/>
      </w:pPr>
      <w:r w:rsidRPr="003C5605">
        <w:t>Amenta N, Bern M, Kamvysselis M. A new Voronoi-based surface reconstruction algorithm[C]//Proceedings of the 25th annual conference on Computer graphics and interactive</w:t>
      </w:r>
      <w:r>
        <w:t xml:space="preserve"> techniques. ACM, 1998: 415-421</w:t>
      </w:r>
    </w:p>
    <w:p w14:paraId="2265E0B1" w14:textId="01CEB42B" w:rsidR="00791C60" w:rsidRDefault="00F86EF1" w:rsidP="00106FCB">
      <w:pPr>
        <w:pStyle w:val="a3"/>
        <w:numPr>
          <w:ilvl w:val="0"/>
          <w:numId w:val="3"/>
        </w:numPr>
        <w:ind w:firstLineChars="0"/>
      </w:pPr>
      <w:r w:rsidRPr="00F86EF1">
        <w:t xml:space="preserve">Dey T K, Goswami S. Provable surface reconstruction from noisy </w:t>
      </w:r>
      <w:r w:rsidR="0054346E" w:rsidRPr="00F86EF1">
        <w:t>samples [</w:t>
      </w:r>
      <w:r w:rsidRPr="00F86EF1">
        <w:t>J]. Computational G</w:t>
      </w:r>
      <w:r w:rsidR="001763F5">
        <w:t>eometry, 2006, 35(1-2): 124-141</w:t>
      </w:r>
    </w:p>
    <w:p w14:paraId="3969AC5C" w14:textId="77777777" w:rsidR="00791C60" w:rsidRDefault="00EE0244" w:rsidP="00106FCB">
      <w:pPr>
        <w:pStyle w:val="a3"/>
        <w:numPr>
          <w:ilvl w:val="0"/>
          <w:numId w:val="3"/>
        </w:numPr>
        <w:ind w:firstLineChars="0"/>
      </w:pPr>
      <w:r w:rsidRPr="00EE0244">
        <w:rPr>
          <w:rFonts w:hint="eastAsia"/>
        </w:rPr>
        <w:t>宋大虎</w:t>
      </w:r>
      <w:r w:rsidRPr="00EE0244">
        <w:rPr>
          <w:rFonts w:hint="eastAsia"/>
        </w:rPr>
        <w:t xml:space="preserve">, </w:t>
      </w:r>
      <w:r w:rsidRPr="00EE0244">
        <w:rPr>
          <w:rFonts w:hint="eastAsia"/>
        </w:rPr>
        <w:t>李忠科</w:t>
      </w:r>
      <w:r w:rsidRPr="00EE0244">
        <w:rPr>
          <w:rFonts w:hint="eastAsia"/>
        </w:rPr>
        <w:t xml:space="preserve">, </w:t>
      </w:r>
      <w:r w:rsidRPr="00EE0244">
        <w:rPr>
          <w:rFonts w:hint="eastAsia"/>
        </w:rPr>
        <w:t>孙玉春</w:t>
      </w:r>
      <w:r w:rsidRPr="00EE0244">
        <w:rPr>
          <w:rFonts w:hint="eastAsia"/>
        </w:rPr>
        <w:t xml:space="preserve">. </w:t>
      </w:r>
      <w:r w:rsidRPr="00EE0244">
        <w:rPr>
          <w:rFonts w:hint="eastAsia"/>
        </w:rPr>
        <w:t>三维散乱点云快速曲面重建算法</w:t>
      </w:r>
      <w:r w:rsidRPr="00EE0244">
        <w:rPr>
          <w:rFonts w:hint="eastAsia"/>
        </w:rPr>
        <w:t xml:space="preserve">[J]. </w:t>
      </w:r>
      <w:r w:rsidRPr="00EE0244">
        <w:rPr>
          <w:rFonts w:hint="eastAsia"/>
        </w:rPr>
        <w:t>计算机应用研究</w:t>
      </w:r>
      <w:r w:rsidR="003712EC">
        <w:rPr>
          <w:rFonts w:hint="eastAsia"/>
        </w:rPr>
        <w:t>, 2013, 30(8): 2527-2529</w:t>
      </w:r>
    </w:p>
    <w:p w14:paraId="260618E5" w14:textId="77777777" w:rsidR="00791C60" w:rsidRDefault="00153BFA" w:rsidP="00106FCB">
      <w:pPr>
        <w:pStyle w:val="a3"/>
        <w:numPr>
          <w:ilvl w:val="0"/>
          <w:numId w:val="3"/>
        </w:numPr>
        <w:ind w:firstLineChars="0"/>
      </w:pPr>
      <w:r w:rsidRPr="00153BFA">
        <w:rPr>
          <w:rFonts w:hint="eastAsia"/>
        </w:rPr>
        <w:t>朱化红</w:t>
      </w:r>
      <w:r w:rsidRPr="00153BFA">
        <w:rPr>
          <w:rFonts w:hint="eastAsia"/>
        </w:rPr>
        <w:t xml:space="preserve">. </w:t>
      </w:r>
      <w:r w:rsidRPr="00153BFA">
        <w:rPr>
          <w:rFonts w:hint="eastAsia"/>
        </w:rPr>
        <w:t>基于</w:t>
      </w:r>
      <w:r w:rsidRPr="00153BFA">
        <w:rPr>
          <w:rFonts w:hint="eastAsia"/>
        </w:rPr>
        <w:t>Delaunay</w:t>
      </w:r>
      <w:r w:rsidRPr="00153BFA">
        <w:rPr>
          <w:rFonts w:hint="eastAsia"/>
        </w:rPr>
        <w:t>生长法的三维点云曲面建模研究</w:t>
      </w:r>
      <w:r w:rsidRPr="00153BFA">
        <w:rPr>
          <w:rFonts w:hint="eastAsia"/>
        </w:rPr>
        <w:t xml:space="preserve">[D]. </w:t>
      </w:r>
      <w:r w:rsidRPr="00153BFA">
        <w:rPr>
          <w:rFonts w:hint="eastAsia"/>
        </w:rPr>
        <w:t>成都理工大学</w:t>
      </w:r>
      <w:r>
        <w:rPr>
          <w:rFonts w:hint="eastAsia"/>
        </w:rPr>
        <w:t>, 2016</w:t>
      </w:r>
    </w:p>
    <w:p w14:paraId="52F5CA01" w14:textId="01349C2E" w:rsidR="00791C60" w:rsidRDefault="000D5324" w:rsidP="00106FCB">
      <w:pPr>
        <w:pStyle w:val="a3"/>
        <w:numPr>
          <w:ilvl w:val="0"/>
          <w:numId w:val="3"/>
        </w:numPr>
        <w:ind w:firstLineChars="0"/>
      </w:pPr>
      <w:r w:rsidRPr="000D5324">
        <w:t xml:space="preserve">Blinn J F. A generalization of algebraic surface </w:t>
      </w:r>
      <w:r w:rsidR="0054346E" w:rsidRPr="000D5324">
        <w:t>drawing [</w:t>
      </w:r>
      <w:r w:rsidRPr="000D5324">
        <w:t>J]. ACM transactions on grap</w:t>
      </w:r>
      <w:r w:rsidR="006D4F2B">
        <w:t>hics (TOG), 1982, 1(3): 235-256</w:t>
      </w:r>
    </w:p>
    <w:p w14:paraId="3A5366C6" w14:textId="77777777" w:rsidR="005756B1" w:rsidRDefault="005756B1" w:rsidP="00106FCB">
      <w:pPr>
        <w:pStyle w:val="a3"/>
        <w:numPr>
          <w:ilvl w:val="0"/>
          <w:numId w:val="3"/>
        </w:numPr>
        <w:ind w:firstLineChars="0"/>
      </w:pPr>
      <w:r w:rsidRPr="005756B1">
        <w:t>Kazhdan M M. Reconstruction of solid models from oriented point sets[C]//Symposium on G</w:t>
      </w:r>
      <w:r w:rsidR="00B9385A">
        <w:t>eometry Processing. 2005: 73-82</w:t>
      </w:r>
    </w:p>
    <w:p w14:paraId="2C9A8EAD" w14:textId="77777777" w:rsidR="00791C60" w:rsidRDefault="0055706D" w:rsidP="00106FCB">
      <w:pPr>
        <w:pStyle w:val="a3"/>
        <w:numPr>
          <w:ilvl w:val="0"/>
          <w:numId w:val="3"/>
        </w:numPr>
        <w:ind w:firstLineChars="0"/>
      </w:pPr>
      <w:r w:rsidRPr="0055706D">
        <w:t>Hoppe H. Poisson surface reconstruction and its applications[C]//Proceedings of the 2008 ACM symposium on Solid and physical modeling. ACM, 2008: 10-10.</w:t>
      </w:r>
    </w:p>
    <w:p w14:paraId="40604708" w14:textId="77777777" w:rsidR="00791C60" w:rsidRDefault="00B50DD5" w:rsidP="00106FCB">
      <w:pPr>
        <w:pStyle w:val="a3"/>
        <w:numPr>
          <w:ilvl w:val="0"/>
          <w:numId w:val="3"/>
        </w:numPr>
        <w:ind w:firstLineChars="0"/>
      </w:pPr>
      <w:r w:rsidRPr="00B50DD5">
        <w:t>Labatut P, Pons J P, Keriven R. Robust and efficient surface reconstruction from range data[C]//Computer graphics forum. Blackwell Publish</w:t>
      </w:r>
      <w:r>
        <w:t>ing Ltd, 2009, 28(8): 2275-2290</w:t>
      </w:r>
    </w:p>
    <w:p w14:paraId="4891E2FC" w14:textId="77777777" w:rsidR="00791C60" w:rsidRDefault="000129B5" w:rsidP="00106FCB">
      <w:pPr>
        <w:pStyle w:val="a3"/>
        <w:numPr>
          <w:ilvl w:val="0"/>
          <w:numId w:val="3"/>
        </w:numPr>
        <w:ind w:firstLineChars="0"/>
      </w:pPr>
      <w:r w:rsidRPr="000129B5">
        <w:rPr>
          <w:rFonts w:hint="eastAsia"/>
        </w:rPr>
        <w:t>张凯</w:t>
      </w:r>
      <w:r w:rsidRPr="000129B5">
        <w:rPr>
          <w:rFonts w:hint="eastAsia"/>
        </w:rPr>
        <w:t xml:space="preserve">. </w:t>
      </w:r>
      <w:r w:rsidRPr="000129B5">
        <w:rPr>
          <w:rFonts w:hint="eastAsia"/>
        </w:rPr>
        <w:t>基于泊松方程的三维表面重建算法的研究</w:t>
      </w:r>
      <w:r w:rsidRPr="000129B5">
        <w:rPr>
          <w:rFonts w:hint="eastAsia"/>
        </w:rPr>
        <w:t xml:space="preserve">[D]. </w:t>
      </w:r>
      <w:r w:rsidRPr="000129B5">
        <w:rPr>
          <w:rFonts w:hint="eastAsia"/>
        </w:rPr>
        <w:t>河北工业大学</w:t>
      </w:r>
      <w:r>
        <w:rPr>
          <w:rFonts w:hint="eastAsia"/>
        </w:rPr>
        <w:t>, 2013</w:t>
      </w:r>
    </w:p>
    <w:p w14:paraId="1FBDB8A9" w14:textId="77777777" w:rsidR="00791C60" w:rsidRDefault="00B31EA4" w:rsidP="00106FCB">
      <w:pPr>
        <w:pStyle w:val="a3"/>
        <w:numPr>
          <w:ilvl w:val="0"/>
          <w:numId w:val="3"/>
        </w:numPr>
        <w:ind w:firstLineChars="0"/>
      </w:pPr>
      <w:r w:rsidRPr="00B31EA4">
        <w:rPr>
          <w:rFonts w:hint="eastAsia"/>
        </w:rPr>
        <w:t>曹诗卉</w:t>
      </w:r>
      <w:r w:rsidRPr="00B31EA4">
        <w:rPr>
          <w:rFonts w:hint="eastAsia"/>
        </w:rPr>
        <w:t xml:space="preserve">, </w:t>
      </w:r>
      <w:r w:rsidRPr="00B31EA4">
        <w:rPr>
          <w:rFonts w:hint="eastAsia"/>
        </w:rPr>
        <w:t>亓迎川</w:t>
      </w:r>
      <w:r w:rsidRPr="00B31EA4">
        <w:rPr>
          <w:rFonts w:hint="eastAsia"/>
        </w:rPr>
        <w:t xml:space="preserve">, </w:t>
      </w:r>
      <w:r w:rsidRPr="00B31EA4">
        <w:rPr>
          <w:rFonts w:hint="eastAsia"/>
        </w:rPr>
        <w:t>时满宏</w:t>
      </w:r>
      <w:r w:rsidRPr="00B31EA4">
        <w:rPr>
          <w:rFonts w:hint="eastAsia"/>
        </w:rPr>
        <w:t xml:space="preserve">. </w:t>
      </w:r>
      <w:r w:rsidRPr="00B31EA4">
        <w:rPr>
          <w:rFonts w:hint="eastAsia"/>
        </w:rPr>
        <w:t>改进的泊松曲面重建算法</w:t>
      </w:r>
      <w:r w:rsidRPr="00B31EA4">
        <w:rPr>
          <w:rFonts w:hint="eastAsia"/>
        </w:rPr>
        <w:t xml:space="preserve">[J]. </w:t>
      </w:r>
      <w:r w:rsidRPr="00B31EA4">
        <w:rPr>
          <w:rFonts w:hint="eastAsia"/>
        </w:rPr>
        <w:t>空军预警学院学报</w:t>
      </w:r>
      <w:r w:rsidR="000067EE">
        <w:rPr>
          <w:rFonts w:hint="eastAsia"/>
        </w:rPr>
        <w:t>, 2016, 30(4):289-291</w:t>
      </w:r>
    </w:p>
    <w:p w14:paraId="4C620070" w14:textId="4FA917DF" w:rsidR="00791C60" w:rsidRDefault="00157C4D" w:rsidP="00106FCB">
      <w:pPr>
        <w:pStyle w:val="a3"/>
        <w:numPr>
          <w:ilvl w:val="0"/>
          <w:numId w:val="3"/>
        </w:numPr>
        <w:ind w:firstLineChars="0"/>
      </w:pPr>
      <w:r w:rsidRPr="00157C4D">
        <w:t xml:space="preserve">Zhang L, Koch R. Line matching using appearance similarities and geometric </w:t>
      </w:r>
      <w:r w:rsidR="0054346E" w:rsidRPr="00157C4D">
        <w:t>constraints [</w:t>
      </w:r>
      <w:r w:rsidRPr="00157C4D">
        <w:t>J]. Pat</w:t>
      </w:r>
      <w:r w:rsidR="0047771C">
        <w:t>tern Recognition, 2012: 236-245</w:t>
      </w:r>
    </w:p>
    <w:p w14:paraId="66B7A8BE" w14:textId="77777777" w:rsidR="00791C60" w:rsidRDefault="001C2791" w:rsidP="00106FCB">
      <w:pPr>
        <w:pStyle w:val="a3"/>
        <w:numPr>
          <w:ilvl w:val="0"/>
          <w:numId w:val="3"/>
        </w:numPr>
        <w:ind w:firstLineChars="0"/>
      </w:pPr>
      <w:r w:rsidRPr="001C2791">
        <w:lastRenderedPageBreak/>
        <w:t>Micusik B, Wildenauer H. Structure from motion with line segments under relaxed endpoint constraints[C]//3D Vision (3DV), 2014 2nd International Conf</w:t>
      </w:r>
      <w:r w:rsidR="00243CCF">
        <w:t>erence on. IEEE, 2014, 1: 13-19</w:t>
      </w:r>
    </w:p>
    <w:p w14:paraId="2ED17BFB" w14:textId="77777777" w:rsidR="00207576" w:rsidRDefault="00CC3C30" w:rsidP="00106FCB">
      <w:pPr>
        <w:pStyle w:val="a3"/>
        <w:numPr>
          <w:ilvl w:val="0"/>
          <w:numId w:val="3"/>
        </w:numPr>
        <w:ind w:firstLineChars="0"/>
      </w:pPr>
      <w:r w:rsidRPr="00CC3C30">
        <w:t>Jain A, Kurz C, Thormählen T, et al. Exploiting global connectivity constraints for reconstruction of 3D line segments from images[C]//Computer Vision and Pattern Recognition (CVPR), 2010 IEEE Confe</w:t>
      </w:r>
      <w:r>
        <w:t>rence on. IEEE, 2010: 1586-1593</w:t>
      </w:r>
    </w:p>
    <w:p w14:paraId="358E28CC" w14:textId="71EFB626" w:rsidR="00207576" w:rsidRDefault="00207576" w:rsidP="00106FCB">
      <w:pPr>
        <w:pStyle w:val="a3"/>
        <w:numPr>
          <w:ilvl w:val="0"/>
          <w:numId w:val="3"/>
        </w:numPr>
        <w:ind w:firstLineChars="0"/>
      </w:pPr>
      <w:r w:rsidRPr="00255AB5">
        <w:t xml:space="preserve">Hofer M, Maurer M, Bischof H. Efficient 3d scene abstraction using line </w:t>
      </w:r>
      <w:r w:rsidR="0054346E" w:rsidRPr="00255AB5">
        <w:t>segments [</w:t>
      </w:r>
      <w:r w:rsidRPr="00255AB5">
        <w:t>J]. Computer Vision and Image Un</w:t>
      </w:r>
      <w:r>
        <w:t>derstanding, 2017, 157: 167-178</w:t>
      </w:r>
    </w:p>
    <w:p w14:paraId="29BFE111" w14:textId="77777777" w:rsidR="001C2791" w:rsidRDefault="00207576" w:rsidP="00106FCB">
      <w:pPr>
        <w:pStyle w:val="a3"/>
        <w:numPr>
          <w:ilvl w:val="0"/>
          <w:numId w:val="3"/>
        </w:numPr>
        <w:ind w:firstLineChars="0"/>
      </w:pPr>
      <w:r w:rsidRPr="00207576">
        <w:t>Hofer M, Maurer M, Bischof H. Improving sparse 3D models for man-made environments using line-based 3D reconstruction[C]//3D Vision (3DV), 2014 2nd International Confer</w:t>
      </w:r>
      <w:r w:rsidR="002479C9">
        <w:t>ence on. IEEE, 2014, 1: 535-542</w:t>
      </w:r>
    </w:p>
    <w:p w14:paraId="412A238A" w14:textId="77777777" w:rsidR="001C2791" w:rsidRDefault="00C03ED2" w:rsidP="00106FCB">
      <w:pPr>
        <w:pStyle w:val="a3"/>
        <w:numPr>
          <w:ilvl w:val="0"/>
          <w:numId w:val="3"/>
        </w:numPr>
        <w:ind w:firstLineChars="0"/>
      </w:pPr>
      <w:r w:rsidRPr="00C03ED2">
        <w:rPr>
          <w:rFonts w:hint="eastAsia"/>
        </w:rPr>
        <w:t>欧元汉</w:t>
      </w:r>
      <w:r w:rsidRPr="00C03ED2">
        <w:rPr>
          <w:rFonts w:hint="eastAsia"/>
        </w:rPr>
        <w:t xml:space="preserve">, </w:t>
      </w:r>
      <w:r w:rsidRPr="00C03ED2">
        <w:rPr>
          <w:rFonts w:hint="eastAsia"/>
        </w:rPr>
        <w:t>黄鸿</w:t>
      </w:r>
      <w:r w:rsidRPr="00C03ED2">
        <w:rPr>
          <w:rFonts w:hint="eastAsia"/>
        </w:rPr>
        <w:t xml:space="preserve">, </w:t>
      </w:r>
      <w:r w:rsidRPr="00C03ED2">
        <w:rPr>
          <w:rFonts w:hint="eastAsia"/>
        </w:rPr>
        <w:t>陆宇海</w:t>
      </w:r>
      <w:r w:rsidRPr="00C03ED2">
        <w:rPr>
          <w:rFonts w:hint="eastAsia"/>
        </w:rPr>
        <w:t xml:space="preserve">. </w:t>
      </w:r>
      <w:r w:rsidRPr="00C03ED2">
        <w:rPr>
          <w:rFonts w:hint="eastAsia"/>
        </w:rPr>
        <w:t>基于密集点云重投影的三维线段模型重建算法</w:t>
      </w:r>
      <w:r w:rsidRPr="00C03ED2">
        <w:rPr>
          <w:rFonts w:hint="eastAsia"/>
        </w:rPr>
        <w:t xml:space="preserve">[J]. </w:t>
      </w:r>
      <w:r w:rsidRPr="00C03ED2">
        <w:rPr>
          <w:rFonts w:hint="eastAsia"/>
        </w:rPr>
        <w:t>计算机工程与设计</w:t>
      </w:r>
      <w:r>
        <w:rPr>
          <w:rFonts w:hint="eastAsia"/>
        </w:rPr>
        <w:t>, 2015(12):3291-3296</w:t>
      </w:r>
    </w:p>
    <w:p w14:paraId="08A24139" w14:textId="77777777" w:rsidR="001C2791" w:rsidRDefault="00D81D12" w:rsidP="00106FCB">
      <w:pPr>
        <w:pStyle w:val="a3"/>
        <w:numPr>
          <w:ilvl w:val="0"/>
          <w:numId w:val="3"/>
        </w:numPr>
        <w:ind w:firstLineChars="0"/>
      </w:pPr>
      <w:r w:rsidRPr="00D81D12">
        <w:t>Schroeder W J, Zarge J A, Lorensen W E. Decimation of triangle meshes[C]//ACM Siggraph Computer Gr</w:t>
      </w:r>
      <w:r>
        <w:t>aphics. ACM, 1992, 26(2): 65-70</w:t>
      </w:r>
    </w:p>
    <w:p w14:paraId="53ACE440" w14:textId="0DBFCC00" w:rsidR="001C2791" w:rsidRDefault="00C630C6" w:rsidP="00106FCB">
      <w:pPr>
        <w:pStyle w:val="a3"/>
        <w:numPr>
          <w:ilvl w:val="0"/>
          <w:numId w:val="3"/>
        </w:numPr>
        <w:ind w:firstLineChars="0"/>
      </w:pPr>
      <w:r w:rsidRPr="00C630C6">
        <w:t xml:space="preserve">Hamann B, Hamann B. A data reduction scheme for triangulated </w:t>
      </w:r>
      <w:r w:rsidR="0054346E" w:rsidRPr="00C630C6">
        <w:t>surfaces [</w:t>
      </w:r>
      <w:r w:rsidRPr="00C630C6">
        <w:t>J]. Computer Aided Geomet</w:t>
      </w:r>
      <w:r w:rsidR="00AD4D15">
        <w:t>ric Design, 1994, 11(2):197-214</w:t>
      </w:r>
    </w:p>
    <w:p w14:paraId="2ABD3C19" w14:textId="77777777" w:rsidR="001C2791" w:rsidRDefault="00803922" w:rsidP="00106FCB">
      <w:pPr>
        <w:pStyle w:val="a3"/>
        <w:numPr>
          <w:ilvl w:val="0"/>
          <w:numId w:val="3"/>
        </w:numPr>
        <w:ind w:firstLineChars="0"/>
      </w:pPr>
      <w:r w:rsidRPr="00803922">
        <w:t>Garland M, Heckbert P S. Surface simplification using quadric error metrics[C]//Proceedings of the 24th annual conference on Computer graphics and interactive techniques. ACM Press/Addison-Wesle</w:t>
      </w:r>
      <w:r w:rsidR="007637AB">
        <w:t>y Publishing Co., 1997: 209-216</w:t>
      </w:r>
    </w:p>
    <w:p w14:paraId="38B7648C" w14:textId="77777777" w:rsidR="001C2791" w:rsidRDefault="006819E8" w:rsidP="00106FCB">
      <w:pPr>
        <w:pStyle w:val="a3"/>
        <w:numPr>
          <w:ilvl w:val="0"/>
          <w:numId w:val="3"/>
        </w:numPr>
        <w:ind w:firstLineChars="0"/>
      </w:pPr>
      <w:r w:rsidRPr="006819E8">
        <w:rPr>
          <w:rFonts w:hint="eastAsia"/>
        </w:rPr>
        <w:t>Salinas D, Lafarge F, Alliez P. Structure</w:t>
      </w:r>
      <w:r w:rsidRPr="006819E8">
        <w:rPr>
          <w:rFonts w:hint="eastAsia"/>
        </w:rPr>
        <w:t>‐</w:t>
      </w:r>
      <w:r w:rsidRPr="006819E8">
        <w:rPr>
          <w:rFonts w:hint="eastAsia"/>
        </w:rPr>
        <w:t>Aware Mesh Decimation[C]//Computer Graph</w:t>
      </w:r>
      <w:r>
        <w:rPr>
          <w:rFonts w:hint="eastAsia"/>
        </w:rPr>
        <w:t>ics Forum. 2015, 34(6): 211-227</w:t>
      </w:r>
    </w:p>
    <w:p w14:paraId="6E99240D" w14:textId="77777777" w:rsidR="001C2791" w:rsidRDefault="00184919" w:rsidP="00106FCB">
      <w:pPr>
        <w:pStyle w:val="a3"/>
        <w:numPr>
          <w:ilvl w:val="0"/>
          <w:numId w:val="3"/>
        </w:numPr>
        <w:ind w:firstLineChars="0"/>
      </w:pPr>
      <w:r w:rsidRPr="00184919">
        <w:rPr>
          <w:rFonts w:hint="eastAsia"/>
        </w:rPr>
        <w:t>范豪</w:t>
      </w:r>
      <w:r w:rsidRPr="00184919">
        <w:rPr>
          <w:rFonts w:hint="eastAsia"/>
        </w:rPr>
        <w:t xml:space="preserve">, </w:t>
      </w:r>
      <w:r w:rsidRPr="00184919">
        <w:rPr>
          <w:rFonts w:hint="eastAsia"/>
        </w:rPr>
        <w:t>刘峻</w:t>
      </w:r>
      <w:r w:rsidRPr="00184919">
        <w:rPr>
          <w:rFonts w:hint="eastAsia"/>
        </w:rPr>
        <w:t xml:space="preserve">, </w:t>
      </w:r>
      <w:r w:rsidRPr="00184919">
        <w:rPr>
          <w:rFonts w:hint="eastAsia"/>
        </w:rPr>
        <w:t>孙宇</w:t>
      </w:r>
      <w:r w:rsidRPr="00184919">
        <w:rPr>
          <w:rFonts w:hint="eastAsia"/>
        </w:rPr>
        <w:t>,</w:t>
      </w:r>
      <w:r w:rsidRPr="00184919">
        <w:rPr>
          <w:rFonts w:hint="eastAsia"/>
        </w:rPr>
        <w:t>等</w:t>
      </w:r>
      <w:r w:rsidRPr="00184919">
        <w:rPr>
          <w:rFonts w:hint="eastAsia"/>
        </w:rPr>
        <w:t>. GPU</w:t>
      </w:r>
      <w:r w:rsidRPr="00184919">
        <w:rPr>
          <w:rFonts w:hint="eastAsia"/>
        </w:rPr>
        <w:t>并行加速的边折叠简化算法</w:t>
      </w:r>
      <w:r w:rsidRPr="00184919">
        <w:rPr>
          <w:rFonts w:hint="eastAsia"/>
        </w:rPr>
        <w:t xml:space="preserve">[J]. </w:t>
      </w:r>
      <w:r w:rsidRPr="00184919">
        <w:rPr>
          <w:rFonts w:hint="eastAsia"/>
        </w:rPr>
        <w:t>计算机工程与设计</w:t>
      </w:r>
      <w:r w:rsidRPr="00184919">
        <w:rPr>
          <w:rFonts w:hint="eastAsia"/>
        </w:rPr>
        <w:t>,</w:t>
      </w:r>
      <w:r w:rsidR="000E7EC8">
        <w:rPr>
          <w:rFonts w:hint="eastAsia"/>
        </w:rPr>
        <w:t xml:space="preserve"> 2016, 37(11):3051-3057</w:t>
      </w:r>
    </w:p>
    <w:p w14:paraId="0408F4B9" w14:textId="5BB06682" w:rsidR="001C2791" w:rsidRDefault="006347F0" w:rsidP="00106FCB">
      <w:pPr>
        <w:pStyle w:val="a3"/>
        <w:numPr>
          <w:ilvl w:val="0"/>
          <w:numId w:val="3"/>
        </w:numPr>
        <w:ind w:firstLineChars="0"/>
      </w:pPr>
      <w:r w:rsidRPr="006347F0">
        <w:t xml:space="preserve">Rossignac J, Borrel P. Multi-resolution 3D approximations for rendering complex </w:t>
      </w:r>
      <w:r w:rsidR="0054346E" w:rsidRPr="006347F0">
        <w:t>scenes [</w:t>
      </w:r>
      <w:r w:rsidRPr="006347F0">
        <w:t>M]//Modeling in computer graphics. Springer B</w:t>
      </w:r>
      <w:r w:rsidR="00B43B07">
        <w:t>erlin Heidelberg, 1993: 455-465</w:t>
      </w:r>
    </w:p>
    <w:p w14:paraId="66A10332" w14:textId="77777777" w:rsidR="001C2791" w:rsidRDefault="00CB1AD2" w:rsidP="00106FCB">
      <w:pPr>
        <w:pStyle w:val="a3"/>
        <w:numPr>
          <w:ilvl w:val="0"/>
          <w:numId w:val="3"/>
        </w:numPr>
        <w:ind w:firstLineChars="0"/>
      </w:pPr>
      <w:r w:rsidRPr="00CB1AD2">
        <w:t>Luebke D, Erikson C. View-dependent simplification of arbitrary polygonal environments[C]//Proceedings of the 24th annual conference on Computer graphics and interactive techniques. ACM Press/Addison-Wesle</w:t>
      </w:r>
      <w:r>
        <w:t>y Publishing Co., 1997: 199-208</w:t>
      </w:r>
    </w:p>
    <w:p w14:paraId="4A047286" w14:textId="4B9695E9" w:rsidR="001C2791" w:rsidRDefault="00CB415E" w:rsidP="00106FCB">
      <w:pPr>
        <w:pStyle w:val="a3"/>
        <w:numPr>
          <w:ilvl w:val="0"/>
          <w:numId w:val="3"/>
        </w:numPr>
        <w:ind w:firstLineChars="0"/>
      </w:pPr>
      <w:r w:rsidRPr="00CB415E">
        <w:t xml:space="preserve">Hinker P, Hansen C. Geometric optimization[C]//Visualization, 1993. Visualization'93, </w:t>
      </w:r>
      <w:r w:rsidR="0054346E" w:rsidRPr="00CB415E">
        <w:t>Proceedings.</w:t>
      </w:r>
      <w:r w:rsidRPr="00CB415E">
        <w:t xml:space="preserve"> IEEE Con</w:t>
      </w:r>
      <w:r w:rsidR="005449E5">
        <w:t>ference on. IEEE, 1993: 189-195</w:t>
      </w:r>
    </w:p>
    <w:p w14:paraId="27AA64F5" w14:textId="0D65D048" w:rsidR="001C2791" w:rsidRDefault="00510672" w:rsidP="00106FCB">
      <w:pPr>
        <w:pStyle w:val="a3"/>
        <w:numPr>
          <w:ilvl w:val="0"/>
          <w:numId w:val="3"/>
        </w:numPr>
        <w:ind w:firstLineChars="0"/>
      </w:pPr>
      <w:r w:rsidRPr="00510672">
        <w:rPr>
          <w:rFonts w:hint="eastAsia"/>
        </w:rPr>
        <w:t>鲁永泉</w:t>
      </w:r>
      <w:r w:rsidRPr="00510672">
        <w:rPr>
          <w:rFonts w:hint="eastAsia"/>
        </w:rPr>
        <w:t xml:space="preserve">, </w:t>
      </w:r>
      <w:r w:rsidRPr="00510672">
        <w:rPr>
          <w:rFonts w:hint="eastAsia"/>
        </w:rPr>
        <w:t>高鹏东</w:t>
      </w:r>
      <w:r w:rsidRPr="00510672">
        <w:rPr>
          <w:rFonts w:hint="eastAsia"/>
        </w:rPr>
        <w:t xml:space="preserve">, </w:t>
      </w:r>
      <w:r w:rsidRPr="00510672">
        <w:rPr>
          <w:rFonts w:hint="eastAsia"/>
        </w:rPr>
        <w:t>裘初</w:t>
      </w:r>
      <w:r w:rsidRPr="00510672">
        <w:rPr>
          <w:rFonts w:hint="eastAsia"/>
        </w:rPr>
        <w:t>,</w:t>
      </w:r>
      <w:r w:rsidRPr="00510672">
        <w:rPr>
          <w:rFonts w:hint="eastAsia"/>
        </w:rPr>
        <w:t>等</w:t>
      </w:r>
      <w:r w:rsidRPr="00510672">
        <w:rPr>
          <w:rFonts w:hint="eastAsia"/>
        </w:rPr>
        <w:t xml:space="preserve">. </w:t>
      </w:r>
      <w:r w:rsidRPr="00510672">
        <w:rPr>
          <w:rFonts w:hint="eastAsia"/>
        </w:rPr>
        <w:t>一种外存模型基于顶点聚类的快速并行自适应简化方</w:t>
      </w:r>
      <w:r w:rsidRPr="00510672">
        <w:rPr>
          <w:rFonts w:hint="eastAsia"/>
        </w:rPr>
        <w:lastRenderedPageBreak/>
        <w:t>法</w:t>
      </w:r>
      <w:r>
        <w:rPr>
          <w:rFonts w:hint="eastAsia"/>
        </w:rPr>
        <w:t xml:space="preserve">: CN, CN 103268634 </w:t>
      </w:r>
      <w:r w:rsidR="0054346E">
        <w:t>A [</w:t>
      </w:r>
      <w:r>
        <w:rPr>
          <w:rFonts w:hint="eastAsia"/>
        </w:rPr>
        <w:t>P]. 2013</w:t>
      </w:r>
    </w:p>
    <w:p w14:paraId="4EEFE285" w14:textId="77777777" w:rsidR="001C2791" w:rsidRDefault="00D20366" w:rsidP="00106FCB">
      <w:pPr>
        <w:pStyle w:val="a3"/>
        <w:numPr>
          <w:ilvl w:val="0"/>
          <w:numId w:val="3"/>
        </w:numPr>
        <w:ind w:firstLineChars="0"/>
      </w:pPr>
      <w:r w:rsidRPr="00D20366">
        <w:t>Hoppe H. New quadric metric for simplifiying meshes with appearance attributes[C]//Proceedings of the conference on Visualization'99: celebrating ten years. IEEE Comp</w:t>
      </w:r>
      <w:r w:rsidR="00D3225B">
        <w:t>uter Society Press, 1999: 59-66</w:t>
      </w:r>
    </w:p>
    <w:p w14:paraId="63D1E826" w14:textId="77777777" w:rsidR="001C2791" w:rsidRDefault="00187615" w:rsidP="00106FCB">
      <w:pPr>
        <w:pStyle w:val="a3"/>
        <w:numPr>
          <w:ilvl w:val="0"/>
          <w:numId w:val="3"/>
        </w:numPr>
        <w:ind w:firstLineChars="0"/>
      </w:pPr>
      <w:r w:rsidRPr="00187615">
        <w:rPr>
          <w:rFonts w:hint="eastAsia"/>
        </w:rPr>
        <w:t>谷冬冬</w:t>
      </w:r>
      <w:r w:rsidRPr="00187615">
        <w:rPr>
          <w:rFonts w:hint="eastAsia"/>
        </w:rPr>
        <w:t xml:space="preserve">, </w:t>
      </w:r>
      <w:r w:rsidRPr="00187615">
        <w:rPr>
          <w:rFonts w:hint="eastAsia"/>
        </w:rPr>
        <w:t>潘正运</w:t>
      </w:r>
      <w:r w:rsidRPr="00187615">
        <w:rPr>
          <w:rFonts w:hint="eastAsia"/>
        </w:rPr>
        <w:t xml:space="preserve">. </w:t>
      </w:r>
      <w:r w:rsidRPr="00187615">
        <w:rPr>
          <w:rFonts w:hint="eastAsia"/>
        </w:rPr>
        <w:t>渐进网格简化模型的改进算法</w:t>
      </w:r>
      <w:r w:rsidRPr="00187615">
        <w:rPr>
          <w:rFonts w:hint="eastAsia"/>
        </w:rPr>
        <w:t xml:space="preserve">[J]. </w:t>
      </w:r>
      <w:r w:rsidRPr="00187615">
        <w:rPr>
          <w:rFonts w:hint="eastAsia"/>
        </w:rPr>
        <w:t>计算机工程与设计</w:t>
      </w:r>
      <w:r w:rsidR="005E46E2">
        <w:rPr>
          <w:rFonts w:hint="eastAsia"/>
        </w:rPr>
        <w:t>, 2008, 29(18): 4648-4650</w:t>
      </w:r>
    </w:p>
    <w:p w14:paraId="06C3DFDC" w14:textId="77777777" w:rsidR="001C2791" w:rsidRDefault="003312B1" w:rsidP="00106FCB">
      <w:pPr>
        <w:pStyle w:val="a3"/>
        <w:numPr>
          <w:ilvl w:val="0"/>
          <w:numId w:val="3"/>
        </w:numPr>
        <w:ind w:firstLineChars="0"/>
      </w:pPr>
      <w:r w:rsidRPr="003312B1">
        <w:rPr>
          <w:rFonts w:hint="eastAsia"/>
        </w:rPr>
        <w:t>黄佳</w:t>
      </w:r>
      <w:r w:rsidRPr="003312B1">
        <w:rPr>
          <w:rFonts w:hint="eastAsia"/>
        </w:rPr>
        <w:t xml:space="preserve">, </w:t>
      </w:r>
      <w:r w:rsidRPr="003312B1">
        <w:rPr>
          <w:rFonts w:hint="eastAsia"/>
        </w:rPr>
        <w:t>温佩芝</w:t>
      </w:r>
      <w:r w:rsidRPr="003312B1">
        <w:rPr>
          <w:rFonts w:hint="eastAsia"/>
        </w:rPr>
        <w:t xml:space="preserve">, </w:t>
      </w:r>
      <w:r w:rsidRPr="003312B1">
        <w:rPr>
          <w:rFonts w:hint="eastAsia"/>
        </w:rPr>
        <w:t>李丽芳</w:t>
      </w:r>
      <w:r w:rsidRPr="003312B1">
        <w:rPr>
          <w:rFonts w:hint="eastAsia"/>
        </w:rPr>
        <w:t>,</w:t>
      </w:r>
      <w:r w:rsidRPr="003312B1">
        <w:rPr>
          <w:rFonts w:hint="eastAsia"/>
        </w:rPr>
        <w:t>等</w:t>
      </w:r>
      <w:r w:rsidRPr="003312B1">
        <w:rPr>
          <w:rFonts w:hint="eastAsia"/>
        </w:rPr>
        <w:t xml:space="preserve">. </w:t>
      </w:r>
      <w:r w:rsidRPr="003312B1">
        <w:rPr>
          <w:rFonts w:hint="eastAsia"/>
        </w:rPr>
        <w:t>保持细节特性的局部误差渐进网格简化算法</w:t>
      </w:r>
      <w:r w:rsidRPr="003312B1">
        <w:rPr>
          <w:rFonts w:hint="eastAsia"/>
        </w:rPr>
        <w:t xml:space="preserve">[J]. </w:t>
      </w:r>
      <w:r w:rsidRPr="003312B1">
        <w:rPr>
          <w:rFonts w:hint="eastAsia"/>
        </w:rPr>
        <w:t>计算机应用</w:t>
      </w:r>
      <w:r>
        <w:rPr>
          <w:rFonts w:hint="eastAsia"/>
        </w:rPr>
        <w:t>, 2016, 36(6):1704-1708</w:t>
      </w:r>
    </w:p>
    <w:p w14:paraId="236FBD89" w14:textId="1CC0E403" w:rsidR="001C2791" w:rsidRDefault="00796EBC" w:rsidP="00796EBC">
      <w:pPr>
        <w:pStyle w:val="a3"/>
        <w:numPr>
          <w:ilvl w:val="0"/>
          <w:numId w:val="3"/>
        </w:numPr>
        <w:ind w:firstLineChars="0"/>
      </w:pPr>
      <w:r w:rsidRPr="00796EBC">
        <w:t>El-Melegy M T. Model-wise and point-wise random sample consensus for robust regression and outlier detection[J]. N</w:t>
      </w:r>
      <w:r>
        <w:t>eural Networks, 2014, 59: 23-35</w:t>
      </w:r>
    </w:p>
    <w:p w14:paraId="10C6F69B" w14:textId="59E3A428" w:rsidR="001C2791" w:rsidRDefault="00B86A91" w:rsidP="00B86A91">
      <w:pPr>
        <w:pStyle w:val="a3"/>
        <w:numPr>
          <w:ilvl w:val="0"/>
          <w:numId w:val="3"/>
        </w:numPr>
        <w:ind w:firstLineChars="0"/>
      </w:pPr>
      <w:r w:rsidRPr="00B86A91">
        <w:t xml:space="preserve">Holz D, Behnke S. Fast range image segmentation and smoothing using approximate surface reconstruction and region </w:t>
      </w:r>
      <w:r w:rsidR="00C32A2A" w:rsidRPr="00B86A91">
        <w:t>growing [</w:t>
      </w:r>
      <w:r w:rsidRPr="00B86A91">
        <w:t>J]. Intelligent aut</w:t>
      </w:r>
      <w:r>
        <w:t>onomous systems 12, 2013: 61-73</w:t>
      </w:r>
    </w:p>
    <w:bookmarkEnd w:id="495"/>
    <w:p w14:paraId="16FF1711" w14:textId="0448AC3E" w:rsidR="007C6738" w:rsidRPr="001A10C6" w:rsidRDefault="006E1C15" w:rsidP="006E1C15">
      <w:pPr>
        <w:pStyle w:val="a3"/>
        <w:numPr>
          <w:ilvl w:val="0"/>
          <w:numId w:val="3"/>
        </w:numPr>
        <w:ind w:firstLineChars="0"/>
      </w:pPr>
      <w:r w:rsidRPr="006E1C15">
        <w:t>Rahman S, Rochan M. A fast farthest neighbor search algorithm for very high dimensional data[C]//Computer and Information Technology (ICCIT), 2016 19th International Con</w:t>
      </w:r>
      <w:r>
        <w:t>ference on. IEEE, 2016: 351-356</w:t>
      </w:r>
      <w:bookmarkEnd w:id="0"/>
      <w:bookmarkEnd w:id="1"/>
      <w:bookmarkEnd w:id="2"/>
      <w:bookmarkEnd w:id="3"/>
      <w:bookmarkEnd w:id="4"/>
      <w:bookmarkEnd w:id="5"/>
    </w:p>
    <w:sectPr w:rsidR="007C6738" w:rsidRPr="001A10C6" w:rsidSect="006B6123">
      <w:footnotePr>
        <w:numFmt w:val="decimalEnclosedCircleChinese"/>
        <w:numRestart w:val="eachPage"/>
      </w:footnotePr>
      <w:pgSz w:w="11906" w:h="16838" w:code="9"/>
      <w:pgMar w:top="2552" w:right="1588" w:bottom="1588" w:left="1588" w:header="851" w:footer="907" w:gutter="0"/>
      <w:pgNumType w:start="1"/>
      <w:cols w:space="42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2" w:author="Bean" w:date="2017-04-30T14:20:00Z" w:initials="B">
    <w:p w14:paraId="1980C239" w14:textId="296A9250" w:rsidR="0027172F" w:rsidRDefault="0027172F">
      <w:pPr>
        <w:pStyle w:val="aff0"/>
        <w:ind w:firstLine="420"/>
      </w:pPr>
      <w:r>
        <w:rPr>
          <w:rStyle w:val="aff"/>
        </w:rPr>
        <w:annotationRef/>
      </w:r>
      <w:r>
        <w:rPr>
          <w:rFonts w:hint="eastAsia"/>
        </w:rPr>
        <w:t>这一段</w:t>
      </w:r>
      <w:r>
        <w:t>与学长类似</w:t>
      </w:r>
      <w:r>
        <w:rPr>
          <w:rFonts w:hint="eastAsia"/>
        </w:rPr>
        <w:t xml:space="preserve"> </w:t>
      </w:r>
      <w:r>
        <w:rPr>
          <w:rFonts w:hint="eastAsia"/>
        </w:rPr>
        <w:t>要修改</w:t>
      </w:r>
      <w:r>
        <w:t>的</w:t>
      </w:r>
      <w:r>
        <w:rPr>
          <w:rFonts w:hint="eastAsia"/>
        </w:rPr>
        <w:t>不同</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980C239"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82D1C8" w14:textId="77777777" w:rsidR="00E8611D" w:rsidRDefault="00E8611D" w:rsidP="00274D5B">
      <w:pPr>
        <w:ind w:firstLine="480"/>
      </w:pPr>
      <w:r>
        <w:separator/>
      </w:r>
    </w:p>
  </w:endnote>
  <w:endnote w:type="continuationSeparator" w:id="0">
    <w:p w14:paraId="4664823D" w14:textId="77777777" w:rsidR="00E8611D" w:rsidRDefault="00E8611D" w:rsidP="00274D5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504020202020204"/>
    <w:charset w:val="00"/>
    <w:family w:val="swiss"/>
    <w:pitch w:val="variable"/>
    <w:sig w:usb0="00000003" w:usb1="00000000" w:usb2="00000000" w:usb3="00000000" w:csb0="00000001" w:csb1="00000000"/>
  </w:font>
  <w:font w:name="CMSS10">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80E0000" w:usb2="00000010" w:usb3="00000000" w:csb0="00040000"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165C7B" w14:textId="77777777" w:rsidR="0027172F" w:rsidRDefault="0027172F">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F0D529" w14:textId="77777777" w:rsidR="0027172F" w:rsidRPr="008B311E" w:rsidRDefault="0027172F" w:rsidP="008B311E">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AB4B3A" w14:textId="77777777" w:rsidR="0027172F" w:rsidRDefault="0027172F">
    <w:pPr>
      <w:pStyle w:val="af3"/>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3A8C3" w14:textId="7153E04C" w:rsidR="0027172F" w:rsidRPr="00A5617B" w:rsidRDefault="0027172F" w:rsidP="00BF7D78">
    <w:pPr>
      <w:pStyle w:val="af3"/>
      <w:pBdr>
        <w:top w:val="single" w:sz="4" w:space="1" w:color="auto"/>
      </w:pBdr>
      <w:ind w:firstLineChars="0" w:firstLine="0"/>
      <w:jc w:val="center"/>
      <w:rPr>
        <w:rFonts w:cs="Times New Roman"/>
      </w:rPr>
    </w:pPr>
    <w:r w:rsidRPr="000928E9">
      <w:rPr>
        <w:rFonts w:cs="Times New Roman"/>
      </w:rPr>
      <w:fldChar w:fldCharType="begin"/>
    </w:r>
    <w:r w:rsidRPr="000928E9">
      <w:rPr>
        <w:rFonts w:cs="Times New Roman"/>
      </w:rPr>
      <w:instrText xml:space="preserve"> PAGE   \* MERGEFORMAT </w:instrText>
    </w:r>
    <w:r w:rsidRPr="000928E9">
      <w:rPr>
        <w:rFonts w:cs="Times New Roman"/>
      </w:rPr>
      <w:fldChar w:fldCharType="separate"/>
    </w:r>
    <w:r w:rsidR="003D35E7" w:rsidRPr="003D35E7">
      <w:rPr>
        <w:rFonts w:cs="Times New Roman"/>
        <w:noProof/>
        <w:lang w:val="zh-CN"/>
      </w:rPr>
      <w:t>27</w:t>
    </w:r>
    <w:r w:rsidRPr="000928E9">
      <w:rPr>
        <w:rFonts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93C5AB" w14:textId="77777777" w:rsidR="00E8611D" w:rsidRDefault="00E8611D" w:rsidP="00274D5B">
      <w:pPr>
        <w:ind w:firstLine="480"/>
      </w:pPr>
      <w:r>
        <w:separator/>
      </w:r>
    </w:p>
  </w:footnote>
  <w:footnote w:type="continuationSeparator" w:id="0">
    <w:p w14:paraId="5F025562" w14:textId="77777777" w:rsidR="00E8611D" w:rsidRDefault="00E8611D" w:rsidP="00274D5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F921" w14:textId="77777777" w:rsidR="0027172F" w:rsidRDefault="0027172F">
    <w:pPr>
      <w:pStyle w:val="af1"/>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CAC2FA" w14:textId="77777777" w:rsidR="0027172F" w:rsidRPr="008B311E" w:rsidRDefault="0027172F" w:rsidP="008C5C9A">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09EF9" w14:textId="77777777" w:rsidR="0027172F" w:rsidRDefault="0027172F">
    <w:pPr>
      <w:pStyle w:val="af1"/>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B403D5" w14:textId="77777777" w:rsidR="0027172F" w:rsidRPr="00A3481D" w:rsidRDefault="0027172F" w:rsidP="00A3481D">
    <w:pPr>
      <w:pBdr>
        <w:bottom w:val="double" w:sz="4" w:space="1" w:color="auto"/>
      </w:pBdr>
      <w:spacing w:after="120"/>
      <w:ind w:firstLineChars="0" w:firstLine="0"/>
      <w:jc w:val="center"/>
      <w:rPr>
        <w:rFonts w:ascii="楷体_GB2312" w:eastAsia="楷体_GB2312"/>
        <w:b/>
        <w:sz w:val="36"/>
      </w:rPr>
    </w:pPr>
  </w:p>
  <w:p w14:paraId="3C03DDA4" w14:textId="77777777" w:rsidR="0027172F" w:rsidRPr="00A3481D" w:rsidRDefault="0027172F" w:rsidP="00A3481D">
    <w:pPr>
      <w:pBdr>
        <w:bottom w:val="double" w:sz="4" w:space="1" w:color="auto"/>
      </w:pBdr>
      <w:spacing w:after="120"/>
      <w:ind w:firstLineChars="0" w:firstLine="0"/>
      <w:jc w:val="center"/>
      <w:rPr>
        <w:rFonts w:ascii="楷体_GB2312" w:eastAsia="楷体_GB2312"/>
        <w:b/>
        <w:sz w:val="36"/>
      </w:rPr>
    </w:pPr>
    <w:r w:rsidRPr="00A3481D">
      <w:rPr>
        <w:rFonts w:ascii="楷体_GB2312" w:eastAsia="楷体_GB2312" w:hint="eastAsia"/>
        <w:b/>
        <w:sz w:val="36"/>
      </w:rPr>
      <w:t>华 中 科 技 大 学 硕 士 学 位 论 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171FA"/>
    <w:multiLevelType w:val="hybridMultilevel"/>
    <w:tmpl w:val="B2CCAEF4"/>
    <w:lvl w:ilvl="0" w:tplc="59AA4F4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D6B763A"/>
    <w:multiLevelType w:val="hybridMultilevel"/>
    <w:tmpl w:val="26B2BCE8"/>
    <w:lvl w:ilvl="0" w:tplc="288CE89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444010"/>
    <w:multiLevelType w:val="hybridMultilevel"/>
    <w:tmpl w:val="7E202E4E"/>
    <w:lvl w:ilvl="0" w:tplc="FB14E1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4CB525F"/>
    <w:multiLevelType w:val="hybridMultilevel"/>
    <w:tmpl w:val="235284A0"/>
    <w:lvl w:ilvl="0" w:tplc="3ACC09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B402B58"/>
    <w:multiLevelType w:val="hybridMultilevel"/>
    <w:tmpl w:val="816CA8C4"/>
    <w:lvl w:ilvl="0" w:tplc="A49EDE02">
      <w:start w:val="1"/>
      <w:numFmt w:val="decimal"/>
      <w:lvlText w:val="%1）"/>
      <w:lvlJc w:val="left"/>
      <w:pPr>
        <w:ind w:left="840" w:hanging="36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B8E4DE5"/>
    <w:multiLevelType w:val="multilevel"/>
    <w:tmpl w:val="15662A6C"/>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1FAF4548"/>
    <w:multiLevelType w:val="hybridMultilevel"/>
    <w:tmpl w:val="19726D0E"/>
    <w:lvl w:ilvl="0" w:tplc="1DF839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152776"/>
    <w:multiLevelType w:val="hybridMultilevel"/>
    <w:tmpl w:val="FE78E718"/>
    <w:lvl w:ilvl="0" w:tplc="CC1261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6996366"/>
    <w:multiLevelType w:val="hybridMultilevel"/>
    <w:tmpl w:val="E1A0341E"/>
    <w:lvl w:ilvl="0" w:tplc="3DC409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9FC6368"/>
    <w:multiLevelType w:val="hybridMultilevel"/>
    <w:tmpl w:val="FC2CE330"/>
    <w:lvl w:ilvl="0" w:tplc="4CEA1DF8">
      <w:start w:val="1"/>
      <w:numFmt w:val="lowerLetter"/>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0" w15:restartNumberingAfterBreak="0">
    <w:nsid w:val="33946E45"/>
    <w:multiLevelType w:val="hybridMultilevel"/>
    <w:tmpl w:val="41D6408E"/>
    <w:lvl w:ilvl="0" w:tplc="9B4E9F6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1533E"/>
    <w:multiLevelType w:val="hybridMultilevel"/>
    <w:tmpl w:val="E6782BD2"/>
    <w:lvl w:ilvl="0" w:tplc="D48A6D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DA6B40"/>
    <w:multiLevelType w:val="hybridMultilevel"/>
    <w:tmpl w:val="CD7CAA60"/>
    <w:lvl w:ilvl="0" w:tplc="65969C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2FE58BD"/>
    <w:multiLevelType w:val="hybridMultilevel"/>
    <w:tmpl w:val="3544D3C8"/>
    <w:lvl w:ilvl="0" w:tplc="BD2A92AC">
      <w:start w:val="1"/>
      <w:numFmt w:val="decimal"/>
      <w:pStyle w:val="Step"/>
      <w:suff w:val="nothing"/>
      <w:lvlText w:val="Step %1"/>
      <w:lvlJc w:val="left"/>
      <w:pPr>
        <w:ind w:left="0" w:firstLine="51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42616BB"/>
    <w:multiLevelType w:val="hybridMultilevel"/>
    <w:tmpl w:val="F794AA80"/>
    <w:lvl w:ilvl="0" w:tplc="FA94AE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641610"/>
    <w:multiLevelType w:val="hybridMultilevel"/>
    <w:tmpl w:val="2E0E3C7C"/>
    <w:lvl w:ilvl="0" w:tplc="E13E933E">
      <w:start w:val="1"/>
      <w:numFmt w:val="decimal"/>
      <w:lvlText w:val="%1）"/>
      <w:lvlJc w:val="left"/>
      <w:pPr>
        <w:ind w:left="840" w:hanging="36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F53991"/>
    <w:multiLevelType w:val="hybridMultilevel"/>
    <w:tmpl w:val="D93EDFFC"/>
    <w:lvl w:ilvl="0" w:tplc="A8F6675E">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A926F3D"/>
    <w:multiLevelType w:val="hybridMultilevel"/>
    <w:tmpl w:val="EEFE3062"/>
    <w:lvl w:ilvl="0" w:tplc="C2804E7A">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8" w15:restartNumberingAfterBreak="0">
    <w:nsid w:val="5C061D80"/>
    <w:multiLevelType w:val="hybridMultilevel"/>
    <w:tmpl w:val="BD329C4C"/>
    <w:lvl w:ilvl="0" w:tplc="E8CC7B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FF2002F"/>
    <w:multiLevelType w:val="hybridMultilevel"/>
    <w:tmpl w:val="C1A2DFDA"/>
    <w:lvl w:ilvl="0" w:tplc="CFFC762A">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8D50B22"/>
    <w:multiLevelType w:val="hybridMultilevel"/>
    <w:tmpl w:val="669CD548"/>
    <w:lvl w:ilvl="0" w:tplc="BEA445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B8E645F"/>
    <w:multiLevelType w:val="hybridMultilevel"/>
    <w:tmpl w:val="D546705A"/>
    <w:lvl w:ilvl="0" w:tplc="6BF64BD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1383EE1"/>
    <w:multiLevelType w:val="hybridMultilevel"/>
    <w:tmpl w:val="E72293A4"/>
    <w:lvl w:ilvl="0" w:tplc="839217F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7C3404F"/>
    <w:multiLevelType w:val="hybridMultilevel"/>
    <w:tmpl w:val="46B4BDC4"/>
    <w:lvl w:ilvl="0" w:tplc="426449A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5"/>
  </w:num>
  <w:num w:numId="3">
    <w:abstractNumId w:val="18"/>
  </w:num>
  <w:num w:numId="4">
    <w:abstractNumId w:val="23"/>
  </w:num>
  <w:num w:numId="5">
    <w:abstractNumId w:val="10"/>
  </w:num>
  <w:num w:numId="6">
    <w:abstractNumId w:val="19"/>
  </w:num>
  <w:num w:numId="7">
    <w:abstractNumId w:val="1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4"/>
  </w:num>
  <w:num w:numId="11">
    <w:abstractNumId w:val="16"/>
  </w:num>
  <w:num w:numId="12">
    <w:abstractNumId w:val="20"/>
  </w:num>
  <w:num w:numId="13">
    <w:abstractNumId w:val="11"/>
  </w:num>
  <w:num w:numId="14">
    <w:abstractNumId w:val="8"/>
  </w:num>
  <w:num w:numId="15">
    <w:abstractNumId w:val="9"/>
  </w:num>
  <w:num w:numId="16">
    <w:abstractNumId w:val="22"/>
  </w:num>
  <w:num w:numId="17">
    <w:abstractNumId w:val="1"/>
  </w:num>
  <w:num w:numId="18">
    <w:abstractNumId w:val="3"/>
  </w:num>
  <w:num w:numId="19">
    <w:abstractNumId w:val="2"/>
  </w:num>
  <w:num w:numId="20">
    <w:abstractNumId w:val="0"/>
  </w:num>
  <w:num w:numId="21">
    <w:abstractNumId w:val="17"/>
  </w:num>
  <w:num w:numId="22">
    <w:abstractNumId w:val="6"/>
  </w:num>
  <w:num w:numId="23">
    <w:abstractNumId w:val="21"/>
  </w:num>
  <w:num w:numId="24">
    <w:abstractNumId w:val="12"/>
  </w:num>
  <w:num w:numId="25">
    <w:abstractNumId w:val="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an">
    <w15:presenceInfo w15:providerId="None" w15:userId="Be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activeWritingStyle w:appName="MSWord" w:lang="en-US" w:vendorID="64" w:dllVersion="131078" w:nlCheck="1" w:checkStyle="0"/>
  <w:activeWritingStyle w:appName="MSWord" w:lang="zh-CN" w:vendorID="64" w:dllVersion="131077" w:nlCheck="1" w:checkStyle="1"/>
  <w:defaultTabStop w:val="480"/>
  <w:drawingGridHorizontalSpacing w:val="120"/>
  <w:drawingGridVerticalSpacing w:val="163"/>
  <w:displayHorizontalDrawingGridEvery w:val="0"/>
  <w:displayVerticalDrawingGridEvery w:val="2"/>
  <w:characterSpacingControl w:val="compressPunctuation"/>
  <w:hdrShapeDefaults>
    <o:shapedefaults v:ext="edit" spidmax="4097" strokecolor="none [3213]">
      <v:stroke color="none [3213]" weight=".25pt"/>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7CE"/>
    <w:rsid w:val="00000161"/>
    <w:rsid w:val="00000CCD"/>
    <w:rsid w:val="00000DFE"/>
    <w:rsid w:val="000022EB"/>
    <w:rsid w:val="000028C8"/>
    <w:rsid w:val="00002955"/>
    <w:rsid w:val="00002E67"/>
    <w:rsid w:val="00003154"/>
    <w:rsid w:val="0000335B"/>
    <w:rsid w:val="00003665"/>
    <w:rsid w:val="00003870"/>
    <w:rsid w:val="00003A5F"/>
    <w:rsid w:val="000040D8"/>
    <w:rsid w:val="000042F4"/>
    <w:rsid w:val="00004CA8"/>
    <w:rsid w:val="00005FD0"/>
    <w:rsid w:val="000060D9"/>
    <w:rsid w:val="00006155"/>
    <w:rsid w:val="000064E0"/>
    <w:rsid w:val="00006646"/>
    <w:rsid w:val="000067EE"/>
    <w:rsid w:val="000068A1"/>
    <w:rsid w:val="000068DF"/>
    <w:rsid w:val="00006A22"/>
    <w:rsid w:val="00007404"/>
    <w:rsid w:val="00007DF5"/>
    <w:rsid w:val="00007F41"/>
    <w:rsid w:val="00010298"/>
    <w:rsid w:val="00010605"/>
    <w:rsid w:val="00010AC6"/>
    <w:rsid w:val="00010C10"/>
    <w:rsid w:val="00010F52"/>
    <w:rsid w:val="00011017"/>
    <w:rsid w:val="00011296"/>
    <w:rsid w:val="00011B59"/>
    <w:rsid w:val="00011C88"/>
    <w:rsid w:val="00011DE3"/>
    <w:rsid w:val="00011EAD"/>
    <w:rsid w:val="000122AC"/>
    <w:rsid w:val="000127B6"/>
    <w:rsid w:val="000129B5"/>
    <w:rsid w:val="000135D6"/>
    <w:rsid w:val="000137DB"/>
    <w:rsid w:val="00013DD0"/>
    <w:rsid w:val="000145F8"/>
    <w:rsid w:val="00014B29"/>
    <w:rsid w:val="00014E6C"/>
    <w:rsid w:val="000151C9"/>
    <w:rsid w:val="00016C83"/>
    <w:rsid w:val="000171DC"/>
    <w:rsid w:val="00017555"/>
    <w:rsid w:val="000208CB"/>
    <w:rsid w:val="0002091E"/>
    <w:rsid w:val="00020D7E"/>
    <w:rsid w:val="00021B94"/>
    <w:rsid w:val="000223AE"/>
    <w:rsid w:val="00022411"/>
    <w:rsid w:val="00022EE4"/>
    <w:rsid w:val="000236FC"/>
    <w:rsid w:val="0002419E"/>
    <w:rsid w:val="0002460B"/>
    <w:rsid w:val="00024875"/>
    <w:rsid w:val="0002539D"/>
    <w:rsid w:val="00025B6E"/>
    <w:rsid w:val="00025BDF"/>
    <w:rsid w:val="00025D95"/>
    <w:rsid w:val="00026555"/>
    <w:rsid w:val="00026CFB"/>
    <w:rsid w:val="00026FE9"/>
    <w:rsid w:val="00026FF9"/>
    <w:rsid w:val="00027025"/>
    <w:rsid w:val="0002702D"/>
    <w:rsid w:val="00027BCE"/>
    <w:rsid w:val="000303FE"/>
    <w:rsid w:val="00030A36"/>
    <w:rsid w:val="000310D9"/>
    <w:rsid w:val="00031323"/>
    <w:rsid w:val="000313BB"/>
    <w:rsid w:val="00031CEC"/>
    <w:rsid w:val="00031F94"/>
    <w:rsid w:val="0003228D"/>
    <w:rsid w:val="000328AC"/>
    <w:rsid w:val="00032BAF"/>
    <w:rsid w:val="00033CDA"/>
    <w:rsid w:val="000343A5"/>
    <w:rsid w:val="00034AFB"/>
    <w:rsid w:val="00034D8A"/>
    <w:rsid w:val="0003550B"/>
    <w:rsid w:val="000358AB"/>
    <w:rsid w:val="00035F98"/>
    <w:rsid w:val="0003675D"/>
    <w:rsid w:val="00036770"/>
    <w:rsid w:val="000369DA"/>
    <w:rsid w:val="000369ED"/>
    <w:rsid w:val="00036A69"/>
    <w:rsid w:val="00037818"/>
    <w:rsid w:val="000379CE"/>
    <w:rsid w:val="00037A5C"/>
    <w:rsid w:val="00040C4E"/>
    <w:rsid w:val="00041500"/>
    <w:rsid w:val="00041F07"/>
    <w:rsid w:val="00042376"/>
    <w:rsid w:val="00042758"/>
    <w:rsid w:val="000427E9"/>
    <w:rsid w:val="0004291C"/>
    <w:rsid w:val="00043406"/>
    <w:rsid w:val="00043810"/>
    <w:rsid w:val="00043A28"/>
    <w:rsid w:val="00043F22"/>
    <w:rsid w:val="00044AC1"/>
    <w:rsid w:val="00044CA9"/>
    <w:rsid w:val="00045033"/>
    <w:rsid w:val="00045618"/>
    <w:rsid w:val="00045A08"/>
    <w:rsid w:val="00045ABF"/>
    <w:rsid w:val="00045DB0"/>
    <w:rsid w:val="00045F39"/>
    <w:rsid w:val="0004614B"/>
    <w:rsid w:val="000468E1"/>
    <w:rsid w:val="00046D73"/>
    <w:rsid w:val="00047E02"/>
    <w:rsid w:val="000502CB"/>
    <w:rsid w:val="0005046A"/>
    <w:rsid w:val="00050522"/>
    <w:rsid w:val="00050775"/>
    <w:rsid w:val="00050DE3"/>
    <w:rsid w:val="0005111B"/>
    <w:rsid w:val="000511D3"/>
    <w:rsid w:val="00051A08"/>
    <w:rsid w:val="00051D0E"/>
    <w:rsid w:val="00051D1F"/>
    <w:rsid w:val="00052118"/>
    <w:rsid w:val="0005251E"/>
    <w:rsid w:val="0005258A"/>
    <w:rsid w:val="00052E3D"/>
    <w:rsid w:val="0005348C"/>
    <w:rsid w:val="00053BCB"/>
    <w:rsid w:val="00053C9C"/>
    <w:rsid w:val="00054596"/>
    <w:rsid w:val="00054807"/>
    <w:rsid w:val="000555E2"/>
    <w:rsid w:val="000558B2"/>
    <w:rsid w:val="00055EAE"/>
    <w:rsid w:val="00056192"/>
    <w:rsid w:val="0005652E"/>
    <w:rsid w:val="00056B43"/>
    <w:rsid w:val="00057089"/>
    <w:rsid w:val="0005771C"/>
    <w:rsid w:val="00057898"/>
    <w:rsid w:val="00060332"/>
    <w:rsid w:val="000608B2"/>
    <w:rsid w:val="00060AFE"/>
    <w:rsid w:val="000619AD"/>
    <w:rsid w:val="00061A84"/>
    <w:rsid w:val="00061EB1"/>
    <w:rsid w:val="000629AB"/>
    <w:rsid w:val="000634EB"/>
    <w:rsid w:val="000635E6"/>
    <w:rsid w:val="00063879"/>
    <w:rsid w:val="00063BD9"/>
    <w:rsid w:val="000647BE"/>
    <w:rsid w:val="00064D65"/>
    <w:rsid w:val="00065268"/>
    <w:rsid w:val="00065657"/>
    <w:rsid w:val="00065AFD"/>
    <w:rsid w:val="00065F4C"/>
    <w:rsid w:val="0006605F"/>
    <w:rsid w:val="00066171"/>
    <w:rsid w:val="0006650C"/>
    <w:rsid w:val="000665DA"/>
    <w:rsid w:val="000667BC"/>
    <w:rsid w:val="00066C76"/>
    <w:rsid w:val="00067C4D"/>
    <w:rsid w:val="00067DF2"/>
    <w:rsid w:val="00067F91"/>
    <w:rsid w:val="000700F7"/>
    <w:rsid w:val="000702EA"/>
    <w:rsid w:val="00070378"/>
    <w:rsid w:val="00070779"/>
    <w:rsid w:val="00070C23"/>
    <w:rsid w:val="00070D7F"/>
    <w:rsid w:val="00071AD7"/>
    <w:rsid w:val="00071B7E"/>
    <w:rsid w:val="00071CAE"/>
    <w:rsid w:val="000728C5"/>
    <w:rsid w:val="00072BF5"/>
    <w:rsid w:val="0007348E"/>
    <w:rsid w:val="000738FC"/>
    <w:rsid w:val="00074289"/>
    <w:rsid w:val="0007569A"/>
    <w:rsid w:val="00075B21"/>
    <w:rsid w:val="000765A9"/>
    <w:rsid w:val="00076A27"/>
    <w:rsid w:val="00076AC6"/>
    <w:rsid w:val="00076BDF"/>
    <w:rsid w:val="0007739A"/>
    <w:rsid w:val="0008044B"/>
    <w:rsid w:val="000810D2"/>
    <w:rsid w:val="000811EF"/>
    <w:rsid w:val="0008189E"/>
    <w:rsid w:val="00081BFD"/>
    <w:rsid w:val="00082321"/>
    <w:rsid w:val="000824B8"/>
    <w:rsid w:val="00082AFB"/>
    <w:rsid w:val="00083838"/>
    <w:rsid w:val="000838BF"/>
    <w:rsid w:val="00083AF0"/>
    <w:rsid w:val="00083EB5"/>
    <w:rsid w:val="0008498E"/>
    <w:rsid w:val="00084C05"/>
    <w:rsid w:val="00084D93"/>
    <w:rsid w:val="000853A0"/>
    <w:rsid w:val="000853B8"/>
    <w:rsid w:val="0008545F"/>
    <w:rsid w:val="0008546C"/>
    <w:rsid w:val="000858F7"/>
    <w:rsid w:val="00085A39"/>
    <w:rsid w:val="00086CEB"/>
    <w:rsid w:val="0009026B"/>
    <w:rsid w:val="000903CB"/>
    <w:rsid w:val="0009078F"/>
    <w:rsid w:val="000908BE"/>
    <w:rsid w:val="00090C7D"/>
    <w:rsid w:val="00090FF4"/>
    <w:rsid w:val="00091640"/>
    <w:rsid w:val="00091961"/>
    <w:rsid w:val="00091D63"/>
    <w:rsid w:val="000920BC"/>
    <w:rsid w:val="000922AB"/>
    <w:rsid w:val="000928E9"/>
    <w:rsid w:val="00092BDA"/>
    <w:rsid w:val="00092E55"/>
    <w:rsid w:val="00093385"/>
    <w:rsid w:val="00093AFA"/>
    <w:rsid w:val="0009446A"/>
    <w:rsid w:val="0009448A"/>
    <w:rsid w:val="000944C3"/>
    <w:rsid w:val="000949EE"/>
    <w:rsid w:val="00094ED2"/>
    <w:rsid w:val="000950F4"/>
    <w:rsid w:val="0009525C"/>
    <w:rsid w:val="000955EB"/>
    <w:rsid w:val="00096449"/>
    <w:rsid w:val="00096918"/>
    <w:rsid w:val="00096B7F"/>
    <w:rsid w:val="00096BE1"/>
    <w:rsid w:val="0009738E"/>
    <w:rsid w:val="00097898"/>
    <w:rsid w:val="000A0128"/>
    <w:rsid w:val="000A06B6"/>
    <w:rsid w:val="000A07FE"/>
    <w:rsid w:val="000A0E39"/>
    <w:rsid w:val="000A0F5D"/>
    <w:rsid w:val="000A10F8"/>
    <w:rsid w:val="000A117B"/>
    <w:rsid w:val="000A17C3"/>
    <w:rsid w:val="000A1A59"/>
    <w:rsid w:val="000A1F86"/>
    <w:rsid w:val="000A305E"/>
    <w:rsid w:val="000A3154"/>
    <w:rsid w:val="000A334A"/>
    <w:rsid w:val="000A35FE"/>
    <w:rsid w:val="000A3DB1"/>
    <w:rsid w:val="000A40F3"/>
    <w:rsid w:val="000A4E91"/>
    <w:rsid w:val="000A50D5"/>
    <w:rsid w:val="000A51E2"/>
    <w:rsid w:val="000A580D"/>
    <w:rsid w:val="000A6047"/>
    <w:rsid w:val="000A6065"/>
    <w:rsid w:val="000A6411"/>
    <w:rsid w:val="000A6731"/>
    <w:rsid w:val="000A6879"/>
    <w:rsid w:val="000A70CD"/>
    <w:rsid w:val="000A71EA"/>
    <w:rsid w:val="000A763D"/>
    <w:rsid w:val="000A780A"/>
    <w:rsid w:val="000A7ECB"/>
    <w:rsid w:val="000B008E"/>
    <w:rsid w:val="000B0671"/>
    <w:rsid w:val="000B0A18"/>
    <w:rsid w:val="000B0B67"/>
    <w:rsid w:val="000B0D22"/>
    <w:rsid w:val="000B0D89"/>
    <w:rsid w:val="000B0D9D"/>
    <w:rsid w:val="000B0E37"/>
    <w:rsid w:val="000B0FB9"/>
    <w:rsid w:val="000B1332"/>
    <w:rsid w:val="000B2276"/>
    <w:rsid w:val="000B2887"/>
    <w:rsid w:val="000B2B5A"/>
    <w:rsid w:val="000B48AF"/>
    <w:rsid w:val="000B5151"/>
    <w:rsid w:val="000B53C6"/>
    <w:rsid w:val="000B5C31"/>
    <w:rsid w:val="000B5CF1"/>
    <w:rsid w:val="000B5EAF"/>
    <w:rsid w:val="000B65CC"/>
    <w:rsid w:val="000B66D5"/>
    <w:rsid w:val="000B6D13"/>
    <w:rsid w:val="000B78D6"/>
    <w:rsid w:val="000C068E"/>
    <w:rsid w:val="000C089F"/>
    <w:rsid w:val="000C0FD0"/>
    <w:rsid w:val="000C19ED"/>
    <w:rsid w:val="000C2426"/>
    <w:rsid w:val="000C2DDD"/>
    <w:rsid w:val="000C2F00"/>
    <w:rsid w:val="000C3004"/>
    <w:rsid w:val="000C37A6"/>
    <w:rsid w:val="000C3AEA"/>
    <w:rsid w:val="000C3B1C"/>
    <w:rsid w:val="000C408A"/>
    <w:rsid w:val="000C46F6"/>
    <w:rsid w:val="000C4D2A"/>
    <w:rsid w:val="000C4EB3"/>
    <w:rsid w:val="000C4ED4"/>
    <w:rsid w:val="000C5121"/>
    <w:rsid w:val="000C51CB"/>
    <w:rsid w:val="000C5BB4"/>
    <w:rsid w:val="000C5D28"/>
    <w:rsid w:val="000C6007"/>
    <w:rsid w:val="000C6CEB"/>
    <w:rsid w:val="000C72FF"/>
    <w:rsid w:val="000D0296"/>
    <w:rsid w:val="000D0FD2"/>
    <w:rsid w:val="000D10A7"/>
    <w:rsid w:val="000D1709"/>
    <w:rsid w:val="000D1862"/>
    <w:rsid w:val="000D1B9F"/>
    <w:rsid w:val="000D1BC8"/>
    <w:rsid w:val="000D20A1"/>
    <w:rsid w:val="000D22AB"/>
    <w:rsid w:val="000D2514"/>
    <w:rsid w:val="000D2B0A"/>
    <w:rsid w:val="000D2CE1"/>
    <w:rsid w:val="000D3764"/>
    <w:rsid w:val="000D3E68"/>
    <w:rsid w:val="000D4625"/>
    <w:rsid w:val="000D46CA"/>
    <w:rsid w:val="000D483D"/>
    <w:rsid w:val="000D5324"/>
    <w:rsid w:val="000D5804"/>
    <w:rsid w:val="000D5CC6"/>
    <w:rsid w:val="000D5F5A"/>
    <w:rsid w:val="000D6025"/>
    <w:rsid w:val="000D6370"/>
    <w:rsid w:val="000D65C3"/>
    <w:rsid w:val="000D6FEC"/>
    <w:rsid w:val="000D7159"/>
    <w:rsid w:val="000D797A"/>
    <w:rsid w:val="000E0148"/>
    <w:rsid w:val="000E040D"/>
    <w:rsid w:val="000E0F48"/>
    <w:rsid w:val="000E1944"/>
    <w:rsid w:val="000E1E4E"/>
    <w:rsid w:val="000E1FF4"/>
    <w:rsid w:val="000E20EB"/>
    <w:rsid w:val="000E2A86"/>
    <w:rsid w:val="000E39E1"/>
    <w:rsid w:val="000E4137"/>
    <w:rsid w:val="000E438D"/>
    <w:rsid w:val="000E46F9"/>
    <w:rsid w:val="000E4F81"/>
    <w:rsid w:val="000E52AE"/>
    <w:rsid w:val="000E554A"/>
    <w:rsid w:val="000E5F9A"/>
    <w:rsid w:val="000E652D"/>
    <w:rsid w:val="000E65B2"/>
    <w:rsid w:val="000E6BA4"/>
    <w:rsid w:val="000E6CDE"/>
    <w:rsid w:val="000E7087"/>
    <w:rsid w:val="000E72F3"/>
    <w:rsid w:val="000E776E"/>
    <w:rsid w:val="000E777F"/>
    <w:rsid w:val="000E78EB"/>
    <w:rsid w:val="000E7BCB"/>
    <w:rsid w:val="000E7EC8"/>
    <w:rsid w:val="000E7F88"/>
    <w:rsid w:val="000F0033"/>
    <w:rsid w:val="000F07B7"/>
    <w:rsid w:val="000F082B"/>
    <w:rsid w:val="000F1026"/>
    <w:rsid w:val="000F13D3"/>
    <w:rsid w:val="000F1451"/>
    <w:rsid w:val="000F1CF5"/>
    <w:rsid w:val="000F1D74"/>
    <w:rsid w:val="000F1EAA"/>
    <w:rsid w:val="000F2CA2"/>
    <w:rsid w:val="000F3299"/>
    <w:rsid w:val="000F3437"/>
    <w:rsid w:val="000F35B3"/>
    <w:rsid w:val="000F38BE"/>
    <w:rsid w:val="000F3B7E"/>
    <w:rsid w:val="000F5257"/>
    <w:rsid w:val="000F56EF"/>
    <w:rsid w:val="000F57B7"/>
    <w:rsid w:val="000F5809"/>
    <w:rsid w:val="000F5EAA"/>
    <w:rsid w:val="000F61DB"/>
    <w:rsid w:val="000F6767"/>
    <w:rsid w:val="000F69FE"/>
    <w:rsid w:val="000F6F3F"/>
    <w:rsid w:val="000F7236"/>
    <w:rsid w:val="000F7329"/>
    <w:rsid w:val="000F7DBB"/>
    <w:rsid w:val="00100BE3"/>
    <w:rsid w:val="00100E6A"/>
    <w:rsid w:val="00100EE8"/>
    <w:rsid w:val="00101412"/>
    <w:rsid w:val="00101508"/>
    <w:rsid w:val="00101995"/>
    <w:rsid w:val="00102A37"/>
    <w:rsid w:val="00102D3A"/>
    <w:rsid w:val="00102E31"/>
    <w:rsid w:val="00102F85"/>
    <w:rsid w:val="00103007"/>
    <w:rsid w:val="00103104"/>
    <w:rsid w:val="00103495"/>
    <w:rsid w:val="0010370F"/>
    <w:rsid w:val="001038D8"/>
    <w:rsid w:val="00103AE6"/>
    <w:rsid w:val="00104B21"/>
    <w:rsid w:val="0010544D"/>
    <w:rsid w:val="00105916"/>
    <w:rsid w:val="00105C39"/>
    <w:rsid w:val="00105CD6"/>
    <w:rsid w:val="00105E43"/>
    <w:rsid w:val="00105FA7"/>
    <w:rsid w:val="00106BE5"/>
    <w:rsid w:val="00106D4D"/>
    <w:rsid w:val="00106FCB"/>
    <w:rsid w:val="00107AE6"/>
    <w:rsid w:val="00107B94"/>
    <w:rsid w:val="00107DC2"/>
    <w:rsid w:val="00107DC3"/>
    <w:rsid w:val="00110513"/>
    <w:rsid w:val="00110C16"/>
    <w:rsid w:val="00111A63"/>
    <w:rsid w:val="00112139"/>
    <w:rsid w:val="00112444"/>
    <w:rsid w:val="00112841"/>
    <w:rsid w:val="00112C48"/>
    <w:rsid w:val="0011315C"/>
    <w:rsid w:val="00113367"/>
    <w:rsid w:val="0011358A"/>
    <w:rsid w:val="0011377B"/>
    <w:rsid w:val="00113806"/>
    <w:rsid w:val="0011399B"/>
    <w:rsid w:val="0011420E"/>
    <w:rsid w:val="00114750"/>
    <w:rsid w:val="00114A11"/>
    <w:rsid w:val="00114A92"/>
    <w:rsid w:val="00114E2B"/>
    <w:rsid w:val="00115298"/>
    <w:rsid w:val="00115801"/>
    <w:rsid w:val="00115A22"/>
    <w:rsid w:val="00115C1B"/>
    <w:rsid w:val="00116219"/>
    <w:rsid w:val="0011636C"/>
    <w:rsid w:val="001163A8"/>
    <w:rsid w:val="00116F34"/>
    <w:rsid w:val="001176EA"/>
    <w:rsid w:val="00117DA8"/>
    <w:rsid w:val="00120825"/>
    <w:rsid w:val="001213DD"/>
    <w:rsid w:val="00121553"/>
    <w:rsid w:val="0012190D"/>
    <w:rsid w:val="00121B5E"/>
    <w:rsid w:val="00121FA1"/>
    <w:rsid w:val="00122AEC"/>
    <w:rsid w:val="00122B50"/>
    <w:rsid w:val="00122DD1"/>
    <w:rsid w:val="00123100"/>
    <w:rsid w:val="0012407E"/>
    <w:rsid w:val="00124224"/>
    <w:rsid w:val="0012427D"/>
    <w:rsid w:val="00124578"/>
    <w:rsid w:val="00124B5C"/>
    <w:rsid w:val="00125276"/>
    <w:rsid w:val="0012566A"/>
    <w:rsid w:val="001256C8"/>
    <w:rsid w:val="00125D6B"/>
    <w:rsid w:val="00127646"/>
    <w:rsid w:val="00127AD2"/>
    <w:rsid w:val="00127B9C"/>
    <w:rsid w:val="00130500"/>
    <w:rsid w:val="00130624"/>
    <w:rsid w:val="00130DC2"/>
    <w:rsid w:val="00130E2D"/>
    <w:rsid w:val="00130FB9"/>
    <w:rsid w:val="00131197"/>
    <w:rsid w:val="00131F2B"/>
    <w:rsid w:val="00131F82"/>
    <w:rsid w:val="00133AE3"/>
    <w:rsid w:val="0013457E"/>
    <w:rsid w:val="001345A7"/>
    <w:rsid w:val="001346E1"/>
    <w:rsid w:val="00134E92"/>
    <w:rsid w:val="001357FC"/>
    <w:rsid w:val="001359C5"/>
    <w:rsid w:val="00135E93"/>
    <w:rsid w:val="00135F31"/>
    <w:rsid w:val="0013603C"/>
    <w:rsid w:val="001360BA"/>
    <w:rsid w:val="0013618D"/>
    <w:rsid w:val="00136370"/>
    <w:rsid w:val="0013658D"/>
    <w:rsid w:val="00136861"/>
    <w:rsid w:val="00136C7A"/>
    <w:rsid w:val="00136D32"/>
    <w:rsid w:val="00136E04"/>
    <w:rsid w:val="00137023"/>
    <w:rsid w:val="00141386"/>
    <w:rsid w:val="001418C6"/>
    <w:rsid w:val="00141AA7"/>
    <w:rsid w:val="00142332"/>
    <w:rsid w:val="00142621"/>
    <w:rsid w:val="001428EC"/>
    <w:rsid w:val="001438F4"/>
    <w:rsid w:val="00144499"/>
    <w:rsid w:val="001446EC"/>
    <w:rsid w:val="001448B1"/>
    <w:rsid w:val="00144CBD"/>
    <w:rsid w:val="00145392"/>
    <w:rsid w:val="001456FD"/>
    <w:rsid w:val="001462CF"/>
    <w:rsid w:val="00146311"/>
    <w:rsid w:val="00146A83"/>
    <w:rsid w:val="001473CA"/>
    <w:rsid w:val="00147719"/>
    <w:rsid w:val="001506D7"/>
    <w:rsid w:val="00150A42"/>
    <w:rsid w:val="00150ADC"/>
    <w:rsid w:val="00150B74"/>
    <w:rsid w:val="00150D7F"/>
    <w:rsid w:val="0015103E"/>
    <w:rsid w:val="00151CC5"/>
    <w:rsid w:val="00151F24"/>
    <w:rsid w:val="0015222B"/>
    <w:rsid w:val="00152507"/>
    <w:rsid w:val="00152A6C"/>
    <w:rsid w:val="00152D58"/>
    <w:rsid w:val="00153219"/>
    <w:rsid w:val="00153609"/>
    <w:rsid w:val="0015365F"/>
    <w:rsid w:val="00153939"/>
    <w:rsid w:val="00153BFA"/>
    <w:rsid w:val="001543DA"/>
    <w:rsid w:val="0015482A"/>
    <w:rsid w:val="00155C38"/>
    <w:rsid w:val="00156043"/>
    <w:rsid w:val="0015618C"/>
    <w:rsid w:val="001569CD"/>
    <w:rsid w:val="00157C4D"/>
    <w:rsid w:val="001607E4"/>
    <w:rsid w:val="00161120"/>
    <w:rsid w:val="00161514"/>
    <w:rsid w:val="00161AFB"/>
    <w:rsid w:val="0016204C"/>
    <w:rsid w:val="001621AB"/>
    <w:rsid w:val="00162A8B"/>
    <w:rsid w:val="00162D3A"/>
    <w:rsid w:val="00164115"/>
    <w:rsid w:val="001642E4"/>
    <w:rsid w:val="001645DA"/>
    <w:rsid w:val="0016468A"/>
    <w:rsid w:val="001653C7"/>
    <w:rsid w:val="00165A20"/>
    <w:rsid w:val="00165ED8"/>
    <w:rsid w:val="00166586"/>
    <w:rsid w:val="00166C9D"/>
    <w:rsid w:val="00166E9A"/>
    <w:rsid w:val="00167567"/>
    <w:rsid w:val="00167698"/>
    <w:rsid w:val="00167891"/>
    <w:rsid w:val="00167AF5"/>
    <w:rsid w:val="00167D69"/>
    <w:rsid w:val="00170303"/>
    <w:rsid w:val="001707C2"/>
    <w:rsid w:val="00170962"/>
    <w:rsid w:val="00170C0C"/>
    <w:rsid w:val="00171078"/>
    <w:rsid w:val="00171149"/>
    <w:rsid w:val="0017136B"/>
    <w:rsid w:val="001714B5"/>
    <w:rsid w:val="001715D5"/>
    <w:rsid w:val="00171D7C"/>
    <w:rsid w:val="00172091"/>
    <w:rsid w:val="001720E6"/>
    <w:rsid w:val="001722E7"/>
    <w:rsid w:val="00172535"/>
    <w:rsid w:val="00172E59"/>
    <w:rsid w:val="001733EE"/>
    <w:rsid w:val="00174B8C"/>
    <w:rsid w:val="001758E1"/>
    <w:rsid w:val="001763F5"/>
    <w:rsid w:val="00176921"/>
    <w:rsid w:val="00176BFF"/>
    <w:rsid w:val="00176E2F"/>
    <w:rsid w:val="00177372"/>
    <w:rsid w:val="00177D88"/>
    <w:rsid w:val="00180B2C"/>
    <w:rsid w:val="00180DCB"/>
    <w:rsid w:val="00181443"/>
    <w:rsid w:val="00181504"/>
    <w:rsid w:val="001816E7"/>
    <w:rsid w:val="00182403"/>
    <w:rsid w:val="0018245F"/>
    <w:rsid w:val="00182764"/>
    <w:rsid w:val="00182847"/>
    <w:rsid w:val="001828A1"/>
    <w:rsid w:val="00182C4D"/>
    <w:rsid w:val="001832AE"/>
    <w:rsid w:val="0018345E"/>
    <w:rsid w:val="0018357C"/>
    <w:rsid w:val="00183634"/>
    <w:rsid w:val="001838B9"/>
    <w:rsid w:val="00183F8A"/>
    <w:rsid w:val="0018442E"/>
    <w:rsid w:val="001847AE"/>
    <w:rsid w:val="001848E3"/>
    <w:rsid w:val="00184919"/>
    <w:rsid w:val="00185A61"/>
    <w:rsid w:val="00185DE6"/>
    <w:rsid w:val="0018645F"/>
    <w:rsid w:val="00186A1F"/>
    <w:rsid w:val="0018703A"/>
    <w:rsid w:val="00187570"/>
    <w:rsid w:val="00187615"/>
    <w:rsid w:val="0018793C"/>
    <w:rsid w:val="00190B47"/>
    <w:rsid w:val="00190E49"/>
    <w:rsid w:val="001922DD"/>
    <w:rsid w:val="00192869"/>
    <w:rsid w:val="00193CCF"/>
    <w:rsid w:val="0019448A"/>
    <w:rsid w:val="001946E8"/>
    <w:rsid w:val="00194D82"/>
    <w:rsid w:val="00194E7B"/>
    <w:rsid w:val="00194FE3"/>
    <w:rsid w:val="00195738"/>
    <w:rsid w:val="00195B04"/>
    <w:rsid w:val="00195B8D"/>
    <w:rsid w:val="00196089"/>
    <w:rsid w:val="00196F7C"/>
    <w:rsid w:val="00196FCA"/>
    <w:rsid w:val="001971FE"/>
    <w:rsid w:val="00197598"/>
    <w:rsid w:val="0019764D"/>
    <w:rsid w:val="00197F9F"/>
    <w:rsid w:val="001A0453"/>
    <w:rsid w:val="001A057E"/>
    <w:rsid w:val="001A07D2"/>
    <w:rsid w:val="001A10C6"/>
    <w:rsid w:val="001A10D9"/>
    <w:rsid w:val="001A1380"/>
    <w:rsid w:val="001A143B"/>
    <w:rsid w:val="001A1523"/>
    <w:rsid w:val="001A20E0"/>
    <w:rsid w:val="001A2C87"/>
    <w:rsid w:val="001A2F65"/>
    <w:rsid w:val="001A31C0"/>
    <w:rsid w:val="001A3724"/>
    <w:rsid w:val="001A37E4"/>
    <w:rsid w:val="001A3AD2"/>
    <w:rsid w:val="001A4184"/>
    <w:rsid w:val="001A46B0"/>
    <w:rsid w:val="001A4C9B"/>
    <w:rsid w:val="001A5301"/>
    <w:rsid w:val="001A5D0D"/>
    <w:rsid w:val="001A61B1"/>
    <w:rsid w:val="001A6867"/>
    <w:rsid w:val="001A7017"/>
    <w:rsid w:val="001A721E"/>
    <w:rsid w:val="001A74D3"/>
    <w:rsid w:val="001A7540"/>
    <w:rsid w:val="001A7C62"/>
    <w:rsid w:val="001B04A9"/>
    <w:rsid w:val="001B0941"/>
    <w:rsid w:val="001B0BE7"/>
    <w:rsid w:val="001B1369"/>
    <w:rsid w:val="001B1463"/>
    <w:rsid w:val="001B1902"/>
    <w:rsid w:val="001B2321"/>
    <w:rsid w:val="001B25FE"/>
    <w:rsid w:val="001B27E9"/>
    <w:rsid w:val="001B2BC8"/>
    <w:rsid w:val="001B3516"/>
    <w:rsid w:val="001B357E"/>
    <w:rsid w:val="001B398E"/>
    <w:rsid w:val="001B3F5A"/>
    <w:rsid w:val="001B462F"/>
    <w:rsid w:val="001B4F7B"/>
    <w:rsid w:val="001B586F"/>
    <w:rsid w:val="001B7135"/>
    <w:rsid w:val="001B7AE8"/>
    <w:rsid w:val="001B7C3D"/>
    <w:rsid w:val="001B7DA9"/>
    <w:rsid w:val="001C0D70"/>
    <w:rsid w:val="001C1170"/>
    <w:rsid w:val="001C1436"/>
    <w:rsid w:val="001C14D5"/>
    <w:rsid w:val="001C1E75"/>
    <w:rsid w:val="001C1E98"/>
    <w:rsid w:val="001C2791"/>
    <w:rsid w:val="001C3992"/>
    <w:rsid w:val="001C3A43"/>
    <w:rsid w:val="001C4283"/>
    <w:rsid w:val="001C432E"/>
    <w:rsid w:val="001C4B97"/>
    <w:rsid w:val="001C4FF5"/>
    <w:rsid w:val="001C504C"/>
    <w:rsid w:val="001C59C5"/>
    <w:rsid w:val="001C6BD2"/>
    <w:rsid w:val="001C6D0C"/>
    <w:rsid w:val="001C74DA"/>
    <w:rsid w:val="001C7673"/>
    <w:rsid w:val="001C7D6F"/>
    <w:rsid w:val="001C7E02"/>
    <w:rsid w:val="001D04B4"/>
    <w:rsid w:val="001D08C2"/>
    <w:rsid w:val="001D13B1"/>
    <w:rsid w:val="001D15BE"/>
    <w:rsid w:val="001D23A7"/>
    <w:rsid w:val="001D2759"/>
    <w:rsid w:val="001D3371"/>
    <w:rsid w:val="001D3CC3"/>
    <w:rsid w:val="001D42D0"/>
    <w:rsid w:val="001D49B8"/>
    <w:rsid w:val="001D4C51"/>
    <w:rsid w:val="001D6121"/>
    <w:rsid w:val="001D6275"/>
    <w:rsid w:val="001D6DDF"/>
    <w:rsid w:val="001D704B"/>
    <w:rsid w:val="001D7481"/>
    <w:rsid w:val="001D764D"/>
    <w:rsid w:val="001D76EC"/>
    <w:rsid w:val="001D78B0"/>
    <w:rsid w:val="001E07B4"/>
    <w:rsid w:val="001E0B4F"/>
    <w:rsid w:val="001E0D34"/>
    <w:rsid w:val="001E0DC2"/>
    <w:rsid w:val="001E0F24"/>
    <w:rsid w:val="001E102E"/>
    <w:rsid w:val="001E1034"/>
    <w:rsid w:val="001E1E14"/>
    <w:rsid w:val="001E1F71"/>
    <w:rsid w:val="001E243A"/>
    <w:rsid w:val="001E2B4B"/>
    <w:rsid w:val="001E3618"/>
    <w:rsid w:val="001E374B"/>
    <w:rsid w:val="001E3808"/>
    <w:rsid w:val="001E47A0"/>
    <w:rsid w:val="001E4DF8"/>
    <w:rsid w:val="001E4FC5"/>
    <w:rsid w:val="001E5075"/>
    <w:rsid w:val="001E5364"/>
    <w:rsid w:val="001E536B"/>
    <w:rsid w:val="001E5911"/>
    <w:rsid w:val="001E5BF7"/>
    <w:rsid w:val="001E64DB"/>
    <w:rsid w:val="001E6851"/>
    <w:rsid w:val="001E6998"/>
    <w:rsid w:val="001E69D0"/>
    <w:rsid w:val="001E6C95"/>
    <w:rsid w:val="001E6E6A"/>
    <w:rsid w:val="001E748E"/>
    <w:rsid w:val="001E7BB9"/>
    <w:rsid w:val="001E7C44"/>
    <w:rsid w:val="001F0099"/>
    <w:rsid w:val="001F027C"/>
    <w:rsid w:val="001F02B2"/>
    <w:rsid w:val="001F07AA"/>
    <w:rsid w:val="001F0823"/>
    <w:rsid w:val="001F0A55"/>
    <w:rsid w:val="001F12B8"/>
    <w:rsid w:val="001F1561"/>
    <w:rsid w:val="001F193F"/>
    <w:rsid w:val="001F1A23"/>
    <w:rsid w:val="001F201B"/>
    <w:rsid w:val="001F3636"/>
    <w:rsid w:val="001F3DC7"/>
    <w:rsid w:val="001F4AE7"/>
    <w:rsid w:val="001F5ACB"/>
    <w:rsid w:val="001F5C52"/>
    <w:rsid w:val="001F653C"/>
    <w:rsid w:val="001F6943"/>
    <w:rsid w:val="001F6AC0"/>
    <w:rsid w:val="001F6B1D"/>
    <w:rsid w:val="001F7594"/>
    <w:rsid w:val="001F7A36"/>
    <w:rsid w:val="001F7D9A"/>
    <w:rsid w:val="00200260"/>
    <w:rsid w:val="00200F3D"/>
    <w:rsid w:val="00201268"/>
    <w:rsid w:val="0020150E"/>
    <w:rsid w:val="0020187C"/>
    <w:rsid w:val="00201987"/>
    <w:rsid w:val="00201F31"/>
    <w:rsid w:val="00202087"/>
    <w:rsid w:val="00202144"/>
    <w:rsid w:val="0020254A"/>
    <w:rsid w:val="0020254C"/>
    <w:rsid w:val="00202C4D"/>
    <w:rsid w:val="00203958"/>
    <w:rsid w:val="002039EE"/>
    <w:rsid w:val="00203A45"/>
    <w:rsid w:val="00204133"/>
    <w:rsid w:val="0020441C"/>
    <w:rsid w:val="0020462A"/>
    <w:rsid w:val="0020471C"/>
    <w:rsid w:val="00204DEA"/>
    <w:rsid w:val="002050C2"/>
    <w:rsid w:val="002050D2"/>
    <w:rsid w:val="00206E88"/>
    <w:rsid w:val="0020735B"/>
    <w:rsid w:val="00207576"/>
    <w:rsid w:val="00207A90"/>
    <w:rsid w:val="002101C4"/>
    <w:rsid w:val="0021048C"/>
    <w:rsid w:val="0021069B"/>
    <w:rsid w:val="002106B9"/>
    <w:rsid w:val="00210896"/>
    <w:rsid w:val="00210D07"/>
    <w:rsid w:val="002111DF"/>
    <w:rsid w:val="00211388"/>
    <w:rsid w:val="0021169B"/>
    <w:rsid w:val="00211C85"/>
    <w:rsid w:val="00211E0E"/>
    <w:rsid w:val="00212689"/>
    <w:rsid w:val="002126EA"/>
    <w:rsid w:val="00212703"/>
    <w:rsid w:val="00212733"/>
    <w:rsid w:val="002128AC"/>
    <w:rsid w:val="00212ADA"/>
    <w:rsid w:val="00212EFD"/>
    <w:rsid w:val="0021364D"/>
    <w:rsid w:val="0021399D"/>
    <w:rsid w:val="002139A5"/>
    <w:rsid w:val="00214423"/>
    <w:rsid w:val="0021483C"/>
    <w:rsid w:val="002148CF"/>
    <w:rsid w:val="00214B4B"/>
    <w:rsid w:val="00214D31"/>
    <w:rsid w:val="0021526A"/>
    <w:rsid w:val="002159A7"/>
    <w:rsid w:val="00215C89"/>
    <w:rsid w:val="002163E8"/>
    <w:rsid w:val="002164C1"/>
    <w:rsid w:val="00216DB3"/>
    <w:rsid w:val="00216FEE"/>
    <w:rsid w:val="002202B7"/>
    <w:rsid w:val="00220F9D"/>
    <w:rsid w:val="00220FB9"/>
    <w:rsid w:val="002210D3"/>
    <w:rsid w:val="002210E8"/>
    <w:rsid w:val="002214F6"/>
    <w:rsid w:val="00221DE3"/>
    <w:rsid w:val="0022205B"/>
    <w:rsid w:val="00222883"/>
    <w:rsid w:val="00222BE2"/>
    <w:rsid w:val="002233B5"/>
    <w:rsid w:val="002237F4"/>
    <w:rsid w:val="002238DC"/>
    <w:rsid w:val="002239D9"/>
    <w:rsid w:val="002240E3"/>
    <w:rsid w:val="002240F6"/>
    <w:rsid w:val="002242E0"/>
    <w:rsid w:val="00224787"/>
    <w:rsid w:val="002248A5"/>
    <w:rsid w:val="00224D1B"/>
    <w:rsid w:val="00224ED8"/>
    <w:rsid w:val="002250D9"/>
    <w:rsid w:val="002251B2"/>
    <w:rsid w:val="00225857"/>
    <w:rsid w:val="00225C11"/>
    <w:rsid w:val="00226136"/>
    <w:rsid w:val="002267D5"/>
    <w:rsid w:val="00226FBB"/>
    <w:rsid w:val="00227085"/>
    <w:rsid w:val="0022756F"/>
    <w:rsid w:val="00227C00"/>
    <w:rsid w:val="00230192"/>
    <w:rsid w:val="002301D2"/>
    <w:rsid w:val="002303B3"/>
    <w:rsid w:val="002308FA"/>
    <w:rsid w:val="00230F38"/>
    <w:rsid w:val="00232919"/>
    <w:rsid w:val="00232B3E"/>
    <w:rsid w:val="00232F31"/>
    <w:rsid w:val="0023317C"/>
    <w:rsid w:val="00233231"/>
    <w:rsid w:val="00233338"/>
    <w:rsid w:val="00233413"/>
    <w:rsid w:val="002337B3"/>
    <w:rsid w:val="00233A27"/>
    <w:rsid w:val="002358CB"/>
    <w:rsid w:val="002359AA"/>
    <w:rsid w:val="00235B31"/>
    <w:rsid w:val="00236FB0"/>
    <w:rsid w:val="002377BF"/>
    <w:rsid w:val="00237BEB"/>
    <w:rsid w:val="00240016"/>
    <w:rsid w:val="00240161"/>
    <w:rsid w:val="00240504"/>
    <w:rsid w:val="00240636"/>
    <w:rsid w:val="00240A20"/>
    <w:rsid w:val="0024133B"/>
    <w:rsid w:val="00241F2E"/>
    <w:rsid w:val="002421EB"/>
    <w:rsid w:val="0024380E"/>
    <w:rsid w:val="00243994"/>
    <w:rsid w:val="00243CCF"/>
    <w:rsid w:val="00243D38"/>
    <w:rsid w:val="00244163"/>
    <w:rsid w:val="00244559"/>
    <w:rsid w:val="00244774"/>
    <w:rsid w:val="00245092"/>
    <w:rsid w:val="0024539D"/>
    <w:rsid w:val="00245606"/>
    <w:rsid w:val="00245AEB"/>
    <w:rsid w:val="00246BEB"/>
    <w:rsid w:val="00246C1C"/>
    <w:rsid w:val="002472FE"/>
    <w:rsid w:val="002479C9"/>
    <w:rsid w:val="00247C4B"/>
    <w:rsid w:val="00250889"/>
    <w:rsid w:val="00251632"/>
    <w:rsid w:val="00251C54"/>
    <w:rsid w:val="00251F90"/>
    <w:rsid w:val="0025245C"/>
    <w:rsid w:val="00252CA6"/>
    <w:rsid w:val="00252E48"/>
    <w:rsid w:val="00252FA4"/>
    <w:rsid w:val="0025355F"/>
    <w:rsid w:val="0025369A"/>
    <w:rsid w:val="00253B19"/>
    <w:rsid w:val="00253E42"/>
    <w:rsid w:val="00253E49"/>
    <w:rsid w:val="00255AB5"/>
    <w:rsid w:val="00255E7F"/>
    <w:rsid w:val="00256659"/>
    <w:rsid w:val="00256C0E"/>
    <w:rsid w:val="00256CC9"/>
    <w:rsid w:val="00257292"/>
    <w:rsid w:val="002573F4"/>
    <w:rsid w:val="002575C9"/>
    <w:rsid w:val="002602B3"/>
    <w:rsid w:val="00260476"/>
    <w:rsid w:val="00260751"/>
    <w:rsid w:val="00260E86"/>
    <w:rsid w:val="00261383"/>
    <w:rsid w:val="00261854"/>
    <w:rsid w:val="00261BA2"/>
    <w:rsid w:val="00261D39"/>
    <w:rsid w:val="002626AE"/>
    <w:rsid w:val="00262D4A"/>
    <w:rsid w:val="00263277"/>
    <w:rsid w:val="0026402F"/>
    <w:rsid w:val="0026418A"/>
    <w:rsid w:val="00264230"/>
    <w:rsid w:val="002646D4"/>
    <w:rsid w:val="002650CC"/>
    <w:rsid w:val="002651E1"/>
    <w:rsid w:val="002654B0"/>
    <w:rsid w:val="00265756"/>
    <w:rsid w:val="002658A8"/>
    <w:rsid w:val="0026632D"/>
    <w:rsid w:val="00266384"/>
    <w:rsid w:val="0026647C"/>
    <w:rsid w:val="0026672A"/>
    <w:rsid w:val="0026691F"/>
    <w:rsid w:val="00266952"/>
    <w:rsid w:val="00266B45"/>
    <w:rsid w:val="00266C0E"/>
    <w:rsid w:val="00267F25"/>
    <w:rsid w:val="00270659"/>
    <w:rsid w:val="00270B71"/>
    <w:rsid w:val="00270D4B"/>
    <w:rsid w:val="00270F31"/>
    <w:rsid w:val="0027172F"/>
    <w:rsid w:val="00271916"/>
    <w:rsid w:val="00271B99"/>
    <w:rsid w:val="002728B4"/>
    <w:rsid w:val="00272DFD"/>
    <w:rsid w:val="0027350C"/>
    <w:rsid w:val="00273B06"/>
    <w:rsid w:val="00274224"/>
    <w:rsid w:val="002745AA"/>
    <w:rsid w:val="00274B99"/>
    <w:rsid w:val="00274D5B"/>
    <w:rsid w:val="00274F7E"/>
    <w:rsid w:val="00275120"/>
    <w:rsid w:val="00275431"/>
    <w:rsid w:val="00275B95"/>
    <w:rsid w:val="00276EC5"/>
    <w:rsid w:val="002772E9"/>
    <w:rsid w:val="002773F6"/>
    <w:rsid w:val="0027749D"/>
    <w:rsid w:val="00280ECC"/>
    <w:rsid w:val="00280F02"/>
    <w:rsid w:val="00281E2D"/>
    <w:rsid w:val="00282D5B"/>
    <w:rsid w:val="0028356D"/>
    <w:rsid w:val="00284587"/>
    <w:rsid w:val="00284DD1"/>
    <w:rsid w:val="002854BC"/>
    <w:rsid w:val="00285921"/>
    <w:rsid w:val="00285A30"/>
    <w:rsid w:val="00285A5E"/>
    <w:rsid w:val="00285B73"/>
    <w:rsid w:val="00285E77"/>
    <w:rsid w:val="00286A11"/>
    <w:rsid w:val="00286BA5"/>
    <w:rsid w:val="00287EC8"/>
    <w:rsid w:val="002902BC"/>
    <w:rsid w:val="002903B1"/>
    <w:rsid w:val="00290415"/>
    <w:rsid w:val="00290BA1"/>
    <w:rsid w:val="00292346"/>
    <w:rsid w:val="002935F4"/>
    <w:rsid w:val="00293E2D"/>
    <w:rsid w:val="00293EAA"/>
    <w:rsid w:val="002943A2"/>
    <w:rsid w:val="00294657"/>
    <w:rsid w:val="002946AD"/>
    <w:rsid w:val="002949A9"/>
    <w:rsid w:val="00294AE8"/>
    <w:rsid w:val="00294F6D"/>
    <w:rsid w:val="00295578"/>
    <w:rsid w:val="00295FF7"/>
    <w:rsid w:val="00296093"/>
    <w:rsid w:val="002961E8"/>
    <w:rsid w:val="00296308"/>
    <w:rsid w:val="00297CCB"/>
    <w:rsid w:val="002A00DC"/>
    <w:rsid w:val="002A0919"/>
    <w:rsid w:val="002A1143"/>
    <w:rsid w:val="002A121A"/>
    <w:rsid w:val="002A1EF2"/>
    <w:rsid w:val="002A27D1"/>
    <w:rsid w:val="002A28EE"/>
    <w:rsid w:val="002A2B8D"/>
    <w:rsid w:val="002A336C"/>
    <w:rsid w:val="002A369A"/>
    <w:rsid w:val="002A3A96"/>
    <w:rsid w:val="002A3F89"/>
    <w:rsid w:val="002A449D"/>
    <w:rsid w:val="002A4BBB"/>
    <w:rsid w:val="002A4D84"/>
    <w:rsid w:val="002A501E"/>
    <w:rsid w:val="002A59BF"/>
    <w:rsid w:val="002A703D"/>
    <w:rsid w:val="002A76A2"/>
    <w:rsid w:val="002A7DAE"/>
    <w:rsid w:val="002B02BE"/>
    <w:rsid w:val="002B0489"/>
    <w:rsid w:val="002B08F6"/>
    <w:rsid w:val="002B0986"/>
    <w:rsid w:val="002B099F"/>
    <w:rsid w:val="002B110E"/>
    <w:rsid w:val="002B1338"/>
    <w:rsid w:val="002B147A"/>
    <w:rsid w:val="002B1618"/>
    <w:rsid w:val="002B1A55"/>
    <w:rsid w:val="002B20CD"/>
    <w:rsid w:val="002B2567"/>
    <w:rsid w:val="002B2617"/>
    <w:rsid w:val="002B2C7A"/>
    <w:rsid w:val="002B30DF"/>
    <w:rsid w:val="002B3308"/>
    <w:rsid w:val="002B39A3"/>
    <w:rsid w:val="002B4A23"/>
    <w:rsid w:val="002B4BD9"/>
    <w:rsid w:val="002B4C28"/>
    <w:rsid w:val="002B4DAD"/>
    <w:rsid w:val="002B4DD3"/>
    <w:rsid w:val="002B5137"/>
    <w:rsid w:val="002B5859"/>
    <w:rsid w:val="002B68A0"/>
    <w:rsid w:val="002B7B7A"/>
    <w:rsid w:val="002B7F86"/>
    <w:rsid w:val="002B7FF1"/>
    <w:rsid w:val="002C0824"/>
    <w:rsid w:val="002C09C7"/>
    <w:rsid w:val="002C0B0B"/>
    <w:rsid w:val="002C0DC1"/>
    <w:rsid w:val="002C199F"/>
    <w:rsid w:val="002C2566"/>
    <w:rsid w:val="002C2FB5"/>
    <w:rsid w:val="002C305A"/>
    <w:rsid w:val="002C337A"/>
    <w:rsid w:val="002C377F"/>
    <w:rsid w:val="002C3861"/>
    <w:rsid w:val="002C3CE0"/>
    <w:rsid w:val="002C4773"/>
    <w:rsid w:val="002C4A8A"/>
    <w:rsid w:val="002C4D66"/>
    <w:rsid w:val="002C4FE8"/>
    <w:rsid w:val="002C56FD"/>
    <w:rsid w:val="002C5BFF"/>
    <w:rsid w:val="002C61EB"/>
    <w:rsid w:val="002C6F1F"/>
    <w:rsid w:val="002C73B0"/>
    <w:rsid w:val="002D06FC"/>
    <w:rsid w:val="002D0CD4"/>
    <w:rsid w:val="002D0D01"/>
    <w:rsid w:val="002D166D"/>
    <w:rsid w:val="002D1E28"/>
    <w:rsid w:val="002D2627"/>
    <w:rsid w:val="002D272A"/>
    <w:rsid w:val="002D2741"/>
    <w:rsid w:val="002D2A4D"/>
    <w:rsid w:val="002D2BE9"/>
    <w:rsid w:val="002D2D60"/>
    <w:rsid w:val="002D2F23"/>
    <w:rsid w:val="002D379D"/>
    <w:rsid w:val="002D38D6"/>
    <w:rsid w:val="002D3BAA"/>
    <w:rsid w:val="002D40BF"/>
    <w:rsid w:val="002D5319"/>
    <w:rsid w:val="002D5772"/>
    <w:rsid w:val="002D5848"/>
    <w:rsid w:val="002D5F6A"/>
    <w:rsid w:val="002D639C"/>
    <w:rsid w:val="002D675F"/>
    <w:rsid w:val="002D6961"/>
    <w:rsid w:val="002D6BCD"/>
    <w:rsid w:val="002D73CC"/>
    <w:rsid w:val="002D7C55"/>
    <w:rsid w:val="002E03BD"/>
    <w:rsid w:val="002E099B"/>
    <w:rsid w:val="002E0E52"/>
    <w:rsid w:val="002E1133"/>
    <w:rsid w:val="002E1453"/>
    <w:rsid w:val="002E1BB5"/>
    <w:rsid w:val="002E1E4B"/>
    <w:rsid w:val="002E2768"/>
    <w:rsid w:val="002E38D7"/>
    <w:rsid w:val="002E3A3D"/>
    <w:rsid w:val="002E4587"/>
    <w:rsid w:val="002E4ECE"/>
    <w:rsid w:val="002E4FFE"/>
    <w:rsid w:val="002E50DE"/>
    <w:rsid w:val="002E52B8"/>
    <w:rsid w:val="002E5600"/>
    <w:rsid w:val="002E5D3A"/>
    <w:rsid w:val="002E64D7"/>
    <w:rsid w:val="002E67A0"/>
    <w:rsid w:val="002E680F"/>
    <w:rsid w:val="002E709D"/>
    <w:rsid w:val="002E7362"/>
    <w:rsid w:val="002E777B"/>
    <w:rsid w:val="002E7BF8"/>
    <w:rsid w:val="002F0068"/>
    <w:rsid w:val="002F00B4"/>
    <w:rsid w:val="002F0570"/>
    <w:rsid w:val="002F069F"/>
    <w:rsid w:val="002F2F3E"/>
    <w:rsid w:val="002F2F60"/>
    <w:rsid w:val="002F3680"/>
    <w:rsid w:val="002F3B6D"/>
    <w:rsid w:val="002F404A"/>
    <w:rsid w:val="002F48D4"/>
    <w:rsid w:val="002F4BEE"/>
    <w:rsid w:val="002F4DD8"/>
    <w:rsid w:val="002F5A57"/>
    <w:rsid w:val="002F6B0D"/>
    <w:rsid w:val="002F735D"/>
    <w:rsid w:val="002F73B3"/>
    <w:rsid w:val="002F7655"/>
    <w:rsid w:val="002F78E3"/>
    <w:rsid w:val="002F79E2"/>
    <w:rsid w:val="00300300"/>
    <w:rsid w:val="00300EA9"/>
    <w:rsid w:val="003010E5"/>
    <w:rsid w:val="00301198"/>
    <w:rsid w:val="003016DE"/>
    <w:rsid w:val="00301EAD"/>
    <w:rsid w:val="00302271"/>
    <w:rsid w:val="003023A0"/>
    <w:rsid w:val="00302678"/>
    <w:rsid w:val="00302B57"/>
    <w:rsid w:val="003036A3"/>
    <w:rsid w:val="00303776"/>
    <w:rsid w:val="00303962"/>
    <w:rsid w:val="00303C60"/>
    <w:rsid w:val="003041C2"/>
    <w:rsid w:val="00304874"/>
    <w:rsid w:val="00304A2E"/>
    <w:rsid w:val="00304A4A"/>
    <w:rsid w:val="003050C2"/>
    <w:rsid w:val="00305C59"/>
    <w:rsid w:val="00305D9A"/>
    <w:rsid w:val="003060CB"/>
    <w:rsid w:val="0030612C"/>
    <w:rsid w:val="003061E5"/>
    <w:rsid w:val="00306533"/>
    <w:rsid w:val="003068E1"/>
    <w:rsid w:val="00306ED2"/>
    <w:rsid w:val="003070FD"/>
    <w:rsid w:val="0030727E"/>
    <w:rsid w:val="003072F0"/>
    <w:rsid w:val="00307D34"/>
    <w:rsid w:val="00307E9E"/>
    <w:rsid w:val="0031003C"/>
    <w:rsid w:val="0031084A"/>
    <w:rsid w:val="00310C39"/>
    <w:rsid w:val="00310C3C"/>
    <w:rsid w:val="003114C5"/>
    <w:rsid w:val="003119E8"/>
    <w:rsid w:val="00312833"/>
    <w:rsid w:val="003128F2"/>
    <w:rsid w:val="003128F8"/>
    <w:rsid w:val="00313A27"/>
    <w:rsid w:val="00313D99"/>
    <w:rsid w:val="00314579"/>
    <w:rsid w:val="00314A26"/>
    <w:rsid w:val="00314DFA"/>
    <w:rsid w:val="00315216"/>
    <w:rsid w:val="003153C2"/>
    <w:rsid w:val="00315568"/>
    <w:rsid w:val="00315A03"/>
    <w:rsid w:val="003169AE"/>
    <w:rsid w:val="003169C5"/>
    <w:rsid w:val="00316B27"/>
    <w:rsid w:val="0031729B"/>
    <w:rsid w:val="00317651"/>
    <w:rsid w:val="003176CC"/>
    <w:rsid w:val="003179E0"/>
    <w:rsid w:val="00317E96"/>
    <w:rsid w:val="003201F6"/>
    <w:rsid w:val="00320FDC"/>
    <w:rsid w:val="00321794"/>
    <w:rsid w:val="0032181C"/>
    <w:rsid w:val="003220D9"/>
    <w:rsid w:val="00322147"/>
    <w:rsid w:val="003223FA"/>
    <w:rsid w:val="003228B6"/>
    <w:rsid w:val="003231DD"/>
    <w:rsid w:val="003238C8"/>
    <w:rsid w:val="00323C6B"/>
    <w:rsid w:val="003241A7"/>
    <w:rsid w:val="00324322"/>
    <w:rsid w:val="003247FB"/>
    <w:rsid w:val="0032494E"/>
    <w:rsid w:val="00324C7A"/>
    <w:rsid w:val="00324DBD"/>
    <w:rsid w:val="00325BED"/>
    <w:rsid w:val="00326000"/>
    <w:rsid w:val="00326413"/>
    <w:rsid w:val="003268D7"/>
    <w:rsid w:val="00326CE4"/>
    <w:rsid w:val="00326CE9"/>
    <w:rsid w:val="00326E61"/>
    <w:rsid w:val="003274FD"/>
    <w:rsid w:val="00327DA2"/>
    <w:rsid w:val="003312B1"/>
    <w:rsid w:val="00331316"/>
    <w:rsid w:val="0033182B"/>
    <w:rsid w:val="00332897"/>
    <w:rsid w:val="003328EC"/>
    <w:rsid w:val="00333642"/>
    <w:rsid w:val="0033395B"/>
    <w:rsid w:val="00333FC7"/>
    <w:rsid w:val="00334026"/>
    <w:rsid w:val="00334908"/>
    <w:rsid w:val="00334D62"/>
    <w:rsid w:val="003357CC"/>
    <w:rsid w:val="00335F60"/>
    <w:rsid w:val="00336A5E"/>
    <w:rsid w:val="00336D9F"/>
    <w:rsid w:val="003377A4"/>
    <w:rsid w:val="00337936"/>
    <w:rsid w:val="00337BDC"/>
    <w:rsid w:val="00337E93"/>
    <w:rsid w:val="0034085A"/>
    <w:rsid w:val="00340923"/>
    <w:rsid w:val="00340B2C"/>
    <w:rsid w:val="00340BBB"/>
    <w:rsid w:val="00341623"/>
    <w:rsid w:val="003417AF"/>
    <w:rsid w:val="00341965"/>
    <w:rsid w:val="00341FE2"/>
    <w:rsid w:val="0034224A"/>
    <w:rsid w:val="00342579"/>
    <w:rsid w:val="003428D1"/>
    <w:rsid w:val="00342D5D"/>
    <w:rsid w:val="00342FE7"/>
    <w:rsid w:val="00343146"/>
    <w:rsid w:val="003439D2"/>
    <w:rsid w:val="003456DC"/>
    <w:rsid w:val="00346037"/>
    <w:rsid w:val="00346726"/>
    <w:rsid w:val="00347ED6"/>
    <w:rsid w:val="00350FC1"/>
    <w:rsid w:val="003514DC"/>
    <w:rsid w:val="003514E6"/>
    <w:rsid w:val="003517E6"/>
    <w:rsid w:val="00351877"/>
    <w:rsid w:val="003523C2"/>
    <w:rsid w:val="003542F1"/>
    <w:rsid w:val="0035452D"/>
    <w:rsid w:val="00354D58"/>
    <w:rsid w:val="003557DB"/>
    <w:rsid w:val="003558E3"/>
    <w:rsid w:val="00355CD1"/>
    <w:rsid w:val="00355F93"/>
    <w:rsid w:val="003561C8"/>
    <w:rsid w:val="003566D4"/>
    <w:rsid w:val="0035683B"/>
    <w:rsid w:val="00357416"/>
    <w:rsid w:val="0036034D"/>
    <w:rsid w:val="00360424"/>
    <w:rsid w:val="00360C69"/>
    <w:rsid w:val="003627D2"/>
    <w:rsid w:val="00362B48"/>
    <w:rsid w:val="00362D93"/>
    <w:rsid w:val="00364872"/>
    <w:rsid w:val="00364E0D"/>
    <w:rsid w:val="00365040"/>
    <w:rsid w:val="00365316"/>
    <w:rsid w:val="0036567C"/>
    <w:rsid w:val="003664F2"/>
    <w:rsid w:val="00367CFA"/>
    <w:rsid w:val="0037005D"/>
    <w:rsid w:val="00370497"/>
    <w:rsid w:val="00370801"/>
    <w:rsid w:val="00370C05"/>
    <w:rsid w:val="00370D9A"/>
    <w:rsid w:val="00370F6F"/>
    <w:rsid w:val="00370FE1"/>
    <w:rsid w:val="003712EC"/>
    <w:rsid w:val="0037142D"/>
    <w:rsid w:val="00371788"/>
    <w:rsid w:val="00373080"/>
    <w:rsid w:val="003732D3"/>
    <w:rsid w:val="003732FC"/>
    <w:rsid w:val="0037356D"/>
    <w:rsid w:val="00373E77"/>
    <w:rsid w:val="00374374"/>
    <w:rsid w:val="00374A72"/>
    <w:rsid w:val="00375331"/>
    <w:rsid w:val="00375E7C"/>
    <w:rsid w:val="00376312"/>
    <w:rsid w:val="00376709"/>
    <w:rsid w:val="00376725"/>
    <w:rsid w:val="003770B3"/>
    <w:rsid w:val="00377F25"/>
    <w:rsid w:val="00377F66"/>
    <w:rsid w:val="003803D5"/>
    <w:rsid w:val="0038071A"/>
    <w:rsid w:val="003808A5"/>
    <w:rsid w:val="00380E52"/>
    <w:rsid w:val="00380E87"/>
    <w:rsid w:val="0038107B"/>
    <w:rsid w:val="00381D3C"/>
    <w:rsid w:val="003828A7"/>
    <w:rsid w:val="0038415F"/>
    <w:rsid w:val="00384C39"/>
    <w:rsid w:val="00384CEC"/>
    <w:rsid w:val="00384CF4"/>
    <w:rsid w:val="00384F92"/>
    <w:rsid w:val="0038554C"/>
    <w:rsid w:val="00385822"/>
    <w:rsid w:val="00385B0F"/>
    <w:rsid w:val="00385D31"/>
    <w:rsid w:val="00386067"/>
    <w:rsid w:val="003864EA"/>
    <w:rsid w:val="003867D9"/>
    <w:rsid w:val="003868A7"/>
    <w:rsid w:val="00387734"/>
    <w:rsid w:val="0038791B"/>
    <w:rsid w:val="00387FC0"/>
    <w:rsid w:val="003902BD"/>
    <w:rsid w:val="003906CE"/>
    <w:rsid w:val="0039070B"/>
    <w:rsid w:val="003908A6"/>
    <w:rsid w:val="00390A7A"/>
    <w:rsid w:val="0039117C"/>
    <w:rsid w:val="00391284"/>
    <w:rsid w:val="003916B3"/>
    <w:rsid w:val="00391806"/>
    <w:rsid w:val="00391B4C"/>
    <w:rsid w:val="00391C52"/>
    <w:rsid w:val="00391E1E"/>
    <w:rsid w:val="00392995"/>
    <w:rsid w:val="00393A05"/>
    <w:rsid w:val="0039450D"/>
    <w:rsid w:val="00394988"/>
    <w:rsid w:val="00395CFC"/>
    <w:rsid w:val="00395EB6"/>
    <w:rsid w:val="00395F4C"/>
    <w:rsid w:val="00396021"/>
    <w:rsid w:val="00396183"/>
    <w:rsid w:val="00396745"/>
    <w:rsid w:val="00396AEF"/>
    <w:rsid w:val="00396DEC"/>
    <w:rsid w:val="003972DC"/>
    <w:rsid w:val="003973CF"/>
    <w:rsid w:val="003978F5"/>
    <w:rsid w:val="00397CC5"/>
    <w:rsid w:val="00397EA7"/>
    <w:rsid w:val="003A0701"/>
    <w:rsid w:val="003A0807"/>
    <w:rsid w:val="003A0E37"/>
    <w:rsid w:val="003A0E76"/>
    <w:rsid w:val="003A0F21"/>
    <w:rsid w:val="003A131B"/>
    <w:rsid w:val="003A1564"/>
    <w:rsid w:val="003A183F"/>
    <w:rsid w:val="003A1D2D"/>
    <w:rsid w:val="003A1F61"/>
    <w:rsid w:val="003A23AF"/>
    <w:rsid w:val="003A2B49"/>
    <w:rsid w:val="003A3B17"/>
    <w:rsid w:val="003A495C"/>
    <w:rsid w:val="003A4960"/>
    <w:rsid w:val="003A5A25"/>
    <w:rsid w:val="003A5AC4"/>
    <w:rsid w:val="003A659E"/>
    <w:rsid w:val="003A6DAB"/>
    <w:rsid w:val="003A737F"/>
    <w:rsid w:val="003A76CA"/>
    <w:rsid w:val="003A79D1"/>
    <w:rsid w:val="003A7D29"/>
    <w:rsid w:val="003B0494"/>
    <w:rsid w:val="003B084C"/>
    <w:rsid w:val="003B0896"/>
    <w:rsid w:val="003B1C9D"/>
    <w:rsid w:val="003B1D8D"/>
    <w:rsid w:val="003B1F6C"/>
    <w:rsid w:val="003B21C2"/>
    <w:rsid w:val="003B22A1"/>
    <w:rsid w:val="003B2765"/>
    <w:rsid w:val="003B2AFF"/>
    <w:rsid w:val="003B2EC2"/>
    <w:rsid w:val="003B2F05"/>
    <w:rsid w:val="003B3337"/>
    <w:rsid w:val="003B3635"/>
    <w:rsid w:val="003B365E"/>
    <w:rsid w:val="003B56B6"/>
    <w:rsid w:val="003B5743"/>
    <w:rsid w:val="003B6316"/>
    <w:rsid w:val="003B651E"/>
    <w:rsid w:val="003B66B4"/>
    <w:rsid w:val="003B722D"/>
    <w:rsid w:val="003B733E"/>
    <w:rsid w:val="003B78C8"/>
    <w:rsid w:val="003B7BD1"/>
    <w:rsid w:val="003B7DE8"/>
    <w:rsid w:val="003C0191"/>
    <w:rsid w:val="003C0CAD"/>
    <w:rsid w:val="003C0E24"/>
    <w:rsid w:val="003C12E9"/>
    <w:rsid w:val="003C1547"/>
    <w:rsid w:val="003C15ED"/>
    <w:rsid w:val="003C16E8"/>
    <w:rsid w:val="003C2A23"/>
    <w:rsid w:val="003C30BA"/>
    <w:rsid w:val="003C3122"/>
    <w:rsid w:val="003C31BE"/>
    <w:rsid w:val="003C37DB"/>
    <w:rsid w:val="003C41B4"/>
    <w:rsid w:val="003C5581"/>
    <w:rsid w:val="003C5605"/>
    <w:rsid w:val="003C59D3"/>
    <w:rsid w:val="003C5D71"/>
    <w:rsid w:val="003C5DAB"/>
    <w:rsid w:val="003C5F79"/>
    <w:rsid w:val="003C6265"/>
    <w:rsid w:val="003C643C"/>
    <w:rsid w:val="003C6467"/>
    <w:rsid w:val="003C6953"/>
    <w:rsid w:val="003C6C54"/>
    <w:rsid w:val="003C6FC5"/>
    <w:rsid w:val="003C7021"/>
    <w:rsid w:val="003C741B"/>
    <w:rsid w:val="003C7458"/>
    <w:rsid w:val="003C7A98"/>
    <w:rsid w:val="003C7C19"/>
    <w:rsid w:val="003C7CB6"/>
    <w:rsid w:val="003C7EAB"/>
    <w:rsid w:val="003D033C"/>
    <w:rsid w:val="003D057C"/>
    <w:rsid w:val="003D0615"/>
    <w:rsid w:val="003D0D7F"/>
    <w:rsid w:val="003D1467"/>
    <w:rsid w:val="003D15C3"/>
    <w:rsid w:val="003D174D"/>
    <w:rsid w:val="003D17C5"/>
    <w:rsid w:val="003D219C"/>
    <w:rsid w:val="003D315A"/>
    <w:rsid w:val="003D31A7"/>
    <w:rsid w:val="003D3360"/>
    <w:rsid w:val="003D35E7"/>
    <w:rsid w:val="003D374C"/>
    <w:rsid w:val="003D45EB"/>
    <w:rsid w:val="003D49B5"/>
    <w:rsid w:val="003D4E43"/>
    <w:rsid w:val="003D5920"/>
    <w:rsid w:val="003D596B"/>
    <w:rsid w:val="003D5F75"/>
    <w:rsid w:val="003D6711"/>
    <w:rsid w:val="003D6A85"/>
    <w:rsid w:val="003D70AD"/>
    <w:rsid w:val="003D7BFE"/>
    <w:rsid w:val="003D7DB0"/>
    <w:rsid w:val="003D7FAF"/>
    <w:rsid w:val="003E035D"/>
    <w:rsid w:val="003E20EC"/>
    <w:rsid w:val="003E2113"/>
    <w:rsid w:val="003E26DD"/>
    <w:rsid w:val="003E38D6"/>
    <w:rsid w:val="003E3EBE"/>
    <w:rsid w:val="003E43B1"/>
    <w:rsid w:val="003E44F4"/>
    <w:rsid w:val="003E5891"/>
    <w:rsid w:val="003E59C8"/>
    <w:rsid w:val="003E5B4C"/>
    <w:rsid w:val="003E5C91"/>
    <w:rsid w:val="003E5DB8"/>
    <w:rsid w:val="003E6230"/>
    <w:rsid w:val="003E62E8"/>
    <w:rsid w:val="003E7B24"/>
    <w:rsid w:val="003E7B28"/>
    <w:rsid w:val="003E7D26"/>
    <w:rsid w:val="003E7EE9"/>
    <w:rsid w:val="003F0050"/>
    <w:rsid w:val="003F0234"/>
    <w:rsid w:val="003F04ED"/>
    <w:rsid w:val="003F0B03"/>
    <w:rsid w:val="003F0B30"/>
    <w:rsid w:val="003F14A0"/>
    <w:rsid w:val="003F1C61"/>
    <w:rsid w:val="003F1DC4"/>
    <w:rsid w:val="003F1F46"/>
    <w:rsid w:val="003F24FD"/>
    <w:rsid w:val="003F2535"/>
    <w:rsid w:val="003F36A1"/>
    <w:rsid w:val="003F3949"/>
    <w:rsid w:val="003F4285"/>
    <w:rsid w:val="003F42BC"/>
    <w:rsid w:val="003F43DC"/>
    <w:rsid w:val="003F44D3"/>
    <w:rsid w:val="003F461C"/>
    <w:rsid w:val="003F4A38"/>
    <w:rsid w:val="003F4E59"/>
    <w:rsid w:val="003F5569"/>
    <w:rsid w:val="003F5656"/>
    <w:rsid w:val="003F5BF6"/>
    <w:rsid w:val="003F6045"/>
    <w:rsid w:val="003F622B"/>
    <w:rsid w:val="003F65FD"/>
    <w:rsid w:val="003F672C"/>
    <w:rsid w:val="003F6909"/>
    <w:rsid w:val="003F6986"/>
    <w:rsid w:val="003F69D2"/>
    <w:rsid w:val="003F6A4B"/>
    <w:rsid w:val="003F7737"/>
    <w:rsid w:val="003F779B"/>
    <w:rsid w:val="003F7B96"/>
    <w:rsid w:val="003F7E6B"/>
    <w:rsid w:val="00400046"/>
    <w:rsid w:val="00400829"/>
    <w:rsid w:val="00400A69"/>
    <w:rsid w:val="00400AFF"/>
    <w:rsid w:val="00401888"/>
    <w:rsid w:val="00401BA7"/>
    <w:rsid w:val="00401E48"/>
    <w:rsid w:val="00402213"/>
    <w:rsid w:val="004027D5"/>
    <w:rsid w:val="00402927"/>
    <w:rsid w:val="004029B3"/>
    <w:rsid w:val="00402EE2"/>
    <w:rsid w:val="00404203"/>
    <w:rsid w:val="00404A82"/>
    <w:rsid w:val="00404EA8"/>
    <w:rsid w:val="00404FD3"/>
    <w:rsid w:val="00405364"/>
    <w:rsid w:val="00406923"/>
    <w:rsid w:val="0040697E"/>
    <w:rsid w:val="00406D1E"/>
    <w:rsid w:val="00407044"/>
    <w:rsid w:val="00407918"/>
    <w:rsid w:val="00407A31"/>
    <w:rsid w:val="00407D47"/>
    <w:rsid w:val="00407E76"/>
    <w:rsid w:val="00410004"/>
    <w:rsid w:val="00410015"/>
    <w:rsid w:val="0041035D"/>
    <w:rsid w:val="004106E0"/>
    <w:rsid w:val="00410DF3"/>
    <w:rsid w:val="0041169B"/>
    <w:rsid w:val="0041184E"/>
    <w:rsid w:val="00411D57"/>
    <w:rsid w:val="00412097"/>
    <w:rsid w:val="004123D7"/>
    <w:rsid w:val="00412621"/>
    <w:rsid w:val="00412944"/>
    <w:rsid w:val="00413CCD"/>
    <w:rsid w:val="004144A3"/>
    <w:rsid w:val="0041515B"/>
    <w:rsid w:val="0041558C"/>
    <w:rsid w:val="004155EC"/>
    <w:rsid w:val="0041609A"/>
    <w:rsid w:val="00416923"/>
    <w:rsid w:val="00416A83"/>
    <w:rsid w:val="00416BC6"/>
    <w:rsid w:val="00416CD9"/>
    <w:rsid w:val="00416CFB"/>
    <w:rsid w:val="00416E46"/>
    <w:rsid w:val="00417B31"/>
    <w:rsid w:val="00420209"/>
    <w:rsid w:val="0042024A"/>
    <w:rsid w:val="004202D7"/>
    <w:rsid w:val="00421236"/>
    <w:rsid w:val="004217CF"/>
    <w:rsid w:val="00421B88"/>
    <w:rsid w:val="00421C63"/>
    <w:rsid w:val="004224F8"/>
    <w:rsid w:val="0042252C"/>
    <w:rsid w:val="004225BE"/>
    <w:rsid w:val="00422845"/>
    <w:rsid w:val="00422C62"/>
    <w:rsid w:val="00422CCC"/>
    <w:rsid w:val="00422E3D"/>
    <w:rsid w:val="004239CA"/>
    <w:rsid w:val="00423AE3"/>
    <w:rsid w:val="00423D43"/>
    <w:rsid w:val="00423E56"/>
    <w:rsid w:val="00424B0C"/>
    <w:rsid w:val="00424DC3"/>
    <w:rsid w:val="00426123"/>
    <w:rsid w:val="004263A2"/>
    <w:rsid w:val="0042640A"/>
    <w:rsid w:val="00426CA8"/>
    <w:rsid w:val="00427061"/>
    <w:rsid w:val="004272BE"/>
    <w:rsid w:val="00427863"/>
    <w:rsid w:val="00427B74"/>
    <w:rsid w:val="00427C83"/>
    <w:rsid w:val="0043010E"/>
    <w:rsid w:val="00430D8E"/>
    <w:rsid w:val="00431416"/>
    <w:rsid w:val="004328ED"/>
    <w:rsid w:val="00433120"/>
    <w:rsid w:val="004331EC"/>
    <w:rsid w:val="00436527"/>
    <w:rsid w:val="0043657A"/>
    <w:rsid w:val="004365E4"/>
    <w:rsid w:val="00437A6B"/>
    <w:rsid w:val="004402CB"/>
    <w:rsid w:val="004404EA"/>
    <w:rsid w:val="00440549"/>
    <w:rsid w:val="00440AE4"/>
    <w:rsid w:val="004412A5"/>
    <w:rsid w:val="00441372"/>
    <w:rsid w:val="00441B86"/>
    <w:rsid w:val="00442777"/>
    <w:rsid w:val="00442908"/>
    <w:rsid w:val="00442D1F"/>
    <w:rsid w:val="00443225"/>
    <w:rsid w:val="004443EA"/>
    <w:rsid w:val="00444933"/>
    <w:rsid w:val="0044512C"/>
    <w:rsid w:val="00445DD3"/>
    <w:rsid w:val="00445FD2"/>
    <w:rsid w:val="004460C8"/>
    <w:rsid w:val="004469F0"/>
    <w:rsid w:val="00446FF2"/>
    <w:rsid w:val="0044702B"/>
    <w:rsid w:val="004478B9"/>
    <w:rsid w:val="004478FF"/>
    <w:rsid w:val="0045009F"/>
    <w:rsid w:val="0045026A"/>
    <w:rsid w:val="00451CD0"/>
    <w:rsid w:val="00451E90"/>
    <w:rsid w:val="0045286F"/>
    <w:rsid w:val="00452B2D"/>
    <w:rsid w:val="00452D19"/>
    <w:rsid w:val="00452F1B"/>
    <w:rsid w:val="00453815"/>
    <w:rsid w:val="004542EA"/>
    <w:rsid w:val="004549CF"/>
    <w:rsid w:val="00454DA1"/>
    <w:rsid w:val="004553EB"/>
    <w:rsid w:val="00455A80"/>
    <w:rsid w:val="00455CDC"/>
    <w:rsid w:val="00456214"/>
    <w:rsid w:val="004562A5"/>
    <w:rsid w:val="00457071"/>
    <w:rsid w:val="0046043E"/>
    <w:rsid w:val="004612EC"/>
    <w:rsid w:val="0046184C"/>
    <w:rsid w:val="00461BD7"/>
    <w:rsid w:val="00461D0E"/>
    <w:rsid w:val="00461D62"/>
    <w:rsid w:val="00462100"/>
    <w:rsid w:val="004623B2"/>
    <w:rsid w:val="00462579"/>
    <w:rsid w:val="004627BA"/>
    <w:rsid w:val="00462924"/>
    <w:rsid w:val="00463332"/>
    <w:rsid w:val="004636FD"/>
    <w:rsid w:val="00464A34"/>
    <w:rsid w:val="004650A6"/>
    <w:rsid w:val="0046531B"/>
    <w:rsid w:val="00466265"/>
    <w:rsid w:val="00466286"/>
    <w:rsid w:val="0046641C"/>
    <w:rsid w:val="004669F7"/>
    <w:rsid w:val="004671D4"/>
    <w:rsid w:val="004676CE"/>
    <w:rsid w:val="00467DC8"/>
    <w:rsid w:val="00467E27"/>
    <w:rsid w:val="00470334"/>
    <w:rsid w:val="004703AD"/>
    <w:rsid w:val="0047090D"/>
    <w:rsid w:val="00470EE5"/>
    <w:rsid w:val="00471251"/>
    <w:rsid w:val="004713C5"/>
    <w:rsid w:val="004714BF"/>
    <w:rsid w:val="00471796"/>
    <w:rsid w:val="0047238D"/>
    <w:rsid w:val="004726C2"/>
    <w:rsid w:val="00472B17"/>
    <w:rsid w:val="004730A9"/>
    <w:rsid w:val="00473802"/>
    <w:rsid w:val="004738AB"/>
    <w:rsid w:val="004738E0"/>
    <w:rsid w:val="00473C05"/>
    <w:rsid w:val="00473E33"/>
    <w:rsid w:val="00473E89"/>
    <w:rsid w:val="0047429D"/>
    <w:rsid w:val="00474378"/>
    <w:rsid w:val="00474A16"/>
    <w:rsid w:val="00475C3C"/>
    <w:rsid w:val="00475E8F"/>
    <w:rsid w:val="004760F0"/>
    <w:rsid w:val="004761CB"/>
    <w:rsid w:val="00476655"/>
    <w:rsid w:val="004768D3"/>
    <w:rsid w:val="00476E66"/>
    <w:rsid w:val="004771E8"/>
    <w:rsid w:val="0047771C"/>
    <w:rsid w:val="004777CD"/>
    <w:rsid w:val="00477F3F"/>
    <w:rsid w:val="00480109"/>
    <w:rsid w:val="0048048E"/>
    <w:rsid w:val="00480F6B"/>
    <w:rsid w:val="0048112D"/>
    <w:rsid w:val="00481C7D"/>
    <w:rsid w:val="00481FEB"/>
    <w:rsid w:val="00482A37"/>
    <w:rsid w:val="00482E19"/>
    <w:rsid w:val="00482FBA"/>
    <w:rsid w:val="00483166"/>
    <w:rsid w:val="0048318D"/>
    <w:rsid w:val="004835ED"/>
    <w:rsid w:val="004837ED"/>
    <w:rsid w:val="00483F23"/>
    <w:rsid w:val="004842FC"/>
    <w:rsid w:val="0048447F"/>
    <w:rsid w:val="0048453E"/>
    <w:rsid w:val="00484950"/>
    <w:rsid w:val="00485186"/>
    <w:rsid w:val="00485FDA"/>
    <w:rsid w:val="0048642C"/>
    <w:rsid w:val="00486794"/>
    <w:rsid w:val="004867FA"/>
    <w:rsid w:val="00486AB2"/>
    <w:rsid w:val="00486EE4"/>
    <w:rsid w:val="00487513"/>
    <w:rsid w:val="00490598"/>
    <w:rsid w:val="00490EFC"/>
    <w:rsid w:val="004914DB"/>
    <w:rsid w:val="00491EA7"/>
    <w:rsid w:val="00491ED2"/>
    <w:rsid w:val="00492250"/>
    <w:rsid w:val="00492C42"/>
    <w:rsid w:val="00493975"/>
    <w:rsid w:val="00493A32"/>
    <w:rsid w:val="00493EC8"/>
    <w:rsid w:val="00494A32"/>
    <w:rsid w:val="00494DD1"/>
    <w:rsid w:val="00494E3F"/>
    <w:rsid w:val="004955E0"/>
    <w:rsid w:val="00495891"/>
    <w:rsid w:val="004961CC"/>
    <w:rsid w:val="00496BAB"/>
    <w:rsid w:val="00496C91"/>
    <w:rsid w:val="004971CC"/>
    <w:rsid w:val="004974D2"/>
    <w:rsid w:val="00497544"/>
    <w:rsid w:val="004A0746"/>
    <w:rsid w:val="004A0C08"/>
    <w:rsid w:val="004A1220"/>
    <w:rsid w:val="004A17A6"/>
    <w:rsid w:val="004A1E37"/>
    <w:rsid w:val="004A2143"/>
    <w:rsid w:val="004A24C1"/>
    <w:rsid w:val="004A28ED"/>
    <w:rsid w:val="004A2930"/>
    <w:rsid w:val="004A2AAB"/>
    <w:rsid w:val="004A3361"/>
    <w:rsid w:val="004A3ECF"/>
    <w:rsid w:val="004A59D3"/>
    <w:rsid w:val="004A5B1F"/>
    <w:rsid w:val="004A5CC8"/>
    <w:rsid w:val="004A67EB"/>
    <w:rsid w:val="004A68D0"/>
    <w:rsid w:val="004B0451"/>
    <w:rsid w:val="004B071D"/>
    <w:rsid w:val="004B14B2"/>
    <w:rsid w:val="004B16CD"/>
    <w:rsid w:val="004B16EC"/>
    <w:rsid w:val="004B226D"/>
    <w:rsid w:val="004B27B7"/>
    <w:rsid w:val="004B2CB9"/>
    <w:rsid w:val="004B2E24"/>
    <w:rsid w:val="004B3249"/>
    <w:rsid w:val="004B33F6"/>
    <w:rsid w:val="004B3461"/>
    <w:rsid w:val="004B44B8"/>
    <w:rsid w:val="004B481C"/>
    <w:rsid w:val="004B4930"/>
    <w:rsid w:val="004B625E"/>
    <w:rsid w:val="004B6CD4"/>
    <w:rsid w:val="004B70E9"/>
    <w:rsid w:val="004B796C"/>
    <w:rsid w:val="004B7E08"/>
    <w:rsid w:val="004C00C7"/>
    <w:rsid w:val="004C022E"/>
    <w:rsid w:val="004C0644"/>
    <w:rsid w:val="004C0E5E"/>
    <w:rsid w:val="004C0F52"/>
    <w:rsid w:val="004C196F"/>
    <w:rsid w:val="004C1E7D"/>
    <w:rsid w:val="004C2624"/>
    <w:rsid w:val="004C2CD4"/>
    <w:rsid w:val="004C34F8"/>
    <w:rsid w:val="004C363D"/>
    <w:rsid w:val="004C4034"/>
    <w:rsid w:val="004C48DF"/>
    <w:rsid w:val="004C49AB"/>
    <w:rsid w:val="004C54A0"/>
    <w:rsid w:val="004C5728"/>
    <w:rsid w:val="004C57AB"/>
    <w:rsid w:val="004C586B"/>
    <w:rsid w:val="004C60C2"/>
    <w:rsid w:val="004C644E"/>
    <w:rsid w:val="004C6C1F"/>
    <w:rsid w:val="004C6FFC"/>
    <w:rsid w:val="004C7762"/>
    <w:rsid w:val="004C7FD9"/>
    <w:rsid w:val="004D093F"/>
    <w:rsid w:val="004D0E3B"/>
    <w:rsid w:val="004D0F8D"/>
    <w:rsid w:val="004D1084"/>
    <w:rsid w:val="004D11B7"/>
    <w:rsid w:val="004D127E"/>
    <w:rsid w:val="004D1573"/>
    <w:rsid w:val="004D18EE"/>
    <w:rsid w:val="004D1C53"/>
    <w:rsid w:val="004D27B0"/>
    <w:rsid w:val="004D2BED"/>
    <w:rsid w:val="004D2E8E"/>
    <w:rsid w:val="004D2F9F"/>
    <w:rsid w:val="004D3028"/>
    <w:rsid w:val="004D39CA"/>
    <w:rsid w:val="004D3FAA"/>
    <w:rsid w:val="004D4725"/>
    <w:rsid w:val="004D4AEC"/>
    <w:rsid w:val="004D5693"/>
    <w:rsid w:val="004D5A87"/>
    <w:rsid w:val="004D5C50"/>
    <w:rsid w:val="004D5E66"/>
    <w:rsid w:val="004D6E65"/>
    <w:rsid w:val="004D708F"/>
    <w:rsid w:val="004D7AF9"/>
    <w:rsid w:val="004D7D21"/>
    <w:rsid w:val="004E0112"/>
    <w:rsid w:val="004E07DC"/>
    <w:rsid w:val="004E09E5"/>
    <w:rsid w:val="004E0B62"/>
    <w:rsid w:val="004E0C01"/>
    <w:rsid w:val="004E0FFA"/>
    <w:rsid w:val="004E1665"/>
    <w:rsid w:val="004E25D1"/>
    <w:rsid w:val="004E2838"/>
    <w:rsid w:val="004E28B3"/>
    <w:rsid w:val="004E2956"/>
    <w:rsid w:val="004E2A0D"/>
    <w:rsid w:val="004E2F2C"/>
    <w:rsid w:val="004E2FD6"/>
    <w:rsid w:val="004E3C5F"/>
    <w:rsid w:val="004E43A8"/>
    <w:rsid w:val="004E47E7"/>
    <w:rsid w:val="004E4C3A"/>
    <w:rsid w:val="004E5AF7"/>
    <w:rsid w:val="004E67B4"/>
    <w:rsid w:val="004E735A"/>
    <w:rsid w:val="004E764E"/>
    <w:rsid w:val="004E7F74"/>
    <w:rsid w:val="004F014D"/>
    <w:rsid w:val="004F0185"/>
    <w:rsid w:val="004F05B0"/>
    <w:rsid w:val="004F2070"/>
    <w:rsid w:val="004F2530"/>
    <w:rsid w:val="004F264A"/>
    <w:rsid w:val="004F390A"/>
    <w:rsid w:val="004F39CE"/>
    <w:rsid w:val="004F4981"/>
    <w:rsid w:val="004F4B7C"/>
    <w:rsid w:val="004F5434"/>
    <w:rsid w:val="004F55E1"/>
    <w:rsid w:val="004F625E"/>
    <w:rsid w:val="004F6C56"/>
    <w:rsid w:val="004F6EC6"/>
    <w:rsid w:val="004F6FDB"/>
    <w:rsid w:val="004F7E3E"/>
    <w:rsid w:val="0050095B"/>
    <w:rsid w:val="00500ABB"/>
    <w:rsid w:val="00500AC0"/>
    <w:rsid w:val="00500D70"/>
    <w:rsid w:val="00500FE2"/>
    <w:rsid w:val="00501163"/>
    <w:rsid w:val="0050125C"/>
    <w:rsid w:val="00501758"/>
    <w:rsid w:val="005018F1"/>
    <w:rsid w:val="00501E30"/>
    <w:rsid w:val="0050239C"/>
    <w:rsid w:val="005034FA"/>
    <w:rsid w:val="0050384A"/>
    <w:rsid w:val="005046F3"/>
    <w:rsid w:val="005049CA"/>
    <w:rsid w:val="00504FF9"/>
    <w:rsid w:val="00505459"/>
    <w:rsid w:val="00505A9C"/>
    <w:rsid w:val="005063C1"/>
    <w:rsid w:val="00506742"/>
    <w:rsid w:val="005067DD"/>
    <w:rsid w:val="005067EB"/>
    <w:rsid w:val="0050693F"/>
    <w:rsid w:val="00506982"/>
    <w:rsid w:val="00506B3A"/>
    <w:rsid w:val="005074C0"/>
    <w:rsid w:val="00507581"/>
    <w:rsid w:val="005079C0"/>
    <w:rsid w:val="00507C2D"/>
    <w:rsid w:val="00507DFC"/>
    <w:rsid w:val="00507F91"/>
    <w:rsid w:val="00510672"/>
    <w:rsid w:val="00511389"/>
    <w:rsid w:val="005116E0"/>
    <w:rsid w:val="00511C7C"/>
    <w:rsid w:val="005124DF"/>
    <w:rsid w:val="005126FF"/>
    <w:rsid w:val="00512CDB"/>
    <w:rsid w:val="00514078"/>
    <w:rsid w:val="005140BC"/>
    <w:rsid w:val="00514173"/>
    <w:rsid w:val="00514751"/>
    <w:rsid w:val="00514929"/>
    <w:rsid w:val="0051590C"/>
    <w:rsid w:val="005159C7"/>
    <w:rsid w:val="00515D12"/>
    <w:rsid w:val="005163CE"/>
    <w:rsid w:val="005168F9"/>
    <w:rsid w:val="00516A16"/>
    <w:rsid w:val="00517D05"/>
    <w:rsid w:val="00520A51"/>
    <w:rsid w:val="00520ACA"/>
    <w:rsid w:val="00520B5C"/>
    <w:rsid w:val="00520C5B"/>
    <w:rsid w:val="00520C86"/>
    <w:rsid w:val="00520E39"/>
    <w:rsid w:val="0052102D"/>
    <w:rsid w:val="00521801"/>
    <w:rsid w:val="00522250"/>
    <w:rsid w:val="00522296"/>
    <w:rsid w:val="00522E37"/>
    <w:rsid w:val="00523F56"/>
    <w:rsid w:val="00523F61"/>
    <w:rsid w:val="005241A7"/>
    <w:rsid w:val="00524381"/>
    <w:rsid w:val="005252BE"/>
    <w:rsid w:val="00525B69"/>
    <w:rsid w:val="00525C35"/>
    <w:rsid w:val="00525ED5"/>
    <w:rsid w:val="00526A41"/>
    <w:rsid w:val="00526D91"/>
    <w:rsid w:val="00527590"/>
    <w:rsid w:val="00527D1A"/>
    <w:rsid w:val="00527DB8"/>
    <w:rsid w:val="00530635"/>
    <w:rsid w:val="00530A68"/>
    <w:rsid w:val="0053100E"/>
    <w:rsid w:val="005313EB"/>
    <w:rsid w:val="00531A6D"/>
    <w:rsid w:val="00531B26"/>
    <w:rsid w:val="00531EAC"/>
    <w:rsid w:val="00532796"/>
    <w:rsid w:val="0053288D"/>
    <w:rsid w:val="00532A2B"/>
    <w:rsid w:val="00532B2D"/>
    <w:rsid w:val="0053317D"/>
    <w:rsid w:val="005333CA"/>
    <w:rsid w:val="005339CE"/>
    <w:rsid w:val="00533B60"/>
    <w:rsid w:val="00533D43"/>
    <w:rsid w:val="0053407A"/>
    <w:rsid w:val="00534908"/>
    <w:rsid w:val="00534D70"/>
    <w:rsid w:val="00535173"/>
    <w:rsid w:val="00535A56"/>
    <w:rsid w:val="00535B7E"/>
    <w:rsid w:val="00535E0B"/>
    <w:rsid w:val="00536434"/>
    <w:rsid w:val="00536460"/>
    <w:rsid w:val="00536C5F"/>
    <w:rsid w:val="00536CA3"/>
    <w:rsid w:val="005372C7"/>
    <w:rsid w:val="00537905"/>
    <w:rsid w:val="00537C55"/>
    <w:rsid w:val="00537D92"/>
    <w:rsid w:val="00537DE7"/>
    <w:rsid w:val="00537F66"/>
    <w:rsid w:val="00537FB1"/>
    <w:rsid w:val="005416D4"/>
    <w:rsid w:val="005422EF"/>
    <w:rsid w:val="0054241D"/>
    <w:rsid w:val="0054346E"/>
    <w:rsid w:val="0054359B"/>
    <w:rsid w:val="0054361A"/>
    <w:rsid w:val="0054386A"/>
    <w:rsid w:val="00543A7B"/>
    <w:rsid w:val="00544484"/>
    <w:rsid w:val="005449E5"/>
    <w:rsid w:val="00544CAB"/>
    <w:rsid w:val="00545304"/>
    <w:rsid w:val="005459A8"/>
    <w:rsid w:val="005459C8"/>
    <w:rsid w:val="00545B07"/>
    <w:rsid w:val="00545CB0"/>
    <w:rsid w:val="0055031F"/>
    <w:rsid w:val="0055057A"/>
    <w:rsid w:val="00550B67"/>
    <w:rsid w:val="00550FF3"/>
    <w:rsid w:val="00551519"/>
    <w:rsid w:val="005516C4"/>
    <w:rsid w:val="00551C84"/>
    <w:rsid w:val="00552923"/>
    <w:rsid w:val="00553506"/>
    <w:rsid w:val="00553F14"/>
    <w:rsid w:val="005547A5"/>
    <w:rsid w:val="0055524A"/>
    <w:rsid w:val="0055549C"/>
    <w:rsid w:val="00555983"/>
    <w:rsid w:val="00555A0B"/>
    <w:rsid w:val="005560E4"/>
    <w:rsid w:val="005569B9"/>
    <w:rsid w:val="00556E49"/>
    <w:rsid w:val="0055706D"/>
    <w:rsid w:val="00557710"/>
    <w:rsid w:val="0055799E"/>
    <w:rsid w:val="00557CCE"/>
    <w:rsid w:val="00560173"/>
    <w:rsid w:val="005602B4"/>
    <w:rsid w:val="005604F8"/>
    <w:rsid w:val="0056088A"/>
    <w:rsid w:val="0056171C"/>
    <w:rsid w:val="0056189A"/>
    <w:rsid w:val="005623E3"/>
    <w:rsid w:val="0056244D"/>
    <w:rsid w:val="00562926"/>
    <w:rsid w:val="00562AE7"/>
    <w:rsid w:val="00562FB7"/>
    <w:rsid w:val="005630B2"/>
    <w:rsid w:val="005637EB"/>
    <w:rsid w:val="005639CF"/>
    <w:rsid w:val="00563A1B"/>
    <w:rsid w:val="00564435"/>
    <w:rsid w:val="00564C12"/>
    <w:rsid w:val="00564E6A"/>
    <w:rsid w:val="00564EA6"/>
    <w:rsid w:val="005654FC"/>
    <w:rsid w:val="005656F3"/>
    <w:rsid w:val="00566CD8"/>
    <w:rsid w:val="00567880"/>
    <w:rsid w:val="00567C17"/>
    <w:rsid w:val="00567FEB"/>
    <w:rsid w:val="0057009A"/>
    <w:rsid w:val="00570551"/>
    <w:rsid w:val="0057185E"/>
    <w:rsid w:val="005718CA"/>
    <w:rsid w:val="00571D95"/>
    <w:rsid w:val="00572CD2"/>
    <w:rsid w:val="0057334A"/>
    <w:rsid w:val="00573B35"/>
    <w:rsid w:val="00573BEA"/>
    <w:rsid w:val="00573D8F"/>
    <w:rsid w:val="00573D9A"/>
    <w:rsid w:val="00573F60"/>
    <w:rsid w:val="00574544"/>
    <w:rsid w:val="00574820"/>
    <w:rsid w:val="00574D7E"/>
    <w:rsid w:val="005751A8"/>
    <w:rsid w:val="005751B0"/>
    <w:rsid w:val="005756B1"/>
    <w:rsid w:val="00575C56"/>
    <w:rsid w:val="00576061"/>
    <w:rsid w:val="00576C8F"/>
    <w:rsid w:val="00576D9E"/>
    <w:rsid w:val="00576E4D"/>
    <w:rsid w:val="005774B3"/>
    <w:rsid w:val="005777BD"/>
    <w:rsid w:val="00577B89"/>
    <w:rsid w:val="00577FF3"/>
    <w:rsid w:val="0058047E"/>
    <w:rsid w:val="00580F99"/>
    <w:rsid w:val="0058103D"/>
    <w:rsid w:val="005815CC"/>
    <w:rsid w:val="00581B64"/>
    <w:rsid w:val="00581F86"/>
    <w:rsid w:val="0058223C"/>
    <w:rsid w:val="00583108"/>
    <w:rsid w:val="0058320F"/>
    <w:rsid w:val="005832E5"/>
    <w:rsid w:val="00583C9A"/>
    <w:rsid w:val="00583DB1"/>
    <w:rsid w:val="00585C26"/>
    <w:rsid w:val="00585C6E"/>
    <w:rsid w:val="005862EF"/>
    <w:rsid w:val="00586749"/>
    <w:rsid w:val="00586A24"/>
    <w:rsid w:val="00586CDD"/>
    <w:rsid w:val="00586F7E"/>
    <w:rsid w:val="00587DEF"/>
    <w:rsid w:val="005901AC"/>
    <w:rsid w:val="00590692"/>
    <w:rsid w:val="005907E6"/>
    <w:rsid w:val="00590CF4"/>
    <w:rsid w:val="00590E10"/>
    <w:rsid w:val="00590E61"/>
    <w:rsid w:val="005911B4"/>
    <w:rsid w:val="00592186"/>
    <w:rsid w:val="005926C5"/>
    <w:rsid w:val="00592E50"/>
    <w:rsid w:val="00592F3B"/>
    <w:rsid w:val="00593862"/>
    <w:rsid w:val="00594219"/>
    <w:rsid w:val="005943A8"/>
    <w:rsid w:val="00594AC9"/>
    <w:rsid w:val="0059541E"/>
    <w:rsid w:val="005958A4"/>
    <w:rsid w:val="00595B51"/>
    <w:rsid w:val="00595F58"/>
    <w:rsid w:val="00595F8A"/>
    <w:rsid w:val="0059683A"/>
    <w:rsid w:val="0059695B"/>
    <w:rsid w:val="0059718C"/>
    <w:rsid w:val="00597801"/>
    <w:rsid w:val="005A03D8"/>
    <w:rsid w:val="005A068F"/>
    <w:rsid w:val="005A06C8"/>
    <w:rsid w:val="005A078C"/>
    <w:rsid w:val="005A07C2"/>
    <w:rsid w:val="005A087C"/>
    <w:rsid w:val="005A0A23"/>
    <w:rsid w:val="005A1456"/>
    <w:rsid w:val="005A16AA"/>
    <w:rsid w:val="005A174D"/>
    <w:rsid w:val="005A1974"/>
    <w:rsid w:val="005A1D39"/>
    <w:rsid w:val="005A24DD"/>
    <w:rsid w:val="005A25B5"/>
    <w:rsid w:val="005A3F98"/>
    <w:rsid w:val="005A4337"/>
    <w:rsid w:val="005A451D"/>
    <w:rsid w:val="005A473D"/>
    <w:rsid w:val="005A47F7"/>
    <w:rsid w:val="005A55F6"/>
    <w:rsid w:val="005A5788"/>
    <w:rsid w:val="005A5AB6"/>
    <w:rsid w:val="005A5CD6"/>
    <w:rsid w:val="005A5DB0"/>
    <w:rsid w:val="005A5DB4"/>
    <w:rsid w:val="005A5F80"/>
    <w:rsid w:val="005A5FA2"/>
    <w:rsid w:val="005A655D"/>
    <w:rsid w:val="005A6738"/>
    <w:rsid w:val="005A7A9D"/>
    <w:rsid w:val="005A7E05"/>
    <w:rsid w:val="005A7F3B"/>
    <w:rsid w:val="005B0CE4"/>
    <w:rsid w:val="005B0CFC"/>
    <w:rsid w:val="005B1251"/>
    <w:rsid w:val="005B13B6"/>
    <w:rsid w:val="005B27A9"/>
    <w:rsid w:val="005B2EC2"/>
    <w:rsid w:val="005B33AB"/>
    <w:rsid w:val="005B38BE"/>
    <w:rsid w:val="005B3970"/>
    <w:rsid w:val="005B3D4A"/>
    <w:rsid w:val="005B42B1"/>
    <w:rsid w:val="005B4DA2"/>
    <w:rsid w:val="005B4F5F"/>
    <w:rsid w:val="005B50B0"/>
    <w:rsid w:val="005B5108"/>
    <w:rsid w:val="005B5216"/>
    <w:rsid w:val="005B53AC"/>
    <w:rsid w:val="005B549D"/>
    <w:rsid w:val="005B55EF"/>
    <w:rsid w:val="005B5A3D"/>
    <w:rsid w:val="005B5B01"/>
    <w:rsid w:val="005B5B14"/>
    <w:rsid w:val="005B6101"/>
    <w:rsid w:val="005B6DCD"/>
    <w:rsid w:val="005B6FFD"/>
    <w:rsid w:val="005B7186"/>
    <w:rsid w:val="005B7884"/>
    <w:rsid w:val="005B7D32"/>
    <w:rsid w:val="005B7E40"/>
    <w:rsid w:val="005C02C3"/>
    <w:rsid w:val="005C061E"/>
    <w:rsid w:val="005C0C1F"/>
    <w:rsid w:val="005C1B02"/>
    <w:rsid w:val="005C1D28"/>
    <w:rsid w:val="005C2398"/>
    <w:rsid w:val="005C2E16"/>
    <w:rsid w:val="005C3880"/>
    <w:rsid w:val="005C3DF6"/>
    <w:rsid w:val="005C4047"/>
    <w:rsid w:val="005C4559"/>
    <w:rsid w:val="005C4585"/>
    <w:rsid w:val="005C4C86"/>
    <w:rsid w:val="005C4FD5"/>
    <w:rsid w:val="005C572D"/>
    <w:rsid w:val="005C5BBD"/>
    <w:rsid w:val="005C5D02"/>
    <w:rsid w:val="005C6346"/>
    <w:rsid w:val="005C6515"/>
    <w:rsid w:val="005C6548"/>
    <w:rsid w:val="005C66EE"/>
    <w:rsid w:val="005C69BC"/>
    <w:rsid w:val="005C7349"/>
    <w:rsid w:val="005D0897"/>
    <w:rsid w:val="005D105E"/>
    <w:rsid w:val="005D14A1"/>
    <w:rsid w:val="005D1C3D"/>
    <w:rsid w:val="005D1E5A"/>
    <w:rsid w:val="005D2C58"/>
    <w:rsid w:val="005D2E65"/>
    <w:rsid w:val="005D31F7"/>
    <w:rsid w:val="005D3AC7"/>
    <w:rsid w:val="005D405E"/>
    <w:rsid w:val="005D48E9"/>
    <w:rsid w:val="005D4B3F"/>
    <w:rsid w:val="005D5EDD"/>
    <w:rsid w:val="005D61E8"/>
    <w:rsid w:val="005D695C"/>
    <w:rsid w:val="005D6C92"/>
    <w:rsid w:val="005D7278"/>
    <w:rsid w:val="005D727D"/>
    <w:rsid w:val="005D74BC"/>
    <w:rsid w:val="005E0421"/>
    <w:rsid w:val="005E06BE"/>
    <w:rsid w:val="005E0BA0"/>
    <w:rsid w:val="005E1064"/>
    <w:rsid w:val="005E11E3"/>
    <w:rsid w:val="005E1442"/>
    <w:rsid w:val="005E20CF"/>
    <w:rsid w:val="005E2BCA"/>
    <w:rsid w:val="005E34AD"/>
    <w:rsid w:val="005E3825"/>
    <w:rsid w:val="005E3B18"/>
    <w:rsid w:val="005E458E"/>
    <w:rsid w:val="005E46E2"/>
    <w:rsid w:val="005E471A"/>
    <w:rsid w:val="005E4871"/>
    <w:rsid w:val="005E4CB3"/>
    <w:rsid w:val="005E5285"/>
    <w:rsid w:val="005E5507"/>
    <w:rsid w:val="005E5F95"/>
    <w:rsid w:val="005E658B"/>
    <w:rsid w:val="005E72E5"/>
    <w:rsid w:val="005E74A5"/>
    <w:rsid w:val="005E7922"/>
    <w:rsid w:val="005E7FB0"/>
    <w:rsid w:val="005F0D5F"/>
    <w:rsid w:val="005F2082"/>
    <w:rsid w:val="005F2B1F"/>
    <w:rsid w:val="005F2E12"/>
    <w:rsid w:val="005F35A3"/>
    <w:rsid w:val="005F3FB0"/>
    <w:rsid w:val="005F4377"/>
    <w:rsid w:val="005F4959"/>
    <w:rsid w:val="005F4B9C"/>
    <w:rsid w:val="005F4BC6"/>
    <w:rsid w:val="005F5138"/>
    <w:rsid w:val="005F548E"/>
    <w:rsid w:val="005F56D0"/>
    <w:rsid w:val="005F60A2"/>
    <w:rsid w:val="005F71AC"/>
    <w:rsid w:val="0060026F"/>
    <w:rsid w:val="0060174B"/>
    <w:rsid w:val="00601B23"/>
    <w:rsid w:val="006026D3"/>
    <w:rsid w:val="00602E1E"/>
    <w:rsid w:val="006030D2"/>
    <w:rsid w:val="00603180"/>
    <w:rsid w:val="00603504"/>
    <w:rsid w:val="00604489"/>
    <w:rsid w:val="00604C36"/>
    <w:rsid w:val="00604F81"/>
    <w:rsid w:val="006051A1"/>
    <w:rsid w:val="006051C9"/>
    <w:rsid w:val="0060583A"/>
    <w:rsid w:val="00605DE0"/>
    <w:rsid w:val="00605EAB"/>
    <w:rsid w:val="00605F46"/>
    <w:rsid w:val="00607547"/>
    <w:rsid w:val="0060768F"/>
    <w:rsid w:val="0061018B"/>
    <w:rsid w:val="0061113A"/>
    <w:rsid w:val="00611992"/>
    <w:rsid w:val="006119B8"/>
    <w:rsid w:val="00612004"/>
    <w:rsid w:val="0061224E"/>
    <w:rsid w:val="0061243C"/>
    <w:rsid w:val="00612781"/>
    <w:rsid w:val="006127F2"/>
    <w:rsid w:val="00612900"/>
    <w:rsid w:val="00612C4F"/>
    <w:rsid w:val="006130B5"/>
    <w:rsid w:val="00613168"/>
    <w:rsid w:val="00613545"/>
    <w:rsid w:val="00613AB2"/>
    <w:rsid w:val="00613D23"/>
    <w:rsid w:val="006144B2"/>
    <w:rsid w:val="00614B09"/>
    <w:rsid w:val="00614EC1"/>
    <w:rsid w:val="00614F69"/>
    <w:rsid w:val="006157E2"/>
    <w:rsid w:val="00615BE8"/>
    <w:rsid w:val="00615CC4"/>
    <w:rsid w:val="00615F1B"/>
    <w:rsid w:val="00616063"/>
    <w:rsid w:val="006161F6"/>
    <w:rsid w:val="006163A4"/>
    <w:rsid w:val="0061661C"/>
    <w:rsid w:val="00616800"/>
    <w:rsid w:val="006171D7"/>
    <w:rsid w:val="00617286"/>
    <w:rsid w:val="00617D66"/>
    <w:rsid w:val="00617FA0"/>
    <w:rsid w:val="006203E0"/>
    <w:rsid w:val="0062041B"/>
    <w:rsid w:val="006205FA"/>
    <w:rsid w:val="00620933"/>
    <w:rsid w:val="00620F63"/>
    <w:rsid w:val="006216F6"/>
    <w:rsid w:val="006217FF"/>
    <w:rsid w:val="00621AB0"/>
    <w:rsid w:val="0062271E"/>
    <w:rsid w:val="00622812"/>
    <w:rsid w:val="006237DF"/>
    <w:rsid w:val="00625024"/>
    <w:rsid w:val="00625944"/>
    <w:rsid w:val="00626477"/>
    <w:rsid w:val="00626E3E"/>
    <w:rsid w:val="00626F8E"/>
    <w:rsid w:val="0062780C"/>
    <w:rsid w:val="0063008A"/>
    <w:rsid w:val="006300C3"/>
    <w:rsid w:val="00630BEF"/>
    <w:rsid w:val="00630DC6"/>
    <w:rsid w:val="00632EAA"/>
    <w:rsid w:val="00633286"/>
    <w:rsid w:val="00633299"/>
    <w:rsid w:val="00633314"/>
    <w:rsid w:val="006335C7"/>
    <w:rsid w:val="0063393D"/>
    <w:rsid w:val="00633F89"/>
    <w:rsid w:val="0063447A"/>
    <w:rsid w:val="006347F0"/>
    <w:rsid w:val="00634EF9"/>
    <w:rsid w:val="00635006"/>
    <w:rsid w:val="0063540B"/>
    <w:rsid w:val="006356B8"/>
    <w:rsid w:val="00636106"/>
    <w:rsid w:val="00636526"/>
    <w:rsid w:val="00637458"/>
    <w:rsid w:val="00637536"/>
    <w:rsid w:val="0063773B"/>
    <w:rsid w:val="0063787A"/>
    <w:rsid w:val="00637938"/>
    <w:rsid w:val="00637F70"/>
    <w:rsid w:val="006400AF"/>
    <w:rsid w:val="0064016F"/>
    <w:rsid w:val="006401C9"/>
    <w:rsid w:val="006403BD"/>
    <w:rsid w:val="00640458"/>
    <w:rsid w:val="00640665"/>
    <w:rsid w:val="00640B8C"/>
    <w:rsid w:val="00640C03"/>
    <w:rsid w:val="00640D51"/>
    <w:rsid w:val="006412E3"/>
    <w:rsid w:val="006413D5"/>
    <w:rsid w:val="0064164B"/>
    <w:rsid w:val="006416C0"/>
    <w:rsid w:val="0064172C"/>
    <w:rsid w:val="00642A6A"/>
    <w:rsid w:val="0064394D"/>
    <w:rsid w:val="00643DA7"/>
    <w:rsid w:val="00644B49"/>
    <w:rsid w:val="0064572D"/>
    <w:rsid w:val="00645AFB"/>
    <w:rsid w:val="00645F5F"/>
    <w:rsid w:val="00646062"/>
    <w:rsid w:val="00646313"/>
    <w:rsid w:val="006464B9"/>
    <w:rsid w:val="0064657F"/>
    <w:rsid w:val="006470D5"/>
    <w:rsid w:val="00647826"/>
    <w:rsid w:val="00650577"/>
    <w:rsid w:val="00650750"/>
    <w:rsid w:val="00650993"/>
    <w:rsid w:val="00650D1F"/>
    <w:rsid w:val="006518CD"/>
    <w:rsid w:val="00651D43"/>
    <w:rsid w:val="006522C9"/>
    <w:rsid w:val="006527B0"/>
    <w:rsid w:val="00652976"/>
    <w:rsid w:val="00653C8C"/>
    <w:rsid w:val="006544CF"/>
    <w:rsid w:val="00655368"/>
    <w:rsid w:val="00655871"/>
    <w:rsid w:val="00655D87"/>
    <w:rsid w:val="006560A9"/>
    <w:rsid w:val="00656107"/>
    <w:rsid w:val="006568C5"/>
    <w:rsid w:val="00656A38"/>
    <w:rsid w:val="00657B9E"/>
    <w:rsid w:val="00657BD9"/>
    <w:rsid w:val="0066035C"/>
    <w:rsid w:val="00660D24"/>
    <w:rsid w:val="00660D56"/>
    <w:rsid w:val="0066243C"/>
    <w:rsid w:val="0066337A"/>
    <w:rsid w:val="00665257"/>
    <w:rsid w:val="006655C0"/>
    <w:rsid w:val="00665778"/>
    <w:rsid w:val="00666175"/>
    <w:rsid w:val="00666AB5"/>
    <w:rsid w:val="006670DE"/>
    <w:rsid w:val="00667446"/>
    <w:rsid w:val="0066763B"/>
    <w:rsid w:val="00667CE6"/>
    <w:rsid w:val="00667D65"/>
    <w:rsid w:val="00667FED"/>
    <w:rsid w:val="006702D0"/>
    <w:rsid w:val="00670733"/>
    <w:rsid w:val="00670917"/>
    <w:rsid w:val="00670A0E"/>
    <w:rsid w:val="00670A7F"/>
    <w:rsid w:val="00671015"/>
    <w:rsid w:val="0067161C"/>
    <w:rsid w:val="0067164C"/>
    <w:rsid w:val="00671751"/>
    <w:rsid w:val="00672263"/>
    <w:rsid w:val="00672394"/>
    <w:rsid w:val="006727EC"/>
    <w:rsid w:val="00672A67"/>
    <w:rsid w:val="00672AC6"/>
    <w:rsid w:val="00672B1C"/>
    <w:rsid w:val="00672BB9"/>
    <w:rsid w:val="00673440"/>
    <w:rsid w:val="00673505"/>
    <w:rsid w:val="00673B2F"/>
    <w:rsid w:val="006741EB"/>
    <w:rsid w:val="00674875"/>
    <w:rsid w:val="00674F84"/>
    <w:rsid w:val="00674FF4"/>
    <w:rsid w:val="0067593B"/>
    <w:rsid w:val="00675DB5"/>
    <w:rsid w:val="00676067"/>
    <w:rsid w:val="0067664D"/>
    <w:rsid w:val="00676EC1"/>
    <w:rsid w:val="0067747F"/>
    <w:rsid w:val="00680C24"/>
    <w:rsid w:val="00681615"/>
    <w:rsid w:val="00681624"/>
    <w:rsid w:val="006819E8"/>
    <w:rsid w:val="00681CE2"/>
    <w:rsid w:val="00681E0C"/>
    <w:rsid w:val="00681E49"/>
    <w:rsid w:val="00681E83"/>
    <w:rsid w:val="00681FDB"/>
    <w:rsid w:val="0068296F"/>
    <w:rsid w:val="00682B90"/>
    <w:rsid w:val="00682CCD"/>
    <w:rsid w:val="00682EDB"/>
    <w:rsid w:val="006837A2"/>
    <w:rsid w:val="00683A10"/>
    <w:rsid w:val="00684AD3"/>
    <w:rsid w:val="00684D7F"/>
    <w:rsid w:val="00684E5E"/>
    <w:rsid w:val="00684EEF"/>
    <w:rsid w:val="00684F32"/>
    <w:rsid w:val="006851B2"/>
    <w:rsid w:val="00685462"/>
    <w:rsid w:val="006856CE"/>
    <w:rsid w:val="00685AB4"/>
    <w:rsid w:val="0068609B"/>
    <w:rsid w:val="006863D0"/>
    <w:rsid w:val="006865D0"/>
    <w:rsid w:val="00686E7B"/>
    <w:rsid w:val="0068763C"/>
    <w:rsid w:val="00687834"/>
    <w:rsid w:val="00687E76"/>
    <w:rsid w:val="0069092A"/>
    <w:rsid w:val="00690E94"/>
    <w:rsid w:val="0069280C"/>
    <w:rsid w:val="00692976"/>
    <w:rsid w:val="00692D5C"/>
    <w:rsid w:val="00692EE6"/>
    <w:rsid w:val="00692F85"/>
    <w:rsid w:val="0069305F"/>
    <w:rsid w:val="00693181"/>
    <w:rsid w:val="006934A7"/>
    <w:rsid w:val="00693B18"/>
    <w:rsid w:val="00694178"/>
    <w:rsid w:val="006947CA"/>
    <w:rsid w:val="006947DA"/>
    <w:rsid w:val="00694941"/>
    <w:rsid w:val="006953EB"/>
    <w:rsid w:val="006959D1"/>
    <w:rsid w:val="00695BCB"/>
    <w:rsid w:val="00695D12"/>
    <w:rsid w:val="006961A2"/>
    <w:rsid w:val="00696210"/>
    <w:rsid w:val="006966F9"/>
    <w:rsid w:val="00696C9F"/>
    <w:rsid w:val="00696EA2"/>
    <w:rsid w:val="006A021F"/>
    <w:rsid w:val="006A0329"/>
    <w:rsid w:val="006A04DD"/>
    <w:rsid w:val="006A0E1F"/>
    <w:rsid w:val="006A13F5"/>
    <w:rsid w:val="006A1589"/>
    <w:rsid w:val="006A15CC"/>
    <w:rsid w:val="006A17A9"/>
    <w:rsid w:val="006A1942"/>
    <w:rsid w:val="006A1D22"/>
    <w:rsid w:val="006A1E23"/>
    <w:rsid w:val="006A1F5D"/>
    <w:rsid w:val="006A2435"/>
    <w:rsid w:val="006A27F0"/>
    <w:rsid w:val="006A2AA7"/>
    <w:rsid w:val="006A308F"/>
    <w:rsid w:val="006A359B"/>
    <w:rsid w:val="006A37F1"/>
    <w:rsid w:val="006A3E37"/>
    <w:rsid w:val="006A3E54"/>
    <w:rsid w:val="006A4255"/>
    <w:rsid w:val="006A466F"/>
    <w:rsid w:val="006A489C"/>
    <w:rsid w:val="006A5D4C"/>
    <w:rsid w:val="006A63BF"/>
    <w:rsid w:val="006A686E"/>
    <w:rsid w:val="006A70E9"/>
    <w:rsid w:val="006A7122"/>
    <w:rsid w:val="006A7575"/>
    <w:rsid w:val="006A75F3"/>
    <w:rsid w:val="006A75F6"/>
    <w:rsid w:val="006A765E"/>
    <w:rsid w:val="006B07F5"/>
    <w:rsid w:val="006B0A08"/>
    <w:rsid w:val="006B0D91"/>
    <w:rsid w:val="006B13C4"/>
    <w:rsid w:val="006B1811"/>
    <w:rsid w:val="006B1C63"/>
    <w:rsid w:val="006B2539"/>
    <w:rsid w:val="006B2D58"/>
    <w:rsid w:val="006B2ECD"/>
    <w:rsid w:val="006B37EF"/>
    <w:rsid w:val="006B3B3F"/>
    <w:rsid w:val="006B4055"/>
    <w:rsid w:val="006B41F8"/>
    <w:rsid w:val="006B4560"/>
    <w:rsid w:val="006B4735"/>
    <w:rsid w:val="006B480F"/>
    <w:rsid w:val="006B51FF"/>
    <w:rsid w:val="006B5B6E"/>
    <w:rsid w:val="006B6123"/>
    <w:rsid w:val="006B6A71"/>
    <w:rsid w:val="006B6D33"/>
    <w:rsid w:val="006B6F62"/>
    <w:rsid w:val="006B6FAF"/>
    <w:rsid w:val="006B731A"/>
    <w:rsid w:val="006B77C5"/>
    <w:rsid w:val="006B7B93"/>
    <w:rsid w:val="006C08ED"/>
    <w:rsid w:val="006C194A"/>
    <w:rsid w:val="006C1AD8"/>
    <w:rsid w:val="006C1C2B"/>
    <w:rsid w:val="006C2504"/>
    <w:rsid w:val="006C2A32"/>
    <w:rsid w:val="006C37EC"/>
    <w:rsid w:val="006C4C8B"/>
    <w:rsid w:val="006C5486"/>
    <w:rsid w:val="006C54FA"/>
    <w:rsid w:val="006C5CAB"/>
    <w:rsid w:val="006C6294"/>
    <w:rsid w:val="006C6343"/>
    <w:rsid w:val="006C6595"/>
    <w:rsid w:val="006C68E1"/>
    <w:rsid w:val="006C6DD5"/>
    <w:rsid w:val="006C7511"/>
    <w:rsid w:val="006D037A"/>
    <w:rsid w:val="006D0545"/>
    <w:rsid w:val="006D06E5"/>
    <w:rsid w:val="006D0C2F"/>
    <w:rsid w:val="006D0FFC"/>
    <w:rsid w:val="006D2327"/>
    <w:rsid w:val="006D2562"/>
    <w:rsid w:val="006D335D"/>
    <w:rsid w:val="006D377F"/>
    <w:rsid w:val="006D38F2"/>
    <w:rsid w:val="006D3E22"/>
    <w:rsid w:val="006D4697"/>
    <w:rsid w:val="006D4BB1"/>
    <w:rsid w:val="006D4BD6"/>
    <w:rsid w:val="006D4C5F"/>
    <w:rsid w:val="006D4D91"/>
    <w:rsid w:val="006D4F2B"/>
    <w:rsid w:val="006D50E3"/>
    <w:rsid w:val="006D5404"/>
    <w:rsid w:val="006D5497"/>
    <w:rsid w:val="006D5ADB"/>
    <w:rsid w:val="006D5BED"/>
    <w:rsid w:val="006E007B"/>
    <w:rsid w:val="006E031C"/>
    <w:rsid w:val="006E0431"/>
    <w:rsid w:val="006E06F3"/>
    <w:rsid w:val="006E0839"/>
    <w:rsid w:val="006E090A"/>
    <w:rsid w:val="006E0BEA"/>
    <w:rsid w:val="006E1A8F"/>
    <w:rsid w:val="006E1C15"/>
    <w:rsid w:val="006E209E"/>
    <w:rsid w:val="006E26DB"/>
    <w:rsid w:val="006E284B"/>
    <w:rsid w:val="006E2B56"/>
    <w:rsid w:val="006E3487"/>
    <w:rsid w:val="006E3AC6"/>
    <w:rsid w:val="006E4780"/>
    <w:rsid w:val="006E4C61"/>
    <w:rsid w:val="006E4D10"/>
    <w:rsid w:val="006E5148"/>
    <w:rsid w:val="006E5252"/>
    <w:rsid w:val="006E5B43"/>
    <w:rsid w:val="006E5CCF"/>
    <w:rsid w:val="006E657A"/>
    <w:rsid w:val="006E6CBC"/>
    <w:rsid w:val="006F0000"/>
    <w:rsid w:val="006F0249"/>
    <w:rsid w:val="006F07E0"/>
    <w:rsid w:val="006F0D71"/>
    <w:rsid w:val="006F15FB"/>
    <w:rsid w:val="006F1B9C"/>
    <w:rsid w:val="006F1E7D"/>
    <w:rsid w:val="006F2C59"/>
    <w:rsid w:val="006F304D"/>
    <w:rsid w:val="006F3804"/>
    <w:rsid w:val="006F3F4C"/>
    <w:rsid w:val="006F43A4"/>
    <w:rsid w:val="006F4497"/>
    <w:rsid w:val="006F4E6C"/>
    <w:rsid w:val="006F5082"/>
    <w:rsid w:val="006F509C"/>
    <w:rsid w:val="006F53A7"/>
    <w:rsid w:val="006F5514"/>
    <w:rsid w:val="006F5BF3"/>
    <w:rsid w:val="006F5DD3"/>
    <w:rsid w:val="006F5F73"/>
    <w:rsid w:val="006F6071"/>
    <w:rsid w:val="006F62FF"/>
    <w:rsid w:val="006F688B"/>
    <w:rsid w:val="006F7AEE"/>
    <w:rsid w:val="00701139"/>
    <w:rsid w:val="00701617"/>
    <w:rsid w:val="00701727"/>
    <w:rsid w:val="007021EA"/>
    <w:rsid w:val="00702299"/>
    <w:rsid w:val="007033AD"/>
    <w:rsid w:val="00703EC6"/>
    <w:rsid w:val="00704540"/>
    <w:rsid w:val="00705303"/>
    <w:rsid w:val="00705530"/>
    <w:rsid w:val="007055D8"/>
    <w:rsid w:val="00705B70"/>
    <w:rsid w:val="00705CA5"/>
    <w:rsid w:val="00706102"/>
    <w:rsid w:val="0070666C"/>
    <w:rsid w:val="007069DC"/>
    <w:rsid w:val="007076F0"/>
    <w:rsid w:val="0070777B"/>
    <w:rsid w:val="00707BFC"/>
    <w:rsid w:val="00710C26"/>
    <w:rsid w:val="00710DF2"/>
    <w:rsid w:val="00710FB2"/>
    <w:rsid w:val="0071116A"/>
    <w:rsid w:val="00711347"/>
    <w:rsid w:val="007116C4"/>
    <w:rsid w:val="00711741"/>
    <w:rsid w:val="007120C0"/>
    <w:rsid w:val="00712A55"/>
    <w:rsid w:val="00713B0E"/>
    <w:rsid w:val="0071415B"/>
    <w:rsid w:val="00715EEE"/>
    <w:rsid w:val="00716407"/>
    <w:rsid w:val="007168E5"/>
    <w:rsid w:val="00717650"/>
    <w:rsid w:val="007177DB"/>
    <w:rsid w:val="007178AD"/>
    <w:rsid w:val="00717C53"/>
    <w:rsid w:val="00720230"/>
    <w:rsid w:val="00720320"/>
    <w:rsid w:val="00720BB5"/>
    <w:rsid w:val="00720DA1"/>
    <w:rsid w:val="00721265"/>
    <w:rsid w:val="00721311"/>
    <w:rsid w:val="0072149E"/>
    <w:rsid w:val="00721B8B"/>
    <w:rsid w:val="007227E5"/>
    <w:rsid w:val="007233F9"/>
    <w:rsid w:val="0072345F"/>
    <w:rsid w:val="00723C5C"/>
    <w:rsid w:val="00724733"/>
    <w:rsid w:val="0072478F"/>
    <w:rsid w:val="00724B07"/>
    <w:rsid w:val="00725078"/>
    <w:rsid w:val="007250A7"/>
    <w:rsid w:val="00725DB6"/>
    <w:rsid w:val="00725E8B"/>
    <w:rsid w:val="00726992"/>
    <w:rsid w:val="00726CDB"/>
    <w:rsid w:val="00727170"/>
    <w:rsid w:val="0072737A"/>
    <w:rsid w:val="007274D4"/>
    <w:rsid w:val="00727E10"/>
    <w:rsid w:val="007303A3"/>
    <w:rsid w:val="00730F90"/>
    <w:rsid w:val="00731DB5"/>
    <w:rsid w:val="00732D80"/>
    <w:rsid w:val="00732DBE"/>
    <w:rsid w:val="007342ED"/>
    <w:rsid w:val="0073437A"/>
    <w:rsid w:val="0073474D"/>
    <w:rsid w:val="00734A3F"/>
    <w:rsid w:val="007360D4"/>
    <w:rsid w:val="007366C5"/>
    <w:rsid w:val="00737530"/>
    <w:rsid w:val="00737619"/>
    <w:rsid w:val="00737F17"/>
    <w:rsid w:val="00740801"/>
    <w:rsid w:val="007412BF"/>
    <w:rsid w:val="00741A04"/>
    <w:rsid w:val="00741A83"/>
    <w:rsid w:val="00742394"/>
    <w:rsid w:val="00742398"/>
    <w:rsid w:val="0074257B"/>
    <w:rsid w:val="00742648"/>
    <w:rsid w:val="007426CA"/>
    <w:rsid w:val="00743043"/>
    <w:rsid w:val="0074335F"/>
    <w:rsid w:val="0074382B"/>
    <w:rsid w:val="00743D68"/>
    <w:rsid w:val="00743FE2"/>
    <w:rsid w:val="00745305"/>
    <w:rsid w:val="00745819"/>
    <w:rsid w:val="007459E2"/>
    <w:rsid w:val="00745D3A"/>
    <w:rsid w:val="00745F3C"/>
    <w:rsid w:val="007468ED"/>
    <w:rsid w:val="0074693D"/>
    <w:rsid w:val="00746E16"/>
    <w:rsid w:val="00747A4A"/>
    <w:rsid w:val="00747B7F"/>
    <w:rsid w:val="00747BA2"/>
    <w:rsid w:val="00750374"/>
    <w:rsid w:val="00750384"/>
    <w:rsid w:val="007508A0"/>
    <w:rsid w:val="0075136B"/>
    <w:rsid w:val="00751794"/>
    <w:rsid w:val="0075179A"/>
    <w:rsid w:val="00751850"/>
    <w:rsid w:val="007518BD"/>
    <w:rsid w:val="00751B71"/>
    <w:rsid w:val="007526FA"/>
    <w:rsid w:val="00752C6C"/>
    <w:rsid w:val="007534E2"/>
    <w:rsid w:val="00753FC4"/>
    <w:rsid w:val="00754100"/>
    <w:rsid w:val="00754F25"/>
    <w:rsid w:val="007551E3"/>
    <w:rsid w:val="00755A37"/>
    <w:rsid w:val="00755ABB"/>
    <w:rsid w:val="00755B0F"/>
    <w:rsid w:val="00755EC1"/>
    <w:rsid w:val="007570E9"/>
    <w:rsid w:val="00760D84"/>
    <w:rsid w:val="00760D85"/>
    <w:rsid w:val="007619C6"/>
    <w:rsid w:val="00761BB0"/>
    <w:rsid w:val="0076203F"/>
    <w:rsid w:val="00762564"/>
    <w:rsid w:val="00762857"/>
    <w:rsid w:val="00762FCB"/>
    <w:rsid w:val="007637AB"/>
    <w:rsid w:val="00764196"/>
    <w:rsid w:val="00764643"/>
    <w:rsid w:val="00764DC7"/>
    <w:rsid w:val="00765880"/>
    <w:rsid w:val="00765CE8"/>
    <w:rsid w:val="00765D24"/>
    <w:rsid w:val="00765F6E"/>
    <w:rsid w:val="00765FD4"/>
    <w:rsid w:val="007661B6"/>
    <w:rsid w:val="007662E5"/>
    <w:rsid w:val="007664BF"/>
    <w:rsid w:val="00770214"/>
    <w:rsid w:val="00770322"/>
    <w:rsid w:val="0077049A"/>
    <w:rsid w:val="007704B9"/>
    <w:rsid w:val="00770F90"/>
    <w:rsid w:val="0077168D"/>
    <w:rsid w:val="007717EC"/>
    <w:rsid w:val="00771A94"/>
    <w:rsid w:val="00771BDA"/>
    <w:rsid w:val="00771CA4"/>
    <w:rsid w:val="0077206B"/>
    <w:rsid w:val="007720E6"/>
    <w:rsid w:val="00772593"/>
    <w:rsid w:val="00772C79"/>
    <w:rsid w:val="00772DBF"/>
    <w:rsid w:val="00772EE3"/>
    <w:rsid w:val="00772FD8"/>
    <w:rsid w:val="00773B70"/>
    <w:rsid w:val="00773E35"/>
    <w:rsid w:val="00773F02"/>
    <w:rsid w:val="00773F06"/>
    <w:rsid w:val="0077431A"/>
    <w:rsid w:val="00775384"/>
    <w:rsid w:val="007754BF"/>
    <w:rsid w:val="0077553C"/>
    <w:rsid w:val="0077571E"/>
    <w:rsid w:val="00775CF2"/>
    <w:rsid w:val="00775EB1"/>
    <w:rsid w:val="007765CA"/>
    <w:rsid w:val="0077698F"/>
    <w:rsid w:val="0078018A"/>
    <w:rsid w:val="00780240"/>
    <w:rsid w:val="00780A83"/>
    <w:rsid w:val="00781359"/>
    <w:rsid w:val="007814D7"/>
    <w:rsid w:val="00781C25"/>
    <w:rsid w:val="00781CD2"/>
    <w:rsid w:val="00781DCA"/>
    <w:rsid w:val="00782E2D"/>
    <w:rsid w:val="00782FFB"/>
    <w:rsid w:val="007836AE"/>
    <w:rsid w:val="007839C7"/>
    <w:rsid w:val="00783A70"/>
    <w:rsid w:val="00784835"/>
    <w:rsid w:val="00784D27"/>
    <w:rsid w:val="00784D32"/>
    <w:rsid w:val="00785CF0"/>
    <w:rsid w:val="00786A4E"/>
    <w:rsid w:val="00786F80"/>
    <w:rsid w:val="00786FBE"/>
    <w:rsid w:val="0078719A"/>
    <w:rsid w:val="007875D5"/>
    <w:rsid w:val="0079004A"/>
    <w:rsid w:val="007908AE"/>
    <w:rsid w:val="007913A6"/>
    <w:rsid w:val="00791C60"/>
    <w:rsid w:val="00791CED"/>
    <w:rsid w:val="00791D85"/>
    <w:rsid w:val="00792775"/>
    <w:rsid w:val="00792E44"/>
    <w:rsid w:val="00792ECD"/>
    <w:rsid w:val="007930FF"/>
    <w:rsid w:val="007938E3"/>
    <w:rsid w:val="00794006"/>
    <w:rsid w:val="00795671"/>
    <w:rsid w:val="00796033"/>
    <w:rsid w:val="00796096"/>
    <w:rsid w:val="00796EBC"/>
    <w:rsid w:val="00796FF4"/>
    <w:rsid w:val="0079711D"/>
    <w:rsid w:val="00797437"/>
    <w:rsid w:val="00797BD3"/>
    <w:rsid w:val="007A052E"/>
    <w:rsid w:val="007A0720"/>
    <w:rsid w:val="007A07B2"/>
    <w:rsid w:val="007A0A8F"/>
    <w:rsid w:val="007A170C"/>
    <w:rsid w:val="007A19C6"/>
    <w:rsid w:val="007A2A91"/>
    <w:rsid w:val="007A44AC"/>
    <w:rsid w:val="007A47EE"/>
    <w:rsid w:val="007A5125"/>
    <w:rsid w:val="007A5584"/>
    <w:rsid w:val="007A5F60"/>
    <w:rsid w:val="007A6289"/>
    <w:rsid w:val="007A65D2"/>
    <w:rsid w:val="007A6C0C"/>
    <w:rsid w:val="007A6D7A"/>
    <w:rsid w:val="007A73A3"/>
    <w:rsid w:val="007A7DB0"/>
    <w:rsid w:val="007B0439"/>
    <w:rsid w:val="007B209E"/>
    <w:rsid w:val="007B3FB6"/>
    <w:rsid w:val="007B4270"/>
    <w:rsid w:val="007B484D"/>
    <w:rsid w:val="007B486B"/>
    <w:rsid w:val="007B51D4"/>
    <w:rsid w:val="007B55C1"/>
    <w:rsid w:val="007B5941"/>
    <w:rsid w:val="007B5AE2"/>
    <w:rsid w:val="007B6662"/>
    <w:rsid w:val="007B685D"/>
    <w:rsid w:val="007B79F6"/>
    <w:rsid w:val="007B7C9D"/>
    <w:rsid w:val="007C011A"/>
    <w:rsid w:val="007C0206"/>
    <w:rsid w:val="007C0837"/>
    <w:rsid w:val="007C084C"/>
    <w:rsid w:val="007C0ADF"/>
    <w:rsid w:val="007C0B0D"/>
    <w:rsid w:val="007C0FCB"/>
    <w:rsid w:val="007C111E"/>
    <w:rsid w:val="007C1702"/>
    <w:rsid w:val="007C182A"/>
    <w:rsid w:val="007C1BAD"/>
    <w:rsid w:val="007C2214"/>
    <w:rsid w:val="007C230B"/>
    <w:rsid w:val="007C236A"/>
    <w:rsid w:val="007C24DD"/>
    <w:rsid w:val="007C2DCA"/>
    <w:rsid w:val="007C34D4"/>
    <w:rsid w:val="007C36E9"/>
    <w:rsid w:val="007C390E"/>
    <w:rsid w:val="007C397A"/>
    <w:rsid w:val="007C39F9"/>
    <w:rsid w:val="007C3DF7"/>
    <w:rsid w:val="007C409E"/>
    <w:rsid w:val="007C4C5F"/>
    <w:rsid w:val="007C4FB8"/>
    <w:rsid w:val="007C53FF"/>
    <w:rsid w:val="007C56E5"/>
    <w:rsid w:val="007C576E"/>
    <w:rsid w:val="007C5786"/>
    <w:rsid w:val="007C5879"/>
    <w:rsid w:val="007C58BC"/>
    <w:rsid w:val="007C5B38"/>
    <w:rsid w:val="007C6738"/>
    <w:rsid w:val="007C6856"/>
    <w:rsid w:val="007C6F54"/>
    <w:rsid w:val="007D0B78"/>
    <w:rsid w:val="007D1287"/>
    <w:rsid w:val="007D1444"/>
    <w:rsid w:val="007D1A05"/>
    <w:rsid w:val="007D2044"/>
    <w:rsid w:val="007D2378"/>
    <w:rsid w:val="007D243C"/>
    <w:rsid w:val="007D34BE"/>
    <w:rsid w:val="007D395E"/>
    <w:rsid w:val="007D3DEE"/>
    <w:rsid w:val="007D43C6"/>
    <w:rsid w:val="007D450F"/>
    <w:rsid w:val="007D45C6"/>
    <w:rsid w:val="007D4C0A"/>
    <w:rsid w:val="007D5562"/>
    <w:rsid w:val="007D569B"/>
    <w:rsid w:val="007D5764"/>
    <w:rsid w:val="007D5EE4"/>
    <w:rsid w:val="007D692D"/>
    <w:rsid w:val="007D7E28"/>
    <w:rsid w:val="007D7EFC"/>
    <w:rsid w:val="007E03CC"/>
    <w:rsid w:val="007E04E7"/>
    <w:rsid w:val="007E057F"/>
    <w:rsid w:val="007E062B"/>
    <w:rsid w:val="007E09C4"/>
    <w:rsid w:val="007E1162"/>
    <w:rsid w:val="007E1D63"/>
    <w:rsid w:val="007E1DB5"/>
    <w:rsid w:val="007E2692"/>
    <w:rsid w:val="007E2B2F"/>
    <w:rsid w:val="007E32B2"/>
    <w:rsid w:val="007E32E1"/>
    <w:rsid w:val="007E3D38"/>
    <w:rsid w:val="007E4EBC"/>
    <w:rsid w:val="007E50F0"/>
    <w:rsid w:val="007E5569"/>
    <w:rsid w:val="007E5601"/>
    <w:rsid w:val="007E5A27"/>
    <w:rsid w:val="007E64D4"/>
    <w:rsid w:val="007E680E"/>
    <w:rsid w:val="007E6BDD"/>
    <w:rsid w:val="007E6C17"/>
    <w:rsid w:val="007E769B"/>
    <w:rsid w:val="007E7FAB"/>
    <w:rsid w:val="007F16E9"/>
    <w:rsid w:val="007F29F5"/>
    <w:rsid w:val="007F2BEC"/>
    <w:rsid w:val="007F2E4B"/>
    <w:rsid w:val="007F3215"/>
    <w:rsid w:val="007F3AD3"/>
    <w:rsid w:val="007F4E35"/>
    <w:rsid w:val="007F50F8"/>
    <w:rsid w:val="007F5148"/>
    <w:rsid w:val="007F53FC"/>
    <w:rsid w:val="007F563B"/>
    <w:rsid w:val="007F5665"/>
    <w:rsid w:val="007F5C35"/>
    <w:rsid w:val="007F5FF3"/>
    <w:rsid w:val="007F603F"/>
    <w:rsid w:val="007F6045"/>
    <w:rsid w:val="007F658D"/>
    <w:rsid w:val="007F69C7"/>
    <w:rsid w:val="007F7188"/>
    <w:rsid w:val="007F721F"/>
    <w:rsid w:val="007F7958"/>
    <w:rsid w:val="007F7A37"/>
    <w:rsid w:val="007F7C73"/>
    <w:rsid w:val="007F7DFF"/>
    <w:rsid w:val="007F7EA5"/>
    <w:rsid w:val="008011E3"/>
    <w:rsid w:val="008013FB"/>
    <w:rsid w:val="008017ED"/>
    <w:rsid w:val="00801A7C"/>
    <w:rsid w:val="00802273"/>
    <w:rsid w:val="00802397"/>
    <w:rsid w:val="00802815"/>
    <w:rsid w:val="008034F5"/>
    <w:rsid w:val="00803709"/>
    <w:rsid w:val="00803833"/>
    <w:rsid w:val="00803922"/>
    <w:rsid w:val="008039F0"/>
    <w:rsid w:val="00804BF0"/>
    <w:rsid w:val="0080597B"/>
    <w:rsid w:val="00805C4C"/>
    <w:rsid w:val="00805F90"/>
    <w:rsid w:val="00806465"/>
    <w:rsid w:val="008064C0"/>
    <w:rsid w:val="00806CB3"/>
    <w:rsid w:val="00806DE3"/>
    <w:rsid w:val="008077C3"/>
    <w:rsid w:val="00807CE2"/>
    <w:rsid w:val="00807D74"/>
    <w:rsid w:val="008102DD"/>
    <w:rsid w:val="00810DFD"/>
    <w:rsid w:val="00811FC8"/>
    <w:rsid w:val="00812262"/>
    <w:rsid w:val="0081351F"/>
    <w:rsid w:val="008136F8"/>
    <w:rsid w:val="00814826"/>
    <w:rsid w:val="0081501B"/>
    <w:rsid w:val="00815A47"/>
    <w:rsid w:val="00815DB7"/>
    <w:rsid w:val="00816977"/>
    <w:rsid w:val="00816A7F"/>
    <w:rsid w:val="00816C18"/>
    <w:rsid w:val="008174D3"/>
    <w:rsid w:val="00817DE6"/>
    <w:rsid w:val="00817E91"/>
    <w:rsid w:val="00820319"/>
    <w:rsid w:val="008205A7"/>
    <w:rsid w:val="00820992"/>
    <w:rsid w:val="008209C6"/>
    <w:rsid w:val="00820D56"/>
    <w:rsid w:val="0082183F"/>
    <w:rsid w:val="008219C1"/>
    <w:rsid w:val="00821DCC"/>
    <w:rsid w:val="008223F4"/>
    <w:rsid w:val="0082288B"/>
    <w:rsid w:val="00822A81"/>
    <w:rsid w:val="00823058"/>
    <w:rsid w:val="00823208"/>
    <w:rsid w:val="00823C6E"/>
    <w:rsid w:val="00824571"/>
    <w:rsid w:val="0082566B"/>
    <w:rsid w:val="00825FA6"/>
    <w:rsid w:val="00826A26"/>
    <w:rsid w:val="00826B63"/>
    <w:rsid w:val="00826E3B"/>
    <w:rsid w:val="00827155"/>
    <w:rsid w:val="00827DB7"/>
    <w:rsid w:val="00830557"/>
    <w:rsid w:val="00830A95"/>
    <w:rsid w:val="00831162"/>
    <w:rsid w:val="0083186D"/>
    <w:rsid w:val="00831878"/>
    <w:rsid w:val="008318F2"/>
    <w:rsid w:val="008319D0"/>
    <w:rsid w:val="00832A01"/>
    <w:rsid w:val="00832D74"/>
    <w:rsid w:val="00832F83"/>
    <w:rsid w:val="00833408"/>
    <w:rsid w:val="0083378A"/>
    <w:rsid w:val="00834057"/>
    <w:rsid w:val="008347D6"/>
    <w:rsid w:val="00834BD8"/>
    <w:rsid w:val="00834C62"/>
    <w:rsid w:val="008356B0"/>
    <w:rsid w:val="00835F10"/>
    <w:rsid w:val="00835FE5"/>
    <w:rsid w:val="008362D6"/>
    <w:rsid w:val="008365A5"/>
    <w:rsid w:val="00836DB5"/>
    <w:rsid w:val="008372C7"/>
    <w:rsid w:val="008372D9"/>
    <w:rsid w:val="008377B6"/>
    <w:rsid w:val="008379A0"/>
    <w:rsid w:val="00837ED1"/>
    <w:rsid w:val="008411B8"/>
    <w:rsid w:val="0084265A"/>
    <w:rsid w:val="008435A4"/>
    <w:rsid w:val="00843745"/>
    <w:rsid w:val="00843A8B"/>
    <w:rsid w:val="00844595"/>
    <w:rsid w:val="008446B3"/>
    <w:rsid w:val="00844C91"/>
    <w:rsid w:val="00845027"/>
    <w:rsid w:val="0084538F"/>
    <w:rsid w:val="00845958"/>
    <w:rsid w:val="0084599C"/>
    <w:rsid w:val="00845BBB"/>
    <w:rsid w:val="00846836"/>
    <w:rsid w:val="0084686E"/>
    <w:rsid w:val="00846883"/>
    <w:rsid w:val="00847796"/>
    <w:rsid w:val="00847DF9"/>
    <w:rsid w:val="008502D3"/>
    <w:rsid w:val="00850717"/>
    <w:rsid w:val="00850E74"/>
    <w:rsid w:val="00851602"/>
    <w:rsid w:val="008523DD"/>
    <w:rsid w:val="00853CC8"/>
    <w:rsid w:val="00853D1C"/>
    <w:rsid w:val="00854CCA"/>
    <w:rsid w:val="008554AE"/>
    <w:rsid w:val="00855A78"/>
    <w:rsid w:val="00856665"/>
    <w:rsid w:val="00856A0A"/>
    <w:rsid w:val="00857555"/>
    <w:rsid w:val="00857AC5"/>
    <w:rsid w:val="00857BAE"/>
    <w:rsid w:val="00860D85"/>
    <w:rsid w:val="008611E0"/>
    <w:rsid w:val="00861485"/>
    <w:rsid w:val="00861CFE"/>
    <w:rsid w:val="00862283"/>
    <w:rsid w:val="00863632"/>
    <w:rsid w:val="00863DA0"/>
    <w:rsid w:val="00864539"/>
    <w:rsid w:val="00864FF5"/>
    <w:rsid w:val="008654F3"/>
    <w:rsid w:val="00865BE5"/>
    <w:rsid w:val="00865CF7"/>
    <w:rsid w:val="00865DF4"/>
    <w:rsid w:val="00866481"/>
    <w:rsid w:val="00866B0D"/>
    <w:rsid w:val="00867272"/>
    <w:rsid w:val="0086785A"/>
    <w:rsid w:val="00870715"/>
    <w:rsid w:val="0087078A"/>
    <w:rsid w:val="00870FAA"/>
    <w:rsid w:val="008716F7"/>
    <w:rsid w:val="00871A3F"/>
    <w:rsid w:val="00871F40"/>
    <w:rsid w:val="00872673"/>
    <w:rsid w:val="00872682"/>
    <w:rsid w:val="00872A58"/>
    <w:rsid w:val="00872B08"/>
    <w:rsid w:val="00872C8C"/>
    <w:rsid w:val="00873219"/>
    <w:rsid w:val="00873F66"/>
    <w:rsid w:val="00874496"/>
    <w:rsid w:val="00874BED"/>
    <w:rsid w:val="00874F33"/>
    <w:rsid w:val="008752DB"/>
    <w:rsid w:val="00875582"/>
    <w:rsid w:val="00875740"/>
    <w:rsid w:val="0087582A"/>
    <w:rsid w:val="00875EFC"/>
    <w:rsid w:val="00876C0E"/>
    <w:rsid w:val="00876E8E"/>
    <w:rsid w:val="00880135"/>
    <w:rsid w:val="008805A2"/>
    <w:rsid w:val="00880A8B"/>
    <w:rsid w:val="00880FDC"/>
    <w:rsid w:val="008811C3"/>
    <w:rsid w:val="008819DE"/>
    <w:rsid w:val="00881A0D"/>
    <w:rsid w:val="00881B44"/>
    <w:rsid w:val="00882043"/>
    <w:rsid w:val="008823AC"/>
    <w:rsid w:val="00882418"/>
    <w:rsid w:val="008825EA"/>
    <w:rsid w:val="0088291B"/>
    <w:rsid w:val="00882F33"/>
    <w:rsid w:val="008834C3"/>
    <w:rsid w:val="0088422C"/>
    <w:rsid w:val="00885CC5"/>
    <w:rsid w:val="00885E7E"/>
    <w:rsid w:val="00886143"/>
    <w:rsid w:val="00886B84"/>
    <w:rsid w:val="0088709A"/>
    <w:rsid w:val="008877CD"/>
    <w:rsid w:val="00887840"/>
    <w:rsid w:val="00887D71"/>
    <w:rsid w:val="0089015B"/>
    <w:rsid w:val="008907C2"/>
    <w:rsid w:val="008909C9"/>
    <w:rsid w:val="00890A7A"/>
    <w:rsid w:val="00890C15"/>
    <w:rsid w:val="00890D7B"/>
    <w:rsid w:val="00891163"/>
    <w:rsid w:val="00891DBC"/>
    <w:rsid w:val="00892F09"/>
    <w:rsid w:val="0089302D"/>
    <w:rsid w:val="00893CF1"/>
    <w:rsid w:val="00893E66"/>
    <w:rsid w:val="00893F45"/>
    <w:rsid w:val="008949A8"/>
    <w:rsid w:val="00894B4A"/>
    <w:rsid w:val="00894DA7"/>
    <w:rsid w:val="00895269"/>
    <w:rsid w:val="00895776"/>
    <w:rsid w:val="00895896"/>
    <w:rsid w:val="0089611A"/>
    <w:rsid w:val="0089614C"/>
    <w:rsid w:val="00896C74"/>
    <w:rsid w:val="00896D7C"/>
    <w:rsid w:val="008971D7"/>
    <w:rsid w:val="0089722B"/>
    <w:rsid w:val="00897542"/>
    <w:rsid w:val="00897E6B"/>
    <w:rsid w:val="008A0142"/>
    <w:rsid w:val="008A09D8"/>
    <w:rsid w:val="008A0D37"/>
    <w:rsid w:val="008A1161"/>
    <w:rsid w:val="008A1482"/>
    <w:rsid w:val="008A14A3"/>
    <w:rsid w:val="008A150E"/>
    <w:rsid w:val="008A1D7D"/>
    <w:rsid w:val="008A202F"/>
    <w:rsid w:val="008A2474"/>
    <w:rsid w:val="008A2897"/>
    <w:rsid w:val="008A2A33"/>
    <w:rsid w:val="008A2C79"/>
    <w:rsid w:val="008A366C"/>
    <w:rsid w:val="008A36B3"/>
    <w:rsid w:val="008A3D15"/>
    <w:rsid w:val="008A3E8E"/>
    <w:rsid w:val="008A40D3"/>
    <w:rsid w:val="008A4EC6"/>
    <w:rsid w:val="008A5501"/>
    <w:rsid w:val="008A5638"/>
    <w:rsid w:val="008A5991"/>
    <w:rsid w:val="008A5FD5"/>
    <w:rsid w:val="008A6657"/>
    <w:rsid w:val="008A6CF4"/>
    <w:rsid w:val="008A762B"/>
    <w:rsid w:val="008A7B5E"/>
    <w:rsid w:val="008B04E7"/>
    <w:rsid w:val="008B1522"/>
    <w:rsid w:val="008B1E46"/>
    <w:rsid w:val="008B203B"/>
    <w:rsid w:val="008B2696"/>
    <w:rsid w:val="008B311E"/>
    <w:rsid w:val="008B383E"/>
    <w:rsid w:val="008B3BD7"/>
    <w:rsid w:val="008B4D14"/>
    <w:rsid w:val="008B53CE"/>
    <w:rsid w:val="008B565F"/>
    <w:rsid w:val="008B5770"/>
    <w:rsid w:val="008B5E11"/>
    <w:rsid w:val="008B682C"/>
    <w:rsid w:val="008B6AA0"/>
    <w:rsid w:val="008B7306"/>
    <w:rsid w:val="008B7421"/>
    <w:rsid w:val="008B7AA7"/>
    <w:rsid w:val="008B7B83"/>
    <w:rsid w:val="008C0670"/>
    <w:rsid w:val="008C0805"/>
    <w:rsid w:val="008C13FE"/>
    <w:rsid w:val="008C1693"/>
    <w:rsid w:val="008C17DD"/>
    <w:rsid w:val="008C1824"/>
    <w:rsid w:val="008C1A4E"/>
    <w:rsid w:val="008C31DE"/>
    <w:rsid w:val="008C376F"/>
    <w:rsid w:val="008C3A76"/>
    <w:rsid w:val="008C3D83"/>
    <w:rsid w:val="008C3E5F"/>
    <w:rsid w:val="008C4196"/>
    <w:rsid w:val="008C44AC"/>
    <w:rsid w:val="008C46DD"/>
    <w:rsid w:val="008C49B1"/>
    <w:rsid w:val="008C55F3"/>
    <w:rsid w:val="008C57C8"/>
    <w:rsid w:val="008C5C9A"/>
    <w:rsid w:val="008C5CC4"/>
    <w:rsid w:val="008C6001"/>
    <w:rsid w:val="008C698E"/>
    <w:rsid w:val="008C6994"/>
    <w:rsid w:val="008C6CD7"/>
    <w:rsid w:val="008C6E4B"/>
    <w:rsid w:val="008C6E94"/>
    <w:rsid w:val="008C6EAE"/>
    <w:rsid w:val="008C7687"/>
    <w:rsid w:val="008C7FE2"/>
    <w:rsid w:val="008D117F"/>
    <w:rsid w:val="008D140D"/>
    <w:rsid w:val="008D1622"/>
    <w:rsid w:val="008D19EA"/>
    <w:rsid w:val="008D1A89"/>
    <w:rsid w:val="008D1B16"/>
    <w:rsid w:val="008D1E0F"/>
    <w:rsid w:val="008D2603"/>
    <w:rsid w:val="008D2B57"/>
    <w:rsid w:val="008D3068"/>
    <w:rsid w:val="008D37A8"/>
    <w:rsid w:val="008D39E8"/>
    <w:rsid w:val="008D3D8E"/>
    <w:rsid w:val="008D40BE"/>
    <w:rsid w:val="008D562C"/>
    <w:rsid w:val="008D5810"/>
    <w:rsid w:val="008D5A52"/>
    <w:rsid w:val="008D67E7"/>
    <w:rsid w:val="008D6A49"/>
    <w:rsid w:val="008D6CE2"/>
    <w:rsid w:val="008D701B"/>
    <w:rsid w:val="008D70D1"/>
    <w:rsid w:val="008D7CC4"/>
    <w:rsid w:val="008E0489"/>
    <w:rsid w:val="008E0B46"/>
    <w:rsid w:val="008E10F2"/>
    <w:rsid w:val="008E1179"/>
    <w:rsid w:val="008E1516"/>
    <w:rsid w:val="008E1742"/>
    <w:rsid w:val="008E1830"/>
    <w:rsid w:val="008E1CAE"/>
    <w:rsid w:val="008E323D"/>
    <w:rsid w:val="008E35D0"/>
    <w:rsid w:val="008E3F82"/>
    <w:rsid w:val="008E4050"/>
    <w:rsid w:val="008E45BA"/>
    <w:rsid w:val="008E4DEC"/>
    <w:rsid w:val="008E5EC7"/>
    <w:rsid w:val="008E6256"/>
    <w:rsid w:val="008E6606"/>
    <w:rsid w:val="008E764E"/>
    <w:rsid w:val="008E78EA"/>
    <w:rsid w:val="008F034A"/>
    <w:rsid w:val="008F05AF"/>
    <w:rsid w:val="008F0744"/>
    <w:rsid w:val="008F0B5A"/>
    <w:rsid w:val="008F126B"/>
    <w:rsid w:val="008F13C1"/>
    <w:rsid w:val="008F17D4"/>
    <w:rsid w:val="008F1A54"/>
    <w:rsid w:val="008F28A4"/>
    <w:rsid w:val="008F40F8"/>
    <w:rsid w:val="008F423C"/>
    <w:rsid w:val="008F470E"/>
    <w:rsid w:val="008F49C2"/>
    <w:rsid w:val="008F4A57"/>
    <w:rsid w:val="008F4CCD"/>
    <w:rsid w:val="008F5463"/>
    <w:rsid w:val="008F54CC"/>
    <w:rsid w:val="008F5D63"/>
    <w:rsid w:val="008F638C"/>
    <w:rsid w:val="008F6782"/>
    <w:rsid w:val="008F6AC1"/>
    <w:rsid w:val="008F787D"/>
    <w:rsid w:val="008F7FE9"/>
    <w:rsid w:val="009001F2"/>
    <w:rsid w:val="00900FCE"/>
    <w:rsid w:val="009015DF"/>
    <w:rsid w:val="009026D9"/>
    <w:rsid w:val="0090272B"/>
    <w:rsid w:val="00902A2C"/>
    <w:rsid w:val="0090300B"/>
    <w:rsid w:val="009031BA"/>
    <w:rsid w:val="00903367"/>
    <w:rsid w:val="00903C01"/>
    <w:rsid w:val="009043FF"/>
    <w:rsid w:val="00907A11"/>
    <w:rsid w:val="00907CE8"/>
    <w:rsid w:val="009115E7"/>
    <w:rsid w:val="0091161D"/>
    <w:rsid w:val="00912536"/>
    <w:rsid w:val="00912CB7"/>
    <w:rsid w:val="00913C14"/>
    <w:rsid w:val="00913EDA"/>
    <w:rsid w:val="0091489B"/>
    <w:rsid w:val="00914F8F"/>
    <w:rsid w:val="009155C2"/>
    <w:rsid w:val="00915C8C"/>
    <w:rsid w:val="00915EA4"/>
    <w:rsid w:val="00916367"/>
    <w:rsid w:val="009169FA"/>
    <w:rsid w:val="00916EDA"/>
    <w:rsid w:val="0091762D"/>
    <w:rsid w:val="0092034F"/>
    <w:rsid w:val="00921AF5"/>
    <w:rsid w:val="00921E9D"/>
    <w:rsid w:val="00921F38"/>
    <w:rsid w:val="0092201B"/>
    <w:rsid w:val="0092387E"/>
    <w:rsid w:val="00923903"/>
    <w:rsid w:val="00924589"/>
    <w:rsid w:val="009247BA"/>
    <w:rsid w:val="00924C2A"/>
    <w:rsid w:val="00924F76"/>
    <w:rsid w:val="0092562A"/>
    <w:rsid w:val="00925844"/>
    <w:rsid w:val="0092637E"/>
    <w:rsid w:val="0092679E"/>
    <w:rsid w:val="00926AF0"/>
    <w:rsid w:val="00926C42"/>
    <w:rsid w:val="00927152"/>
    <w:rsid w:val="00927269"/>
    <w:rsid w:val="00927311"/>
    <w:rsid w:val="009275D6"/>
    <w:rsid w:val="00927B40"/>
    <w:rsid w:val="00927CDE"/>
    <w:rsid w:val="009302AE"/>
    <w:rsid w:val="00930874"/>
    <w:rsid w:val="00930D0D"/>
    <w:rsid w:val="00931141"/>
    <w:rsid w:val="009312BE"/>
    <w:rsid w:val="00931741"/>
    <w:rsid w:val="00931961"/>
    <w:rsid w:val="00931F97"/>
    <w:rsid w:val="0093218B"/>
    <w:rsid w:val="00932214"/>
    <w:rsid w:val="0093358A"/>
    <w:rsid w:val="00934FF8"/>
    <w:rsid w:val="00935F38"/>
    <w:rsid w:val="009360F1"/>
    <w:rsid w:val="00936305"/>
    <w:rsid w:val="00936488"/>
    <w:rsid w:val="009365EC"/>
    <w:rsid w:val="0093662C"/>
    <w:rsid w:val="00937147"/>
    <w:rsid w:val="00937301"/>
    <w:rsid w:val="0093752E"/>
    <w:rsid w:val="0093755B"/>
    <w:rsid w:val="009402AD"/>
    <w:rsid w:val="00940F60"/>
    <w:rsid w:val="00941230"/>
    <w:rsid w:val="00941CEF"/>
    <w:rsid w:val="00941E82"/>
    <w:rsid w:val="009423A3"/>
    <w:rsid w:val="00942D45"/>
    <w:rsid w:val="00943201"/>
    <w:rsid w:val="0094337C"/>
    <w:rsid w:val="009436DA"/>
    <w:rsid w:val="00943A40"/>
    <w:rsid w:val="009444E0"/>
    <w:rsid w:val="009449BE"/>
    <w:rsid w:val="009456A3"/>
    <w:rsid w:val="00946004"/>
    <w:rsid w:val="00946A6B"/>
    <w:rsid w:val="00946F57"/>
    <w:rsid w:val="009477E0"/>
    <w:rsid w:val="009479AA"/>
    <w:rsid w:val="00947BE2"/>
    <w:rsid w:val="00947E59"/>
    <w:rsid w:val="0095018D"/>
    <w:rsid w:val="00951646"/>
    <w:rsid w:val="009518FB"/>
    <w:rsid w:val="00951952"/>
    <w:rsid w:val="0095250F"/>
    <w:rsid w:val="009539C0"/>
    <w:rsid w:val="00954060"/>
    <w:rsid w:val="00954111"/>
    <w:rsid w:val="00954BC6"/>
    <w:rsid w:val="00955113"/>
    <w:rsid w:val="009551E0"/>
    <w:rsid w:val="009552C3"/>
    <w:rsid w:val="00955DA9"/>
    <w:rsid w:val="0095763F"/>
    <w:rsid w:val="00957800"/>
    <w:rsid w:val="0095781A"/>
    <w:rsid w:val="00957E4A"/>
    <w:rsid w:val="00957F6B"/>
    <w:rsid w:val="00961B13"/>
    <w:rsid w:val="00962DF8"/>
    <w:rsid w:val="0096399D"/>
    <w:rsid w:val="00963A72"/>
    <w:rsid w:val="0096520A"/>
    <w:rsid w:val="00965465"/>
    <w:rsid w:val="00965673"/>
    <w:rsid w:val="0096587D"/>
    <w:rsid w:val="009659D0"/>
    <w:rsid w:val="00965CA3"/>
    <w:rsid w:val="0096614F"/>
    <w:rsid w:val="0096634F"/>
    <w:rsid w:val="0096659B"/>
    <w:rsid w:val="009667D6"/>
    <w:rsid w:val="00966DEE"/>
    <w:rsid w:val="00966E31"/>
    <w:rsid w:val="00967295"/>
    <w:rsid w:val="009672FD"/>
    <w:rsid w:val="00967412"/>
    <w:rsid w:val="00967BF4"/>
    <w:rsid w:val="00967CB1"/>
    <w:rsid w:val="00970343"/>
    <w:rsid w:val="00970930"/>
    <w:rsid w:val="00970BD3"/>
    <w:rsid w:val="00971051"/>
    <w:rsid w:val="0097141D"/>
    <w:rsid w:val="009717B1"/>
    <w:rsid w:val="00971DBB"/>
    <w:rsid w:val="0097254B"/>
    <w:rsid w:val="00973674"/>
    <w:rsid w:val="009736A6"/>
    <w:rsid w:val="00973FD9"/>
    <w:rsid w:val="00974010"/>
    <w:rsid w:val="00974BF1"/>
    <w:rsid w:val="00974D49"/>
    <w:rsid w:val="00974F24"/>
    <w:rsid w:val="00974F29"/>
    <w:rsid w:val="00975181"/>
    <w:rsid w:val="0097533E"/>
    <w:rsid w:val="00975DC2"/>
    <w:rsid w:val="00975EDA"/>
    <w:rsid w:val="0097687B"/>
    <w:rsid w:val="00976E14"/>
    <w:rsid w:val="009800C8"/>
    <w:rsid w:val="00980990"/>
    <w:rsid w:val="00980AF2"/>
    <w:rsid w:val="00980B17"/>
    <w:rsid w:val="00981132"/>
    <w:rsid w:val="0098166A"/>
    <w:rsid w:val="0098166B"/>
    <w:rsid w:val="00981D4E"/>
    <w:rsid w:val="009828B8"/>
    <w:rsid w:val="00982970"/>
    <w:rsid w:val="00983687"/>
    <w:rsid w:val="0098385E"/>
    <w:rsid w:val="009854D4"/>
    <w:rsid w:val="00986C08"/>
    <w:rsid w:val="0099002B"/>
    <w:rsid w:val="00990F08"/>
    <w:rsid w:val="00991457"/>
    <w:rsid w:val="00991545"/>
    <w:rsid w:val="00991DEC"/>
    <w:rsid w:val="00992525"/>
    <w:rsid w:val="009926D0"/>
    <w:rsid w:val="00992C16"/>
    <w:rsid w:val="009935E0"/>
    <w:rsid w:val="009939F3"/>
    <w:rsid w:val="00993A9D"/>
    <w:rsid w:val="00993FA8"/>
    <w:rsid w:val="0099547D"/>
    <w:rsid w:val="00995828"/>
    <w:rsid w:val="00995D94"/>
    <w:rsid w:val="00995E3E"/>
    <w:rsid w:val="0099611A"/>
    <w:rsid w:val="00996A6F"/>
    <w:rsid w:val="00996B34"/>
    <w:rsid w:val="0099714B"/>
    <w:rsid w:val="009976BB"/>
    <w:rsid w:val="00997B5A"/>
    <w:rsid w:val="009A010C"/>
    <w:rsid w:val="009A07DF"/>
    <w:rsid w:val="009A110E"/>
    <w:rsid w:val="009A1A3D"/>
    <w:rsid w:val="009A1DC7"/>
    <w:rsid w:val="009A2B79"/>
    <w:rsid w:val="009A2C70"/>
    <w:rsid w:val="009A2D25"/>
    <w:rsid w:val="009A316C"/>
    <w:rsid w:val="009A3209"/>
    <w:rsid w:val="009A3441"/>
    <w:rsid w:val="009A3542"/>
    <w:rsid w:val="009A3AE3"/>
    <w:rsid w:val="009A3D3A"/>
    <w:rsid w:val="009A3D62"/>
    <w:rsid w:val="009A3F7C"/>
    <w:rsid w:val="009A4562"/>
    <w:rsid w:val="009A4ADB"/>
    <w:rsid w:val="009A52F1"/>
    <w:rsid w:val="009A5E86"/>
    <w:rsid w:val="009A629E"/>
    <w:rsid w:val="009A6833"/>
    <w:rsid w:val="009A6C3E"/>
    <w:rsid w:val="009A6FD8"/>
    <w:rsid w:val="009A711D"/>
    <w:rsid w:val="009A7A15"/>
    <w:rsid w:val="009B0602"/>
    <w:rsid w:val="009B07A0"/>
    <w:rsid w:val="009B0884"/>
    <w:rsid w:val="009B0E07"/>
    <w:rsid w:val="009B1C31"/>
    <w:rsid w:val="009B2168"/>
    <w:rsid w:val="009B28FA"/>
    <w:rsid w:val="009B2B12"/>
    <w:rsid w:val="009B3857"/>
    <w:rsid w:val="009B3B16"/>
    <w:rsid w:val="009B3F31"/>
    <w:rsid w:val="009B40FC"/>
    <w:rsid w:val="009B4243"/>
    <w:rsid w:val="009B43EA"/>
    <w:rsid w:val="009B4600"/>
    <w:rsid w:val="009B467B"/>
    <w:rsid w:val="009B483C"/>
    <w:rsid w:val="009B4D9C"/>
    <w:rsid w:val="009B504D"/>
    <w:rsid w:val="009B589B"/>
    <w:rsid w:val="009B67EB"/>
    <w:rsid w:val="009B6820"/>
    <w:rsid w:val="009B6A10"/>
    <w:rsid w:val="009C0939"/>
    <w:rsid w:val="009C0A61"/>
    <w:rsid w:val="009C1B19"/>
    <w:rsid w:val="009C1C89"/>
    <w:rsid w:val="009C1CF5"/>
    <w:rsid w:val="009C250C"/>
    <w:rsid w:val="009C27AC"/>
    <w:rsid w:val="009C27F6"/>
    <w:rsid w:val="009C295F"/>
    <w:rsid w:val="009C2A81"/>
    <w:rsid w:val="009C2B9D"/>
    <w:rsid w:val="009C2D59"/>
    <w:rsid w:val="009C39BA"/>
    <w:rsid w:val="009C3AA7"/>
    <w:rsid w:val="009C3C3D"/>
    <w:rsid w:val="009C5219"/>
    <w:rsid w:val="009C53AF"/>
    <w:rsid w:val="009C547A"/>
    <w:rsid w:val="009C5547"/>
    <w:rsid w:val="009C5FD4"/>
    <w:rsid w:val="009C64A5"/>
    <w:rsid w:val="009C782C"/>
    <w:rsid w:val="009D005F"/>
    <w:rsid w:val="009D029D"/>
    <w:rsid w:val="009D0349"/>
    <w:rsid w:val="009D0771"/>
    <w:rsid w:val="009D11A8"/>
    <w:rsid w:val="009D197E"/>
    <w:rsid w:val="009D2181"/>
    <w:rsid w:val="009D235C"/>
    <w:rsid w:val="009D23A6"/>
    <w:rsid w:val="009D24F0"/>
    <w:rsid w:val="009D2721"/>
    <w:rsid w:val="009D2D56"/>
    <w:rsid w:val="009D2F31"/>
    <w:rsid w:val="009D3010"/>
    <w:rsid w:val="009D3154"/>
    <w:rsid w:val="009D394F"/>
    <w:rsid w:val="009D39F7"/>
    <w:rsid w:val="009D3EB8"/>
    <w:rsid w:val="009D40B5"/>
    <w:rsid w:val="009D40F2"/>
    <w:rsid w:val="009D4326"/>
    <w:rsid w:val="009D5087"/>
    <w:rsid w:val="009D5EC1"/>
    <w:rsid w:val="009D6B04"/>
    <w:rsid w:val="009D71B9"/>
    <w:rsid w:val="009D77FA"/>
    <w:rsid w:val="009D7BC6"/>
    <w:rsid w:val="009E0495"/>
    <w:rsid w:val="009E0702"/>
    <w:rsid w:val="009E0B25"/>
    <w:rsid w:val="009E1311"/>
    <w:rsid w:val="009E190D"/>
    <w:rsid w:val="009E1BDC"/>
    <w:rsid w:val="009E1F4D"/>
    <w:rsid w:val="009E3189"/>
    <w:rsid w:val="009E383B"/>
    <w:rsid w:val="009E3FB0"/>
    <w:rsid w:val="009E415A"/>
    <w:rsid w:val="009E429F"/>
    <w:rsid w:val="009E495F"/>
    <w:rsid w:val="009E4AF8"/>
    <w:rsid w:val="009E4CBA"/>
    <w:rsid w:val="009E4F43"/>
    <w:rsid w:val="009E5234"/>
    <w:rsid w:val="009E56D7"/>
    <w:rsid w:val="009E646F"/>
    <w:rsid w:val="009E64D5"/>
    <w:rsid w:val="009E692C"/>
    <w:rsid w:val="009E71C9"/>
    <w:rsid w:val="009E7E8C"/>
    <w:rsid w:val="009F1264"/>
    <w:rsid w:val="009F17D9"/>
    <w:rsid w:val="009F205C"/>
    <w:rsid w:val="009F21AD"/>
    <w:rsid w:val="009F2650"/>
    <w:rsid w:val="009F276D"/>
    <w:rsid w:val="009F2BF8"/>
    <w:rsid w:val="009F2E69"/>
    <w:rsid w:val="009F38D9"/>
    <w:rsid w:val="009F3A6C"/>
    <w:rsid w:val="009F3BF3"/>
    <w:rsid w:val="009F3E25"/>
    <w:rsid w:val="009F3EEA"/>
    <w:rsid w:val="009F4933"/>
    <w:rsid w:val="009F4B94"/>
    <w:rsid w:val="009F4D95"/>
    <w:rsid w:val="009F4FD9"/>
    <w:rsid w:val="009F559F"/>
    <w:rsid w:val="009F561D"/>
    <w:rsid w:val="009F58F3"/>
    <w:rsid w:val="009F5B07"/>
    <w:rsid w:val="009F603E"/>
    <w:rsid w:val="009F629F"/>
    <w:rsid w:val="009F6862"/>
    <w:rsid w:val="009F6B38"/>
    <w:rsid w:val="009F7520"/>
    <w:rsid w:val="009F7834"/>
    <w:rsid w:val="009F7F5B"/>
    <w:rsid w:val="00A004CC"/>
    <w:rsid w:val="00A012CB"/>
    <w:rsid w:val="00A0153E"/>
    <w:rsid w:val="00A01999"/>
    <w:rsid w:val="00A0232D"/>
    <w:rsid w:val="00A0258D"/>
    <w:rsid w:val="00A027F5"/>
    <w:rsid w:val="00A02C5A"/>
    <w:rsid w:val="00A02C61"/>
    <w:rsid w:val="00A031F8"/>
    <w:rsid w:val="00A0332E"/>
    <w:rsid w:val="00A035F7"/>
    <w:rsid w:val="00A03F1E"/>
    <w:rsid w:val="00A04090"/>
    <w:rsid w:val="00A042A6"/>
    <w:rsid w:val="00A042BE"/>
    <w:rsid w:val="00A0519D"/>
    <w:rsid w:val="00A054E4"/>
    <w:rsid w:val="00A06686"/>
    <w:rsid w:val="00A069B4"/>
    <w:rsid w:val="00A07992"/>
    <w:rsid w:val="00A07CC6"/>
    <w:rsid w:val="00A07E44"/>
    <w:rsid w:val="00A10385"/>
    <w:rsid w:val="00A10836"/>
    <w:rsid w:val="00A10CF8"/>
    <w:rsid w:val="00A10DFA"/>
    <w:rsid w:val="00A11B43"/>
    <w:rsid w:val="00A11DAC"/>
    <w:rsid w:val="00A11EF1"/>
    <w:rsid w:val="00A12098"/>
    <w:rsid w:val="00A126A7"/>
    <w:rsid w:val="00A13227"/>
    <w:rsid w:val="00A1354A"/>
    <w:rsid w:val="00A137F5"/>
    <w:rsid w:val="00A138C1"/>
    <w:rsid w:val="00A13D9E"/>
    <w:rsid w:val="00A13F9F"/>
    <w:rsid w:val="00A1474A"/>
    <w:rsid w:val="00A14902"/>
    <w:rsid w:val="00A15318"/>
    <w:rsid w:val="00A153FC"/>
    <w:rsid w:val="00A1552A"/>
    <w:rsid w:val="00A15F50"/>
    <w:rsid w:val="00A167C0"/>
    <w:rsid w:val="00A1732D"/>
    <w:rsid w:val="00A174B5"/>
    <w:rsid w:val="00A17568"/>
    <w:rsid w:val="00A176FC"/>
    <w:rsid w:val="00A17C9C"/>
    <w:rsid w:val="00A17FD5"/>
    <w:rsid w:val="00A20061"/>
    <w:rsid w:val="00A2093E"/>
    <w:rsid w:val="00A21A86"/>
    <w:rsid w:val="00A21D19"/>
    <w:rsid w:val="00A22175"/>
    <w:rsid w:val="00A223CD"/>
    <w:rsid w:val="00A2278E"/>
    <w:rsid w:val="00A22F04"/>
    <w:rsid w:val="00A23004"/>
    <w:rsid w:val="00A23E21"/>
    <w:rsid w:val="00A244B7"/>
    <w:rsid w:val="00A246A0"/>
    <w:rsid w:val="00A253F1"/>
    <w:rsid w:val="00A256E3"/>
    <w:rsid w:val="00A2573A"/>
    <w:rsid w:val="00A25A42"/>
    <w:rsid w:val="00A266E5"/>
    <w:rsid w:val="00A268FE"/>
    <w:rsid w:val="00A26AF3"/>
    <w:rsid w:val="00A26DDB"/>
    <w:rsid w:val="00A26E30"/>
    <w:rsid w:val="00A26F2A"/>
    <w:rsid w:val="00A272A2"/>
    <w:rsid w:val="00A2730A"/>
    <w:rsid w:val="00A30125"/>
    <w:rsid w:val="00A301E0"/>
    <w:rsid w:val="00A304C6"/>
    <w:rsid w:val="00A30A20"/>
    <w:rsid w:val="00A30B66"/>
    <w:rsid w:val="00A30B73"/>
    <w:rsid w:val="00A30E3E"/>
    <w:rsid w:val="00A3105C"/>
    <w:rsid w:val="00A3135A"/>
    <w:rsid w:val="00A31B28"/>
    <w:rsid w:val="00A31F7B"/>
    <w:rsid w:val="00A327FD"/>
    <w:rsid w:val="00A329D1"/>
    <w:rsid w:val="00A32B72"/>
    <w:rsid w:val="00A33008"/>
    <w:rsid w:val="00A336FE"/>
    <w:rsid w:val="00A33A11"/>
    <w:rsid w:val="00A33C0D"/>
    <w:rsid w:val="00A3403B"/>
    <w:rsid w:val="00A3481D"/>
    <w:rsid w:val="00A34834"/>
    <w:rsid w:val="00A34A3C"/>
    <w:rsid w:val="00A34A6A"/>
    <w:rsid w:val="00A34D5C"/>
    <w:rsid w:val="00A34E3C"/>
    <w:rsid w:val="00A34FCD"/>
    <w:rsid w:val="00A35A9B"/>
    <w:rsid w:val="00A35C6B"/>
    <w:rsid w:val="00A36052"/>
    <w:rsid w:val="00A361CD"/>
    <w:rsid w:val="00A3656E"/>
    <w:rsid w:val="00A36A38"/>
    <w:rsid w:val="00A36B0F"/>
    <w:rsid w:val="00A36D97"/>
    <w:rsid w:val="00A36F28"/>
    <w:rsid w:val="00A37B3C"/>
    <w:rsid w:val="00A37E75"/>
    <w:rsid w:val="00A400AC"/>
    <w:rsid w:val="00A40824"/>
    <w:rsid w:val="00A40AC5"/>
    <w:rsid w:val="00A40C10"/>
    <w:rsid w:val="00A40E05"/>
    <w:rsid w:val="00A41C1B"/>
    <w:rsid w:val="00A4208C"/>
    <w:rsid w:val="00A421C2"/>
    <w:rsid w:val="00A42977"/>
    <w:rsid w:val="00A429B9"/>
    <w:rsid w:val="00A42F49"/>
    <w:rsid w:val="00A431A0"/>
    <w:rsid w:val="00A433BE"/>
    <w:rsid w:val="00A4357B"/>
    <w:rsid w:val="00A4388C"/>
    <w:rsid w:val="00A44547"/>
    <w:rsid w:val="00A44657"/>
    <w:rsid w:val="00A44738"/>
    <w:rsid w:val="00A44A10"/>
    <w:rsid w:val="00A451EB"/>
    <w:rsid w:val="00A45388"/>
    <w:rsid w:val="00A45920"/>
    <w:rsid w:val="00A45D8C"/>
    <w:rsid w:val="00A45F17"/>
    <w:rsid w:val="00A46437"/>
    <w:rsid w:val="00A47F66"/>
    <w:rsid w:val="00A50262"/>
    <w:rsid w:val="00A502D4"/>
    <w:rsid w:val="00A50B18"/>
    <w:rsid w:val="00A50D9D"/>
    <w:rsid w:val="00A510B2"/>
    <w:rsid w:val="00A51B32"/>
    <w:rsid w:val="00A52AEE"/>
    <w:rsid w:val="00A52E77"/>
    <w:rsid w:val="00A5310F"/>
    <w:rsid w:val="00A538B6"/>
    <w:rsid w:val="00A538D7"/>
    <w:rsid w:val="00A53E5B"/>
    <w:rsid w:val="00A54072"/>
    <w:rsid w:val="00A54EB2"/>
    <w:rsid w:val="00A55146"/>
    <w:rsid w:val="00A55AF1"/>
    <w:rsid w:val="00A560EA"/>
    <w:rsid w:val="00A5617B"/>
    <w:rsid w:val="00A561FC"/>
    <w:rsid w:val="00A56849"/>
    <w:rsid w:val="00A568A8"/>
    <w:rsid w:val="00A56A10"/>
    <w:rsid w:val="00A56EB7"/>
    <w:rsid w:val="00A57B35"/>
    <w:rsid w:val="00A57E1E"/>
    <w:rsid w:val="00A602D7"/>
    <w:rsid w:val="00A60947"/>
    <w:rsid w:val="00A60A91"/>
    <w:rsid w:val="00A60FC2"/>
    <w:rsid w:val="00A6140D"/>
    <w:rsid w:val="00A61A4C"/>
    <w:rsid w:val="00A628FD"/>
    <w:rsid w:val="00A6317B"/>
    <w:rsid w:val="00A63324"/>
    <w:rsid w:val="00A638FC"/>
    <w:rsid w:val="00A63AFB"/>
    <w:rsid w:val="00A63DB5"/>
    <w:rsid w:val="00A6404B"/>
    <w:rsid w:val="00A64756"/>
    <w:rsid w:val="00A64B33"/>
    <w:rsid w:val="00A64E81"/>
    <w:rsid w:val="00A6531C"/>
    <w:rsid w:val="00A65764"/>
    <w:rsid w:val="00A65D16"/>
    <w:rsid w:val="00A65FBC"/>
    <w:rsid w:val="00A660AA"/>
    <w:rsid w:val="00A66189"/>
    <w:rsid w:val="00A663A3"/>
    <w:rsid w:val="00A664ED"/>
    <w:rsid w:val="00A6658F"/>
    <w:rsid w:val="00A6669A"/>
    <w:rsid w:val="00A668BA"/>
    <w:rsid w:val="00A66CE4"/>
    <w:rsid w:val="00A66E1F"/>
    <w:rsid w:val="00A67030"/>
    <w:rsid w:val="00A67106"/>
    <w:rsid w:val="00A67411"/>
    <w:rsid w:val="00A67A5F"/>
    <w:rsid w:val="00A67AE1"/>
    <w:rsid w:val="00A67C5F"/>
    <w:rsid w:val="00A70535"/>
    <w:rsid w:val="00A7056D"/>
    <w:rsid w:val="00A707CD"/>
    <w:rsid w:val="00A70B12"/>
    <w:rsid w:val="00A70C40"/>
    <w:rsid w:val="00A71DE9"/>
    <w:rsid w:val="00A72B16"/>
    <w:rsid w:val="00A72CE1"/>
    <w:rsid w:val="00A73028"/>
    <w:rsid w:val="00A73507"/>
    <w:rsid w:val="00A737A5"/>
    <w:rsid w:val="00A737DC"/>
    <w:rsid w:val="00A73A1D"/>
    <w:rsid w:val="00A73A3B"/>
    <w:rsid w:val="00A73E97"/>
    <w:rsid w:val="00A73FCC"/>
    <w:rsid w:val="00A73FD6"/>
    <w:rsid w:val="00A7408D"/>
    <w:rsid w:val="00A74156"/>
    <w:rsid w:val="00A7454B"/>
    <w:rsid w:val="00A75990"/>
    <w:rsid w:val="00A75DA2"/>
    <w:rsid w:val="00A75E75"/>
    <w:rsid w:val="00A75FEF"/>
    <w:rsid w:val="00A76662"/>
    <w:rsid w:val="00A76BBE"/>
    <w:rsid w:val="00A76D03"/>
    <w:rsid w:val="00A76D5F"/>
    <w:rsid w:val="00A76F96"/>
    <w:rsid w:val="00A77B0F"/>
    <w:rsid w:val="00A80708"/>
    <w:rsid w:val="00A8077F"/>
    <w:rsid w:val="00A808CB"/>
    <w:rsid w:val="00A80CD8"/>
    <w:rsid w:val="00A817C6"/>
    <w:rsid w:val="00A82230"/>
    <w:rsid w:val="00A82BCB"/>
    <w:rsid w:val="00A833F5"/>
    <w:rsid w:val="00A837D4"/>
    <w:rsid w:val="00A83BCA"/>
    <w:rsid w:val="00A84252"/>
    <w:rsid w:val="00A8434B"/>
    <w:rsid w:val="00A84623"/>
    <w:rsid w:val="00A84A97"/>
    <w:rsid w:val="00A85613"/>
    <w:rsid w:val="00A860AC"/>
    <w:rsid w:val="00A8663E"/>
    <w:rsid w:val="00A8675A"/>
    <w:rsid w:val="00A86B08"/>
    <w:rsid w:val="00A87562"/>
    <w:rsid w:val="00A87722"/>
    <w:rsid w:val="00A9036D"/>
    <w:rsid w:val="00A903EC"/>
    <w:rsid w:val="00A9169D"/>
    <w:rsid w:val="00A91F93"/>
    <w:rsid w:val="00A924EA"/>
    <w:rsid w:val="00A92C21"/>
    <w:rsid w:val="00A938C2"/>
    <w:rsid w:val="00A94105"/>
    <w:rsid w:val="00A94166"/>
    <w:rsid w:val="00A94358"/>
    <w:rsid w:val="00A94446"/>
    <w:rsid w:val="00A9483A"/>
    <w:rsid w:val="00A94EE9"/>
    <w:rsid w:val="00A95493"/>
    <w:rsid w:val="00A95912"/>
    <w:rsid w:val="00A959C9"/>
    <w:rsid w:val="00A95DC2"/>
    <w:rsid w:val="00A96065"/>
    <w:rsid w:val="00A960C8"/>
    <w:rsid w:val="00A9649E"/>
    <w:rsid w:val="00A967FF"/>
    <w:rsid w:val="00A969F5"/>
    <w:rsid w:val="00A96CCF"/>
    <w:rsid w:val="00A970CD"/>
    <w:rsid w:val="00A9775B"/>
    <w:rsid w:val="00A97DF0"/>
    <w:rsid w:val="00AA010B"/>
    <w:rsid w:val="00AA0E2B"/>
    <w:rsid w:val="00AA13A6"/>
    <w:rsid w:val="00AA180E"/>
    <w:rsid w:val="00AA20BC"/>
    <w:rsid w:val="00AA342D"/>
    <w:rsid w:val="00AA3635"/>
    <w:rsid w:val="00AA3B8B"/>
    <w:rsid w:val="00AA3CB7"/>
    <w:rsid w:val="00AA3E58"/>
    <w:rsid w:val="00AA451E"/>
    <w:rsid w:val="00AA4888"/>
    <w:rsid w:val="00AA493A"/>
    <w:rsid w:val="00AA5170"/>
    <w:rsid w:val="00AA538F"/>
    <w:rsid w:val="00AA5ABB"/>
    <w:rsid w:val="00AA5BA4"/>
    <w:rsid w:val="00AA5FD3"/>
    <w:rsid w:val="00AA66BD"/>
    <w:rsid w:val="00AA7356"/>
    <w:rsid w:val="00AA73BB"/>
    <w:rsid w:val="00AA7459"/>
    <w:rsid w:val="00AA78D0"/>
    <w:rsid w:val="00AA7AEB"/>
    <w:rsid w:val="00AA7E8C"/>
    <w:rsid w:val="00AB06D8"/>
    <w:rsid w:val="00AB0AA0"/>
    <w:rsid w:val="00AB1E15"/>
    <w:rsid w:val="00AB2943"/>
    <w:rsid w:val="00AB3280"/>
    <w:rsid w:val="00AB353F"/>
    <w:rsid w:val="00AB3757"/>
    <w:rsid w:val="00AB3B85"/>
    <w:rsid w:val="00AB48C8"/>
    <w:rsid w:val="00AB4944"/>
    <w:rsid w:val="00AB5154"/>
    <w:rsid w:val="00AB51A5"/>
    <w:rsid w:val="00AB547F"/>
    <w:rsid w:val="00AB5660"/>
    <w:rsid w:val="00AB5745"/>
    <w:rsid w:val="00AB6416"/>
    <w:rsid w:val="00AB6880"/>
    <w:rsid w:val="00AB6C3F"/>
    <w:rsid w:val="00AB7655"/>
    <w:rsid w:val="00AB7AF4"/>
    <w:rsid w:val="00AB7CD4"/>
    <w:rsid w:val="00AC0078"/>
    <w:rsid w:val="00AC00D9"/>
    <w:rsid w:val="00AC0A31"/>
    <w:rsid w:val="00AC122A"/>
    <w:rsid w:val="00AC19CC"/>
    <w:rsid w:val="00AC1E61"/>
    <w:rsid w:val="00AC2343"/>
    <w:rsid w:val="00AC2524"/>
    <w:rsid w:val="00AC2DD0"/>
    <w:rsid w:val="00AC2ED6"/>
    <w:rsid w:val="00AC3145"/>
    <w:rsid w:val="00AC39A2"/>
    <w:rsid w:val="00AC3A04"/>
    <w:rsid w:val="00AC47B3"/>
    <w:rsid w:val="00AC47B4"/>
    <w:rsid w:val="00AC4E2F"/>
    <w:rsid w:val="00AC4F2D"/>
    <w:rsid w:val="00AC50F1"/>
    <w:rsid w:val="00AC5110"/>
    <w:rsid w:val="00AC527A"/>
    <w:rsid w:val="00AC58E4"/>
    <w:rsid w:val="00AC5C10"/>
    <w:rsid w:val="00AC64AD"/>
    <w:rsid w:val="00AC66EE"/>
    <w:rsid w:val="00AC6F01"/>
    <w:rsid w:val="00AC741B"/>
    <w:rsid w:val="00AC797D"/>
    <w:rsid w:val="00AD0494"/>
    <w:rsid w:val="00AD0590"/>
    <w:rsid w:val="00AD080E"/>
    <w:rsid w:val="00AD0A48"/>
    <w:rsid w:val="00AD0B09"/>
    <w:rsid w:val="00AD168F"/>
    <w:rsid w:val="00AD2ADE"/>
    <w:rsid w:val="00AD2BA1"/>
    <w:rsid w:val="00AD2CC9"/>
    <w:rsid w:val="00AD2D7D"/>
    <w:rsid w:val="00AD2FC4"/>
    <w:rsid w:val="00AD30A1"/>
    <w:rsid w:val="00AD3569"/>
    <w:rsid w:val="00AD358A"/>
    <w:rsid w:val="00AD3AF5"/>
    <w:rsid w:val="00AD4492"/>
    <w:rsid w:val="00AD4A4A"/>
    <w:rsid w:val="00AD4B46"/>
    <w:rsid w:val="00AD4C0D"/>
    <w:rsid w:val="00AD4D15"/>
    <w:rsid w:val="00AD4D3D"/>
    <w:rsid w:val="00AD54A2"/>
    <w:rsid w:val="00AD5A0E"/>
    <w:rsid w:val="00AD5A36"/>
    <w:rsid w:val="00AD6445"/>
    <w:rsid w:val="00AD68AA"/>
    <w:rsid w:val="00AD69B5"/>
    <w:rsid w:val="00AD6C24"/>
    <w:rsid w:val="00AD6ECF"/>
    <w:rsid w:val="00AD794F"/>
    <w:rsid w:val="00AD79EA"/>
    <w:rsid w:val="00AD7E63"/>
    <w:rsid w:val="00AE0208"/>
    <w:rsid w:val="00AE0297"/>
    <w:rsid w:val="00AE0551"/>
    <w:rsid w:val="00AE0DBE"/>
    <w:rsid w:val="00AE0E99"/>
    <w:rsid w:val="00AE12B3"/>
    <w:rsid w:val="00AE1AF0"/>
    <w:rsid w:val="00AE1B06"/>
    <w:rsid w:val="00AE1B58"/>
    <w:rsid w:val="00AE206A"/>
    <w:rsid w:val="00AE29C6"/>
    <w:rsid w:val="00AE2E9B"/>
    <w:rsid w:val="00AE3994"/>
    <w:rsid w:val="00AE3A86"/>
    <w:rsid w:val="00AE4581"/>
    <w:rsid w:val="00AE4B4E"/>
    <w:rsid w:val="00AE50A3"/>
    <w:rsid w:val="00AE5219"/>
    <w:rsid w:val="00AE5442"/>
    <w:rsid w:val="00AE5B4E"/>
    <w:rsid w:val="00AE6424"/>
    <w:rsid w:val="00AE65F9"/>
    <w:rsid w:val="00AE6C91"/>
    <w:rsid w:val="00AE70C9"/>
    <w:rsid w:val="00AE7388"/>
    <w:rsid w:val="00AE738E"/>
    <w:rsid w:val="00AE7552"/>
    <w:rsid w:val="00AE767F"/>
    <w:rsid w:val="00AF0775"/>
    <w:rsid w:val="00AF093F"/>
    <w:rsid w:val="00AF0BD0"/>
    <w:rsid w:val="00AF0D9E"/>
    <w:rsid w:val="00AF1121"/>
    <w:rsid w:val="00AF1507"/>
    <w:rsid w:val="00AF1667"/>
    <w:rsid w:val="00AF1BBF"/>
    <w:rsid w:val="00AF1D18"/>
    <w:rsid w:val="00AF2080"/>
    <w:rsid w:val="00AF211D"/>
    <w:rsid w:val="00AF22FE"/>
    <w:rsid w:val="00AF25B8"/>
    <w:rsid w:val="00AF2CBE"/>
    <w:rsid w:val="00AF3000"/>
    <w:rsid w:val="00AF31F5"/>
    <w:rsid w:val="00AF4030"/>
    <w:rsid w:val="00AF468D"/>
    <w:rsid w:val="00AF470D"/>
    <w:rsid w:val="00AF4E23"/>
    <w:rsid w:val="00AF5078"/>
    <w:rsid w:val="00AF5220"/>
    <w:rsid w:val="00AF5292"/>
    <w:rsid w:val="00AF54D5"/>
    <w:rsid w:val="00AF599E"/>
    <w:rsid w:val="00AF5A83"/>
    <w:rsid w:val="00AF6633"/>
    <w:rsid w:val="00AF6794"/>
    <w:rsid w:val="00AF6929"/>
    <w:rsid w:val="00AF7139"/>
    <w:rsid w:val="00AF73CD"/>
    <w:rsid w:val="00AF7730"/>
    <w:rsid w:val="00AF7C13"/>
    <w:rsid w:val="00AF7F0B"/>
    <w:rsid w:val="00AF7F32"/>
    <w:rsid w:val="00B0030B"/>
    <w:rsid w:val="00B007F8"/>
    <w:rsid w:val="00B009EE"/>
    <w:rsid w:val="00B01DDB"/>
    <w:rsid w:val="00B022D5"/>
    <w:rsid w:val="00B02675"/>
    <w:rsid w:val="00B02735"/>
    <w:rsid w:val="00B03303"/>
    <w:rsid w:val="00B03543"/>
    <w:rsid w:val="00B03C0E"/>
    <w:rsid w:val="00B043D4"/>
    <w:rsid w:val="00B051F9"/>
    <w:rsid w:val="00B0600B"/>
    <w:rsid w:val="00B06407"/>
    <w:rsid w:val="00B06412"/>
    <w:rsid w:val="00B065A1"/>
    <w:rsid w:val="00B066DB"/>
    <w:rsid w:val="00B068FC"/>
    <w:rsid w:val="00B07D80"/>
    <w:rsid w:val="00B07E47"/>
    <w:rsid w:val="00B07E92"/>
    <w:rsid w:val="00B07F4F"/>
    <w:rsid w:val="00B10991"/>
    <w:rsid w:val="00B11123"/>
    <w:rsid w:val="00B112CE"/>
    <w:rsid w:val="00B11FE4"/>
    <w:rsid w:val="00B12099"/>
    <w:rsid w:val="00B12A51"/>
    <w:rsid w:val="00B136E3"/>
    <w:rsid w:val="00B14AD0"/>
    <w:rsid w:val="00B14B01"/>
    <w:rsid w:val="00B14D18"/>
    <w:rsid w:val="00B150A8"/>
    <w:rsid w:val="00B17CB3"/>
    <w:rsid w:val="00B208BD"/>
    <w:rsid w:val="00B2152B"/>
    <w:rsid w:val="00B217BF"/>
    <w:rsid w:val="00B22C68"/>
    <w:rsid w:val="00B22E19"/>
    <w:rsid w:val="00B2353F"/>
    <w:rsid w:val="00B2384F"/>
    <w:rsid w:val="00B2488F"/>
    <w:rsid w:val="00B24AF9"/>
    <w:rsid w:val="00B24DA9"/>
    <w:rsid w:val="00B24E65"/>
    <w:rsid w:val="00B2513F"/>
    <w:rsid w:val="00B25250"/>
    <w:rsid w:val="00B25C56"/>
    <w:rsid w:val="00B265D3"/>
    <w:rsid w:val="00B26E82"/>
    <w:rsid w:val="00B27A85"/>
    <w:rsid w:val="00B30464"/>
    <w:rsid w:val="00B30C04"/>
    <w:rsid w:val="00B310AC"/>
    <w:rsid w:val="00B314D5"/>
    <w:rsid w:val="00B3162C"/>
    <w:rsid w:val="00B318C8"/>
    <w:rsid w:val="00B31EA4"/>
    <w:rsid w:val="00B31EB3"/>
    <w:rsid w:val="00B32B8A"/>
    <w:rsid w:val="00B33024"/>
    <w:rsid w:val="00B331E6"/>
    <w:rsid w:val="00B332CD"/>
    <w:rsid w:val="00B3347A"/>
    <w:rsid w:val="00B3358C"/>
    <w:rsid w:val="00B3370C"/>
    <w:rsid w:val="00B33974"/>
    <w:rsid w:val="00B3481F"/>
    <w:rsid w:val="00B3542B"/>
    <w:rsid w:val="00B3585B"/>
    <w:rsid w:val="00B36D8C"/>
    <w:rsid w:val="00B37264"/>
    <w:rsid w:val="00B37A0A"/>
    <w:rsid w:val="00B37F08"/>
    <w:rsid w:val="00B400C9"/>
    <w:rsid w:val="00B409CC"/>
    <w:rsid w:val="00B41DCE"/>
    <w:rsid w:val="00B424C0"/>
    <w:rsid w:val="00B42B68"/>
    <w:rsid w:val="00B42EBD"/>
    <w:rsid w:val="00B43B07"/>
    <w:rsid w:val="00B43BC2"/>
    <w:rsid w:val="00B43EB0"/>
    <w:rsid w:val="00B44E65"/>
    <w:rsid w:val="00B44EE1"/>
    <w:rsid w:val="00B4500F"/>
    <w:rsid w:val="00B452F9"/>
    <w:rsid w:val="00B45471"/>
    <w:rsid w:val="00B45A58"/>
    <w:rsid w:val="00B45DB0"/>
    <w:rsid w:val="00B462F6"/>
    <w:rsid w:val="00B46C1E"/>
    <w:rsid w:val="00B47143"/>
    <w:rsid w:val="00B472B4"/>
    <w:rsid w:val="00B47714"/>
    <w:rsid w:val="00B47D3E"/>
    <w:rsid w:val="00B5086D"/>
    <w:rsid w:val="00B50A75"/>
    <w:rsid w:val="00B50C0D"/>
    <w:rsid w:val="00B50DD5"/>
    <w:rsid w:val="00B5191F"/>
    <w:rsid w:val="00B5244D"/>
    <w:rsid w:val="00B5302E"/>
    <w:rsid w:val="00B5349C"/>
    <w:rsid w:val="00B534DD"/>
    <w:rsid w:val="00B53895"/>
    <w:rsid w:val="00B53E24"/>
    <w:rsid w:val="00B54F7F"/>
    <w:rsid w:val="00B5554E"/>
    <w:rsid w:val="00B55B59"/>
    <w:rsid w:val="00B55FDF"/>
    <w:rsid w:val="00B565B5"/>
    <w:rsid w:val="00B566B1"/>
    <w:rsid w:val="00B56CEE"/>
    <w:rsid w:val="00B57163"/>
    <w:rsid w:val="00B5783E"/>
    <w:rsid w:val="00B5784C"/>
    <w:rsid w:val="00B57899"/>
    <w:rsid w:val="00B60D9D"/>
    <w:rsid w:val="00B61402"/>
    <w:rsid w:val="00B6158E"/>
    <w:rsid w:val="00B6174E"/>
    <w:rsid w:val="00B6183C"/>
    <w:rsid w:val="00B61968"/>
    <w:rsid w:val="00B61B8D"/>
    <w:rsid w:val="00B62842"/>
    <w:rsid w:val="00B63141"/>
    <w:rsid w:val="00B633A9"/>
    <w:rsid w:val="00B6363C"/>
    <w:rsid w:val="00B63689"/>
    <w:rsid w:val="00B63BCE"/>
    <w:rsid w:val="00B63E9D"/>
    <w:rsid w:val="00B64090"/>
    <w:rsid w:val="00B645F6"/>
    <w:rsid w:val="00B64830"/>
    <w:rsid w:val="00B649ED"/>
    <w:rsid w:val="00B661D0"/>
    <w:rsid w:val="00B66AD3"/>
    <w:rsid w:val="00B67412"/>
    <w:rsid w:val="00B70214"/>
    <w:rsid w:val="00B70C19"/>
    <w:rsid w:val="00B712F6"/>
    <w:rsid w:val="00B716A3"/>
    <w:rsid w:val="00B71B73"/>
    <w:rsid w:val="00B72151"/>
    <w:rsid w:val="00B729C9"/>
    <w:rsid w:val="00B73BB2"/>
    <w:rsid w:val="00B74ACF"/>
    <w:rsid w:val="00B74EF5"/>
    <w:rsid w:val="00B761FB"/>
    <w:rsid w:val="00B76537"/>
    <w:rsid w:val="00B76B06"/>
    <w:rsid w:val="00B776C2"/>
    <w:rsid w:val="00B8008A"/>
    <w:rsid w:val="00B807D7"/>
    <w:rsid w:val="00B80C7F"/>
    <w:rsid w:val="00B80CE1"/>
    <w:rsid w:val="00B810F2"/>
    <w:rsid w:val="00B8122C"/>
    <w:rsid w:val="00B8134D"/>
    <w:rsid w:val="00B81398"/>
    <w:rsid w:val="00B815FC"/>
    <w:rsid w:val="00B81D38"/>
    <w:rsid w:val="00B81DFF"/>
    <w:rsid w:val="00B82766"/>
    <w:rsid w:val="00B838D3"/>
    <w:rsid w:val="00B83B8F"/>
    <w:rsid w:val="00B84045"/>
    <w:rsid w:val="00B840A3"/>
    <w:rsid w:val="00B845FC"/>
    <w:rsid w:val="00B850A1"/>
    <w:rsid w:val="00B856A6"/>
    <w:rsid w:val="00B859B8"/>
    <w:rsid w:val="00B8618D"/>
    <w:rsid w:val="00B861A1"/>
    <w:rsid w:val="00B86701"/>
    <w:rsid w:val="00B867BB"/>
    <w:rsid w:val="00B86A91"/>
    <w:rsid w:val="00B86B80"/>
    <w:rsid w:val="00B872C7"/>
    <w:rsid w:val="00B90C4B"/>
    <w:rsid w:val="00B90F12"/>
    <w:rsid w:val="00B90F1A"/>
    <w:rsid w:val="00B910A3"/>
    <w:rsid w:val="00B9124D"/>
    <w:rsid w:val="00B91297"/>
    <w:rsid w:val="00B91F4C"/>
    <w:rsid w:val="00B93735"/>
    <w:rsid w:val="00B9385A"/>
    <w:rsid w:val="00B940AF"/>
    <w:rsid w:val="00B9431E"/>
    <w:rsid w:val="00B96261"/>
    <w:rsid w:val="00B9700B"/>
    <w:rsid w:val="00B97259"/>
    <w:rsid w:val="00B972F5"/>
    <w:rsid w:val="00B9766B"/>
    <w:rsid w:val="00BA0672"/>
    <w:rsid w:val="00BA07AE"/>
    <w:rsid w:val="00BA0F6F"/>
    <w:rsid w:val="00BA1583"/>
    <w:rsid w:val="00BA1C76"/>
    <w:rsid w:val="00BA1CD3"/>
    <w:rsid w:val="00BA1D09"/>
    <w:rsid w:val="00BA1F13"/>
    <w:rsid w:val="00BA261B"/>
    <w:rsid w:val="00BA2F4B"/>
    <w:rsid w:val="00BA3461"/>
    <w:rsid w:val="00BA3BD1"/>
    <w:rsid w:val="00BA3FFA"/>
    <w:rsid w:val="00BA403D"/>
    <w:rsid w:val="00BA5156"/>
    <w:rsid w:val="00BA55F0"/>
    <w:rsid w:val="00BA5958"/>
    <w:rsid w:val="00BA5EC3"/>
    <w:rsid w:val="00BA6265"/>
    <w:rsid w:val="00BA6D77"/>
    <w:rsid w:val="00BA7353"/>
    <w:rsid w:val="00BA7363"/>
    <w:rsid w:val="00BB0415"/>
    <w:rsid w:val="00BB0D24"/>
    <w:rsid w:val="00BB0E2D"/>
    <w:rsid w:val="00BB0FD6"/>
    <w:rsid w:val="00BB1105"/>
    <w:rsid w:val="00BB11BC"/>
    <w:rsid w:val="00BB16A0"/>
    <w:rsid w:val="00BB1BD8"/>
    <w:rsid w:val="00BB1C20"/>
    <w:rsid w:val="00BB327D"/>
    <w:rsid w:val="00BB3AE5"/>
    <w:rsid w:val="00BB4F0D"/>
    <w:rsid w:val="00BB5480"/>
    <w:rsid w:val="00BB5671"/>
    <w:rsid w:val="00BB63FC"/>
    <w:rsid w:val="00BB662D"/>
    <w:rsid w:val="00BB71B3"/>
    <w:rsid w:val="00BB7362"/>
    <w:rsid w:val="00BB7864"/>
    <w:rsid w:val="00BB79E0"/>
    <w:rsid w:val="00BB7AC4"/>
    <w:rsid w:val="00BB7EE3"/>
    <w:rsid w:val="00BC0667"/>
    <w:rsid w:val="00BC1002"/>
    <w:rsid w:val="00BC1462"/>
    <w:rsid w:val="00BC1A9A"/>
    <w:rsid w:val="00BC1F36"/>
    <w:rsid w:val="00BC20E2"/>
    <w:rsid w:val="00BC28AF"/>
    <w:rsid w:val="00BC298F"/>
    <w:rsid w:val="00BC2B20"/>
    <w:rsid w:val="00BC2C0F"/>
    <w:rsid w:val="00BC35A8"/>
    <w:rsid w:val="00BC3A6D"/>
    <w:rsid w:val="00BC426A"/>
    <w:rsid w:val="00BC4371"/>
    <w:rsid w:val="00BC4ADA"/>
    <w:rsid w:val="00BC4BE1"/>
    <w:rsid w:val="00BC4F86"/>
    <w:rsid w:val="00BC51B6"/>
    <w:rsid w:val="00BC5420"/>
    <w:rsid w:val="00BC5567"/>
    <w:rsid w:val="00BC5BF7"/>
    <w:rsid w:val="00BC60EB"/>
    <w:rsid w:val="00BC6222"/>
    <w:rsid w:val="00BC62DC"/>
    <w:rsid w:val="00BC7060"/>
    <w:rsid w:val="00BC7353"/>
    <w:rsid w:val="00BC796A"/>
    <w:rsid w:val="00BC7B2C"/>
    <w:rsid w:val="00BC7F4A"/>
    <w:rsid w:val="00BD05F1"/>
    <w:rsid w:val="00BD0685"/>
    <w:rsid w:val="00BD0A57"/>
    <w:rsid w:val="00BD0A9A"/>
    <w:rsid w:val="00BD10BD"/>
    <w:rsid w:val="00BD113D"/>
    <w:rsid w:val="00BD1433"/>
    <w:rsid w:val="00BD1456"/>
    <w:rsid w:val="00BD14D2"/>
    <w:rsid w:val="00BD1A5C"/>
    <w:rsid w:val="00BD1B35"/>
    <w:rsid w:val="00BD1B97"/>
    <w:rsid w:val="00BD2163"/>
    <w:rsid w:val="00BD2A1C"/>
    <w:rsid w:val="00BD2E2B"/>
    <w:rsid w:val="00BD3174"/>
    <w:rsid w:val="00BD3B98"/>
    <w:rsid w:val="00BD5092"/>
    <w:rsid w:val="00BD5520"/>
    <w:rsid w:val="00BD55C2"/>
    <w:rsid w:val="00BD57A8"/>
    <w:rsid w:val="00BD59D5"/>
    <w:rsid w:val="00BD5FFA"/>
    <w:rsid w:val="00BD60D7"/>
    <w:rsid w:val="00BD649A"/>
    <w:rsid w:val="00BD6B3F"/>
    <w:rsid w:val="00BD6E01"/>
    <w:rsid w:val="00BD6E27"/>
    <w:rsid w:val="00BD75A6"/>
    <w:rsid w:val="00BD7DB0"/>
    <w:rsid w:val="00BE1013"/>
    <w:rsid w:val="00BE2A64"/>
    <w:rsid w:val="00BE2AA6"/>
    <w:rsid w:val="00BE2ABE"/>
    <w:rsid w:val="00BE2EBF"/>
    <w:rsid w:val="00BE3B20"/>
    <w:rsid w:val="00BE3E84"/>
    <w:rsid w:val="00BE3F9A"/>
    <w:rsid w:val="00BE5017"/>
    <w:rsid w:val="00BE56CB"/>
    <w:rsid w:val="00BE5DB1"/>
    <w:rsid w:val="00BE6DB6"/>
    <w:rsid w:val="00BE6E7F"/>
    <w:rsid w:val="00BE736B"/>
    <w:rsid w:val="00BE78AB"/>
    <w:rsid w:val="00BE7AFC"/>
    <w:rsid w:val="00BE7DA4"/>
    <w:rsid w:val="00BF00A8"/>
    <w:rsid w:val="00BF022E"/>
    <w:rsid w:val="00BF0D69"/>
    <w:rsid w:val="00BF1402"/>
    <w:rsid w:val="00BF14BD"/>
    <w:rsid w:val="00BF1671"/>
    <w:rsid w:val="00BF1877"/>
    <w:rsid w:val="00BF1899"/>
    <w:rsid w:val="00BF18A2"/>
    <w:rsid w:val="00BF1A0C"/>
    <w:rsid w:val="00BF1D96"/>
    <w:rsid w:val="00BF2055"/>
    <w:rsid w:val="00BF2364"/>
    <w:rsid w:val="00BF2440"/>
    <w:rsid w:val="00BF25A2"/>
    <w:rsid w:val="00BF32FC"/>
    <w:rsid w:val="00BF3CCA"/>
    <w:rsid w:val="00BF3EF5"/>
    <w:rsid w:val="00BF3FDA"/>
    <w:rsid w:val="00BF4A9D"/>
    <w:rsid w:val="00BF5060"/>
    <w:rsid w:val="00BF540C"/>
    <w:rsid w:val="00BF5AEC"/>
    <w:rsid w:val="00BF5AFE"/>
    <w:rsid w:val="00BF5CB6"/>
    <w:rsid w:val="00BF5F09"/>
    <w:rsid w:val="00BF5F78"/>
    <w:rsid w:val="00BF63B9"/>
    <w:rsid w:val="00BF6660"/>
    <w:rsid w:val="00BF66D8"/>
    <w:rsid w:val="00BF6C84"/>
    <w:rsid w:val="00BF6D48"/>
    <w:rsid w:val="00BF719E"/>
    <w:rsid w:val="00BF7257"/>
    <w:rsid w:val="00BF7D78"/>
    <w:rsid w:val="00BF7E06"/>
    <w:rsid w:val="00BF7FF1"/>
    <w:rsid w:val="00C00952"/>
    <w:rsid w:val="00C00E8F"/>
    <w:rsid w:val="00C013A5"/>
    <w:rsid w:val="00C02CD3"/>
    <w:rsid w:val="00C0318C"/>
    <w:rsid w:val="00C03824"/>
    <w:rsid w:val="00C03B19"/>
    <w:rsid w:val="00C03C0E"/>
    <w:rsid w:val="00C03DE5"/>
    <w:rsid w:val="00C03ED2"/>
    <w:rsid w:val="00C04625"/>
    <w:rsid w:val="00C04894"/>
    <w:rsid w:val="00C048A8"/>
    <w:rsid w:val="00C048B9"/>
    <w:rsid w:val="00C04968"/>
    <w:rsid w:val="00C049FA"/>
    <w:rsid w:val="00C04ED5"/>
    <w:rsid w:val="00C05345"/>
    <w:rsid w:val="00C05C46"/>
    <w:rsid w:val="00C05D3E"/>
    <w:rsid w:val="00C06855"/>
    <w:rsid w:val="00C06987"/>
    <w:rsid w:val="00C0784D"/>
    <w:rsid w:val="00C07DF7"/>
    <w:rsid w:val="00C10179"/>
    <w:rsid w:val="00C10283"/>
    <w:rsid w:val="00C1077E"/>
    <w:rsid w:val="00C11E8B"/>
    <w:rsid w:val="00C1282B"/>
    <w:rsid w:val="00C12AB2"/>
    <w:rsid w:val="00C13056"/>
    <w:rsid w:val="00C132D0"/>
    <w:rsid w:val="00C135A1"/>
    <w:rsid w:val="00C139D7"/>
    <w:rsid w:val="00C14E8C"/>
    <w:rsid w:val="00C155AF"/>
    <w:rsid w:val="00C161DC"/>
    <w:rsid w:val="00C16749"/>
    <w:rsid w:val="00C167E1"/>
    <w:rsid w:val="00C17076"/>
    <w:rsid w:val="00C2023C"/>
    <w:rsid w:val="00C21E6F"/>
    <w:rsid w:val="00C220A6"/>
    <w:rsid w:val="00C23973"/>
    <w:rsid w:val="00C23FEF"/>
    <w:rsid w:val="00C24631"/>
    <w:rsid w:val="00C249CB"/>
    <w:rsid w:val="00C24A51"/>
    <w:rsid w:val="00C24B6A"/>
    <w:rsid w:val="00C24B73"/>
    <w:rsid w:val="00C24C96"/>
    <w:rsid w:val="00C24E22"/>
    <w:rsid w:val="00C24FA9"/>
    <w:rsid w:val="00C25B63"/>
    <w:rsid w:val="00C2605C"/>
    <w:rsid w:val="00C26E23"/>
    <w:rsid w:val="00C26E8F"/>
    <w:rsid w:val="00C30361"/>
    <w:rsid w:val="00C307C9"/>
    <w:rsid w:val="00C3080B"/>
    <w:rsid w:val="00C30BBE"/>
    <w:rsid w:val="00C30C0C"/>
    <w:rsid w:val="00C314E9"/>
    <w:rsid w:val="00C32357"/>
    <w:rsid w:val="00C324D5"/>
    <w:rsid w:val="00C32607"/>
    <w:rsid w:val="00C32638"/>
    <w:rsid w:val="00C32A2A"/>
    <w:rsid w:val="00C32AAE"/>
    <w:rsid w:val="00C32B25"/>
    <w:rsid w:val="00C331E0"/>
    <w:rsid w:val="00C33FC7"/>
    <w:rsid w:val="00C3412F"/>
    <w:rsid w:val="00C34821"/>
    <w:rsid w:val="00C34998"/>
    <w:rsid w:val="00C34BED"/>
    <w:rsid w:val="00C34C26"/>
    <w:rsid w:val="00C35141"/>
    <w:rsid w:val="00C3565A"/>
    <w:rsid w:val="00C362DD"/>
    <w:rsid w:val="00C36471"/>
    <w:rsid w:val="00C3655F"/>
    <w:rsid w:val="00C3682E"/>
    <w:rsid w:val="00C36CBB"/>
    <w:rsid w:val="00C37185"/>
    <w:rsid w:val="00C37731"/>
    <w:rsid w:val="00C400B3"/>
    <w:rsid w:val="00C40324"/>
    <w:rsid w:val="00C40EB4"/>
    <w:rsid w:val="00C4121E"/>
    <w:rsid w:val="00C41A5B"/>
    <w:rsid w:val="00C41C7F"/>
    <w:rsid w:val="00C424D8"/>
    <w:rsid w:val="00C42859"/>
    <w:rsid w:val="00C4362E"/>
    <w:rsid w:val="00C43F82"/>
    <w:rsid w:val="00C44038"/>
    <w:rsid w:val="00C4417B"/>
    <w:rsid w:val="00C44459"/>
    <w:rsid w:val="00C44A9C"/>
    <w:rsid w:val="00C44AB5"/>
    <w:rsid w:val="00C45046"/>
    <w:rsid w:val="00C45226"/>
    <w:rsid w:val="00C454CD"/>
    <w:rsid w:val="00C456A4"/>
    <w:rsid w:val="00C45BD0"/>
    <w:rsid w:val="00C46608"/>
    <w:rsid w:val="00C476EC"/>
    <w:rsid w:val="00C4794A"/>
    <w:rsid w:val="00C47A0F"/>
    <w:rsid w:val="00C50271"/>
    <w:rsid w:val="00C502D7"/>
    <w:rsid w:val="00C509AD"/>
    <w:rsid w:val="00C50A5C"/>
    <w:rsid w:val="00C50BEA"/>
    <w:rsid w:val="00C50DF7"/>
    <w:rsid w:val="00C517CE"/>
    <w:rsid w:val="00C51847"/>
    <w:rsid w:val="00C522AA"/>
    <w:rsid w:val="00C52362"/>
    <w:rsid w:val="00C53198"/>
    <w:rsid w:val="00C53698"/>
    <w:rsid w:val="00C53AD3"/>
    <w:rsid w:val="00C53E79"/>
    <w:rsid w:val="00C54340"/>
    <w:rsid w:val="00C5499A"/>
    <w:rsid w:val="00C54A67"/>
    <w:rsid w:val="00C54B21"/>
    <w:rsid w:val="00C54D62"/>
    <w:rsid w:val="00C552A7"/>
    <w:rsid w:val="00C55858"/>
    <w:rsid w:val="00C55BBE"/>
    <w:rsid w:val="00C55EAA"/>
    <w:rsid w:val="00C561CD"/>
    <w:rsid w:val="00C56CA8"/>
    <w:rsid w:val="00C57521"/>
    <w:rsid w:val="00C57A6A"/>
    <w:rsid w:val="00C57DE6"/>
    <w:rsid w:val="00C57DF9"/>
    <w:rsid w:val="00C57E1A"/>
    <w:rsid w:val="00C57E32"/>
    <w:rsid w:val="00C57F84"/>
    <w:rsid w:val="00C60115"/>
    <w:rsid w:val="00C60E4F"/>
    <w:rsid w:val="00C62D1E"/>
    <w:rsid w:val="00C62F43"/>
    <w:rsid w:val="00C630C6"/>
    <w:rsid w:val="00C632C6"/>
    <w:rsid w:val="00C63441"/>
    <w:rsid w:val="00C635BA"/>
    <w:rsid w:val="00C63957"/>
    <w:rsid w:val="00C63DA6"/>
    <w:rsid w:val="00C641DF"/>
    <w:rsid w:val="00C64D10"/>
    <w:rsid w:val="00C65337"/>
    <w:rsid w:val="00C6560C"/>
    <w:rsid w:val="00C658A7"/>
    <w:rsid w:val="00C6683F"/>
    <w:rsid w:val="00C66B60"/>
    <w:rsid w:val="00C66E2C"/>
    <w:rsid w:val="00C66EE0"/>
    <w:rsid w:val="00C66F0D"/>
    <w:rsid w:val="00C67047"/>
    <w:rsid w:val="00C67175"/>
    <w:rsid w:val="00C6729E"/>
    <w:rsid w:val="00C6770C"/>
    <w:rsid w:val="00C70291"/>
    <w:rsid w:val="00C70330"/>
    <w:rsid w:val="00C70339"/>
    <w:rsid w:val="00C7096D"/>
    <w:rsid w:val="00C70AF6"/>
    <w:rsid w:val="00C72399"/>
    <w:rsid w:val="00C72925"/>
    <w:rsid w:val="00C72CE0"/>
    <w:rsid w:val="00C73163"/>
    <w:rsid w:val="00C735D4"/>
    <w:rsid w:val="00C73AA1"/>
    <w:rsid w:val="00C73F5C"/>
    <w:rsid w:val="00C74B4E"/>
    <w:rsid w:val="00C74D7C"/>
    <w:rsid w:val="00C74D96"/>
    <w:rsid w:val="00C74E89"/>
    <w:rsid w:val="00C75B75"/>
    <w:rsid w:val="00C75C39"/>
    <w:rsid w:val="00C75E20"/>
    <w:rsid w:val="00C76A42"/>
    <w:rsid w:val="00C76D93"/>
    <w:rsid w:val="00C77BA7"/>
    <w:rsid w:val="00C77F95"/>
    <w:rsid w:val="00C802B8"/>
    <w:rsid w:val="00C8183F"/>
    <w:rsid w:val="00C81E2C"/>
    <w:rsid w:val="00C81F44"/>
    <w:rsid w:val="00C824FF"/>
    <w:rsid w:val="00C82595"/>
    <w:rsid w:val="00C82617"/>
    <w:rsid w:val="00C830C3"/>
    <w:rsid w:val="00C83215"/>
    <w:rsid w:val="00C8333A"/>
    <w:rsid w:val="00C83812"/>
    <w:rsid w:val="00C83E24"/>
    <w:rsid w:val="00C847FB"/>
    <w:rsid w:val="00C85552"/>
    <w:rsid w:val="00C86CF5"/>
    <w:rsid w:val="00C86DBE"/>
    <w:rsid w:val="00C86E06"/>
    <w:rsid w:val="00C86EC1"/>
    <w:rsid w:val="00C8720A"/>
    <w:rsid w:val="00C907A9"/>
    <w:rsid w:val="00C91E6A"/>
    <w:rsid w:val="00C9220D"/>
    <w:rsid w:val="00C92BFC"/>
    <w:rsid w:val="00C92D2C"/>
    <w:rsid w:val="00C933C5"/>
    <w:rsid w:val="00C9345D"/>
    <w:rsid w:val="00C93E6B"/>
    <w:rsid w:val="00C94B5A"/>
    <w:rsid w:val="00C950E3"/>
    <w:rsid w:val="00C956C1"/>
    <w:rsid w:val="00C95923"/>
    <w:rsid w:val="00C95A6D"/>
    <w:rsid w:val="00C95BD4"/>
    <w:rsid w:val="00C96742"/>
    <w:rsid w:val="00C96962"/>
    <w:rsid w:val="00C97028"/>
    <w:rsid w:val="00C97436"/>
    <w:rsid w:val="00C97884"/>
    <w:rsid w:val="00CA0991"/>
    <w:rsid w:val="00CA0AF1"/>
    <w:rsid w:val="00CA1B90"/>
    <w:rsid w:val="00CA220F"/>
    <w:rsid w:val="00CA23D0"/>
    <w:rsid w:val="00CA2741"/>
    <w:rsid w:val="00CA2AC1"/>
    <w:rsid w:val="00CA301D"/>
    <w:rsid w:val="00CA34BA"/>
    <w:rsid w:val="00CA390F"/>
    <w:rsid w:val="00CA3D3C"/>
    <w:rsid w:val="00CA4065"/>
    <w:rsid w:val="00CA4440"/>
    <w:rsid w:val="00CA478F"/>
    <w:rsid w:val="00CA4CF7"/>
    <w:rsid w:val="00CA62A3"/>
    <w:rsid w:val="00CA6461"/>
    <w:rsid w:val="00CA6480"/>
    <w:rsid w:val="00CA710E"/>
    <w:rsid w:val="00CB0693"/>
    <w:rsid w:val="00CB06AC"/>
    <w:rsid w:val="00CB0850"/>
    <w:rsid w:val="00CB0F34"/>
    <w:rsid w:val="00CB1754"/>
    <w:rsid w:val="00CB1778"/>
    <w:rsid w:val="00CB1A93"/>
    <w:rsid w:val="00CB1AD2"/>
    <w:rsid w:val="00CB1D67"/>
    <w:rsid w:val="00CB1E12"/>
    <w:rsid w:val="00CB1EDB"/>
    <w:rsid w:val="00CB1EFE"/>
    <w:rsid w:val="00CB1F74"/>
    <w:rsid w:val="00CB25C5"/>
    <w:rsid w:val="00CB278B"/>
    <w:rsid w:val="00CB2A4E"/>
    <w:rsid w:val="00CB2B2B"/>
    <w:rsid w:val="00CB2C75"/>
    <w:rsid w:val="00CB2F44"/>
    <w:rsid w:val="00CB347D"/>
    <w:rsid w:val="00CB37E8"/>
    <w:rsid w:val="00CB3D37"/>
    <w:rsid w:val="00CB3FC0"/>
    <w:rsid w:val="00CB40EF"/>
    <w:rsid w:val="00CB415E"/>
    <w:rsid w:val="00CB42BB"/>
    <w:rsid w:val="00CB459A"/>
    <w:rsid w:val="00CB494A"/>
    <w:rsid w:val="00CB4DA6"/>
    <w:rsid w:val="00CB4E69"/>
    <w:rsid w:val="00CB51B2"/>
    <w:rsid w:val="00CB54F2"/>
    <w:rsid w:val="00CB56D8"/>
    <w:rsid w:val="00CB576A"/>
    <w:rsid w:val="00CB578A"/>
    <w:rsid w:val="00CB5D18"/>
    <w:rsid w:val="00CB5E98"/>
    <w:rsid w:val="00CB67B6"/>
    <w:rsid w:val="00CB699B"/>
    <w:rsid w:val="00CB70E4"/>
    <w:rsid w:val="00CB72BC"/>
    <w:rsid w:val="00CB7ED0"/>
    <w:rsid w:val="00CB7FDF"/>
    <w:rsid w:val="00CC0913"/>
    <w:rsid w:val="00CC0AC6"/>
    <w:rsid w:val="00CC0CA3"/>
    <w:rsid w:val="00CC0D35"/>
    <w:rsid w:val="00CC191B"/>
    <w:rsid w:val="00CC2160"/>
    <w:rsid w:val="00CC22E1"/>
    <w:rsid w:val="00CC288D"/>
    <w:rsid w:val="00CC29D8"/>
    <w:rsid w:val="00CC2B6C"/>
    <w:rsid w:val="00CC2D65"/>
    <w:rsid w:val="00CC2E13"/>
    <w:rsid w:val="00CC2F03"/>
    <w:rsid w:val="00CC35A8"/>
    <w:rsid w:val="00CC35DC"/>
    <w:rsid w:val="00CC3C30"/>
    <w:rsid w:val="00CC3E5F"/>
    <w:rsid w:val="00CC433C"/>
    <w:rsid w:val="00CC4368"/>
    <w:rsid w:val="00CC46A4"/>
    <w:rsid w:val="00CC4EDC"/>
    <w:rsid w:val="00CC6054"/>
    <w:rsid w:val="00CC6CD2"/>
    <w:rsid w:val="00CC6EAE"/>
    <w:rsid w:val="00CC7707"/>
    <w:rsid w:val="00CC78FF"/>
    <w:rsid w:val="00CC7AE6"/>
    <w:rsid w:val="00CD0396"/>
    <w:rsid w:val="00CD0EB1"/>
    <w:rsid w:val="00CD154F"/>
    <w:rsid w:val="00CD171F"/>
    <w:rsid w:val="00CD1D41"/>
    <w:rsid w:val="00CD20BC"/>
    <w:rsid w:val="00CD2219"/>
    <w:rsid w:val="00CD2253"/>
    <w:rsid w:val="00CD245A"/>
    <w:rsid w:val="00CD2602"/>
    <w:rsid w:val="00CD2750"/>
    <w:rsid w:val="00CD29C3"/>
    <w:rsid w:val="00CD2EAB"/>
    <w:rsid w:val="00CD30FD"/>
    <w:rsid w:val="00CD3533"/>
    <w:rsid w:val="00CD39EE"/>
    <w:rsid w:val="00CD3F85"/>
    <w:rsid w:val="00CD4542"/>
    <w:rsid w:val="00CD4608"/>
    <w:rsid w:val="00CD4F47"/>
    <w:rsid w:val="00CD4F66"/>
    <w:rsid w:val="00CD66A3"/>
    <w:rsid w:val="00CD6CD4"/>
    <w:rsid w:val="00CD7E35"/>
    <w:rsid w:val="00CE02AE"/>
    <w:rsid w:val="00CE042E"/>
    <w:rsid w:val="00CE0654"/>
    <w:rsid w:val="00CE0799"/>
    <w:rsid w:val="00CE0CA9"/>
    <w:rsid w:val="00CE0FF5"/>
    <w:rsid w:val="00CE12E2"/>
    <w:rsid w:val="00CE1540"/>
    <w:rsid w:val="00CE1921"/>
    <w:rsid w:val="00CE19A4"/>
    <w:rsid w:val="00CE1A25"/>
    <w:rsid w:val="00CE1AFD"/>
    <w:rsid w:val="00CE2040"/>
    <w:rsid w:val="00CE24AE"/>
    <w:rsid w:val="00CE2834"/>
    <w:rsid w:val="00CE2C1C"/>
    <w:rsid w:val="00CE3B82"/>
    <w:rsid w:val="00CE3F82"/>
    <w:rsid w:val="00CE4333"/>
    <w:rsid w:val="00CE4389"/>
    <w:rsid w:val="00CE49D7"/>
    <w:rsid w:val="00CE5339"/>
    <w:rsid w:val="00CE5DFA"/>
    <w:rsid w:val="00CE5FA7"/>
    <w:rsid w:val="00CE6237"/>
    <w:rsid w:val="00CE6C2B"/>
    <w:rsid w:val="00CE6C58"/>
    <w:rsid w:val="00CE7602"/>
    <w:rsid w:val="00CE77CE"/>
    <w:rsid w:val="00CE7976"/>
    <w:rsid w:val="00CE7E82"/>
    <w:rsid w:val="00CF0452"/>
    <w:rsid w:val="00CF0BCB"/>
    <w:rsid w:val="00CF0CF8"/>
    <w:rsid w:val="00CF1D85"/>
    <w:rsid w:val="00CF1F8F"/>
    <w:rsid w:val="00CF24CA"/>
    <w:rsid w:val="00CF2523"/>
    <w:rsid w:val="00CF2870"/>
    <w:rsid w:val="00CF2899"/>
    <w:rsid w:val="00CF28AD"/>
    <w:rsid w:val="00CF2A0B"/>
    <w:rsid w:val="00CF2F2B"/>
    <w:rsid w:val="00CF3017"/>
    <w:rsid w:val="00CF3255"/>
    <w:rsid w:val="00CF32CA"/>
    <w:rsid w:val="00CF387B"/>
    <w:rsid w:val="00CF3914"/>
    <w:rsid w:val="00CF39CB"/>
    <w:rsid w:val="00CF41D1"/>
    <w:rsid w:val="00CF4889"/>
    <w:rsid w:val="00CF55F4"/>
    <w:rsid w:val="00CF5CD8"/>
    <w:rsid w:val="00CF5FAD"/>
    <w:rsid w:val="00CF646A"/>
    <w:rsid w:val="00CF65DC"/>
    <w:rsid w:val="00CF66B9"/>
    <w:rsid w:val="00CF6F83"/>
    <w:rsid w:val="00CF7147"/>
    <w:rsid w:val="00CF776C"/>
    <w:rsid w:val="00D001CA"/>
    <w:rsid w:val="00D002AB"/>
    <w:rsid w:val="00D00EB1"/>
    <w:rsid w:val="00D01229"/>
    <w:rsid w:val="00D01648"/>
    <w:rsid w:val="00D01973"/>
    <w:rsid w:val="00D01D2E"/>
    <w:rsid w:val="00D02395"/>
    <w:rsid w:val="00D02672"/>
    <w:rsid w:val="00D03E78"/>
    <w:rsid w:val="00D04664"/>
    <w:rsid w:val="00D04AB8"/>
    <w:rsid w:val="00D05139"/>
    <w:rsid w:val="00D05ED3"/>
    <w:rsid w:val="00D062EC"/>
    <w:rsid w:val="00D06492"/>
    <w:rsid w:val="00D06F53"/>
    <w:rsid w:val="00D0731C"/>
    <w:rsid w:val="00D073E7"/>
    <w:rsid w:val="00D07435"/>
    <w:rsid w:val="00D07C7F"/>
    <w:rsid w:val="00D07DBF"/>
    <w:rsid w:val="00D10016"/>
    <w:rsid w:val="00D100BE"/>
    <w:rsid w:val="00D10662"/>
    <w:rsid w:val="00D10B87"/>
    <w:rsid w:val="00D10D7C"/>
    <w:rsid w:val="00D10E89"/>
    <w:rsid w:val="00D11657"/>
    <w:rsid w:val="00D11794"/>
    <w:rsid w:val="00D11A15"/>
    <w:rsid w:val="00D11F8F"/>
    <w:rsid w:val="00D127B3"/>
    <w:rsid w:val="00D13F3F"/>
    <w:rsid w:val="00D14A1D"/>
    <w:rsid w:val="00D14B6A"/>
    <w:rsid w:val="00D14B70"/>
    <w:rsid w:val="00D14DBD"/>
    <w:rsid w:val="00D14E91"/>
    <w:rsid w:val="00D14F28"/>
    <w:rsid w:val="00D1550A"/>
    <w:rsid w:val="00D15686"/>
    <w:rsid w:val="00D159A8"/>
    <w:rsid w:val="00D15A36"/>
    <w:rsid w:val="00D15C71"/>
    <w:rsid w:val="00D15F94"/>
    <w:rsid w:val="00D16041"/>
    <w:rsid w:val="00D16C23"/>
    <w:rsid w:val="00D1725A"/>
    <w:rsid w:val="00D17C28"/>
    <w:rsid w:val="00D20366"/>
    <w:rsid w:val="00D20619"/>
    <w:rsid w:val="00D20835"/>
    <w:rsid w:val="00D2195C"/>
    <w:rsid w:val="00D21FE2"/>
    <w:rsid w:val="00D22565"/>
    <w:rsid w:val="00D2272E"/>
    <w:rsid w:val="00D22DA9"/>
    <w:rsid w:val="00D2382C"/>
    <w:rsid w:val="00D240BB"/>
    <w:rsid w:val="00D240F5"/>
    <w:rsid w:val="00D2443E"/>
    <w:rsid w:val="00D24C88"/>
    <w:rsid w:val="00D24E98"/>
    <w:rsid w:val="00D25054"/>
    <w:rsid w:val="00D25146"/>
    <w:rsid w:val="00D25328"/>
    <w:rsid w:val="00D2549F"/>
    <w:rsid w:val="00D25826"/>
    <w:rsid w:val="00D25EDF"/>
    <w:rsid w:val="00D260A1"/>
    <w:rsid w:val="00D2612A"/>
    <w:rsid w:val="00D265B7"/>
    <w:rsid w:val="00D26E60"/>
    <w:rsid w:val="00D2719B"/>
    <w:rsid w:val="00D27399"/>
    <w:rsid w:val="00D27F8D"/>
    <w:rsid w:val="00D3042C"/>
    <w:rsid w:val="00D30832"/>
    <w:rsid w:val="00D30C63"/>
    <w:rsid w:val="00D312DB"/>
    <w:rsid w:val="00D314F9"/>
    <w:rsid w:val="00D31524"/>
    <w:rsid w:val="00D31FE8"/>
    <w:rsid w:val="00D32180"/>
    <w:rsid w:val="00D3225B"/>
    <w:rsid w:val="00D322CE"/>
    <w:rsid w:val="00D3238A"/>
    <w:rsid w:val="00D325BD"/>
    <w:rsid w:val="00D32B35"/>
    <w:rsid w:val="00D33D86"/>
    <w:rsid w:val="00D33F63"/>
    <w:rsid w:val="00D3456F"/>
    <w:rsid w:val="00D354D0"/>
    <w:rsid w:val="00D35FFB"/>
    <w:rsid w:val="00D366EC"/>
    <w:rsid w:val="00D37793"/>
    <w:rsid w:val="00D378F0"/>
    <w:rsid w:val="00D37ADB"/>
    <w:rsid w:val="00D37C2C"/>
    <w:rsid w:val="00D37C8F"/>
    <w:rsid w:val="00D37E23"/>
    <w:rsid w:val="00D400DA"/>
    <w:rsid w:val="00D408DE"/>
    <w:rsid w:val="00D409AF"/>
    <w:rsid w:val="00D41488"/>
    <w:rsid w:val="00D41B60"/>
    <w:rsid w:val="00D41E37"/>
    <w:rsid w:val="00D4227D"/>
    <w:rsid w:val="00D44832"/>
    <w:rsid w:val="00D44C42"/>
    <w:rsid w:val="00D44CD3"/>
    <w:rsid w:val="00D450FB"/>
    <w:rsid w:val="00D4554B"/>
    <w:rsid w:val="00D45732"/>
    <w:rsid w:val="00D45825"/>
    <w:rsid w:val="00D45DD3"/>
    <w:rsid w:val="00D45FB8"/>
    <w:rsid w:val="00D467E2"/>
    <w:rsid w:val="00D46CD2"/>
    <w:rsid w:val="00D47380"/>
    <w:rsid w:val="00D47512"/>
    <w:rsid w:val="00D479FE"/>
    <w:rsid w:val="00D47ED3"/>
    <w:rsid w:val="00D47F9E"/>
    <w:rsid w:val="00D502F1"/>
    <w:rsid w:val="00D51007"/>
    <w:rsid w:val="00D5117F"/>
    <w:rsid w:val="00D51986"/>
    <w:rsid w:val="00D51E52"/>
    <w:rsid w:val="00D51FB2"/>
    <w:rsid w:val="00D520BD"/>
    <w:rsid w:val="00D52F22"/>
    <w:rsid w:val="00D530A1"/>
    <w:rsid w:val="00D54A4F"/>
    <w:rsid w:val="00D55402"/>
    <w:rsid w:val="00D55436"/>
    <w:rsid w:val="00D55927"/>
    <w:rsid w:val="00D56316"/>
    <w:rsid w:val="00D56815"/>
    <w:rsid w:val="00D5702D"/>
    <w:rsid w:val="00D57EDB"/>
    <w:rsid w:val="00D6009E"/>
    <w:rsid w:val="00D600C3"/>
    <w:rsid w:val="00D60800"/>
    <w:rsid w:val="00D60B9C"/>
    <w:rsid w:val="00D6163B"/>
    <w:rsid w:val="00D61D0E"/>
    <w:rsid w:val="00D61F3A"/>
    <w:rsid w:val="00D624C9"/>
    <w:rsid w:val="00D626E1"/>
    <w:rsid w:val="00D6290E"/>
    <w:rsid w:val="00D62995"/>
    <w:rsid w:val="00D629C2"/>
    <w:rsid w:val="00D62CC4"/>
    <w:rsid w:val="00D62F9C"/>
    <w:rsid w:val="00D6312E"/>
    <w:rsid w:val="00D6319D"/>
    <w:rsid w:val="00D6342F"/>
    <w:rsid w:val="00D63698"/>
    <w:rsid w:val="00D64141"/>
    <w:rsid w:val="00D641EB"/>
    <w:rsid w:val="00D64362"/>
    <w:rsid w:val="00D64495"/>
    <w:rsid w:val="00D65310"/>
    <w:rsid w:val="00D65735"/>
    <w:rsid w:val="00D65915"/>
    <w:rsid w:val="00D65DCF"/>
    <w:rsid w:val="00D70979"/>
    <w:rsid w:val="00D70A9F"/>
    <w:rsid w:val="00D711F8"/>
    <w:rsid w:val="00D7125F"/>
    <w:rsid w:val="00D71284"/>
    <w:rsid w:val="00D713F8"/>
    <w:rsid w:val="00D71857"/>
    <w:rsid w:val="00D72C29"/>
    <w:rsid w:val="00D72D7B"/>
    <w:rsid w:val="00D72ECE"/>
    <w:rsid w:val="00D730AA"/>
    <w:rsid w:val="00D735DD"/>
    <w:rsid w:val="00D739B9"/>
    <w:rsid w:val="00D73CDF"/>
    <w:rsid w:val="00D73D85"/>
    <w:rsid w:val="00D7467D"/>
    <w:rsid w:val="00D749AC"/>
    <w:rsid w:val="00D74B92"/>
    <w:rsid w:val="00D74BE6"/>
    <w:rsid w:val="00D74E3C"/>
    <w:rsid w:val="00D74FD1"/>
    <w:rsid w:val="00D76F7D"/>
    <w:rsid w:val="00D77C4B"/>
    <w:rsid w:val="00D8063D"/>
    <w:rsid w:val="00D80667"/>
    <w:rsid w:val="00D80C41"/>
    <w:rsid w:val="00D817AE"/>
    <w:rsid w:val="00D818FA"/>
    <w:rsid w:val="00D81D12"/>
    <w:rsid w:val="00D826BB"/>
    <w:rsid w:val="00D8276C"/>
    <w:rsid w:val="00D830BC"/>
    <w:rsid w:val="00D840B2"/>
    <w:rsid w:val="00D840C5"/>
    <w:rsid w:val="00D847ED"/>
    <w:rsid w:val="00D84B71"/>
    <w:rsid w:val="00D84CD5"/>
    <w:rsid w:val="00D8571D"/>
    <w:rsid w:val="00D85C47"/>
    <w:rsid w:val="00D85EB1"/>
    <w:rsid w:val="00D8713B"/>
    <w:rsid w:val="00D9064A"/>
    <w:rsid w:val="00D90968"/>
    <w:rsid w:val="00D90F49"/>
    <w:rsid w:val="00D912A4"/>
    <w:rsid w:val="00D91452"/>
    <w:rsid w:val="00D91EE8"/>
    <w:rsid w:val="00D925A1"/>
    <w:rsid w:val="00D92F29"/>
    <w:rsid w:val="00D93766"/>
    <w:rsid w:val="00D94042"/>
    <w:rsid w:val="00D942E7"/>
    <w:rsid w:val="00D955E6"/>
    <w:rsid w:val="00D96C95"/>
    <w:rsid w:val="00D96EA8"/>
    <w:rsid w:val="00D96EB8"/>
    <w:rsid w:val="00D97011"/>
    <w:rsid w:val="00DA002A"/>
    <w:rsid w:val="00DA033A"/>
    <w:rsid w:val="00DA0346"/>
    <w:rsid w:val="00DA040F"/>
    <w:rsid w:val="00DA041D"/>
    <w:rsid w:val="00DA10B6"/>
    <w:rsid w:val="00DA1874"/>
    <w:rsid w:val="00DA1931"/>
    <w:rsid w:val="00DA218C"/>
    <w:rsid w:val="00DA238A"/>
    <w:rsid w:val="00DA2993"/>
    <w:rsid w:val="00DA29CB"/>
    <w:rsid w:val="00DA29F9"/>
    <w:rsid w:val="00DA3290"/>
    <w:rsid w:val="00DA3448"/>
    <w:rsid w:val="00DA3799"/>
    <w:rsid w:val="00DA3C13"/>
    <w:rsid w:val="00DA3CA8"/>
    <w:rsid w:val="00DA3D37"/>
    <w:rsid w:val="00DA3E43"/>
    <w:rsid w:val="00DA4360"/>
    <w:rsid w:val="00DA4B18"/>
    <w:rsid w:val="00DA4D4B"/>
    <w:rsid w:val="00DA56F8"/>
    <w:rsid w:val="00DA69AB"/>
    <w:rsid w:val="00DA71CF"/>
    <w:rsid w:val="00DA7529"/>
    <w:rsid w:val="00DA7704"/>
    <w:rsid w:val="00DA7A4D"/>
    <w:rsid w:val="00DA7A66"/>
    <w:rsid w:val="00DA7E79"/>
    <w:rsid w:val="00DB0016"/>
    <w:rsid w:val="00DB0F6B"/>
    <w:rsid w:val="00DB10B7"/>
    <w:rsid w:val="00DB2741"/>
    <w:rsid w:val="00DB38C4"/>
    <w:rsid w:val="00DB3911"/>
    <w:rsid w:val="00DB41A4"/>
    <w:rsid w:val="00DB52E4"/>
    <w:rsid w:val="00DB5532"/>
    <w:rsid w:val="00DB5C71"/>
    <w:rsid w:val="00DB629D"/>
    <w:rsid w:val="00DB6613"/>
    <w:rsid w:val="00DB6854"/>
    <w:rsid w:val="00DB6DCC"/>
    <w:rsid w:val="00DB7009"/>
    <w:rsid w:val="00DB7963"/>
    <w:rsid w:val="00DB7977"/>
    <w:rsid w:val="00DB7FF6"/>
    <w:rsid w:val="00DC02E7"/>
    <w:rsid w:val="00DC0AA5"/>
    <w:rsid w:val="00DC0FAD"/>
    <w:rsid w:val="00DC13F5"/>
    <w:rsid w:val="00DC162C"/>
    <w:rsid w:val="00DC1C1B"/>
    <w:rsid w:val="00DC260A"/>
    <w:rsid w:val="00DC29CF"/>
    <w:rsid w:val="00DC2CE1"/>
    <w:rsid w:val="00DC3019"/>
    <w:rsid w:val="00DC3896"/>
    <w:rsid w:val="00DC3A63"/>
    <w:rsid w:val="00DC3EB5"/>
    <w:rsid w:val="00DC5AF0"/>
    <w:rsid w:val="00DC6095"/>
    <w:rsid w:val="00DC613D"/>
    <w:rsid w:val="00DC761A"/>
    <w:rsid w:val="00DC7CB8"/>
    <w:rsid w:val="00DD09C0"/>
    <w:rsid w:val="00DD09C5"/>
    <w:rsid w:val="00DD0A1B"/>
    <w:rsid w:val="00DD0E76"/>
    <w:rsid w:val="00DD0EA9"/>
    <w:rsid w:val="00DD19AF"/>
    <w:rsid w:val="00DD1FDE"/>
    <w:rsid w:val="00DD2011"/>
    <w:rsid w:val="00DD20EF"/>
    <w:rsid w:val="00DD244E"/>
    <w:rsid w:val="00DD277D"/>
    <w:rsid w:val="00DD292B"/>
    <w:rsid w:val="00DD299E"/>
    <w:rsid w:val="00DD29F7"/>
    <w:rsid w:val="00DD2CA0"/>
    <w:rsid w:val="00DD38FB"/>
    <w:rsid w:val="00DD3AB8"/>
    <w:rsid w:val="00DD3C0D"/>
    <w:rsid w:val="00DD47CB"/>
    <w:rsid w:val="00DD4B58"/>
    <w:rsid w:val="00DD528D"/>
    <w:rsid w:val="00DD552D"/>
    <w:rsid w:val="00DD55E8"/>
    <w:rsid w:val="00DD5A34"/>
    <w:rsid w:val="00DD5AD3"/>
    <w:rsid w:val="00DD68A2"/>
    <w:rsid w:val="00DD6A63"/>
    <w:rsid w:val="00DD6CE8"/>
    <w:rsid w:val="00DD6D8E"/>
    <w:rsid w:val="00DE0B91"/>
    <w:rsid w:val="00DE0EE6"/>
    <w:rsid w:val="00DE10DB"/>
    <w:rsid w:val="00DE1381"/>
    <w:rsid w:val="00DE16D1"/>
    <w:rsid w:val="00DE16DC"/>
    <w:rsid w:val="00DE1F0C"/>
    <w:rsid w:val="00DE2420"/>
    <w:rsid w:val="00DE2EE0"/>
    <w:rsid w:val="00DE3042"/>
    <w:rsid w:val="00DE3442"/>
    <w:rsid w:val="00DE3965"/>
    <w:rsid w:val="00DE3A3F"/>
    <w:rsid w:val="00DE3AAA"/>
    <w:rsid w:val="00DE3AD0"/>
    <w:rsid w:val="00DE4049"/>
    <w:rsid w:val="00DE40B2"/>
    <w:rsid w:val="00DE4149"/>
    <w:rsid w:val="00DE56EA"/>
    <w:rsid w:val="00DE5B39"/>
    <w:rsid w:val="00DE6AA4"/>
    <w:rsid w:val="00DE6ED6"/>
    <w:rsid w:val="00DE7064"/>
    <w:rsid w:val="00DE7B36"/>
    <w:rsid w:val="00DF0322"/>
    <w:rsid w:val="00DF0917"/>
    <w:rsid w:val="00DF130D"/>
    <w:rsid w:val="00DF16A5"/>
    <w:rsid w:val="00DF1FB3"/>
    <w:rsid w:val="00DF2798"/>
    <w:rsid w:val="00DF2937"/>
    <w:rsid w:val="00DF303F"/>
    <w:rsid w:val="00DF30C4"/>
    <w:rsid w:val="00DF323E"/>
    <w:rsid w:val="00DF36AA"/>
    <w:rsid w:val="00DF37C6"/>
    <w:rsid w:val="00DF37F4"/>
    <w:rsid w:val="00DF3DD0"/>
    <w:rsid w:val="00DF41A2"/>
    <w:rsid w:val="00DF431B"/>
    <w:rsid w:val="00DF4894"/>
    <w:rsid w:val="00DF4BEC"/>
    <w:rsid w:val="00DF507B"/>
    <w:rsid w:val="00DF57CB"/>
    <w:rsid w:val="00DF5A76"/>
    <w:rsid w:val="00DF62C1"/>
    <w:rsid w:val="00DF6AF5"/>
    <w:rsid w:val="00DF71FA"/>
    <w:rsid w:val="00DF722F"/>
    <w:rsid w:val="00DF7E06"/>
    <w:rsid w:val="00E001FC"/>
    <w:rsid w:val="00E00D56"/>
    <w:rsid w:val="00E014A5"/>
    <w:rsid w:val="00E02084"/>
    <w:rsid w:val="00E023F2"/>
    <w:rsid w:val="00E024ED"/>
    <w:rsid w:val="00E02865"/>
    <w:rsid w:val="00E030DB"/>
    <w:rsid w:val="00E032B9"/>
    <w:rsid w:val="00E03BDF"/>
    <w:rsid w:val="00E040D7"/>
    <w:rsid w:val="00E04596"/>
    <w:rsid w:val="00E045B2"/>
    <w:rsid w:val="00E047D3"/>
    <w:rsid w:val="00E04E72"/>
    <w:rsid w:val="00E04F46"/>
    <w:rsid w:val="00E050A1"/>
    <w:rsid w:val="00E0533D"/>
    <w:rsid w:val="00E054ED"/>
    <w:rsid w:val="00E05605"/>
    <w:rsid w:val="00E05B80"/>
    <w:rsid w:val="00E05CC1"/>
    <w:rsid w:val="00E061CA"/>
    <w:rsid w:val="00E066BB"/>
    <w:rsid w:val="00E0717C"/>
    <w:rsid w:val="00E076AF"/>
    <w:rsid w:val="00E0787C"/>
    <w:rsid w:val="00E07CEC"/>
    <w:rsid w:val="00E100C7"/>
    <w:rsid w:val="00E10720"/>
    <w:rsid w:val="00E10C4F"/>
    <w:rsid w:val="00E10C69"/>
    <w:rsid w:val="00E11185"/>
    <w:rsid w:val="00E111B4"/>
    <w:rsid w:val="00E115C3"/>
    <w:rsid w:val="00E11835"/>
    <w:rsid w:val="00E11AAE"/>
    <w:rsid w:val="00E11B97"/>
    <w:rsid w:val="00E121A7"/>
    <w:rsid w:val="00E12275"/>
    <w:rsid w:val="00E1228D"/>
    <w:rsid w:val="00E1267E"/>
    <w:rsid w:val="00E1280F"/>
    <w:rsid w:val="00E12A3A"/>
    <w:rsid w:val="00E12B2D"/>
    <w:rsid w:val="00E13122"/>
    <w:rsid w:val="00E13129"/>
    <w:rsid w:val="00E13AE5"/>
    <w:rsid w:val="00E13BAC"/>
    <w:rsid w:val="00E13BEC"/>
    <w:rsid w:val="00E13D62"/>
    <w:rsid w:val="00E1459B"/>
    <w:rsid w:val="00E146B2"/>
    <w:rsid w:val="00E155EB"/>
    <w:rsid w:val="00E15F71"/>
    <w:rsid w:val="00E164BD"/>
    <w:rsid w:val="00E16C49"/>
    <w:rsid w:val="00E17851"/>
    <w:rsid w:val="00E1797D"/>
    <w:rsid w:val="00E17ECB"/>
    <w:rsid w:val="00E2006D"/>
    <w:rsid w:val="00E20160"/>
    <w:rsid w:val="00E2076A"/>
    <w:rsid w:val="00E21509"/>
    <w:rsid w:val="00E2158C"/>
    <w:rsid w:val="00E215CE"/>
    <w:rsid w:val="00E22526"/>
    <w:rsid w:val="00E22AA9"/>
    <w:rsid w:val="00E233C5"/>
    <w:rsid w:val="00E234FA"/>
    <w:rsid w:val="00E24543"/>
    <w:rsid w:val="00E24808"/>
    <w:rsid w:val="00E24C14"/>
    <w:rsid w:val="00E2514C"/>
    <w:rsid w:val="00E25320"/>
    <w:rsid w:val="00E25D63"/>
    <w:rsid w:val="00E26013"/>
    <w:rsid w:val="00E26AFF"/>
    <w:rsid w:val="00E2715A"/>
    <w:rsid w:val="00E27785"/>
    <w:rsid w:val="00E300A4"/>
    <w:rsid w:val="00E30281"/>
    <w:rsid w:val="00E3088E"/>
    <w:rsid w:val="00E30C2D"/>
    <w:rsid w:val="00E313F2"/>
    <w:rsid w:val="00E324A1"/>
    <w:rsid w:val="00E3268C"/>
    <w:rsid w:val="00E32937"/>
    <w:rsid w:val="00E32AAD"/>
    <w:rsid w:val="00E32AFE"/>
    <w:rsid w:val="00E32BBE"/>
    <w:rsid w:val="00E33A2C"/>
    <w:rsid w:val="00E33EE1"/>
    <w:rsid w:val="00E34403"/>
    <w:rsid w:val="00E34DBF"/>
    <w:rsid w:val="00E34F0D"/>
    <w:rsid w:val="00E35703"/>
    <w:rsid w:val="00E35922"/>
    <w:rsid w:val="00E360C7"/>
    <w:rsid w:val="00E370DF"/>
    <w:rsid w:val="00E37A4A"/>
    <w:rsid w:val="00E40609"/>
    <w:rsid w:val="00E40F4E"/>
    <w:rsid w:val="00E415D5"/>
    <w:rsid w:val="00E41DD3"/>
    <w:rsid w:val="00E4248F"/>
    <w:rsid w:val="00E4324A"/>
    <w:rsid w:val="00E434E2"/>
    <w:rsid w:val="00E44726"/>
    <w:rsid w:val="00E447BF"/>
    <w:rsid w:val="00E448C8"/>
    <w:rsid w:val="00E453C9"/>
    <w:rsid w:val="00E4575C"/>
    <w:rsid w:val="00E4598E"/>
    <w:rsid w:val="00E45F14"/>
    <w:rsid w:val="00E4785A"/>
    <w:rsid w:val="00E50D37"/>
    <w:rsid w:val="00E50F9D"/>
    <w:rsid w:val="00E5207A"/>
    <w:rsid w:val="00E52A85"/>
    <w:rsid w:val="00E531EA"/>
    <w:rsid w:val="00E5363B"/>
    <w:rsid w:val="00E53CD0"/>
    <w:rsid w:val="00E54937"/>
    <w:rsid w:val="00E54E3A"/>
    <w:rsid w:val="00E552C6"/>
    <w:rsid w:val="00E552E0"/>
    <w:rsid w:val="00E554D5"/>
    <w:rsid w:val="00E5576D"/>
    <w:rsid w:val="00E55D3E"/>
    <w:rsid w:val="00E560EE"/>
    <w:rsid w:val="00E566FB"/>
    <w:rsid w:val="00E56879"/>
    <w:rsid w:val="00E568D1"/>
    <w:rsid w:val="00E602AE"/>
    <w:rsid w:val="00E60FDE"/>
    <w:rsid w:val="00E61FFF"/>
    <w:rsid w:val="00E625D5"/>
    <w:rsid w:val="00E635F0"/>
    <w:rsid w:val="00E6390E"/>
    <w:rsid w:val="00E63FBA"/>
    <w:rsid w:val="00E6456A"/>
    <w:rsid w:val="00E648B7"/>
    <w:rsid w:val="00E64CB2"/>
    <w:rsid w:val="00E64EAF"/>
    <w:rsid w:val="00E6582B"/>
    <w:rsid w:val="00E65AD7"/>
    <w:rsid w:val="00E6644D"/>
    <w:rsid w:val="00E6694C"/>
    <w:rsid w:val="00E66E42"/>
    <w:rsid w:val="00E66EF9"/>
    <w:rsid w:val="00E67207"/>
    <w:rsid w:val="00E67E79"/>
    <w:rsid w:val="00E67FEC"/>
    <w:rsid w:val="00E70183"/>
    <w:rsid w:val="00E70F74"/>
    <w:rsid w:val="00E719AE"/>
    <w:rsid w:val="00E71C84"/>
    <w:rsid w:val="00E72844"/>
    <w:rsid w:val="00E72A38"/>
    <w:rsid w:val="00E72F03"/>
    <w:rsid w:val="00E73043"/>
    <w:rsid w:val="00E736C5"/>
    <w:rsid w:val="00E7394A"/>
    <w:rsid w:val="00E74471"/>
    <w:rsid w:val="00E74A1B"/>
    <w:rsid w:val="00E74C64"/>
    <w:rsid w:val="00E756CA"/>
    <w:rsid w:val="00E762FB"/>
    <w:rsid w:val="00E7679F"/>
    <w:rsid w:val="00E76D4E"/>
    <w:rsid w:val="00E77391"/>
    <w:rsid w:val="00E7768C"/>
    <w:rsid w:val="00E77CD5"/>
    <w:rsid w:val="00E80A3D"/>
    <w:rsid w:val="00E80A6B"/>
    <w:rsid w:val="00E80E68"/>
    <w:rsid w:val="00E80F3C"/>
    <w:rsid w:val="00E81123"/>
    <w:rsid w:val="00E814AB"/>
    <w:rsid w:val="00E817A3"/>
    <w:rsid w:val="00E81873"/>
    <w:rsid w:val="00E81F8C"/>
    <w:rsid w:val="00E81FAE"/>
    <w:rsid w:val="00E82E13"/>
    <w:rsid w:val="00E838C9"/>
    <w:rsid w:val="00E83A83"/>
    <w:rsid w:val="00E83C55"/>
    <w:rsid w:val="00E83DFA"/>
    <w:rsid w:val="00E84288"/>
    <w:rsid w:val="00E8444A"/>
    <w:rsid w:val="00E84839"/>
    <w:rsid w:val="00E84A0C"/>
    <w:rsid w:val="00E84B19"/>
    <w:rsid w:val="00E8515D"/>
    <w:rsid w:val="00E85345"/>
    <w:rsid w:val="00E857C2"/>
    <w:rsid w:val="00E85FF9"/>
    <w:rsid w:val="00E8611D"/>
    <w:rsid w:val="00E861DC"/>
    <w:rsid w:val="00E8694F"/>
    <w:rsid w:val="00E86CF5"/>
    <w:rsid w:val="00E86D2B"/>
    <w:rsid w:val="00E86EBD"/>
    <w:rsid w:val="00E87591"/>
    <w:rsid w:val="00E90AD7"/>
    <w:rsid w:val="00E915FC"/>
    <w:rsid w:val="00E921CE"/>
    <w:rsid w:val="00E92502"/>
    <w:rsid w:val="00E92814"/>
    <w:rsid w:val="00E92BAD"/>
    <w:rsid w:val="00E92EC8"/>
    <w:rsid w:val="00E9319B"/>
    <w:rsid w:val="00E93947"/>
    <w:rsid w:val="00E939EC"/>
    <w:rsid w:val="00E93A1C"/>
    <w:rsid w:val="00E9431B"/>
    <w:rsid w:val="00E9459F"/>
    <w:rsid w:val="00E9491E"/>
    <w:rsid w:val="00E953EE"/>
    <w:rsid w:val="00E95FED"/>
    <w:rsid w:val="00E962DB"/>
    <w:rsid w:val="00E96776"/>
    <w:rsid w:val="00E96EF2"/>
    <w:rsid w:val="00E9704A"/>
    <w:rsid w:val="00E97EDE"/>
    <w:rsid w:val="00EA01D2"/>
    <w:rsid w:val="00EA04A1"/>
    <w:rsid w:val="00EA07B7"/>
    <w:rsid w:val="00EA0A33"/>
    <w:rsid w:val="00EA0A35"/>
    <w:rsid w:val="00EA0BFF"/>
    <w:rsid w:val="00EA114E"/>
    <w:rsid w:val="00EA17EC"/>
    <w:rsid w:val="00EA1AFA"/>
    <w:rsid w:val="00EA204D"/>
    <w:rsid w:val="00EA294C"/>
    <w:rsid w:val="00EA3187"/>
    <w:rsid w:val="00EA33FD"/>
    <w:rsid w:val="00EA3420"/>
    <w:rsid w:val="00EA34FB"/>
    <w:rsid w:val="00EA402F"/>
    <w:rsid w:val="00EA415E"/>
    <w:rsid w:val="00EA48F9"/>
    <w:rsid w:val="00EA50A2"/>
    <w:rsid w:val="00EA5DA9"/>
    <w:rsid w:val="00EA5E94"/>
    <w:rsid w:val="00EA61BB"/>
    <w:rsid w:val="00EA63FB"/>
    <w:rsid w:val="00EA64EA"/>
    <w:rsid w:val="00EA73DB"/>
    <w:rsid w:val="00EA7860"/>
    <w:rsid w:val="00EA7B5D"/>
    <w:rsid w:val="00EA7C5E"/>
    <w:rsid w:val="00EA7F8D"/>
    <w:rsid w:val="00EB0804"/>
    <w:rsid w:val="00EB0FAA"/>
    <w:rsid w:val="00EB12CA"/>
    <w:rsid w:val="00EB18A8"/>
    <w:rsid w:val="00EB3019"/>
    <w:rsid w:val="00EB3481"/>
    <w:rsid w:val="00EB3AD0"/>
    <w:rsid w:val="00EB4970"/>
    <w:rsid w:val="00EB4CB9"/>
    <w:rsid w:val="00EB4D9E"/>
    <w:rsid w:val="00EB502D"/>
    <w:rsid w:val="00EB50D5"/>
    <w:rsid w:val="00EB5228"/>
    <w:rsid w:val="00EB57B1"/>
    <w:rsid w:val="00EB5C5B"/>
    <w:rsid w:val="00EB5E2F"/>
    <w:rsid w:val="00EB5EA2"/>
    <w:rsid w:val="00EB602B"/>
    <w:rsid w:val="00EB7047"/>
    <w:rsid w:val="00EB719D"/>
    <w:rsid w:val="00EB7904"/>
    <w:rsid w:val="00EB791A"/>
    <w:rsid w:val="00EC0923"/>
    <w:rsid w:val="00EC0A2B"/>
    <w:rsid w:val="00EC0A9D"/>
    <w:rsid w:val="00EC1771"/>
    <w:rsid w:val="00EC1858"/>
    <w:rsid w:val="00EC18EE"/>
    <w:rsid w:val="00EC1ACD"/>
    <w:rsid w:val="00EC2AC4"/>
    <w:rsid w:val="00EC31CE"/>
    <w:rsid w:val="00EC3D79"/>
    <w:rsid w:val="00EC42C4"/>
    <w:rsid w:val="00EC5507"/>
    <w:rsid w:val="00EC5F9C"/>
    <w:rsid w:val="00EC6BA7"/>
    <w:rsid w:val="00EC6F40"/>
    <w:rsid w:val="00EC7330"/>
    <w:rsid w:val="00EC769D"/>
    <w:rsid w:val="00EC7AA6"/>
    <w:rsid w:val="00ED0540"/>
    <w:rsid w:val="00ED061C"/>
    <w:rsid w:val="00ED0DD2"/>
    <w:rsid w:val="00ED185A"/>
    <w:rsid w:val="00ED1A32"/>
    <w:rsid w:val="00ED2235"/>
    <w:rsid w:val="00ED25DB"/>
    <w:rsid w:val="00ED381F"/>
    <w:rsid w:val="00ED430C"/>
    <w:rsid w:val="00ED434C"/>
    <w:rsid w:val="00ED4765"/>
    <w:rsid w:val="00ED5BDB"/>
    <w:rsid w:val="00ED5D9F"/>
    <w:rsid w:val="00ED6B0F"/>
    <w:rsid w:val="00ED72D9"/>
    <w:rsid w:val="00ED733B"/>
    <w:rsid w:val="00ED79C6"/>
    <w:rsid w:val="00EE0244"/>
    <w:rsid w:val="00EE030F"/>
    <w:rsid w:val="00EE161C"/>
    <w:rsid w:val="00EE2019"/>
    <w:rsid w:val="00EE218A"/>
    <w:rsid w:val="00EE2AA5"/>
    <w:rsid w:val="00EE2D6E"/>
    <w:rsid w:val="00EE2D7A"/>
    <w:rsid w:val="00EE3339"/>
    <w:rsid w:val="00EE36D3"/>
    <w:rsid w:val="00EE4758"/>
    <w:rsid w:val="00EE47C9"/>
    <w:rsid w:val="00EE4910"/>
    <w:rsid w:val="00EE4C60"/>
    <w:rsid w:val="00EE4D5E"/>
    <w:rsid w:val="00EE4F25"/>
    <w:rsid w:val="00EE5556"/>
    <w:rsid w:val="00EE6220"/>
    <w:rsid w:val="00EE63BB"/>
    <w:rsid w:val="00EE6B9F"/>
    <w:rsid w:val="00EE733B"/>
    <w:rsid w:val="00EE7452"/>
    <w:rsid w:val="00EE751E"/>
    <w:rsid w:val="00EE7A7C"/>
    <w:rsid w:val="00EE7DAB"/>
    <w:rsid w:val="00EF0180"/>
    <w:rsid w:val="00EF0421"/>
    <w:rsid w:val="00EF06E9"/>
    <w:rsid w:val="00EF0824"/>
    <w:rsid w:val="00EF0ACC"/>
    <w:rsid w:val="00EF0EAB"/>
    <w:rsid w:val="00EF1242"/>
    <w:rsid w:val="00EF1630"/>
    <w:rsid w:val="00EF1837"/>
    <w:rsid w:val="00EF1BA6"/>
    <w:rsid w:val="00EF1DBB"/>
    <w:rsid w:val="00EF1F1B"/>
    <w:rsid w:val="00EF21C6"/>
    <w:rsid w:val="00EF242D"/>
    <w:rsid w:val="00EF2FA2"/>
    <w:rsid w:val="00EF3043"/>
    <w:rsid w:val="00EF4448"/>
    <w:rsid w:val="00EF4582"/>
    <w:rsid w:val="00EF462F"/>
    <w:rsid w:val="00EF493B"/>
    <w:rsid w:val="00EF4A70"/>
    <w:rsid w:val="00EF50A1"/>
    <w:rsid w:val="00EF55DD"/>
    <w:rsid w:val="00EF5E07"/>
    <w:rsid w:val="00EF5F20"/>
    <w:rsid w:val="00EF673B"/>
    <w:rsid w:val="00EF6ACF"/>
    <w:rsid w:val="00EF6CFE"/>
    <w:rsid w:val="00EF72CC"/>
    <w:rsid w:val="00EF782C"/>
    <w:rsid w:val="00EF7EEF"/>
    <w:rsid w:val="00F00981"/>
    <w:rsid w:val="00F00DA3"/>
    <w:rsid w:val="00F01654"/>
    <w:rsid w:val="00F033DF"/>
    <w:rsid w:val="00F03F48"/>
    <w:rsid w:val="00F0439E"/>
    <w:rsid w:val="00F04849"/>
    <w:rsid w:val="00F04A6C"/>
    <w:rsid w:val="00F04E2B"/>
    <w:rsid w:val="00F051DF"/>
    <w:rsid w:val="00F05242"/>
    <w:rsid w:val="00F05717"/>
    <w:rsid w:val="00F061D0"/>
    <w:rsid w:val="00F0645F"/>
    <w:rsid w:val="00F065CF"/>
    <w:rsid w:val="00F06A36"/>
    <w:rsid w:val="00F07DFA"/>
    <w:rsid w:val="00F1027B"/>
    <w:rsid w:val="00F10598"/>
    <w:rsid w:val="00F10A2B"/>
    <w:rsid w:val="00F10DB3"/>
    <w:rsid w:val="00F10FD1"/>
    <w:rsid w:val="00F111B1"/>
    <w:rsid w:val="00F1151D"/>
    <w:rsid w:val="00F1194E"/>
    <w:rsid w:val="00F119C5"/>
    <w:rsid w:val="00F11A90"/>
    <w:rsid w:val="00F11AC0"/>
    <w:rsid w:val="00F11B19"/>
    <w:rsid w:val="00F120EF"/>
    <w:rsid w:val="00F12242"/>
    <w:rsid w:val="00F12302"/>
    <w:rsid w:val="00F130EA"/>
    <w:rsid w:val="00F134E5"/>
    <w:rsid w:val="00F1369D"/>
    <w:rsid w:val="00F1421A"/>
    <w:rsid w:val="00F1459A"/>
    <w:rsid w:val="00F14F71"/>
    <w:rsid w:val="00F1522F"/>
    <w:rsid w:val="00F156D8"/>
    <w:rsid w:val="00F159A9"/>
    <w:rsid w:val="00F15B80"/>
    <w:rsid w:val="00F16862"/>
    <w:rsid w:val="00F1698A"/>
    <w:rsid w:val="00F16C62"/>
    <w:rsid w:val="00F16CFC"/>
    <w:rsid w:val="00F1769C"/>
    <w:rsid w:val="00F2075C"/>
    <w:rsid w:val="00F20794"/>
    <w:rsid w:val="00F21290"/>
    <w:rsid w:val="00F21A84"/>
    <w:rsid w:val="00F225FA"/>
    <w:rsid w:val="00F22A1B"/>
    <w:rsid w:val="00F22CFD"/>
    <w:rsid w:val="00F233B9"/>
    <w:rsid w:val="00F23B51"/>
    <w:rsid w:val="00F23C22"/>
    <w:rsid w:val="00F24011"/>
    <w:rsid w:val="00F249B8"/>
    <w:rsid w:val="00F255E4"/>
    <w:rsid w:val="00F25DDF"/>
    <w:rsid w:val="00F263FC"/>
    <w:rsid w:val="00F267B5"/>
    <w:rsid w:val="00F2686B"/>
    <w:rsid w:val="00F26A51"/>
    <w:rsid w:val="00F2788C"/>
    <w:rsid w:val="00F27B9E"/>
    <w:rsid w:val="00F27CD6"/>
    <w:rsid w:val="00F27FE8"/>
    <w:rsid w:val="00F3036B"/>
    <w:rsid w:val="00F3061B"/>
    <w:rsid w:val="00F30A26"/>
    <w:rsid w:val="00F30FDB"/>
    <w:rsid w:val="00F3173B"/>
    <w:rsid w:val="00F3198F"/>
    <w:rsid w:val="00F3199E"/>
    <w:rsid w:val="00F31E8F"/>
    <w:rsid w:val="00F3205A"/>
    <w:rsid w:val="00F32649"/>
    <w:rsid w:val="00F32676"/>
    <w:rsid w:val="00F3268A"/>
    <w:rsid w:val="00F32E97"/>
    <w:rsid w:val="00F33A00"/>
    <w:rsid w:val="00F33C73"/>
    <w:rsid w:val="00F34913"/>
    <w:rsid w:val="00F34B0E"/>
    <w:rsid w:val="00F353AF"/>
    <w:rsid w:val="00F3554C"/>
    <w:rsid w:val="00F35CCF"/>
    <w:rsid w:val="00F36A10"/>
    <w:rsid w:val="00F3771D"/>
    <w:rsid w:val="00F37B9E"/>
    <w:rsid w:val="00F406BE"/>
    <w:rsid w:val="00F41A05"/>
    <w:rsid w:val="00F41A59"/>
    <w:rsid w:val="00F41B13"/>
    <w:rsid w:val="00F42030"/>
    <w:rsid w:val="00F4243C"/>
    <w:rsid w:val="00F42ABB"/>
    <w:rsid w:val="00F432AC"/>
    <w:rsid w:val="00F43BDD"/>
    <w:rsid w:val="00F44CBF"/>
    <w:rsid w:val="00F44D6E"/>
    <w:rsid w:val="00F4563D"/>
    <w:rsid w:val="00F457B7"/>
    <w:rsid w:val="00F45F34"/>
    <w:rsid w:val="00F46620"/>
    <w:rsid w:val="00F47124"/>
    <w:rsid w:val="00F47870"/>
    <w:rsid w:val="00F47EC0"/>
    <w:rsid w:val="00F502C6"/>
    <w:rsid w:val="00F506B4"/>
    <w:rsid w:val="00F506E9"/>
    <w:rsid w:val="00F507C1"/>
    <w:rsid w:val="00F50A94"/>
    <w:rsid w:val="00F50C93"/>
    <w:rsid w:val="00F51494"/>
    <w:rsid w:val="00F5187F"/>
    <w:rsid w:val="00F518A3"/>
    <w:rsid w:val="00F51AB2"/>
    <w:rsid w:val="00F51D33"/>
    <w:rsid w:val="00F51EE9"/>
    <w:rsid w:val="00F52472"/>
    <w:rsid w:val="00F526DE"/>
    <w:rsid w:val="00F529BD"/>
    <w:rsid w:val="00F52C16"/>
    <w:rsid w:val="00F52E5B"/>
    <w:rsid w:val="00F53454"/>
    <w:rsid w:val="00F53528"/>
    <w:rsid w:val="00F53B7C"/>
    <w:rsid w:val="00F540F5"/>
    <w:rsid w:val="00F552F4"/>
    <w:rsid w:val="00F553CC"/>
    <w:rsid w:val="00F5605A"/>
    <w:rsid w:val="00F56A08"/>
    <w:rsid w:val="00F56CD0"/>
    <w:rsid w:val="00F56E0C"/>
    <w:rsid w:val="00F571C1"/>
    <w:rsid w:val="00F578D1"/>
    <w:rsid w:val="00F6018F"/>
    <w:rsid w:val="00F601E9"/>
    <w:rsid w:val="00F60C99"/>
    <w:rsid w:val="00F6103E"/>
    <w:rsid w:val="00F61291"/>
    <w:rsid w:val="00F614A1"/>
    <w:rsid w:val="00F614D9"/>
    <w:rsid w:val="00F6169F"/>
    <w:rsid w:val="00F620EE"/>
    <w:rsid w:val="00F626FF"/>
    <w:rsid w:val="00F62863"/>
    <w:rsid w:val="00F633A2"/>
    <w:rsid w:val="00F63C78"/>
    <w:rsid w:val="00F63E3A"/>
    <w:rsid w:val="00F642B8"/>
    <w:rsid w:val="00F644F0"/>
    <w:rsid w:val="00F649A2"/>
    <w:rsid w:val="00F653E9"/>
    <w:rsid w:val="00F6540A"/>
    <w:rsid w:val="00F65872"/>
    <w:rsid w:val="00F65A99"/>
    <w:rsid w:val="00F65CE9"/>
    <w:rsid w:val="00F665A2"/>
    <w:rsid w:val="00F6714C"/>
    <w:rsid w:val="00F67233"/>
    <w:rsid w:val="00F6773F"/>
    <w:rsid w:val="00F67803"/>
    <w:rsid w:val="00F67B47"/>
    <w:rsid w:val="00F70098"/>
    <w:rsid w:val="00F701C7"/>
    <w:rsid w:val="00F70C5A"/>
    <w:rsid w:val="00F70F18"/>
    <w:rsid w:val="00F71C4D"/>
    <w:rsid w:val="00F725F1"/>
    <w:rsid w:val="00F727B9"/>
    <w:rsid w:val="00F731B4"/>
    <w:rsid w:val="00F731CB"/>
    <w:rsid w:val="00F732DD"/>
    <w:rsid w:val="00F73553"/>
    <w:rsid w:val="00F73D76"/>
    <w:rsid w:val="00F73D82"/>
    <w:rsid w:val="00F74009"/>
    <w:rsid w:val="00F741CD"/>
    <w:rsid w:val="00F74BA8"/>
    <w:rsid w:val="00F75467"/>
    <w:rsid w:val="00F75795"/>
    <w:rsid w:val="00F76075"/>
    <w:rsid w:val="00F761EE"/>
    <w:rsid w:val="00F76DE0"/>
    <w:rsid w:val="00F7702D"/>
    <w:rsid w:val="00F77839"/>
    <w:rsid w:val="00F77B52"/>
    <w:rsid w:val="00F77B9C"/>
    <w:rsid w:val="00F80559"/>
    <w:rsid w:val="00F80756"/>
    <w:rsid w:val="00F812CA"/>
    <w:rsid w:val="00F81A58"/>
    <w:rsid w:val="00F81E06"/>
    <w:rsid w:val="00F82156"/>
    <w:rsid w:val="00F82881"/>
    <w:rsid w:val="00F82BA6"/>
    <w:rsid w:val="00F82C45"/>
    <w:rsid w:val="00F82DBA"/>
    <w:rsid w:val="00F82E89"/>
    <w:rsid w:val="00F8330B"/>
    <w:rsid w:val="00F839D4"/>
    <w:rsid w:val="00F83BCD"/>
    <w:rsid w:val="00F84C35"/>
    <w:rsid w:val="00F850FD"/>
    <w:rsid w:val="00F85622"/>
    <w:rsid w:val="00F85CA7"/>
    <w:rsid w:val="00F86EF1"/>
    <w:rsid w:val="00F8737F"/>
    <w:rsid w:val="00F873A3"/>
    <w:rsid w:val="00F87D44"/>
    <w:rsid w:val="00F90C90"/>
    <w:rsid w:val="00F911E6"/>
    <w:rsid w:val="00F91AC5"/>
    <w:rsid w:val="00F92818"/>
    <w:rsid w:val="00F92844"/>
    <w:rsid w:val="00F929BA"/>
    <w:rsid w:val="00F93F45"/>
    <w:rsid w:val="00F94063"/>
    <w:rsid w:val="00F94303"/>
    <w:rsid w:val="00F94CDC"/>
    <w:rsid w:val="00F9557B"/>
    <w:rsid w:val="00F95805"/>
    <w:rsid w:val="00F96481"/>
    <w:rsid w:val="00F97165"/>
    <w:rsid w:val="00F97ACA"/>
    <w:rsid w:val="00FA0066"/>
    <w:rsid w:val="00FA0226"/>
    <w:rsid w:val="00FA03A9"/>
    <w:rsid w:val="00FA043B"/>
    <w:rsid w:val="00FA088D"/>
    <w:rsid w:val="00FA0D40"/>
    <w:rsid w:val="00FA177C"/>
    <w:rsid w:val="00FA1905"/>
    <w:rsid w:val="00FA2B8A"/>
    <w:rsid w:val="00FA2E21"/>
    <w:rsid w:val="00FA2F29"/>
    <w:rsid w:val="00FA2FFF"/>
    <w:rsid w:val="00FA3036"/>
    <w:rsid w:val="00FA30E2"/>
    <w:rsid w:val="00FA3325"/>
    <w:rsid w:val="00FA35DF"/>
    <w:rsid w:val="00FA399F"/>
    <w:rsid w:val="00FA449B"/>
    <w:rsid w:val="00FA4EDB"/>
    <w:rsid w:val="00FA5040"/>
    <w:rsid w:val="00FA560C"/>
    <w:rsid w:val="00FA56A2"/>
    <w:rsid w:val="00FA575E"/>
    <w:rsid w:val="00FA7C7F"/>
    <w:rsid w:val="00FA7CBD"/>
    <w:rsid w:val="00FB025A"/>
    <w:rsid w:val="00FB08D1"/>
    <w:rsid w:val="00FB0C55"/>
    <w:rsid w:val="00FB171B"/>
    <w:rsid w:val="00FB1C8C"/>
    <w:rsid w:val="00FB1CDA"/>
    <w:rsid w:val="00FB279B"/>
    <w:rsid w:val="00FB3BD7"/>
    <w:rsid w:val="00FB3DA6"/>
    <w:rsid w:val="00FB43AD"/>
    <w:rsid w:val="00FB5148"/>
    <w:rsid w:val="00FB522F"/>
    <w:rsid w:val="00FB56B7"/>
    <w:rsid w:val="00FB5FF3"/>
    <w:rsid w:val="00FB65F9"/>
    <w:rsid w:val="00FB7463"/>
    <w:rsid w:val="00FB74A8"/>
    <w:rsid w:val="00FC0F11"/>
    <w:rsid w:val="00FC0FE9"/>
    <w:rsid w:val="00FC1323"/>
    <w:rsid w:val="00FC1644"/>
    <w:rsid w:val="00FC20A4"/>
    <w:rsid w:val="00FC2E58"/>
    <w:rsid w:val="00FC316A"/>
    <w:rsid w:val="00FC3897"/>
    <w:rsid w:val="00FC4855"/>
    <w:rsid w:val="00FC4AB2"/>
    <w:rsid w:val="00FC4D79"/>
    <w:rsid w:val="00FC4D96"/>
    <w:rsid w:val="00FC5744"/>
    <w:rsid w:val="00FC57EB"/>
    <w:rsid w:val="00FC5B88"/>
    <w:rsid w:val="00FC6090"/>
    <w:rsid w:val="00FC60D5"/>
    <w:rsid w:val="00FC6167"/>
    <w:rsid w:val="00FC6940"/>
    <w:rsid w:val="00FC7008"/>
    <w:rsid w:val="00FC7259"/>
    <w:rsid w:val="00FC7A1C"/>
    <w:rsid w:val="00FC7B8D"/>
    <w:rsid w:val="00FC7E18"/>
    <w:rsid w:val="00FD040F"/>
    <w:rsid w:val="00FD0491"/>
    <w:rsid w:val="00FD0728"/>
    <w:rsid w:val="00FD097D"/>
    <w:rsid w:val="00FD1277"/>
    <w:rsid w:val="00FD1390"/>
    <w:rsid w:val="00FD1574"/>
    <w:rsid w:val="00FD1844"/>
    <w:rsid w:val="00FD1C73"/>
    <w:rsid w:val="00FD1FD3"/>
    <w:rsid w:val="00FD2046"/>
    <w:rsid w:val="00FD20FC"/>
    <w:rsid w:val="00FD21D0"/>
    <w:rsid w:val="00FD2A3D"/>
    <w:rsid w:val="00FD33DB"/>
    <w:rsid w:val="00FD3436"/>
    <w:rsid w:val="00FD3C86"/>
    <w:rsid w:val="00FD40FA"/>
    <w:rsid w:val="00FD4116"/>
    <w:rsid w:val="00FD4476"/>
    <w:rsid w:val="00FD4D22"/>
    <w:rsid w:val="00FD4D29"/>
    <w:rsid w:val="00FD4F95"/>
    <w:rsid w:val="00FD5253"/>
    <w:rsid w:val="00FD56E8"/>
    <w:rsid w:val="00FD672B"/>
    <w:rsid w:val="00FD69EE"/>
    <w:rsid w:val="00FD759C"/>
    <w:rsid w:val="00FD77B5"/>
    <w:rsid w:val="00FD7AD0"/>
    <w:rsid w:val="00FD7AFD"/>
    <w:rsid w:val="00FD7CE3"/>
    <w:rsid w:val="00FD7F21"/>
    <w:rsid w:val="00FE0423"/>
    <w:rsid w:val="00FE0582"/>
    <w:rsid w:val="00FE149A"/>
    <w:rsid w:val="00FE1965"/>
    <w:rsid w:val="00FE1D6B"/>
    <w:rsid w:val="00FE21FA"/>
    <w:rsid w:val="00FE2898"/>
    <w:rsid w:val="00FE28D1"/>
    <w:rsid w:val="00FE2C29"/>
    <w:rsid w:val="00FE2E04"/>
    <w:rsid w:val="00FE309E"/>
    <w:rsid w:val="00FE334E"/>
    <w:rsid w:val="00FE3485"/>
    <w:rsid w:val="00FE35B5"/>
    <w:rsid w:val="00FE3D32"/>
    <w:rsid w:val="00FE46AC"/>
    <w:rsid w:val="00FE46C4"/>
    <w:rsid w:val="00FE4713"/>
    <w:rsid w:val="00FE4EE2"/>
    <w:rsid w:val="00FE5042"/>
    <w:rsid w:val="00FE5706"/>
    <w:rsid w:val="00FE6F2E"/>
    <w:rsid w:val="00FE7896"/>
    <w:rsid w:val="00FE7B5D"/>
    <w:rsid w:val="00FF08BE"/>
    <w:rsid w:val="00FF109F"/>
    <w:rsid w:val="00FF1276"/>
    <w:rsid w:val="00FF1336"/>
    <w:rsid w:val="00FF1644"/>
    <w:rsid w:val="00FF1EC1"/>
    <w:rsid w:val="00FF22F3"/>
    <w:rsid w:val="00FF2C13"/>
    <w:rsid w:val="00FF338D"/>
    <w:rsid w:val="00FF3A11"/>
    <w:rsid w:val="00FF3CBC"/>
    <w:rsid w:val="00FF3F23"/>
    <w:rsid w:val="00FF4657"/>
    <w:rsid w:val="00FF4BAC"/>
    <w:rsid w:val="00FF4E03"/>
    <w:rsid w:val="00FF4ECF"/>
    <w:rsid w:val="00FF5749"/>
    <w:rsid w:val="00FF5B41"/>
    <w:rsid w:val="00FF6179"/>
    <w:rsid w:val="00FF676A"/>
    <w:rsid w:val="00FF679A"/>
    <w:rsid w:val="00FF680C"/>
    <w:rsid w:val="00FF6A72"/>
    <w:rsid w:val="00FF6B23"/>
    <w:rsid w:val="00FF6C19"/>
    <w:rsid w:val="00FF6D4D"/>
    <w:rsid w:val="00FF73D5"/>
    <w:rsid w:val="00FF783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strokecolor="none [3213]">
      <v:stroke color="none [3213]" weight=".25pt"/>
    </o:shapedefaults>
    <o:shapelayout v:ext="edit">
      <o:idmap v:ext="edit" data="1"/>
    </o:shapelayout>
  </w:shapeDefaults>
  <w:decimalSymbol w:val="."/>
  <w:listSeparator w:val=","/>
  <w14:docId w14:val="15EDDFC7"/>
  <w15:docId w15:val="{8967BCDE-8D61-4F1C-AFD8-16F1F06C44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24F76"/>
    <w:pPr>
      <w:widowControl w:val="0"/>
      <w:spacing w:line="324" w:lineRule="auto"/>
      <w:ind w:firstLineChars="200" w:firstLine="200"/>
      <w:jc w:val="both"/>
    </w:pPr>
    <w:rPr>
      <w:rFonts w:ascii="Times New Roman" w:hAnsi="Times New Roman"/>
      <w:sz w:val="24"/>
    </w:rPr>
  </w:style>
  <w:style w:type="paragraph" w:styleId="1">
    <w:name w:val="heading 1"/>
    <w:next w:val="a"/>
    <w:link w:val="10"/>
    <w:uiPriority w:val="9"/>
    <w:qFormat/>
    <w:rsid w:val="00396021"/>
    <w:pPr>
      <w:keepNext/>
      <w:keepLines/>
      <w:numPr>
        <w:numId w:val="2"/>
      </w:numPr>
      <w:spacing w:before="200" w:after="140" w:line="360" w:lineRule="auto"/>
      <w:ind w:left="431" w:hanging="431"/>
      <w:jc w:val="center"/>
      <w:outlineLvl w:val="0"/>
    </w:pPr>
    <w:rPr>
      <w:rFonts w:ascii="Times New Roman" w:eastAsia="黑体" w:hAnsi="Times New Roman"/>
      <w:b/>
      <w:bCs/>
      <w:kern w:val="44"/>
      <w:sz w:val="32"/>
      <w:szCs w:val="44"/>
    </w:rPr>
  </w:style>
  <w:style w:type="paragraph" w:styleId="2">
    <w:name w:val="heading 2"/>
    <w:next w:val="a"/>
    <w:link w:val="20"/>
    <w:uiPriority w:val="9"/>
    <w:unhideWhenUsed/>
    <w:qFormat/>
    <w:rsid w:val="000A50D5"/>
    <w:pPr>
      <w:keepNext/>
      <w:keepLines/>
      <w:numPr>
        <w:ilvl w:val="1"/>
        <w:numId w:val="2"/>
      </w:numPr>
      <w:spacing w:before="200" w:after="140" w:line="360" w:lineRule="auto"/>
      <w:ind w:left="578" w:hanging="578"/>
      <w:outlineLvl w:val="1"/>
    </w:pPr>
    <w:rPr>
      <w:rFonts w:ascii="Times New Roman" w:eastAsia="黑体" w:hAnsi="Times New Roman" w:cstheme="majorBidi"/>
      <w:b/>
      <w:bCs/>
      <w:sz w:val="28"/>
      <w:szCs w:val="32"/>
    </w:rPr>
  </w:style>
  <w:style w:type="paragraph" w:styleId="3">
    <w:name w:val="heading 3"/>
    <w:next w:val="a"/>
    <w:link w:val="30"/>
    <w:uiPriority w:val="9"/>
    <w:unhideWhenUsed/>
    <w:qFormat/>
    <w:rsid w:val="002126EA"/>
    <w:pPr>
      <w:keepNext/>
      <w:keepLines/>
      <w:numPr>
        <w:ilvl w:val="2"/>
        <w:numId w:val="2"/>
      </w:numPr>
      <w:spacing w:before="200" w:after="140" w:line="360" w:lineRule="auto"/>
      <w:ind w:left="0" w:firstLine="0"/>
      <w:outlineLvl w:val="2"/>
    </w:pPr>
    <w:rPr>
      <w:rFonts w:ascii="Times New Roman" w:eastAsia="黑体" w:hAnsi="Times New Roman"/>
      <w:b/>
      <w:bCs/>
      <w:sz w:val="28"/>
      <w:szCs w:val="32"/>
    </w:rPr>
  </w:style>
  <w:style w:type="paragraph" w:styleId="4">
    <w:name w:val="heading 4"/>
    <w:basedOn w:val="a"/>
    <w:next w:val="a"/>
    <w:link w:val="40"/>
    <w:uiPriority w:val="9"/>
    <w:semiHidden/>
    <w:unhideWhenUsed/>
    <w:qFormat/>
    <w:rsid w:val="00F07DFA"/>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F07DFA"/>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F07DFA"/>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F07DFA"/>
    <w:pPr>
      <w:keepNext/>
      <w:keepLines/>
      <w:numPr>
        <w:ilvl w:val="6"/>
        <w:numId w:val="2"/>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F07DFA"/>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F07DFA"/>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E77CE"/>
    <w:pPr>
      <w:ind w:firstLine="420"/>
    </w:pPr>
  </w:style>
  <w:style w:type="character" w:customStyle="1" w:styleId="10">
    <w:name w:val="标题 1 字符"/>
    <w:basedOn w:val="a0"/>
    <w:link w:val="1"/>
    <w:uiPriority w:val="9"/>
    <w:rsid w:val="00396021"/>
    <w:rPr>
      <w:rFonts w:ascii="Times New Roman" w:eastAsia="黑体" w:hAnsi="Times New Roman"/>
      <w:b/>
      <w:bCs/>
      <w:kern w:val="44"/>
      <w:sz w:val="32"/>
      <w:szCs w:val="44"/>
    </w:rPr>
  </w:style>
  <w:style w:type="character" w:customStyle="1" w:styleId="20">
    <w:name w:val="标题 2 字符"/>
    <w:basedOn w:val="a0"/>
    <w:link w:val="2"/>
    <w:uiPriority w:val="9"/>
    <w:rsid w:val="000A50D5"/>
    <w:rPr>
      <w:rFonts w:ascii="Times New Roman" w:eastAsia="黑体" w:hAnsi="Times New Roman" w:cstheme="majorBidi"/>
      <w:b/>
      <w:bCs/>
      <w:sz w:val="28"/>
      <w:szCs w:val="32"/>
    </w:rPr>
  </w:style>
  <w:style w:type="character" w:customStyle="1" w:styleId="30">
    <w:name w:val="标题 3 字符"/>
    <w:basedOn w:val="a0"/>
    <w:link w:val="3"/>
    <w:uiPriority w:val="9"/>
    <w:rsid w:val="002126EA"/>
    <w:rPr>
      <w:rFonts w:ascii="Times New Roman" w:eastAsia="黑体" w:hAnsi="Times New Roman"/>
      <w:b/>
      <w:bCs/>
      <w:sz w:val="28"/>
      <w:szCs w:val="32"/>
    </w:rPr>
  </w:style>
  <w:style w:type="character" w:customStyle="1" w:styleId="40">
    <w:name w:val="标题 4 字符"/>
    <w:basedOn w:val="a0"/>
    <w:link w:val="4"/>
    <w:uiPriority w:val="9"/>
    <w:semiHidden/>
    <w:rsid w:val="00F07DF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F07DFA"/>
    <w:rPr>
      <w:rFonts w:ascii="Times New Roman" w:hAnsi="Times New Roman"/>
      <w:b/>
      <w:bCs/>
      <w:sz w:val="28"/>
      <w:szCs w:val="28"/>
    </w:rPr>
  </w:style>
  <w:style w:type="character" w:customStyle="1" w:styleId="60">
    <w:name w:val="标题 6 字符"/>
    <w:basedOn w:val="a0"/>
    <w:link w:val="6"/>
    <w:uiPriority w:val="9"/>
    <w:semiHidden/>
    <w:rsid w:val="00F07DFA"/>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F07DFA"/>
    <w:rPr>
      <w:rFonts w:ascii="Times New Roman" w:hAnsi="Times New Roman"/>
      <w:b/>
      <w:bCs/>
      <w:sz w:val="24"/>
      <w:szCs w:val="24"/>
    </w:rPr>
  </w:style>
  <w:style w:type="character" w:customStyle="1" w:styleId="80">
    <w:name w:val="标题 8 字符"/>
    <w:basedOn w:val="a0"/>
    <w:link w:val="8"/>
    <w:uiPriority w:val="9"/>
    <w:semiHidden/>
    <w:rsid w:val="00F07DFA"/>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F07DFA"/>
    <w:rPr>
      <w:rFonts w:asciiTheme="majorHAnsi" w:eastAsiaTheme="majorEastAsia" w:hAnsiTheme="majorHAnsi" w:cstheme="majorBidi"/>
      <w:sz w:val="24"/>
      <w:szCs w:val="21"/>
    </w:rPr>
  </w:style>
  <w:style w:type="paragraph" w:styleId="a5">
    <w:name w:val="caption"/>
    <w:basedOn w:val="a"/>
    <w:next w:val="a"/>
    <w:link w:val="a6"/>
    <w:uiPriority w:val="35"/>
    <w:unhideWhenUsed/>
    <w:qFormat/>
    <w:rsid w:val="00F07DFA"/>
    <w:rPr>
      <w:rFonts w:asciiTheme="majorHAnsi" w:eastAsia="黑体" w:hAnsiTheme="majorHAnsi" w:cstheme="majorBidi"/>
      <w:sz w:val="20"/>
      <w:szCs w:val="20"/>
    </w:rPr>
  </w:style>
  <w:style w:type="table" w:styleId="a7">
    <w:name w:val="Table Grid"/>
    <w:basedOn w:val="a1"/>
    <w:uiPriority w:val="39"/>
    <w:rsid w:val="00A25A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link w:val="a9"/>
    <w:uiPriority w:val="37"/>
    <w:unhideWhenUsed/>
    <w:rsid w:val="0092034F"/>
    <w:pPr>
      <w:tabs>
        <w:tab w:val="left" w:pos="504"/>
      </w:tabs>
      <w:spacing w:line="240" w:lineRule="auto"/>
      <w:ind w:left="504" w:hanging="504"/>
    </w:pPr>
  </w:style>
  <w:style w:type="paragraph" w:styleId="aa">
    <w:name w:val="Normal (Web)"/>
    <w:basedOn w:val="a"/>
    <w:uiPriority w:val="99"/>
    <w:unhideWhenUsed/>
    <w:rsid w:val="00D6009E"/>
    <w:pPr>
      <w:widowControl/>
      <w:spacing w:before="100" w:beforeAutospacing="1" w:after="100" w:afterAutospacing="1"/>
      <w:ind w:firstLineChars="0" w:firstLine="0"/>
      <w:jc w:val="left"/>
    </w:pPr>
    <w:rPr>
      <w:rFonts w:ascii="宋体" w:eastAsia="宋体" w:hAnsi="宋体" w:cs="宋体"/>
      <w:kern w:val="0"/>
      <w:szCs w:val="24"/>
    </w:rPr>
  </w:style>
  <w:style w:type="character" w:styleId="ab">
    <w:name w:val="Hyperlink"/>
    <w:basedOn w:val="a0"/>
    <w:uiPriority w:val="99"/>
    <w:unhideWhenUsed/>
    <w:rsid w:val="00114E2B"/>
    <w:rPr>
      <w:color w:val="0563C1" w:themeColor="hyperlink"/>
      <w:u w:val="single"/>
    </w:rPr>
  </w:style>
  <w:style w:type="paragraph" w:styleId="ac">
    <w:name w:val="footnote text"/>
    <w:basedOn w:val="a"/>
    <w:link w:val="ad"/>
    <w:uiPriority w:val="99"/>
    <w:semiHidden/>
    <w:unhideWhenUsed/>
    <w:rsid w:val="00274D5B"/>
    <w:pPr>
      <w:snapToGrid w:val="0"/>
      <w:jc w:val="left"/>
    </w:pPr>
    <w:rPr>
      <w:sz w:val="18"/>
      <w:szCs w:val="18"/>
    </w:rPr>
  </w:style>
  <w:style w:type="character" w:customStyle="1" w:styleId="ad">
    <w:name w:val="脚注文本 字符"/>
    <w:basedOn w:val="a0"/>
    <w:link w:val="ac"/>
    <w:uiPriority w:val="99"/>
    <w:semiHidden/>
    <w:rsid w:val="00274D5B"/>
    <w:rPr>
      <w:sz w:val="18"/>
      <w:szCs w:val="18"/>
    </w:rPr>
  </w:style>
  <w:style w:type="character" w:styleId="ae">
    <w:name w:val="footnote reference"/>
    <w:basedOn w:val="a0"/>
    <w:uiPriority w:val="99"/>
    <w:semiHidden/>
    <w:unhideWhenUsed/>
    <w:rsid w:val="00274D5B"/>
    <w:rPr>
      <w:vertAlign w:val="superscript"/>
    </w:rPr>
  </w:style>
  <w:style w:type="paragraph" w:styleId="af">
    <w:name w:val="Document Map"/>
    <w:basedOn w:val="a"/>
    <w:link w:val="af0"/>
    <w:uiPriority w:val="99"/>
    <w:semiHidden/>
    <w:unhideWhenUsed/>
    <w:rsid w:val="00A87722"/>
    <w:rPr>
      <w:rFonts w:ascii="Helvetica" w:hAnsi="Helvetica"/>
      <w:szCs w:val="24"/>
    </w:rPr>
  </w:style>
  <w:style w:type="character" w:customStyle="1" w:styleId="af0">
    <w:name w:val="文档结构图 字符"/>
    <w:basedOn w:val="a0"/>
    <w:link w:val="af"/>
    <w:uiPriority w:val="99"/>
    <w:semiHidden/>
    <w:rsid w:val="00A87722"/>
    <w:rPr>
      <w:rFonts w:ascii="Helvetica" w:hAnsi="Helvetica"/>
      <w:sz w:val="24"/>
      <w:szCs w:val="24"/>
    </w:rPr>
  </w:style>
  <w:style w:type="paragraph" w:styleId="31">
    <w:name w:val="toc 3"/>
    <w:next w:val="a"/>
    <w:autoRedefine/>
    <w:uiPriority w:val="39"/>
    <w:qFormat/>
    <w:rsid w:val="009E4F43"/>
    <w:pPr>
      <w:spacing w:line="360" w:lineRule="exact"/>
    </w:pPr>
    <w:rPr>
      <w:rFonts w:ascii="Times New Roman" w:eastAsia="宋体" w:hAnsi="Times New Roman" w:cs="Times New Roman"/>
      <w:smallCaps/>
      <w:sz w:val="28"/>
      <w:szCs w:val="26"/>
    </w:rPr>
  </w:style>
  <w:style w:type="paragraph" w:styleId="11">
    <w:name w:val="toc 1"/>
    <w:next w:val="a"/>
    <w:autoRedefine/>
    <w:uiPriority w:val="39"/>
    <w:unhideWhenUsed/>
    <w:qFormat/>
    <w:rsid w:val="00C72399"/>
    <w:pPr>
      <w:tabs>
        <w:tab w:val="right" w:leader="dot" w:pos="8720"/>
      </w:tabs>
      <w:spacing w:line="360" w:lineRule="exact"/>
    </w:pPr>
    <w:rPr>
      <w:rFonts w:ascii="Times New Roman" w:eastAsia="黑体" w:hAnsi="Times New Roman"/>
      <w:b/>
      <w:sz w:val="28"/>
    </w:rPr>
  </w:style>
  <w:style w:type="paragraph" w:styleId="af1">
    <w:name w:val="header"/>
    <w:basedOn w:val="a"/>
    <w:link w:val="af2"/>
    <w:uiPriority w:val="99"/>
    <w:unhideWhenUsed/>
    <w:rsid w:val="00F3036B"/>
    <w:pPr>
      <w:pBdr>
        <w:bottom w:val="single" w:sz="6" w:space="1" w:color="auto"/>
      </w:pBdr>
      <w:tabs>
        <w:tab w:val="center" w:pos="4153"/>
        <w:tab w:val="right" w:pos="8306"/>
      </w:tabs>
      <w:snapToGrid w:val="0"/>
      <w:spacing w:line="240" w:lineRule="auto"/>
      <w:jc w:val="center"/>
    </w:pPr>
    <w:rPr>
      <w:sz w:val="18"/>
      <w:szCs w:val="18"/>
    </w:rPr>
  </w:style>
  <w:style w:type="character" w:customStyle="1" w:styleId="af2">
    <w:name w:val="页眉 字符"/>
    <w:basedOn w:val="a0"/>
    <w:link w:val="af1"/>
    <w:uiPriority w:val="99"/>
    <w:rsid w:val="00F3036B"/>
    <w:rPr>
      <w:sz w:val="18"/>
      <w:szCs w:val="18"/>
    </w:rPr>
  </w:style>
  <w:style w:type="paragraph" w:styleId="af3">
    <w:name w:val="footer"/>
    <w:basedOn w:val="a"/>
    <w:link w:val="af4"/>
    <w:uiPriority w:val="99"/>
    <w:unhideWhenUsed/>
    <w:rsid w:val="00F3036B"/>
    <w:pPr>
      <w:tabs>
        <w:tab w:val="center" w:pos="4153"/>
        <w:tab w:val="right" w:pos="8306"/>
      </w:tabs>
      <w:snapToGrid w:val="0"/>
      <w:spacing w:line="240" w:lineRule="auto"/>
      <w:jc w:val="left"/>
    </w:pPr>
    <w:rPr>
      <w:sz w:val="18"/>
      <w:szCs w:val="18"/>
    </w:rPr>
  </w:style>
  <w:style w:type="character" w:customStyle="1" w:styleId="af4">
    <w:name w:val="页脚 字符"/>
    <w:basedOn w:val="a0"/>
    <w:link w:val="af3"/>
    <w:uiPriority w:val="99"/>
    <w:rsid w:val="00F3036B"/>
    <w:rPr>
      <w:sz w:val="18"/>
      <w:szCs w:val="18"/>
    </w:rPr>
  </w:style>
  <w:style w:type="paragraph" w:styleId="af5">
    <w:name w:val="Date"/>
    <w:basedOn w:val="a"/>
    <w:next w:val="a"/>
    <w:link w:val="af6"/>
    <w:uiPriority w:val="99"/>
    <w:semiHidden/>
    <w:unhideWhenUsed/>
    <w:rsid w:val="00442D1F"/>
    <w:pPr>
      <w:ind w:leftChars="2500" w:left="100"/>
    </w:pPr>
  </w:style>
  <w:style w:type="character" w:customStyle="1" w:styleId="af6">
    <w:name w:val="日期 字符"/>
    <w:basedOn w:val="a0"/>
    <w:link w:val="af5"/>
    <w:uiPriority w:val="99"/>
    <w:semiHidden/>
    <w:rsid w:val="00442D1F"/>
    <w:rPr>
      <w:sz w:val="24"/>
    </w:rPr>
  </w:style>
  <w:style w:type="character" w:styleId="af7">
    <w:name w:val="page number"/>
    <w:basedOn w:val="a0"/>
    <w:rsid w:val="00442D1F"/>
  </w:style>
  <w:style w:type="paragraph" w:styleId="af8">
    <w:name w:val="Title"/>
    <w:next w:val="a"/>
    <w:link w:val="af9"/>
    <w:uiPriority w:val="10"/>
    <w:qFormat/>
    <w:rsid w:val="00CC2160"/>
    <w:pPr>
      <w:spacing w:before="240" w:after="60"/>
      <w:jc w:val="center"/>
    </w:pPr>
    <w:rPr>
      <w:rFonts w:ascii="Times New Roman" w:eastAsia="黑体" w:hAnsi="Times New Roman" w:cstheme="majorBidi"/>
      <w:kern w:val="44"/>
      <w:sz w:val="32"/>
      <w:szCs w:val="32"/>
    </w:rPr>
  </w:style>
  <w:style w:type="character" w:customStyle="1" w:styleId="af9">
    <w:name w:val="标题 字符"/>
    <w:basedOn w:val="a0"/>
    <w:link w:val="af8"/>
    <w:uiPriority w:val="10"/>
    <w:rsid w:val="00CC2160"/>
    <w:rPr>
      <w:rFonts w:ascii="Times New Roman" w:eastAsia="黑体" w:hAnsi="Times New Roman" w:cstheme="majorBidi"/>
      <w:kern w:val="44"/>
      <w:sz w:val="32"/>
      <w:szCs w:val="32"/>
    </w:rPr>
  </w:style>
  <w:style w:type="paragraph" w:styleId="21">
    <w:name w:val="toc 2"/>
    <w:next w:val="a"/>
    <w:autoRedefine/>
    <w:uiPriority w:val="39"/>
    <w:unhideWhenUsed/>
    <w:qFormat/>
    <w:rsid w:val="00D22565"/>
    <w:pPr>
      <w:tabs>
        <w:tab w:val="left" w:pos="565"/>
        <w:tab w:val="right" w:leader="dot" w:pos="8720"/>
      </w:tabs>
      <w:spacing w:line="360" w:lineRule="exact"/>
    </w:pPr>
    <w:rPr>
      <w:rFonts w:ascii="Times New Roman" w:eastAsia="宋体" w:hAnsi="Times New Roman"/>
      <w:sz w:val="28"/>
    </w:rPr>
  </w:style>
  <w:style w:type="paragraph" w:customStyle="1" w:styleId="Step">
    <w:name w:val="Step"/>
    <w:basedOn w:val="a"/>
    <w:link w:val="StepChar"/>
    <w:rsid w:val="00AA7459"/>
    <w:pPr>
      <w:numPr>
        <w:numId w:val="1"/>
      </w:numPr>
      <w:ind w:firstLineChars="0" w:firstLine="0"/>
    </w:pPr>
  </w:style>
  <w:style w:type="character" w:customStyle="1" w:styleId="a4">
    <w:name w:val="列出段落 字符"/>
    <w:basedOn w:val="a0"/>
    <w:link w:val="a3"/>
    <w:uiPriority w:val="34"/>
    <w:rsid w:val="00422845"/>
    <w:rPr>
      <w:rFonts w:ascii="Times New Roman" w:hAnsi="Times New Roman"/>
      <w:sz w:val="24"/>
    </w:rPr>
  </w:style>
  <w:style w:type="character" w:customStyle="1" w:styleId="StepChar">
    <w:name w:val="Step Char"/>
    <w:basedOn w:val="a4"/>
    <w:link w:val="Step"/>
    <w:rsid w:val="00974D49"/>
    <w:rPr>
      <w:rFonts w:ascii="Times New Roman" w:hAnsi="Times New Roman"/>
      <w:sz w:val="24"/>
    </w:rPr>
  </w:style>
  <w:style w:type="paragraph" w:customStyle="1" w:styleId="afa">
    <w:name w:val="图标题"/>
    <w:basedOn w:val="a5"/>
    <w:next w:val="a"/>
    <w:link w:val="Char"/>
    <w:qFormat/>
    <w:rsid w:val="00260476"/>
    <w:pPr>
      <w:spacing w:afterLines="50"/>
      <w:ind w:firstLineChars="0" w:firstLine="0"/>
      <w:jc w:val="center"/>
    </w:pPr>
    <w:rPr>
      <w:rFonts w:ascii="Times New Roman" w:eastAsia="宋体" w:hAnsi="Times New Roman"/>
      <w:sz w:val="21"/>
      <w:szCs w:val="21"/>
    </w:rPr>
  </w:style>
  <w:style w:type="paragraph" w:customStyle="1" w:styleId="afb">
    <w:name w:val="表标题"/>
    <w:basedOn w:val="a5"/>
    <w:link w:val="Char0"/>
    <w:qFormat/>
    <w:rsid w:val="00260476"/>
    <w:pPr>
      <w:keepNext/>
      <w:spacing w:beforeLines="50"/>
      <w:ind w:firstLineChars="0" w:firstLine="0"/>
      <w:jc w:val="center"/>
    </w:pPr>
    <w:rPr>
      <w:rFonts w:ascii="Times New Roman" w:eastAsia="宋体" w:hAnsi="Times New Roman"/>
      <w:sz w:val="21"/>
      <w:szCs w:val="21"/>
    </w:rPr>
  </w:style>
  <w:style w:type="character" w:customStyle="1" w:styleId="a6">
    <w:name w:val="题注 字符"/>
    <w:basedOn w:val="a0"/>
    <w:link w:val="a5"/>
    <w:uiPriority w:val="35"/>
    <w:rsid w:val="00396183"/>
    <w:rPr>
      <w:rFonts w:asciiTheme="majorHAnsi" w:eastAsia="黑体" w:hAnsiTheme="majorHAnsi" w:cstheme="majorBidi"/>
      <w:sz w:val="20"/>
      <w:szCs w:val="20"/>
    </w:rPr>
  </w:style>
  <w:style w:type="character" w:customStyle="1" w:styleId="Char">
    <w:name w:val="图标题 Char"/>
    <w:basedOn w:val="a6"/>
    <w:link w:val="afa"/>
    <w:rsid w:val="00260476"/>
    <w:rPr>
      <w:rFonts w:ascii="Times New Roman" w:eastAsia="宋体" w:hAnsi="Times New Roman" w:cstheme="majorBidi"/>
      <w:sz w:val="20"/>
      <w:szCs w:val="21"/>
    </w:rPr>
  </w:style>
  <w:style w:type="character" w:customStyle="1" w:styleId="Char0">
    <w:name w:val="表标题 Char"/>
    <w:basedOn w:val="a6"/>
    <w:link w:val="afb"/>
    <w:rsid w:val="00260476"/>
    <w:rPr>
      <w:rFonts w:ascii="Times New Roman" w:eastAsia="宋体" w:hAnsi="Times New Roman" w:cstheme="majorBidi"/>
      <w:sz w:val="20"/>
      <w:szCs w:val="21"/>
    </w:rPr>
  </w:style>
  <w:style w:type="character" w:styleId="afc">
    <w:name w:val="Placeholder Text"/>
    <w:basedOn w:val="a0"/>
    <w:uiPriority w:val="99"/>
    <w:semiHidden/>
    <w:rsid w:val="00F11AC0"/>
    <w:rPr>
      <w:color w:val="808080"/>
    </w:rPr>
  </w:style>
  <w:style w:type="paragraph" w:customStyle="1" w:styleId="afd">
    <w:name w:val="参考文献目录条目"/>
    <w:basedOn w:val="a8"/>
    <w:link w:val="Char1"/>
    <w:qFormat/>
    <w:rsid w:val="0031084A"/>
    <w:pPr>
      <w:spacing w:line="324" w:lineRule="auto"/>
      <w:ind w:left="200" w:hangingChars="200" w:hanging="200"/>
    </w:pPr>
  </w:style>
  <w:style w:type="character" w:styleId="afe">
    <w:name w:val="endnote reference"/>
    <w:basedOn w:val="a0"/>
    <w:uiPriority w:val="99"/>
    <w:semiHidden/>
    <w:unhideWhenUsed/>
    <w:rsid w:val="0031084A"/>
    <w:rPr>
      <w:vertAlign w:val="superscript"/>
    </w:rPr>
  </w:style>
  <w:style w:type="character" w:customStyle="1" w:styleId="a9">
    <w:name w:val="书目 字符"/>
    <w:basedOn w:val="a0"/>
    <w:link w:val="a8"/>
    <w:uiPriority w:val="37"/>
    <w:rsid w:val="000D6025"/>
    <w:rPr>
      <w:rFonts w:ascii="Times New Roman" w:hAnsi="Times New Roman"/>
      <w:sz w:val="24"/>
    </w:rPr>
  </w:style>
  <w:style w:type="character" w:customStyle="1" w:styleId="Char1">
    <w:name w:val="参考文献目录条目 Char"/>
    <w:basedOn w:val="a9"/>
    <w:link w:val="afd"/>
    <w:rsid w:val="0031084A"/>
    <w:rPr>
      <w:rFonts w:ascii="Times New Roman" w:hAnsi="Times New Roman"/>
      <w:sz w:val="24"/>
    </w:rPr>
  </w:style>
  <w:style w:type="character" w:styleId="aff">
    <w:name w:val="annotation reference"/>
    <w:basedOn w:val="a0"/>
    <w:uiPriority w:val="99"/>
    <w:semiHidden/>
    <w:unhideWhenUsed/>
    <w:rsid w:val="00A34834"/>
    <w:rPr>
      <w:sz w:val="21"/>
      <w:szCs w:val="21"/>
    </w:rPr>
  </w:style>
  <w:style w:type="paragraph" w:styleId="aff0">
    <w:name w:val="annotation text"/>
    <w:basedOn w:val="a"/>
    <w:link w:val="aff1"/>
    <w:uiPriority w:val="99"/>
    <w:semiHidden/>
    <w:unhideWhenUsed/>
    <w:rsid w:val="00A34834"/>
    <w:pPr>
      <w:jc w:val="left"/>
    </w:pPr>
  </w:style>
  <w:style w:type="character" w:customStyle="1" w:styleId="aff1">
    <w:name w:val="批注文字 字符"/>
    <w:basedOn w:val="a0"/>
    <w:link w:val="aff0"/>
    <w:uiPriority w:val="99"/>
    <w:semiHidden/>
    <w:rsid w:val="00A34834"/>
    <w:rPr>
      <w:rFonts w:ascii="Times New Roman" w:hAnsi="Times New Roman"/>
      <w:sz w:val="24"/>
    </w:rPr>
  </w:style>
  <w:style w:type="paragraph" w:styleId="aff2">
    <w:name w:val="annotation subject"/>
    <w:basedOn w:val="aff0"/>
    <w:next w:val="aff0"/>
    <w:link w:val="aff3"/>
    <w:uiPriority w:val="99"/>
    <w:semiHidden/>
    <w:unhideWhenUsed/>
    <w:rsid w:val="00A34834"/>
    <w:rPr>
      <w:b/>
      <w:bCs/>
    </w:rPr>
  </w:style>
  <w:style w:type="character" w:customStyle="1" w:styleId="aff3">
    <w:name w:val="批注主题 字符"/>
    <w:basedOn w:val="aff1"/>
    <w:link w:val="aff2"/>
    <w:uiPriority w:val="99"/>
    <w:semiHidden/>
    <w:rsid w:val="00A34834"/>
    <w:rPr>
      <w:rFonts w:ascii="Times New Roman" w:hAnsi="Times New Roman"/>
      <w:b/>
      <w:bCs/>
      <w:sz w:val="24"/>
    </w:rPr>
  </w:style>
  <w:style w:type="paragraph" w:styleId="aff4">
    <w:name w:val="Balloon Text"/>
    <w:basedOn w:val="a"/>
    <w:link w:val="aff5"/>
    <w:uiPriority w:val="99"/>
    <w:semiHidden/>
    <w:unhideWhenUsed/>
    <w:rsid w:val="00A34834"/>
    <w:pPr>
      <w:spacing w:line="240" w:lineRule="auto"/>
    </w:pPr>
    <w:rPr>
      <w:sz w:val="18"/>
      <w:szCs w:val="18"/>
    </w:rPr>
  </w:style>
  <w:style w:type="character" w:customStyle="1" w:styleId="aff5">
    <w:name w:val="批注框文本 字符"/>
    <w:basedOn w:val="a0"/>
    <w:link w:val="aff4"/>
    <w:uiPriority w:val="99"/>
    <w:semiHidden/>
    <w:rsid w:val="00A34834"/>
    <w:rPr>
      <w:rFonts w:ascii="Times New Roman" w:hAnsi="Times New Roman"/>
      <w:sz w:val="18"/>
      <w:szCs w:val="18"/>
    </w:rPr>
  </w:style>
  <w:style w:type="table" w:customStyle="1" w:styleId="12">
    <w:name w:val="网格型1"/>
    <w:basedOn w:val="a1"/>
    <w:next w:val="a7"/>
    <w:uiPriority w:val="39"/>
    <w:rsid w:val="003B1C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5623E3"/>
    <w:pPr>
      <w:numPr>
        <w:numId w:val="0"/>
      </w:numPr>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fontstyle01">
    <w:name w:val="fontstyle01"/>
    <w:basedOn w:val="a0"/>
    <w:rsid w:val="00067F91"/>
    <w:rPr>
      <w:rFonts w:ascii="CMSS10" w:hAnsi="CMSS10" w:hint="default"/>
      <w:b w:val="0"/>
      <w:bCs w:val="0"/>
      <w:i w:val="0"/>
      <w:iCs w:val="0"/>
      <w:color w:val="000000"/>
      <w:sz w:val="20"/>
      <w:szCs w:val="20"/>
    </w:rPr>
  </w:style>
  <w:style w:type="character" w:styleId="aff6">
    <w:name w:val="Emphasis"/>
    <w:basedOn w:val="a0"/>
    <w:uiPriority w:val="20"/>
    <w:qFormat/>
    <w:rsid w:val="00F30FDB"/>
    <w:rPr>
      <w:i/>
      <w:iCs/>
    </w:rPr>
  </w:style>
  <w:style w:type="paragraph" w:customStyle="1" w:styleId="110">
    <w:name w:val="1.1图说明"/>
    <w:basedOn w:val="a"/>
    <w:link w:val="11Char"/>
    <w:qFormat/>
    <w:rsid w:val="001F12B8"/>
    <w:pPr>
      <w:adjustRightInd w:val="0"/>
      <w:snapToGrid w:val="0"/>
      <w:spacing w:beforeLines="50" w:before="120" w:afterLines="50" w:after="120" w:line="300" w:lineRule="auto"/>
      <w:ind w:firstLineChars="0" w:firstLine="0"/>
      <w:jc w:val="center"/>
    </w:pPr>
    <w:rPr>
      <w:rFonts w:asciiTheme="minorEastAsia" w:hAnsiTheme="minorEastAsia" w:cs="Times New Roman"/>
      <w:bCs/>
      <w:color w:val="000000"/>
      <w:sz w:val="21"/>
      <w:szCs w:val="21"/>
    </w:rPr>
  </w:style>
  <w:style w:type="character" w:customStyle="1" w:styleId="11Char">
    <w:name w:val="1.1图说明 Char"/>
    <w:basedOn w:val="a0"/>
    <w:link w:val="110"/>
    <w:rsid w:val="001F12B8"/>
    <w:rPr>
      <w:rFonts w:asciiTheme="minorEastAsia" w:hAnsiTheme="minorEastAsia" w:cs="Times New Roman"/>
      <w:bCs/>
      <w:color w:val="00000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50619">
      <w:bodyDiv w:val="1"/>
      <w:marLeft w:val="0"/>
      <w:marRight w:val="0"/>
      <w:marTop w:val="0"/>
      <w:marBottom w:val="0"/>
      <w:divBdr>
        <w:top w:val="none" w:sz="0" w:space="0" w:color="auto"/>
        <w:left w:val="none" w:sz="0" w:space="0" w:color="auto"/>
        <w:bottom w:val="none" w:sz="0" w:space="0" w:color="auto"/>
        <w:right w:val="none" w:sz="0" w:space="0" w:color="auto"/>
      </w:divBdr>
    </w:div>
    <w:div w:id="138962400">
      <w:bodyDiv w:val="1"/>
      <w:marLeft w:val="0"/>
      <w:marRight w:val="0"/>
      <w:marTop w:val="0"/>
      <w:marBottom w:val="0"/>
      <w:divBdr>
        <w:top w:val="none" w:sz="0" w:space="0" w:color="auto"/>
        <w:left w:val="none" w:sz="0" w:space="0" w:color="auto"/>
        <w:bottom w:val="none" w:sz="0" w:space="0" w:color="auto"/>
        <w:right w:val="none" w:sz="0" w:space="0" w:color="auto"/>
      </w:divBdr>
    </w:div>
    <w:div w:id="174879921">
      <w:bodyDiv w:val="1"/>
      <w:marLeft w:val="0"/>
      <w:marRight w:val="0"/>
      <w:marTop w:val="0"/>
      <w:marBottom w:val="0"/>
      <w:divBdr>
        <w:top w:val="none" w:sz="0" w:space="0" w:color="auto"/>
        <w:left w:val="none" w:sz="0" w:space="0" w:color="auto"/>
        <w:bottom w:val="none" w:sz="0" w:space="0" w:color="auto"/>
        <w:right w:val="none" w:sz="0" w:space="0" w:color="auto"/>
      </w:divBdr>
    </w:div>
    <w:div w:id="215314966">
      <w:bodyDiv w:val="1"/>
      <w:marLeft w:val="0"/>
      <w:marRight w:val="0"/>
      <w:marTop w:val="0"/>
      <w:marBottom w:val="0"/>
      <w:divBdr>
        <w:top w:val="none" w:sz="0" w:space="0" w:color="auto"/>
        <w:left w:val="none" w:sz="0" w:space="0" w:color="auto"/>
        <w:bottom w:val="none" w:sz="0" w:space="0" w:color="auto"/>
        <w:right w:val="none" w:sz="0" w:space="0" w:color="auto"/>
      </w:divBdr>
      <w:divsChild>
        <w:div w:id="1071271922">
          <w:marLeft w:val="1800"/>
          <w:marRight w:val="0"/>
          <w:marTop w:val="115"/>
          <w:marBottom w:val="0"/>
          <w:divBdr>
            <w:top w:val="none" w:sz="0" w:space="0" w:color="auto"/>
            <w:left w:val="none" w:sz="0" w:space="0" w:color="auto"/>
            <w:bottom w:val="none" w:sz="0" w:space="0" w:color="auto"/>
            <w:right w:val="none" w:sz="0" w:space="0" w:color="auto"/>
          </w:divBdr>
        </w:div>
      </w:divsChild>
    </w:div>
    <w:div w:id="242642644">
      <w:bodyDiv w:val="1"/>
      <w:marLeft w:val="0"/>
      <w:marRight w:val="0"/>
      <w:marTop w:val="0"/>
      <w:marBottom w:val="0"/>
      <w:divBdr>
        <w:top w:val="none" w:sz="0" w:space="0" w:color="auto"/>
        <w:left w:val="none" w:sz="0" w:space="0" w:color="auto"/>
        <w:bottom w:val="none" w:sz="0" w:space="0" w:color="auto"/>
        <w:right w:val="none" w:sz="0" w:space="0" w:color="auto"/>
      </w:divBdr>
    </w:div>
    <w:div w:id="265503066">
      <w:bodyDiv w:val="1"/>
      <w:marLeft w:val="0"/>
      <w:marRight w:val="0"/>
      <w:marTop w:val="0"/>
      <w:marBottom w:val="0"/>
      <w:divBdr>
        <w:top w:val="none" w:sz="0" w:space="0" w:color="auto"/>
        <w:left w:val="none" w:sz="0" w:space="0" w:color="auto"/>
        <w:bottom w:val="none" w:sz="0" w:space="0" w:color="auto"/>
        <w:right w:val="none" w:sz="0" w:space="0" w:color="auto"/>
      </w:divBdr>
      <w:divsChild>
        <w:div w:id="501356536">
          <w:marLeft w:val="2880"/>
          <w:marRight w:val="0"/>
          <w:marTop w:val="96"/>
          <w:marBottom w:val="0"/>
          <w:divBdr>
            <w:top w:val="none" w:sz="0" w:space="0" w:color="auto"/>
            <w:left w:val="none" w:sz="0" w:space="0" w:color="auto"/>
            <w:bottom w:val="none" w:sz="0" w:space="0" w:color="auto"/>
            <w:right w:val="none" w:sz="0" w:space="0" w:color="auto"/>
          </w:divBdr>
        </w:div>
      </w:divsChild>
    </w:div>
    <w:div w:id="321474040">
      <w:bodyDiv w:val="1"/>
      <w:marLeft w:val="0"/>
      <w:marRight w:val="0"/>
      <w:marTop w:val="0"/>
      <w:marBottom w:val="0"/>
      <w:divBdr>
        <w:top w:val="none" w:sz="0" w:space="0" w:color="auto"/>
        <w:left w:val="none" w:sz="0" w:space="0" w:color="auto"/>
        <w:bottom w:val="none" w:sz="0" w:space="0" w:color="auto"/>
        <w:right w:val="none" w:sz="0" w:space="0" w:color="auto"/>
      </w:divBdr>
    </w:div>
    <w:div w:id="324825075">
      <w:bodyDiv w:val="1"/>
      <w:marLeft w:val="0"/>
      <w:marRight w:val="0"/>
      <w:marTop w:val="0"/>
      <w:marBottom w:val="0"/>
      <w:divBdr>
        <w:top w:val="none" w:sz="0" w:space="0" w:color="auto"/>
        <w:left w:val="none" w:sz="0" w:space="0" w:color="auto"/>
        <w:bottom w:val="none" w:sz="0" w:space="0" w:color="auto"/>
        <w:right w:val="none" w:sz="0" w:space="0" w:color="auto"/>
      </w:divBdr>
      <w:divsChild>
        <w:div w:id="811557995">
          <w:marLeft w:val="2520"/>
          <w:marRight w:val="0"/>
          <w:marTop w:val="96"/>
          <w:marBottom w:val="0"/>
          <w:divBdr>
            <w:top w:val="none" w:sz="0" w:space="0" w:color="auto"/>
            <w:left w:val="none" w:sz="0" w:space="0" w:color="auto"/>
            <w:bottom w:val="none" w:sz="0" w:space="0" w:color="auto"/>
            <w:right w:val="none" w:sz="0" w:space="0" w:color="auto"/>
          </w:divBdr>
        </w:div>
        <w:div w:id="1018892875">
          <w:marLeft w:val="2520"/>
          <w:marRight w:val="0"/>
          <w:marTop w:val="96"/>
          <w:marBottom w:val="0"/>
          <w:divBdr>
            <w:top w:val="none" w:sz="0" w:space="0" w:color="auto"/>
            <w:left w:val="none" w:sz="0" w:space="0" w:color="auto"/>
            <w:bottom w:val="none" w:sz="0" w:space="0" w:color="auto"/>
            <w:right w:val="none" w:sz="0" w:space="0" w:color="auto"/>
          </w:divBdr>
        </w:div>
        <w:div w:id="1443645923">
          <w:marLeft w:val="2520"/>
          <w:marRight w:val="0"/>
          <w:marTop w:val="96"/>
          <w:marBottom w:val="0"/>
          <w:divBdr>
            <w:top w:val="none" w:sz="0" w:space="0" w:color="auto"/>
            <w:left w:val="none" w:sz="0" w:space="0" w:color="auto"/>
            <w:bottom w:val="none" w:sz="0" w:space="0" w:color="auto"/>
            <w:right w:val="none" w:sz="0" w:space="0" w:color="auto"/>
          </w:divBdr>
        </w:div>
        <w:div w:id="1573347141">
          <w:marLeft w:val="1800"/>
          <w:marRight w:val="0"/>
          <w:marTop w:val="115"/>
          <w:marBottom w:val="0"/>
          <w:divBdr>
            <w:top w:val="none" w:sz="0" w:space="0" w:color="auto"/>
            <w:left w:val="none" w:sz="0" w:space="0" w:color="auto"/>
            <w:bottom w:val="none" w:sz="0" w:space="0" w:color="auto"/>
            <w:right w:val="none" w:sz="0" w:space="0" w:color="auto"/>
          </w:divBdr>
        </w:div>
        <w:div w:id="2083678779">
          <w:marLeft w:val="2520"/>
          <w:marRight w:val="0"/>
          <w:marTop w:val="96"/>
          <w:marBottom w:val="0"/>
          <w:divBdr>
            <w:top w:val="none" w:sz="0" w:space="0" w:color="auto"/>
            <w:left w:val="none" w:sz="0" w:space="0" w:color="auto"/>
            <w:bottom w:val="none" w:sz="0" w:space="0" w:color="auto"/>
            <w:right w:val="none" w:sz="0" w:space="0" w:color="auto"/>
          </w:divBdr>
        </w:div>
      </w:divsChild>
    </w:div>
    <w:div w:id="394938921">
      <w:bodyDiv w:val="1"/>
      <w:marLeft w:val="0"/>
      <w:marRight w:val="0"/>
      <w:marTop w:val="0"/>
      <w:marBottom w:val="0"/>
      <w:divBdr>
        <w:top w:val="none" w:sz="0" w:space="0" w:color="auto"/>
        <w:left w:val="none" w:sz="0" w:space="0" w:color="auto"/>
        <w:bottom w:val="none" w:sz="0" w:space="0" w:color="auto"/>
        <w:right w:val="none" w:sz="0" w:space="0" w:color="auto"/>
      </w:divBdr>
    </w:div>
    <w:div w:id="544605566">
      <w:bodyDiv w:val="1"/>
      <w:marLeft w:val="0"/>
      <w:marRight w:val="0"/>
      <w:marTop w:val="0"/>
      <w:marBottom w:val="0"/>
      <w:divBdr>
        <w:top w:val="none" w:sz="0" w:space="0" w:color="auto"/>
        <w:left w:val="none" w:sz="0" w:space="0" w:color="auto"/>
        <w:bottom w:val="none" w:sz="0" w:space="0" w:color="auto"/>
        <w:right w:val="none" w:sz="0" w:space="0" w:color="auto"/>
      </w:divBdr>
      <w:divsChild>
        <w:div w:id="994188908">
          <w:marLeft w:val="3240"/>
          <w:marRight w:val="0"/>
          <w:marTop w:val="96"/>
          <w:marBottom w:val="0"/>
          <w:divBdr>
            <w:top w:val="none" w:sz="0" w:space="0" w:color="auto"/>
            <w:left w:val="none" w:sz="0" w:space="0" w:color="auto"/>
            <w:bottom w:val="none" w:sz="0" w:space="0" w:color="auto"/>
            <w:right w:val="none" w:sz="0" w:space="0" w:color="auto"/>
          </w:divBdr>
        </w:div>
      </w:divsChild>
    </w:div>
    <w:div w:id="617218506">
      <w:bodyDiv w:val="1"/>
      <w:marLeft w:val="0"/>
      <w:marRight w:val="0"/>
      <w:marTop w:val="0"/>
      <w:marBottom w:val="0"/>
      <w:divBdr>
        <w:top w:val="none" w:sz="0" w:space="0" w:color="auto"/>
        <w:left w:val="none" w:sz="0" w:space="0" w:color="auto"/>
        <w:bottom w:val="none" w:sz="0" w:space="0" w:color="auto"/>
        <w:right w:val="none" w:sz="0" w:space="0" w:color="auto"/>
      </w:divBdr>
      <w:divsChild>
        <w:div w:id="864556852">
          <w:marLeft w:val="1800"/>
          <w:marRight w:val="0"/>
          <w:marTop w:val="115"/>
          <w:marBottom w:val="0"/>
          <w:divBdr>
            <w:top w:val="none" w:sz="0" w:space="0" w:color="auto"/>
            <w:left w:val="none" w:sz="0" w:space="0" w:color="auto"/>
            <w:bottom w:val="none" w:sz="0" w:space="0" w:color="auto"/>
            <w:right w:val="none" w:sz="0" w:space="0" w:color="auto"/>
          </w:divBdr>
        </w:div>
        <w:div w:id="1044020647">
          <w:marLeft w:val="1800"/>
          <w:marRight w:val="0"/>
          <w:marTop w:val="115"/>
          <w:marBottom w:val="0"/>
          <w:divBdr>
            <w:top w:val="none" w:sz="0" w:space="0" w:color="auto"/>
            <w:left w:val="none" w:sz="0" w:space="0" w:color="auto"/>
            <w:bottom w:val="none" w:sz="0" w:space="0" w:color="auto"/>
            <w:right w:val="none" w:sz="0" w:space="0" w:color="auto"/>
          </w:divBdr>
        </w:div>
      </w:divsChild>
    </w:div>
    <w:div w:id="681512930">
      <w:bodyDiv w:val="1"/>
      <w:marLeft w:val="0"/>
      <w:marRight w:val="0"/>
      <w:marTop w:val="0"/>
      <w:marBottom w:val="0"/>
      <w:divBdr>
        <w:top w:val="none" w:sz="0" w:space="0" w:color="auto"/>
        <w:left w:val="none" w:sz="0" w:space="0" w:color="auto"/>
        <w:bottom w:val="none" w:sz="0" w:space="0" w:color="auto"/>
        <w:right w:val="none" w:sz="0" w:space="0" w:color="auto"/>
      </w:divBdr>
    </w:div>
    <w:div w:id="768890864">
      <w:bodyDiv w:val="1"/>
      <w:marLeft w:val="0"/>
      <w:marRight w:val="0"/>
      <w:marTop w:val="0"/>
      <w:marBottom w:val="0"/>
      <w:divBdr>
        <w:top w:val="none" w:sz="0" w:space="0" w:color="auto"/>
        <w:left w:val="none" w:sz="0" w:space="0" w:color="auto"/>
        <w:bottom w:val="none" w:sz="0" w:space="0" w:color="auto"/>
        <w:right w:val="none" w:sz="0" w:space="0" w:color="auto"/>
      </w:divBdr>
      <w:divsChild>
        <w:div w:id="1900090137">
          <w:marLeft w:val="1800"/>
          <w:marRight w:val="0"/>
          <w:marTop w:val="115"/>
          <w:marBottom w:val="0"/>
          <w:divBdr>
            <w:top w:val="none" w:sz="0" w:space="0" w:color="auto"/>
            <w:left w:val="none" w:sz="0" w:space="0" w:color="auto"/>
            <w:bottom w:val="none" w:sz="0" w:space="0" w:color="auto"/>
            <w:right w:val="none" w:sz="0" w:space="0" w:color="auto"/>
          </w:divBdr>
        </w:div>
      </w:divsChild>
    </w:div>
    <w:div w:id="780539293">
      <w:bodyDiv w:val="1"/>
      <w:marLeft w:val="0"/>
      <w:marRight w:val="0"/>
      <w:marTop w:val="0"/>
      <w:marBottom w:val="0"/>
      <w:divBdr>
        <w:top w:val="none" w:sz="0" w:space="0" w:color="auto"/>
        <w:left w:val="none" w:sz="0" w:space="0" w:color="auto"/>
        <w:bottom w:val="none" w:sz="0" w:space="0" w:color="auto"/>
        <w:right w:val="none" w:sz="0" w:space="0" w:color="auto"/>
      </w:divBdr>
      <w:divsChild>
        <w:div w:id="87122215">
          <w:marLeft w:val="1800"/>
          <w:marRight w:val="0"/>
          <w:marTop w:val="115"/>
          <w:marBottom w:val="0"/>
          <w:divBdr>
            <w:top w:val="none" w:sz="0" w:space="0" w:color="auto"/>
            <w:left w:val="none" w:sz="0" w:space="0" w:color="auto"/>
            <w:bottom w:val="none" w:sz="0" w:space="0" w:color="auto"/>
            <w:right w:val="none" w:sz="0" w:space="0" w:color="auto"/>
          </w:divBdr>
        </w:div>
      </w:divsChild>
    </w:div>
    <w:div w:id="824512229">
      <w:bodyDiv w:val="1"/>
      <w:marLeft w:val="0"/>
      <w:marRight w:val="0"/>
      <w:marTop w:val="0"/>
      <w:marBottom w:val="0"/>
      <w:divBdr>
        <w:top w:val="none" w:sz="0" w:space="0" w:color="auto"/>
        <w:left w:val="none" w:sz="0" w:space="0" w:color="auto"/>
        <w:bottom w:val="none" w:sz="0" w:space="0" w:color="auto"/>
        <w:right w:val="none" w:sz="0" w:space="0" w:color="auto"/>
      </w:divBdr>
    </w:div>
    <w:div w:id="831988603">
      <w:bodyDiv w:val="1"/>
      <w:marLeft w:val="0"/>
      <w:marRight w:val="0"/>
      <w:marTop w:val="0"/>
      <w:marBottom w:val="0"/>
      <w:divBdr>
        <w:top w:val="none" w:sz="0" w:space="0" w:color="auto"/>
        <w:left w:val="none" w:sz="0" w:space="0" w:color="auto"/>
        <w:bottom w:val="none" w:sz="0" w:space="0" w:color="auto"/>
        <w:right w:val="none" w:sz="0" w:space="0" w:color="auto"/>
      </w:divBdr>
    </w:div>
    <w:div w:id="938372394">
      <w:bodyDiv w:val="1"/>
      <w:marLeft w:val="0"/>
      <w:marRight w:val="0"/>
      <w:marTop w:val="0"/>
      <w:marBottom w:val="0"/>
      <w:divBdr>
        <w:top w:val="none" w:sz="0" w:space="0" w:color="auto"/>
        <w:left w:val="none" w:sz="0" w:space="0" w:color="auto"/>
        <w:bottom w:val="none" w:sz="0" w:space="0" w:color="auto"/>
        <w:right w:val="none" w:sz="0" w:space="0" w:color="auto"/>
      </w:divBdr>
      <w:divsChild>
        <w:div w:id="777718110">
          <w:marLeft w:val="3960"/>
          <w:marRight w:val="0"/>
          <w:marTop w:val="96"/>
          <w:marBottom w:val="0"/>
          <w:divBdr>
            <w:top w:val="none" w:sz="0" w:space="0" w:color="auto"/>
            <w:left w:val="none" w:sz="0" w:space="0" w:color="auto"/>
            <w:bottom w:val="none" w:sz="0" w:space="0" w:color="auto"/>
            <w:right w:val="none" w:sz="0" w:space="0" w:color="auto"/>
          </w:divBdr>
        </w:div>
        <w:div w:id="1091241862">
          <w:marLeft w:val="3960"/>
          <w:marRight w:val="0"/>
          <w:marTop w:val="96"/>
          <w:marBottom w:val="0"/>
          <w:divBdr>
            <w:top w:val="none" w:sz="0" w:space="0" w:color="auto"/>
            <w:left w:val="none" w:sz="0" w:space="0" w:color="auto"/>
            <w:bottom w:val="none" w:sz="0" w:space="0" w:color="auto"/>
            <w:right w:val="none" w:sz="0" w:space="0" w:color="auto"/>
          </w:divBdr>
        </w:div>
        <w:div w:id="1270428735">
          <w:marLeft w:val="3960"/>
          <w:marRight w:val="0"/>
          <w:marTop w:val="96"/>
          <w:marBottom w:val="0"/>
          <w:divBdr>
            <w:top w:val="none" w:sz="0" w:space="0" w:color="auto"/>
            <w:left w:val="none" w:sz="0" w:space="0" w:color="auto"/>
            <w:bottom w:val="none" w:sz="0" w:space="0" w:color="auto"/>
            <w:right w:val="none" w:sz="0" w:space="0" w:color="auto"/>
          </w:divBdr>
        </w:div>
        <w:div w:id="1280456480">
          <w:marLeft w:val="3960"/>
          <w:marRight w:val="0"/>
          <w:marTop w:val="96"/>
          <w:marBottom w:val="0"/>
          <w:divBdr>
            <w:top w:val="none" w:sz="0" w:space="0" w:color="auto"/>
            <w:left w:val="none" w:sz="0" w:space="0" w:color="auto"/>
            <w:bottom w:val="none" w:sz="0" w:space="0" w:color="auto"/>
            <w:right w:val="none" w:sz="0" w:space="0" w:color="auto"/>
          </w:divBdr>
        </w:div>
        <w:div w:id="1831360836">
          <w:marLeft w:val="3960"/>
          <w:marRight w:val="0"/>
          <w:marTop w:val="96"/>
          <w:marBottom w:val="0"/>
          <w:divBdr>
            <w:top w:val="none" w:sz="0" w:space="0" w:color="auto"/>
            <w:left w:val="none" w:sz="0" w:space="0" w:color="auto"/>
            <w:bottom w:val="none" w:sz="0" w:space="0" w:color="auto"/>
            <w:right w:val="none" w:sz="0" w:space="0" w:color="auto"/>
          </w:divBdr>
        </w:div>
      </w:divsChild>
    </w:div>
    <w:div w:id="1088038502">
      <w:bodyDiv w:val="1"/>
      <w:marLeft w:val="0"/>
      <w:marRight w:val="0"/>
      <w:marTop w:val="0"/>
      <w:marBottom w:val="0"/>
      <w:divBdr>
        <w:top w:val="none" w:sz="0" w:space="0" w:color="auto"/>
        <w:left w:val="none" w:sz="0" w:space="0" w:color="auto"/>
        <w:bottom w:val="none" w:sz="0" w:space="0" w:color="auto"/>
        <w:right w:val="none" w:sz="0" w:space="0" w:color="auto"/>
      </w:divBdr>
      <w:divsChild>
        <w:div w:id="2091654698">
          <w:marLeft w:val="1800"/>
          <w:marRight w:val="0"/>
          <w:marTop w:val="115"/>
          <w:marBottom w:val="0"/>
          <w:divBdr>
            <w:top w:val="none" w:sz="0" w:space="0" w:color="auto"/>
            <w:left w:val="none" w:sz="0" w:space="0" w:color="auto"/>
            <w:bottom w:val="none" w:sz="0" w:space="0" w:color="auto"/>
            <w:right w:val="none" w:sz="0" w:space="0" w:color="auto"/>
          </w:divBdr>
        </w:div>
      </w:divsChild>
    </w:div>
    <w:div w:id="1116948630">
      <w:bodyDiv w:val="1"/>
      <w:marLeft w:val="0"/>
      <w:marRight w:val="0"/>
      <w:marTop w:val="0"/>
      <w:marBottom w:val="0"/>
      <w:divBdr>
        <w:top w:val="none" w:sz="0" w:space="0" w:color="auto"/>
        <w:left w:val="none" w:sz="0" w:space="0" w:color="auto"/>
        <w:bottom w:val="none" w:sz="0" w:space="0" w:color="auto"/>
        <w:right w:val="none" w:sz="0" w:space="0" w:color="auto"/>
      </w:divBdr>
    </w:div>
    <w:div w:id="1205142685">
      <w:bodyDiv w:val="1"/>
      <w:marLeft w:val="0"/>
      <w:marRight w:val="0"/>
      <w:marTop w:val="0"/>
      <w:marBottom w:val="0"/>
      <w:divBdr>
        <w:top w:val="none" w:sz="0" w:space="0" w:color="auto"/>
        <w:left w:val="none" w:sz="0" w:space="0" w:color="auto"/>
        <w:bottom w:val="none" w:sz="0" w:space="0" w:color="auto"/>
        <w:right w:val="none" w:sz="0" w:space="0" w:color="auto"/>
      </w:divBdr>
    </w:div>
    <w:div w:id="1217666607">
      <w:bodyDiv w:val="1"/>
      <w:marLeft w:val="0"/>
      <w:marRight w:val="0"/>
      <w:marTop w:val="0"/>
      <w:marBottom w:val="0"/>
      <w:divBdr>
        <w:top w:val="none" w:sz="0" w:space="0" w:color="auto"/>
        <w:left w:val="none" w:sz="0" w:space="0" w:color="auto"/>
        <w:bottom w:val="none" w:sz="0" w:space="0" w:color="auto"/>
        <w:right w:val="none" w:sz="0" w:space="0" w:color="auto"/>
      </w:divBdr>
      <w:divsChild>
        <w:div w:id="688799917">
          <w:marLeft w:val="1800"/>
          <w:marRight w:val="0"/>
          <w:marTop w:val="115"/>
          <w:marBottom w:val="0"/>
          <w:divBdr>
            <w:top w:val="none" w:sz="0" w:space="0" w:color="auto"/>
            <w:left w:val="none" w:sz="0" w:space="0" w:color="auto"/>
            <w:bottom w:val="none" w:sz="0" w:space="0" w:color="auto"/>
            <w:right w:val="none" w:sz="0" w:space="0" w:color="auto"/>
          </w:divBdr>
        </w:div>
      </w:divsChild>
    </w:div>
    <w:div w:id="1253969444">
      <w:bodyDiv w:val="1"/>
      <w:marLeft w:val="0"/>
      <w:marRight w:val="0"/>
      <w:marTop w:val="0"/>
      <w:marBottom w:val="0"/>
      <w:divBdr>
        <w:top w:val="none" w:sz="0" w:space="0" w:color="auto"/>
        <w:left w:val="none" w:sz="0" w:space="0" w:color="auto"/>
        <w:bottom w:val="none" w:sz="0" w:space="0" w:color="auto"/>
        <w:right w:val="none" w:sz="0" w:space="0" w:color="auto"/>
      </w:divBdr>
    </w:div>
    <w:div w:id="1257054356">
      <w:bodyDiv w:val="1"/>
      <w:marLeft w:val="0"/>
      <w:marRight w:val="0"/>
      <w:marTop w:val="0"/>
      <w:marBottom w:val="0"/>
      <w:divBdr>
        <w:top w:val="none" w:sz="0" w:space="0" w:color="auto"/>
        <w:left w:val="none" w:sz="0" w:space="0" w:color="auto"/>
        <w:bottom w:val="none" w:sz="0" w:space="0" w:color="auto"/>
        <w:right w:val="none" w:sz="0" w:space="0" w:color="auto"/>
      </w:divBdr>
    </w:div>
    <w:div w:id="1289630934">
      <w:bodyDiv w:val="1"/>
      <w:marLeft w:val="0"/>
      <w:marRight w:val="0"/>
      <w:marTop w:val="0"/>
      <w:marBottom w:val="0"/>
      <w:divBdr>
        <w:top w:val="none" w:sz="0" w:space="0" w:color="auto"/>
        <w:left w:val="none" w:sz="0" w:space="0" w:color="auto"/>
        <w:bottom w:val="none" w:sz="0" w:space="0" w:color="auto"/>
        <w:right w:val="none" w:sz="0" w:space="0" w:color="auto"/>
      </w:divBdr>
    </w:div>
    <w:div w:id="1351225986">
      <w:bodyDiv w:val="1"/>
      <w:marLeft w:val="0"/>
      <w:marRight w:val="0"/>
      <w:marTop w:val="0"/>
      <w:marBottom w:val="0"/>
      <w:divBdr>
        <w:top w:val="none" w:sz="0" w:space="0" w:color="auto"/>
        <w:left w:val="none" w:sz="0" w:space="0" w:color="auto"/>
        <w:bottom w:val="none" w:sz="0" w:space="0" w:color="auto"/>
        <w:right w:val="none" w:sz="0" w:space="0" w:color="auto"/>
      </w:divBdr>
    </w:div>
    <w:div w:id="1379280102">
      <w:bodyDiv w:val="1"/>
      <w:marLeft w:val="0"/>
      <w:marRight w:val="0"/>
      <w:marTop w:val="0"/>
      <w:marBottom w:val="0"/>
      <w:divBdr>
        <w:top w:val="none" w:sz="0" w:space="0" w:color="auto"/>
        <w:left w:val="none" w:sz="0" w:space="0" w:color="auto"/>
        <w:bottom w:val="none" w:sz="0" w:space="0" w:color="auto"/>
        <w:right w:val="none" w:sz="0" w:space="0" w:color="auto"/>
      </w:divBdr>
    </w:div>
    <w:div w:id="1401368374">
      <w:bodyDiv w:val="1"/>
      <w:marLeft w:val="0"/>
      <w:marRight w:val="0"/>
      <w:marTop w:val="0"/>
      <w:marBottom w:val="0"/>
      <w:divBdr>
        <w:top w:val="none" w:sz="0" w:space="0" w:color="auto"/>
        <w:left w:val="none" w:sz="0" w:space="0" w:color="auto"/>
        <w:bottom w:val="none" w:sz="0" w:space="0" w:color="auto"/>
        <w:right w:val="none" w:sz="0" w:space="0" w:color="auto"/>
      </w:divBdr>
    </w:div>
    <w:div w:id="1408991043">
      <w:bodyDiv w:val="1"/>
      <w:marLeft w:val="0"/>
      <w:marRight w:val="0"/>
      <w:marTop w:val="0"/>
      <w:marBottom w:val="0"/>
      <w:divBdr>
        <w:top w:val="none" w:sz="0" w:space="0" w:color="auto"/>
        <w:left w:val="none" w:sz="0" w:space="0" w:color="auto"/>
        <w:bottom w:val="none" w:sz="0" w:space="0" w:color="auto"/>
        <w:right w:val="none" w:sz="0" w:space="0" w:color="auto"/>
      </w:divBdr>
      <w:divsChild>
        <w:div w:id="1574200236">
          <w:marLeft w:val="1800"/>
          <w:marRight w:val="0"/>
          <w:marTop w:val="115"/>
          <w:marBottom w:val="0"/>
          <w:divBdr>
            <w:top w:val="none" w:sz="0" w:space="0" w:color="auto"/>
            <w:left w:val="none" w:sz="0" w:space="0" w:color="auto"/>
            <w:bottom w:val="none" w:sz="0" w:space="0" w:color="auto"/>
            <w:right w:val="none" w:sz="0" w:space="0" w:color="auto"/>
          </w:divBdr>
        </w:div>
      </w:divsChild>
    </w:div>
    <w:div w:id="1434786723">
      <w:bodyDiv w:val="1"/>
      <w:marLeft w:val="0"/>
      <w:marRight w:val="0"/>
      <w:marTop w:val="0"/>
      <w:marBottom w:val="0"/>
      <w:divBdr>
        <w:top w:val="none" w:sz="0" w:space="0" w:color="auto"/>
        <w:left w:val="none" w:sz="0" w:space="0" w:color="auto"/>
        <w:bottom w:val="none" w:sz="0" w:space="0" w:color="auto"/>
        <w:right w:val="none" w:sz="0" w:space="0" w:color="auto"/>
      </w:divBdr>
    </w:div>
    <w:div w:id="1464805372">
      <w:bodyDiv w:val="1"/>
      <w:marLeft w:val="0"/>
      <w:marRight w:val="0"/>
      <w:marTop w:val="0"/>
      <w:marBottom w:val="0"/>
      <w:divBdr>
        <w:top w:val="none" w:sz="0" w:space="0" w:color="auto"/>
        <w:left w:val="none" w:sz="0" w:space="0" w:color="auto"/>
        <w:bottom w:val="none" w:sz="0" w:space="0" w:color="auto"/>
        <w:right w:val="none" w:sz="0" w:space="0" w:color="auto"/>
      </w:divBdr>
    </w:div>
    <w:div w:id="1532691605">
      <w:bodyDiv w:val="1"/>
      <w:marLeft w:val="0"/>
      <w:marRight w:val="0"/>
      <w:marTop w:val="0"/>
      <w:marBottom w:val="0"/>
      <w:divBdr>
        <w:top w:val="none" w:sz="0" w:space="0" w:color="auto"/>
        <w:left w:val="none" w:sz="0" w:space="0" w:color="auto"/>
        <w:bottom w:val="none" w:sz="0" w:space="0" w:color="auto"/>
        <w:right w:val="none" w:sz="0" w:space="0" w:color="auto"/>
      </w:divBdr>
    </w:div>
    <w:div w:id="1563441551">
      <w:bodyDiv w:val="1"/>
      <w:marLeft w:val="0"/>
      <w:marRight w:val="0"/>
      <w:marTop w:val="0"/>
      <w:marBottom w:val="0"/>
      <w:divBdr>
        <w:top w:val="none" w:sz="0" w:space="0" w:color="auto"/>
        <w:left w:val="none" w:sz="0" w:space="0" w:color="auto"/>
        <w:bottom w:val="none" w:sz="0" w:space="0" w:color="auto"/>
        <w:right w:val="none" w:sz="0" w:space="0" w:color="auto"/>
      </w:divBdr>
    </w:div>
    <w:div w:id="1693530703">
      <w:bodyDiv w:val="1"/>
      <w:marLeft w:val="0"/>
      <w:marRight w:val="0"/>
      <w:marTop w:val="0"/>
      <w:marBottom w:val="0"/>
      <w:divBdr>
        <w:top w:val="none" w:sz="0" w:space="0" w:color="auto"/>
        <w:left w:val="none" w:sz="0" w:space="0" w:color="auto"/>
        <w:bottom w:val="none" w:sz="0" w:space="0" w:color="auto"/>
        <w:right w:val="none" w:sz="0" w:space="0" w:color="auto"/>
      </w:divBdr>
    </w:div>
    <w:div w:id="1738162134">
      <w:bodyDiv w:val="1"/>
      <w:marLeft w:val="0"/>
      <w:marRight w:val="0"/>
      <w:marTop w:val="0"/>
      <w:marBottom w:val="0"/>
      <w:divBdr>
        <w:top w:val="none" w:sz="0" w:space="0" w:color="auto"/>
        <w:left w:val="none" w:sz="0" w:space="0" w:color="auto"/>
        <w:bottom w:val="none" w:sz="0" w:space="0" w:color="auto"/>
        <w:right w:val="none" w:sz="0" w:space="0" w:color="auto"/>
      </w:divBdr>
      <w:divsChild>
        <w:div w:id="521477203">
          <w:marLeft w:val="2880"/>
          <w:marRight w:val="0"/>
          <w:marTop w:val="96"/>
          <w:marBottom w:val="0"/>
          <w:divBdr>
            <w:top w:val="none" w:sz="0" w:space="0" w:color="auto"/>
            <w:left w:val="none" w:sz="0" w:space="0" w:color="auto"/>
            <w:bottom w:val="none" w:sz="0" w:space="0" w:color="auto"/>
            <w:right w:val="none" w:sz="0" w:space="0" w:color="auto"/>
          </w:divBdr>
        </w:div>
        <w:div w:id="720397642">
          <w:marLeft w:val="2880"/>
          <w:marRight w:val="0"/>
          <w:marTop w:val="96"/>
          <w:marBottom w:val="0"/>
          <w:divBdr>
            <w:top w:val="none" w:sz="0" w:space="0" w:color="auto"/>
            <w:left w:val="none" w:sz="0" w:space="0" w:color="auto"/>
            <w:bottom w:val="none" w:sz="0" w:space="0" w:color="auto"/>
            <w:right w:val="none" w:sz="0" w:space="0" w:color="auto"/>
          </w:divBdr>
        </w:div>
        <w:div w:id="825170131">
          <w:marLeft w:val="2880"/>
          <w:marRight w:val="0"/>
          <w:marTop w:val="96"/>
          <w:marBottom w:val="0"/>
          <w:divBdr>
            <w:top w:val="none" w:sz="0" w:space="0" w:color="auto"/>
            <w:left w:val="none" w:sz="0" w:space="0" w:color="auto"/>
            <w:bottom w:val="none" w:sz="0" w:space="0" w:color="auto"/>
            <w:right w:val="none" w:sz="0" w:space="0" w:color="auto"/>
          </w:divBdr>
        </w:div>
        <w:div w:id="1245723704">
          <w:marLeft w:val="2880"/>
          <w:marRight w:val="0"/>
          <w:marTop w:val="96"/>
          <w:marBottom w:val="0"/>
          <w:divBdr>
            <w:top w:val="none" w:sz="0" w:space="0" w:color="auto"/>
            <w:left w:val="none" w:sz="0" w:space="0" w:color="auto"/>
            <w:bottom w:val="none" w:sz="0" w:space="0" w:color="auto"/>
            <w:right w:val="none" w:sz="0" w:space="0" w:color="auto"/>
          </w:divBdr>
        </w:div>
        <w:div w:id="1692103754">
          <w:marLeft w:val="2880"/>
          <w:marRight w:val="0"/>
          <w:marTop w:val="96"/>
          <w:marBottom w:val="0"/>
          <w:divBdr>
            <w:top w:val="none" w:sz="0" w:space="0" w:color="auto"/>
            <w:left w:val="none" w:sz="0" w:space="0" w:color="auto"/>
            <w:bottom w:val="none" w:sz="0" w:space="0" w:color="auto"/>
            <w:right w:val="none" w:sz="0" w:space="0" w:color="auto"/>
          </w:divBdr>
        </w:div>
        <w:div w:id="1845976443">
          <w:marLeft w:val="2880"/>
          <w:marRight w:val="0"/>
          <w:marTop w:val="96"/>
          <w:marBottom w:val="0"/>
          <w:divBdr>
            <w:top w:val="none" w:sz="0" w:space="0" w:color="auto"/>
            <w:left w:val="none" w:sz="0" w:space="0" w:color="auto"/>
            <w:bottom w:val="none" w:sz="0" w:space="0" w:color="auto"/>
            <w:right w:val="none" w:sz="0" w:space="0" w:color="auto"/>
          </w:divBdr>
        </w:div>
        <w:div w:id="1928071944">
          <w:marLeft w:val="2880"/>
          <w:marRight w:val="0"/>
          <w:marTop w:val="96"/>
          <w:marBottom w:val="0"/>
          <w:divBdr>
            <w:top w:val="none" w:sz="0" w:space="0" w:color="auto"/>
            <w:left w:val="none" w:sz="0" w:space="0" w:color="auto"/>
            <w:bottom w:val="none" w:sz="0" w:space="0" w:color="auto"/>
            <w:right w:val="none" w:sz="0" w:space="0" w:color="auto"/>
          </w:divBdr>
        </w:div>
        <w:div w:id="2147385007">
          <w:marLeft w:val="2880"/>
          <w:marRight w:val="0"/>
          <w:marTop w:val="96"/>
          <w:marBottom w:val="0"/>
          <w:divBdr>
            <w:top w:val="none" w:sz="0" w:space="0" w:color="auto"/>
            <w:left w:val="none" w:sz="0" w:space="0" w:color="auto"/>
            <w:bottom w:val="none" w:sz="0" w:space="0" w:color="auto"/>
            <w:right w:val="none" w:sz="0" w:space="0" w:color="auto"/>
          </w:divBdr>
        </w:div>
      </w:divsChild>
    </w:div>
    <w:div w:id="1748334940">
      <w:bodyDiv w:val="1"/>
      <w:marLeft w:val="0"/>
      <w:marRight w:val="0"/>
      <w:marTop w:val="0"/>
      <w:marBottom w:val="0"/>
      <w:divBdr>
        <w:top w:val="none" w:sz="0" w:space="0" w:color="auto"/>
        <w:left w:val="none" w:sz="0" w:space="0" w:color="auto"/>
        <w:bottom w:val="none" w:sz="0" w:space="0" w:color="auto"/>
        <w:right w:val="none" w:sz="0" w:space="0" w:color="auto"/>
      </w:divBdr>
      <w:divsChild>
        <w:div w:id="1148128417">
          <w:marLeft w:val="2880"/>
          <w:marRight w:val="0"/>
          <w:marTop w:val="96"/>
          <w:marBottom w:val="0"/>
          <w:divBdr>
            <w:top w:val="none" w:sz="0" w:space="0" w:color="auto"/>
            <w:left w:val="none" w:sz="0" w:space="0" w:color="auto"/>
            <w:bottom w:val="none" w:sz="0" w:space="0" w:color="auto"/>
            <w:right w:val="none" w:sz="0" w:space="0" w:color="auto"/>
          </w:divBdr>
        </w:div>
        <w:div w:id="1424372404">
          <w:marLeft w:val="2880"/>
          <w:marRight w:val="0"/>
          <w:marTop w:val="96"/>
          <w:marBottom w:val="0"/>
          <w:divBdr>
            <w:top w:val="none" w:sz="0" w:space="0" w:color="auto"/>
            <w:left w:val="none" w:sz="0" w:space="0" w:color="auto"/>
            <w:bottom w:val="none" w:sz="0" w:space="0" w:color="auto"/>
            <w:right w:val="none" w:sz="0" w:space="0" w:color="auto"/>
          </w:divBdr>
        </w:div>
        <w:div w:id="1541281772">
          <w:marLeft w:val="2880"/>
          <w:marRight w:val="0"/>
          <w:marTop w:val="96"/>
          <w:marBottom w:val="0"/>
          <w:divBdr>
            <w:top w:val="none" w:sz="0" w:space="0" w:color="auto"/>
            <w:left w:val="none" w:sz="0" w:space="0" w:color="auto"/>
            <w:bottom w:val="none" w:sz="0" w:space="0" w:color="auto"/>
            <w:right w:val="none" w:sz="0" w:space="0" w:color="auto"/>
          </w:divBdr>
        </w:div>
        <w:div w:id="1822192032">
          <w:marLeft w:val="2880"/>
          <w:marRight w:val="0"/>
          <w:marTop w:val="96"/>
          <w:marBottom w:val="0"/>
          <w:divBdr>
            <w:top w:val="none" w:sz="0" w:space="0" w:color="auto"/>
            <w:left w:val="none" w:sz="0" w:space="0" w:color="auto"/>
            <w:bottom w:val="none" w:sz="0" w:space="0" w:color="auto"/>
            <w:right w:val="none" w:sz="0" w:space="0" w:color="auto"/>
          </w:divBdr>
        </w:div>
        <w:div w:id="1924872859">
          <w:marLeft w:val="2880"/>
          <w:marRight w:val="0"/>
          <w:marTop w:val="96"/>
          <w:marBottom w:val="0"/>
          <w:divBdr>
            <w:top w:val="none" w:sz="0" w:space="0" w:color="auto"/>
            <w:left w:val="none" w:sz="0" w:space="0" w:color="auto"/>
            <w:bottom w:val="none" w:sz="0" w:space="0" w:color="auto"/>
            <w:right w:val="none" w:sz="0" w:space="0" w:color="auto"/>
          </w:divBdr>
        </w:div>
        <w:div w:id="1969700121">
          <w:marLeft w:val="2880"/>
          <w:marRight w:val="0"/>
          <w:marTop w:val="96"/>
          <w:marBottom w:val="0"/>
          <w:divBdr>
            <w:top w:val="none" w:sz="0" w:space="0" w:color="auto"/>
            <w:left w:val="none" w:sz="0" w:space="0" w:color="auto"/>
            <w:bottom w:val="none" w:sz="0" w:space="0" w:color="auto"/>
            <w:right w:val="none" w:sz="0" w:space="0" w:color="auto"/>
          </w:divBdr>
        </w:div>
        <w:div w:id="1986272753">
          <w:marLeft w:val="2880"/>
          <w:marRight w:val="0"/>
          <w:marTop w:val="96"/>
          <w:marBottom w:val="0"/>
          <w:divBdr>
            <w:top w:val="none" w:sz="0" w:space="0" w:color="auto"/>
            <w:left w:val="none" w:sz="0" w:space="0" w:color="auto"/>
            <w:bottom w:val="none" w:sz="0" w:space="0" w:color="auto"/>
            <w:right w:val="none" w:sz="0" w:space="0" w:color="auto"/>
          </w:divBdr>
        </w:div>
        <w:div w:id="2067561329">
          <w:marLeft w:val="2880"/>
          <w:marRight w:val="0"/>
          <w:marTop w:val="96"/>
          <w:marBottom w:val="0"/>
          <w:divBdr>
            <w:top w:val="none" w:sz="0" w:space="0" w:color="auto"/>
            <w:left w:val="none" w:sz="0" w:space="0" w:color="auto"/>
            <w:bottom w:val="none" w:sz="0" w:space="0" w:color="auto"/>
            <w:right w:val="none" w:sz="0" w:space="0" w:color="auto"/>
          </w:divBdr>
        </w:div>
      </w:divsChild>
    </w:div>
    <w:div w:id="1753621690">
      <w:bodyDiv w:val="1"/>
      <w:marLeft w:val="0"/>
      <w:marRight w:val="0"/>
      <w:marTop w:val="0"/>
      <w:marBottom w:val="0"/>
      <w:divBdr>
        <w:top w:val="none" w:sz="0" w:space="0" w:color="auto"/>
        <w:left w:val="none" w:sz="0" w:space="0" w:color="auto"/>
        <w:bottom w:val="none" w:sz="0" w:space="0" w:color="auto"/>
        <w:right w:val="none" w:sz="0" w:space="0" w:color="auto"/>
      </w:divBdr>
      <w:divsChild>
        <w:div w:id="1715618670">
          <w:marLeft w:val="3240"/>
          <w:marRight w:val="0"/>
          <w:marTop w:val="96"/>
          <w:marBottom w:val="0"/>
          <w:divBdr>
            <w:top w:val="none" w:sz="0" w:space="0" w:color="auto"/>
            <w:left w:val="none" w:sz="0" w:space="0" w:color="auto"/>
            <w:bottom w:val="none" w:sz="0" w:space="0" w:color="auto"/>
            <w:right w:val="none" w:sz="0" w:space="0" w:color="auto"/>
          </w:divBdr>
        </w:div>
      </w:divsChild>
    </w:div>
    <w:div w:id="1783332103">
      <w:bodyDiv w:val="1"/>
      <w:marLeft w:val="0"/>
      <w:marRight w:val="0"/>
      <w:marTop w:val="0"/>
      <w:marBottom w:val="0"/>
      <w:divBdr>
        <w:top w:val="none" w:sz="0" w:space="0" w:color="auto"/>
        <w:left w:val="none" w:sz="0" w:space="0" w:color="auto"/>
        <w:bottom w:val="none" w:sz="0" w:space="0" w:color="auto"/>
        <w:right w:val="none" w:sz="0" w:space="0" w:color="auto"/>
      </w:divBdr>
    </w:div>
    <w:div w:id="1809129663">
      <w:bodyDiv w:val="1"/>
      <w:marLeft w:val="0"/>
      <w:marRight w:val="0"/>
      <w:marTop w:val="0"/>
      <w:marBottom w:val="0"/>
      <w:divBdr>
        <w:top w:val="none" w:sz="0" w:space="0" w:color="auto"/>
        <w:left w:val="none" w:sz="0" w:space="0" w:color="auto"/>
        <w:bottom w:val="none" w:sz="0" w:space="0" w:color="auto"/>
        <w:right w:val="none" w:sz="0" w:space="0" w:color="auto"/>
      </w:divBdr>
    </w:div>
    <w:div w:id="1853493413">
      <w:bodyDiv w:val="1"/>
      <w:marLeft w:val="0"/>
      <w:marRight w:val="0"/>
      <w:marTop w:val="0"/>
      <w:marBottom w:val="0"/>
      <w:divBdr>
        <w:top w:val="none" w:sz="0" w:space="0" w:color="auto"/>
        <w:left w:val="none" w:sz="0" w:space="0" w:color="auto"/>
        <w:bottom w:val="none" w:sz="0" w:space="0" w:color="auto"/>
        <w:right w:val="none" w:sz="0" w:space="0" w:color="auto"/>
      </w:divBdr>
    </w:div>
    <w:div w:id="1856965758">
      <w:bodyDiv w:val="1"/>
      <w:marLeft w:val="0"/>
      <w:marRight w:val="0"/>
      <w:marTop w:val="0"/>
      <w:marBottom w:val="0"/>
      <w:divBdr>
        <w:top w:val="none" w:sz="0" w:space="0" w:color="auto"/>
        <w:left w:val="none" w:sz="0" w:space="0" w:color="auto"/>
        <w:bottom w:val="none" w:sz="0" w:space="0" w:color="auto"/>
        <w:right w:val="none" w:sz="0" w:space="0" w:color="auto"/>
      </w:divBdr>
    </w:div>
    <w:div w:id="1908107373">
      <w:bodyDiv w:val="1"/>
      <w:marLeft w:val="0"/>
      <w:marRight w:val="0"/>
      <w:marTop w:val="0"/>
      <w:marBottom w:val="0"/>
      <w:divBdr>
        <w:top w:val="none" w:sz="0" w:space="0" w:color="auto"/>
        <w:left w:val="none" w:sz="0" w:space="0" w:color="auto"/>
        <w:bottom w:val="none" w:sz="0" w:space="0" w:color="auto"/>
        <w:right w:val="none" w:sz="0" w:space="0" w:color="auto"/>
      </w:divBdr>
    </w:div>
    <w:div w:id="1944221057">
      <w:bodyDiv w:val="1"/>
      <w:marLeft w:val="0"/>
      <w:marRight w:val="0"/>
      <w:marTop w:val="0"/>
      <w:marBottom w:val="0"/>
      <w:divBdr>
        <w:top w:val="none" w:sz="0" w:space="0" w:color="auto"/>
        <w:left w:val="none" w:sz="0" w:space="0" w:color="auto"/>
        <w:bottom w:val="none" w:sz="0" w:space="0" w:color="auto"/>
        <w:right w:val="none" w:sz="0" w:space="0" w:color="auto"/>
      </w:divBdr>
      <w:divsChild>
        <w:div w:id="828058783">
          <w:marLeft w:val="1800"/>
          <w:marRight w:val="0"/>
          <w:marTop w:val="115"/>
          <w:marBottom w:val="0"/>
          <w:divBdr>
            <w:top w:val="none" w:sz="0" w:space="0" w:color="auto"/>
            <w:left w:val="none" w:sz="0" w:space="0" w:color="auto"/>
            <w:bottom w:val="none" w:sz="0" w:space="0" w:color="auto"/>
            <w:right w:val="none" w:sz="0" w:space="0" w:color="auto"/>
          </w:divBdr>
        </w:div>
      </w:divsChild>
    </w:div>
    <w:div w:id="1957788729">
      <w:bodyDiv w:val="1"/>
      <w:marLeft w:val="0"/>
      <w:marRight w:val="0"/>
      <w:marTop w:val="0"/>
      <w:marBottom w:val="0"/>
      <w:divBdr>
        <w:top w:val="none" w:sz="0" w:space="0" w:color="auto"/>
        <w:left w:val="none" w:sz="0" w:space="0" w:color="auto"/>
        <w:bottom w:val="none" w:sz="0" w:space="0" w:color="auto"/>
        <w:right w:val="none" w:sz="0" w:space="0" w:color="auto"/>
      </w:divBdr>
    </w:div>
    <w:div w:id="1960332256">
      <w:bodyDiv w:val="1"/>
      <w:marLeft w:val="0"/>
      <w:marRight w:val="0"/>
      <w:marTop w:val="0"/>
      <w:marBottom w:val="0"/>
      <w:divBdr>
        <w:top w:val="none" w:sz="0" w:space="0" w:color="auto"/>
        <w:left w:val="none" w:sz="0" w:space="0" w:color="auto"/>
        <w:bottom w:val="none" w:sz="0" w:space="0" w:color="auto"/>
        <w:right w:val="none" w:sz="0" w:space="0" w:color="auto"/>
      </w:divBdr>
    </w:div>
    <w:div w:id="1976331810">
      <w:bodyDiv w:val="1"/>
      <w:marLeft w:val="0"/>
      <w:marRight w:val="0"/>
      <w:marTop w:val="0"/>
      <w:marBottom w:val="0"/>
      <w:divBdr>
        <w:top w:val="none" w:sz="0" w:space="0" w:color="auto"/>
        <w:left w:val="none" w:sz="0" w:space="0" w:color="auto"/>
        <w:bottom w:val="none" w:sz="0" w:space="0" w:color="auto"/>
        <w:right w:val="none" w:sz="0" w:space="0" w:color="auto"/>
      </w:divBdr>
      <w:divsChild>
        <w:div w:id="1979844842">
          <w:marLeft w:val="2880"/>
          <w:marRight w:val="0"/>
          <w:marTop w:val="96"/>
          <w:marBottom w:val="0"/>
          <w:divBdr>
            <w:top w:val="none" w:sz="0" w:space="0" w:color="auto"/>
            <w:left w:val="none" w:sz="0" w:space="0" w:color="auto"/>
            <w:bottom w:val="none" w:sz="0" w:space="0" w:color="auto"/>
            <w:right w:val="none" w:sz="0" w:space="0" w:color="auto"/>
          </w:divBdr>
        </w:div>
      </w:divsChild>
    </w:div>
    <w:div w:id="1981761512">
      <w:bodyDiv w:val="1"/>
      <w:marLeft w:val="0"/>
      <w:marRight w:val="0"/>
      <w:marTop w:val="0"/>
      <w:marBottom w:val="0"/>
      <w:divBdr>
        <w:top w:val="none" w:sz="0" w:space="0" w:color="auto"/>
        <w:left w:val="none" w:sz="0" w:space="0" w:color="auto"/>
        <w:bottom w:val="none" w:sz="0" w:space="0" w:color="auto"/>
        <w:right w:val="none" w:sz="0" w:space="0" w:color="auto"/>
      </w:divBdr>
    </w:div>
    <w:div w:id="2003921744">
      <w:bodyDiv w:val="1"/>
      <w:marLeft w:val="0"/>
      <w:marRight w:val="0"/>
      <w:marTop w:val="0"/>
      <w:marBottom w:val="0"/>
      <w:divBdr>
        <w:top w:val="none" w:sz="0" w:space="0" w:color="auto"/>
        <w:left w:val="none" w:sz="0" w:space="0" w:color="auto"/>
        <w:bottom w:val="none" w:sz="0" w:space="0" w:color="auto"/>
        <w:right w:val="none" w:sz="0" w:space="0" w:color="auto"/>
      </w:divBdr>
      <w:divsChild>
        <w:div w:id="160314485">
          <w:marLeft w:val="1800"/>
          <w:marRight w:val="0"/>
          <w:marTop w:val="115"/>
          <w:marBottom w:val="0"/>
          <w:divBdr>
            <w:top w:val="none" w:sz="0" w:space="0" w:color="auto"/>
            <w:left w:val="none" w:sz="0" w:space="0" w:color="auto"/>
            <w:bottom w:val="none" w:sz="0" w:space="0" w:color="auto"/>
            <w:right w:val="none" w:sz="0" w:space="0" w:color="auto"/>
          </w:divBdr>
        </w:div>
        <w:div w:id="397241777">
          <w:marLeft w:val="1800"/>
          <w:marRight w:val="0"/>
          <w:marTop w:val="115"/>
          <w:marBottom w:val="0"/>
          <w:divBdr>
            <w:top w:val="none" w:sz="0" w:space="0" w:color="auto"/>
            <w:left w:val="none" w:sz="0" w:space="0" w:color="auto"/>
            <w:bottom w:val="none" w:sz="0" w:space="0" w:color="auto"/>
            <w:right w:val="none" w:sz="0" w:space="0" w:color="auto"/>
          </w:divBdr>
        </w:div>
        <w:div w:id="934940061">
          <w:marLeft w:val="1800"/>
          <w:marRight w:val="0"/>
          <w:marTop w:val="115"/>
          <w:marBottom w:val="0"/>
          <w:divBdr>
            <w:top w:val="none" w:sz="0" w:space="0" w:color="auto"/>
            <w:left w:val="none" w:sz="0" w:space="0" w:color="auto"/>
            <w:bottom w:val="none" w:sz="0" w:space="0" w:color="auto"/>
            <w:right w:val="none" w:sz="0" w:space="0" w:color="auto"/>
          </w:divBdr>
        </w:div>
        <w:div w:id="1044065591">
          <w:marLeft w:val="1800"/>
          <w:marRight w:val="0"/>
          <w:marTop w:val="115"/>
          <w:marBottom w:val="0"/>
          <w:divBdr>
            <w:top w:val="none" w:sz="0" w:space="0" w:color="auto"/>
            <w:left w:val="none" w:sz="0" w:space="0" w:color="auto"/>
            <w:bottom w:val="none" w:sz="0" w:space="0" w:color="auto"/>
            <w:right w:val="none" w:sz="0" w:space="0" w:color="auto"/>
          </w:divBdr>
        </w:div>
        <w:div w:id="1627353380">
          <w:marLeft w:val="1800"/>
          <w:marRight w:val="0"/>
          <w:marTop w:val="115"/>
          <w:marBottom w:val="0"/>
          <w:divBdr>
            <w:top w:val="none" w:sz="0" w:space="0" w:color="auto"/>
            <w:left w:val="none" w:sz="0" w:space="0" w:color="auto"/>
            <w:bottom w:val="none" w:sz="0" w:space="0" w:color="auto"/>
            <w:right w:val="none" w:sz="0" w:space="0" w:color="auto"/>
          </w:divBdr>
        </w:div>
        <w:div w:id="1931422163">
          <w:marLeft w:val="1800"/>
          <w:marRight w:val="0"/>
          <w:marTop w:val="115"/>
          <w:marBottom w:val="0"/>
          <w:divBdr>
            <w:top w:val="none" w:sz="0" w:space="0" w:color="auto"/>
            <w:left w:val="none" w:sz="0" w:space="0" w:color="auto"/>
            <w:bottom w:val="none" w:sz="0" w:space="0" w:color="auto"/>
            <w:right w:val="none" w:sz="0" w:space="0" w:color="auto"/>
          </w:divBdr>
        </w:div>
        <w:div w:id="2103330713">
          <w:marLeft w:val="1800"/>
          <w:marRight w:val="0"/>
          <w:marTop w:val="115"/>
          <w:marBottom w:val="0"/>
          <w:divBdr>
            <w:top w:val="none" w:sz="0" w:space="0" w:color="auto"/>
            <w:left w:val="none" w:sz="0" w:space="0" w:color="auto"/>
            <w:bottom w:val="none" w:sz="0" w:space="0" w:color="auto"/>
            <w:right w:val="none" w:sz="0" w:space="0" w:color="auto"/>
          </w:divBdr>
        </w:div>
      </w:divsChild>
    </w:div>
    <w:div w:id="2103408194">
      <w:bodyDiv w:val="1"/>
      <w:marLeft w:val="0"/>
      <w:marRight w:val="0"/>
      <w:marTop w:val="0"/>
      <w:marBottom w:val="0"/>
      <w:divBdr>
        <w:top w:val="none" w:sz="0" w:space="0" w:color="auto"/>
        <w:left w:val="none" w:sz="0" w:space="0" w:color="auto"/>
        <w:bottom w:val="none" w:sz="0" w:space="0" w:color="auto"/>
        <w:right w:val="none" w:sz="0" w:space="0" w:color="auto"/>
      </w:divBdr>
    </w:div>
    <w:div w:id="2146963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fontTable" Target="fontTable.xml"/><Relationship Id="rId21" Type="http://schemas.openxmlformats.org/officeDocument/2006/relationships/oleObject" Target="embeddings/oleObject1.bin"/><Relationship Id="rId42" Type="http://schemas.openxmlformats.org/officeDocument/2006/relationships/image" Target="media/image20.jpg"/><Relationship Id="rId47" Type="http://schemas.openxmlformats.org/officeDocument/2006/relationships/image" Target="media/image25.png"/><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image" Target="media/image58.jpg"/><Relationship Id="rId89" Type="http://schemas.openxmlformats.org/officeDocument/2006/relationships/image" Target="media/image63.jpg"/><Relationship Id="rId112" Type="http://schemas.openxmlformats.org/officeDocument/2006/relationships/image" Target="media/image86.jpg"/><Relationship Id="rId16" Type="http://schemas.openxmlformats.org/officeDocument/2006/relationships/footer" Target="footer4.xml"/><Relationship Id="rId107" Type="http://schemas.openxmlformats.org/officeDocument/2006/relationships/image" Target="media/image81.png"/><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jpg"/><Relationship Id="rId45" Type="http://schemas.openxmlformats.org/officeDocument/2006/relationships/image" Target="media/image23.jpg"/><Relationship Id="rId53" Type="http://schemas.openxmlformats.org/officeDocument/2006/relationships/image" Target="media/image31.jpg"/><Relationship Id="rId58" Type="http://schemas.openxmlformats.org/officeDocument/2006/relationships/image" Target="media/image36.jpg"/><Relationship Id="rId66" Type="http://schemas.openxmlformats.org/officeDocument/2006/relationships/image" Target="media/image43.png"/><Relationship Id="rId74" Type="http://schemas.openxmlformats.org/officeDocument/2006/relationships/image" Target="media/image51.png"/><Relationship Id="rId79" Type="http://schemas.openxmlformats.org/officeDocument/2006/relationships/image" Target="media/image54.emf"/><Relationship Id="rId87" Type="http://schemas.openxmlformats.org/officeDocument/2006/relationships/image" Target="media/image61.jpg"/><Relationship Id="rId102" Type="http://schemas.openxmlformats.org/officeDocument/2006/relationships/image" Target="media/image76.jpg"/><Relationship Id="rId110" Type="http://schemas.openxmlformats.org/officeDocument/2006/relationships/image" Target="media/image84.jpg"/><Relationship Id="rId115" Type="http://schemas.openxmlformats.org/officeDocument/2006/relationships/image" Target="media/image89.jpg"/><Relationship Id="rId5" Type="http://schemas.openxmlformats.org/officeDocument/2006/relationships/webSettings" Target="webSettings.xml"/><Relationship Id="rId61" Type="http://schemas.openxmlformats.org/officeDocument/2006/relationships/image" Target="media/image38.png"/><Relationship Id="rId82" Type="http://schemas.openxmlformats.org/officeDocument/2006/relationships/image" Target="media/image56.png"/><Relationship Id="rId90" Type="http://schemas.openxmlformats.org/officeDocument/2006/relationships/image" Target="media/image64.jpg"/><Relationship Id="rId95" Type="http://schemas.openxmlformats.org/officeDocument/2006/relationships/image" Target="media/image69.jpg"/><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comments" Target="comments.xml"/><Relationship Id="rId27" Type="http://schemas.openxmlformats.org/officeDocument/2006/relationships/image" Target="media/image70.emf"/><Relationship Id="rId30" Type="http://schemas.openxmlformats.org/officeDocument/2006/relationships/image" Target="media/image9.emf"/><Relationship Id="rId35" Type="http://schemas.openxmlformats.org/officeDocument/2006/relationships/image" Target="media/image13.png"/><Relationship Id="rId43" Type="http://schemas.openxmlformats.org/officeDocument/2006/relationships/image" Target="media/image21.jpg"/><Relationship Id="rId48" Type="http://schemas.openxmlformats.org/officeDocument/2006/relationships/image" Target="media/image26.png"/><Relationship Id="rId56" Type="http://schemas.openxmlformats.org/officeDocument/2006/relationships/image" Target="media/image34.jpg"/><Relationship Id="rId64" Type="http://schemas.openxmlformats.org/officeDocument/2006/relationships/image" Target="media/image41.png"/><Relationship Id="rId69" Type="http://schemas.openxmlformats.org/officeDocument/2006/relationships/image" Target="media/image46.png"/><Relationship Id="rId77" Type="http://schemas.openxmlformats.org/officeDocument/2006/relationships/image" Target="media/image53.emf"/><Relationship Id="rId100" Type="http://schemas.openxmlformats.org/officeDocument/2006/relationships/image" Target="media/image74.jpg"/><Relationship Id="rId105" Type="http://schemas.openxmlformats.org/officeDocument/2006/relationships/image" Target="media/image79.png"/><Relationship Id="rId113" Type="http://schemas.openxmlformats.org/officeDocument/2006/relationships/image" Target="media/image87.jpg"/><Relationship Id="rId118"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29.jpeg"/><Relationship Id="rId72" Type="http://schemas.openxmlformats.org/officeDocument/2006/relationships/image" Target="media/image49.png"/><Relationship Id="rId80" Type="http://schemas.openxmlformats.org/officeDocument/2006/relationships/package" Target="embeddings/Microsoft_Visio___4.vsdx"/><Relationship Id="rId85" Type="http://schemas.openxmlformats.org/officeDocument/2006/relationships/image" Target="media/image59.jpg"/><Relationship Id="rId93" Type="http://schemas.openxmlformats.org/officeDocument/2006/relationships/image" Target="media/image67.jpg"/><Relationship Id="rId98" Type="http://schemas.openxmlformats.org/officeDocument/2006/relationships/image" Target="media/image72.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package" Target="embeddings/Microsoft_Visio___.vsdx"/><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7.emf"/><Relationship Id="rId67" Type="http://schemas.openxmlformats.org/officeDocument/2006/relationships/image" Target="media/image44.png"/><Relationship Id="rId103" Type="http://schemas.openxmlformats.org/officeDocument/2006/relationships/image" Target="media/image77.jpg"/><Relationship Id="rId108" Type="http://schemas.openxmlformats.org/officeDocument/2006/relationships/image" Target="media/image82.jpg"/><Relationship Id="rId116" Type="http://schemas.openxmlformats.org/officeDocument/2006/relationships/image" Target="media/image90.jpg"/><Relationship Id="rId20" Type="http://schemas.openxmlformats.org/officeDocument/2006/relationships/image" Target="media/image5.wmf"/><Relationship Id="rId41" Type="http://schemas.openxmlformats.org/officeDocument/2006/relationships/image" Target="media/image19.jpg"/><Relationship Id="rId54" Type="http://schemas.openxmlformats.org/officeDocument/2006/relationships/image" Target="media/image32.jp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image" Target="media/image52.emf"/><Relationship Id="rId83" Type="http://schemas.openxmlformats.org/officeDocument/2006/relationships/image" Target="media/image57.png"/><Relationship Id="rId88" Type="http://schemas.openxmlformats.org/officeDocument/2006/relationships/image" Target="media/image62.jpg"/><Relationship Id="rId91" Type="http://schemas.openxmlformats.org/officeDocument/2006/relationships/image" Target="media/image65.jpg"/><Relationship Id="rId96" Type="http://schemas.openxmlformats.org/officeDocument/2006/relationships/image" Target="media/image70.jpg"/><Relationship Id="rId111" Type="http://schemas.openxmlformats.org/officeDocument/2006/relationships/image" Target="media/image85.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microsoft.com/office/2011/relationships/commentsExtended" Target="commentsExtended.xml"/><Relationship Id="rId28" Type="http://schemas.openxmlformats.org/officeDocument/2006/relationships/image" Target="media/image8.emf"/><Relationship Id="rId36" Type="http://schemas.openxmlformats.org/officeDocument/2006/relationships/image" Target="media/image14.png"/><Relationship Id="rId49" Type="http://schemas.openxmlformats.org/officeDocument/2006/relationships/image" Target="media/image27.png"/><Relationship Id="rId57" Type="http://schemas.openxmlformats.org/officeDocument/2006/relationships/image" Target="media/image35.jpg"/><Relationship Id="rId106" Type="http://schemas.openxmlformats.org/officeDocument/2006/relationships/image" Target="media/image80.png"/><Relationship Id="rId114" Type="http://schemas.openxmlformats.org/officeDocument/2006/relationships/image" Target="media/image88.jpg"/><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package" Target="embeddings/Microsoft_Visio___1.vsdx"/><Relationship Id="rId44" Type="http://schemas.openxmlformats.org/officeDocument/2006/relationships/image" Target="media/image22.jpg"/><Relationship Id="rId52" Type="http://schemas.openxmlformats.org/officeDocument/2006/relationships/image" Target="media/image30.png"/><Relationship Id="rId60" Type="http://schemas.openxmlformats.org/officeDocument/2006/relationships/package" Target="embeddings/Microsoft_Visio___2.vsdx"/><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30.emf"/><Relationship Id="rId81" Type="http://schemas.openxmlformats.org/officeDocument/2006/relationships/image" Target="media/image55.png"/><Relationship Id="rId86" Type="http://schemas.openxmlformats.org/officeDocument/2006/relationships/image" Target="media/image60.jpg"/><Relationship Id="rId94" Type="http://schemas.openxmlformats.org/officeDocument/2006/relationships/image" Target="media/image68.jpg"/><Relationship Id="rId99" Type="http://schemas.openxmlformats.org/officeDocument/2006/relationships/image" Target="media/image73.jpg"/><Relationship Id="rId101" Type="http://schemas.openxmlformats.org/officeDocument/2006/relationships/image" Target="media/image75.jp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png"/><Relationship Id="rId39" Type="http://schemas.openxmlformats.org/officeDocument/2006/relationships/image" Target="media/image17.png"/><Relationship Id="rId109" Type="http://schemas.openxmlformats.org/officeDocument/2006/relationships/image" Target="media/image83.jp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jpg"/><Relationship Id="rId76" Type="http://schemas.openxmlformats.org/officeDocument/2006/relationships/package" Target="embeddings/Microsoft_Visio___3.vsdx"/><Relationship Id="rId97" Type="http://schemas.openxmlformats.org/officeDocument/2006/relationships/image" Target="media/image71.jpg"/><Relationship Id="rId104" Type="http://schemas.openxmlformats.org/officeDocument/2006/relationships/image" Target="media/image78.jp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image" Target="media/image8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97AD57-496E-4FE1-9B01-49CE3A42E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79</Pages>
  <Words>6249</Words>
  <Characters>35620</Characters>
  <Application>Microsoft Office Word</Application>
  <DocSecurity>0</DocSecurity>
  <Lines>296</Lines>
  <Paragraphs>83</Paragraphs>
  <ScaleCrop>false</ScaleCrop>
  <Company/>
  <LinksUpToDate>false</LinksUpToDate>
  <CharactersWithSpaces>41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xin Huang</dc:creator>
  <cp:keywords/>
  <dc:description/>
  <cp:lastModifiedBy>Bean</cp:lastModifiedBy>
  <cp:revision>9</cp:revision>
  <cp:lastPrinted>2016-05-23T09:05:00Z</cp:lastPrinted>
  <dcterms:created xsi:type="dcterms:W3CDTF">2017-05-05T10:03:00Z</dcterms:created>
  <dcterms:modified xsi:type="dcterms:W3CDTF">2017-05-10T02:54:00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Cwimrt6i"/&gt;&lt;style id="http://www.zotero.org/styles/chinese-gb7714-2005-numeric" hasBibliography="1" bibliographyStyleHasBeenSet="1"/&gt;&lt;prefs&gt;&lt;pref name="fieldType" value="Field"/&gt;&lt;pref name="sto</vt:lpwstr>
  </property>
  <property fmtid="{D5CDD505-2E9C-101B-9397-08002B2CF9AE}" pid="3" name="ZOTERO_PREF_2">
    <vt:lpwstr>reReferences" value="false"/&gt;&lt;pref name="automaticJournalAbbreviations" value="true"/&gt;&lt;pref name="noteType" value="0"/&gt;&lt;/prefs&gt;&lt;/data&gt;</vt:lpwstr>
  </property>
  <property fmtid="{D5CDD505-2E9C-101B-9397-08002B2CF9AE}" pid="4" name="_MarkAsFinal">
    <vt:bool>true</vt:bool>
  </property>
</Properties>
</file>